
<file path=[Content_Types].xml><?xml version="1.0" encoding="utf-8"?>
<Types xmlns="http://schemas.openxmlformats.org/package/2006/content-types">
  <Default Extension="bin" ContentType="application/vnd.openxmlformats-officedocument.oleObject"/>
  <Default Extension="m4a" ContentType="audi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0" r:id="rId1"/>
    <p:sldMasterId id="2147483722" r:id="rId2"/>
  </p:sldMasterIdLst>
  <p:notesMasterIdLst>
    <p:notesMasterId r:id="rId25"/>
  </p:notesMasterIdLst>
  <p:handoutMasterIdLst>
    <p:handoutMasterId r:id="rId26"/>
  </p:handoutMasterIdLst>
  <p:sldIdLst>
    <p:sldId id="447" r:id="rId3"/>
    <p:sldId id="970" r:id="rId4"/>
    <p:sldId id="1433" r:id="rId5"/>
    <p:sldId id="988" r:id="rId6"/>
    <p:sldId id="1438" r:id="rId7"/>
    <p:sldId id="1009" r:id="rId8"/>
    <p:sldId id="1437" r:id="rId9"/>
    <p:sldId id="1434" r:id="rId10"/>
    <p:sldId id="1439" r:id="rId11"/>
    <p:sldId id="1440" r:id="rId12"/>
    <p:sldId id="1345" r:id="rId13"/>
    <p:sldId id="1365" r:id="rId14"/>
    <p:sldId id="1358" r:id="rId15"/>
    <p:sldId id="1429" r:id="rId16"/>
    <p:sldId id="1430" r:id="rId17"/>
    <p:sldId id="1431" r:id="rId18"/>
    <p:sldId id="1442" r:id="rId19"/>
    <p:sldId id="1286" r:id="rId20"/>
    <p:sldId id="1446" r:id="rId21"/>
    <p:sldId id="1443" r:id="rId22"/>
    <p:sldId id="1445" r:id="rId23"/>
    <p:sldId id="1444" r:id="rId24"/>
  </p:sldIdLst>
  <p:sldSz cx="9144000" cy="6858000" type="screen4x3"/>
  <p:notesSz cx="6851650" cy="9747250"/>
  <p:custShowLst>
    <p:custShow name="目的別スライド ショー1" id="0">
      <p:sldLst/>
    </p:custShow>
    <p:custShow name="加速度" id="1">
      <p:sldLst/>
    </p:custShow>
    <p:custShow name="等加速度運動" id="2">
      <p:sldLst/>
    </p:custShow>
    <p:custShow name="t 消去公式" id="3">
      <p:sldLst/>
    </p:custShow>
    <p:custShow name="最高点落下点" id="4">
      <p:sldLst/>
    </p:custShow>
    <p:custShow name="要点" id="5">
      <p:sldLst/>
    </p:custShow>
    <p:custShow name="x=∫vdt" id="6">
      <p:sldLst/>
    </p:custShow>
    <p:custShow name="v=∫adx" id="7">
      <p:sldLst/>
    </p:custShow>
    <p:custShow name="自由落下" id="8">
      <p:sldLst/>
    </p:custShow>
    <p:custShow name="グラフ" id="9">
      <p:sldLst/>
    </p:custShow>
    <p:custShow name="放物運動" id="10">
      <p:sldLst/>
    </p:custShow>
    <p:custShow name="速度とグラフ" id="11">
      <p:sldLst/>
    </p:custShow>
    <p:custShow name="速度とグラフ2" id="12">
      <p:sldLst/>
    </p:custShow>
    <p:custShow name="加速度とグラフ" id="13">
      <p:sldLst/>
    </p:custShow>
    <p:custShow name="加速度とグラフ2" id="14">
      <p:sldLst/>
    </p:custShow>
    <p:custShow name="Hamiltonianの導出" id="15">
      <p:sldLst/>
    </p:custShow>
    <p:custShow name="正準方程式" id="16">
      <p:sldLst/>
    </p:custShow>
    <p:custShow name="Hamiltonian定式化" id="17">
      <p:sldLst/>
    </p:custShow>
    <p:custShow name="例１" id="18">
      <p:sldLst/>
    </p:custShow>
    <p:custShow name="例２" id="19">
      <p:sldLst/>
    </p:custShow>
    <p:custShow name="例３" id="20">
      <p:sldLst/>
    </p:custShow>
    <p:custShow name="Hamiltonianの導出　例１" id="21">
      <p:sldLst/>
    </p:custShow>
    <p:custShow name="Hamiltonianの導出　例２" id="22">
      <p:sldLst/>
    </p:custShow>
    <p:custShow name="全エネルギー保存" id="23">
      <p:sldLst/>
    </p:custShow>
    <p:custShow name="例２の２" id="24">
      <p:sldLst/>
    </p:custShow>
    <p:custShow name="例２の３" id="25">
      <p:sldLst>
        <p:sld r:id="rId9"/>
      </p:sldLst>
    </p:custShow>
    <p:custShow name="例３の２" id="26">
      <p:sldLst/>
    </p:custShow>
    <p:custShow name="例３の３" id="27">
      <p:sldLst/>
    </p:custShow>
    <p:custShow name="例３の４" id="28">
      <p:sldLst/>
    </p:custShow>
    <p:custShow name="例" id="29">
      <p:sldLst>
        <p:sld r:id="rId16"/>
        <p:sld r:id="rId17"/>
        <p:sld r:id="rId18"/>
      </p:sldLst>
    </p:custShow>
  </p:custShowLst>
  <p:defaultTextStyle>
    <a:defPPr>
      <a:defRPr lang="ja-JP"/>
    </a:defPPr>
    <a:lvl1pPr algn="l" rtl="0" fontAlgn="base">
      <a:spcBef>
        <a:spcPct val="2000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70">
          <p15:clr>
            <a:srgbClr val="A4A3A4"/>
          </p15:clr>
        </p15:guide>
        <p15:guide id="2" pos="215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00FF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CC"/>
    <a:srgbClr val="0000FF"/>
    <a:srgbClr val="FF99CC"/>
    <a:srgbClr val="FFCCFF"/>
    <a:srgbClr val="FF6699"/>
    <a:srgbClr val="FF7C80"/>
    <a:srgbClr val="FF9933"/>
    <a:srgbClr val="D9D9D9"/>
    <a:srgbClr val="FF00FF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中間スタイル 2 - アクセント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中間スタイル 2 - アクセント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スタイルなし、表のグリッド線なし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451" autoAdjust="0"/>
    <p:restoredTop sz="93429" autoAdjust="0"/>
  </p:normalViewPr>
  <p:slideViewPr>
    <p:cSldViewPr snapToGrid="0">
      <p:cViewPr varScale="1">
        <p:scale>
          <a:sx n="68" d="100"/>
          <a:sy n="68" d="100"/>
        </p:scale>
        <p:origin x="60" y="1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4200"/>
    </p:cViewPr>
  </p:sorterViewPr>
  <p:notesViewPr>
    <p:cSldViewPr snapToGrid="0">
      <p:cViewPr>
        <p:scale>
          <a:sx n="200" d="100"/>
          <a:sy n="200" d="100"/>
        </p:scale>
        <p:origin x="-72" y="3810"/>
      </p:cViewPr>
      <p:guideLst>
        <p:guide orient="horz" pos="3070"/>
        <p:guide pos="215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abcms\Desktop\desktop\&#30330;&#34920;\cbi\cbi202102\&#26032;&#35215;%20Microsoft%20Excel%20&#12527;&#12540;&#12463;&#12471;&#12540;&#12488;.xlsx" TargetMode="Externa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abcms\Desktop\desktop\&#30330;&#34920;\cbi\cbi202102\&#26032;&#35215;%20Microsoft%20Excel%20&#12527;&#12540;&#12463;&#12471;&#12540;&#12488;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abcms\Desktop\desktop\&#30330;&#34920;\cbi\cbi202102\&#26032;&#35215;%20Microsoft%20Excel%20&#12527;&#12540;&#12463;&#12471;&#12540;&#12488;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5127484608217476"/>
          <c:y val="5.1565693372835439E-2"/>
          <c:w val="0.83857434185286006"/>
          <c:h val="0.89686861325432909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14"/>
            <c:spPr>
              <a:solidFill>
                <a:srgbClr val="0066FF"/>
              </a:solidFill>
              <a:ln w="9525">
                <a:solidFill>
                  <a:schemeClr val="accent1">
                    <a:alpha val="97000"/>
                  </a:schemeClr>
                </a:solidFill>
              </a:ln>
              <a:effectLst/>
            </c:spPr>
          </c:marker>
          <c:yVal>
            <c:numRef>
              <c:f>Sheet1!$E$11:$E$25</c:f>
              <c:numCache>
                <c:formatCode>General</c:formatCode>
                <c:ptCount val="15"/>
                <c:pt idx="0">
                  <c:v>7200</c:v>
                </c:pt>
                <c:pt idx="1">
                  <c:v>3600</c:v>
                </c:pt>
                <c:pt idx="2">
                  <c:v>1200</c:v>
                </c:pt>
                <c:pt idx="3">
                  <c:v>480</c:v>
                </c:pt>
                <c:pt idx="4">
                  <c:v>180</c:v>
                </c:pt>
                <c:pt idx="5">
                  <c:v>120</c:v>
                </c:pt>
                <c:pt idx="6">
                  <c:v>60</c:v>
                </c:pt>
                <c:pt idx="7">
                  <c:v>60</c:v>
                </c:pt>
                <c:pt idx="8">
                  <c:v>39</c:v>
                </c:pt>
                <c:pt idx="9">
                  <c:v>30</c:v>
                </c:pt>
                <c:pt idx="10">
                  <c:v>20</c:v>
                </c:pt>
                <c:pt idx="11">
                  <c:v>20</c:v>
                </c:pt>
                <c:pt idx="12">
                  <c:v>6</c:v>
                </c:pt>
                <c:pt idx="13">
                  <c:v>5</c:v>
                </c:pt>
                <c:pt idx="14">
                  <c:v>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6DEF-4A4F-9EA6-0A1573F2771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3063784"/>
        <c:axId val="453063456"/>
      </c:scatterChart>
      <c:valAx>
        <c:axId val="453063784"/>
        <c:scaling>
          <c:orientation val="minMax"/>
        </c:scaling>
        <c:delete val="1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majorTickMark val="none"/>
        <c:minorTickMark val="none"/>
        <c:tickLblPos val="nextTo"/>
        <c:crossAx val="453063456"/>
        <c:crosses val="autoZero"/>
        <c:crossBetween val="midCat"/>
      </c:valAx>
      <c:valAx>
        <c:axId val="453063456"/>
        <c:scaling>
          <c:logBase val="10"/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8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45306378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ja-JP"/>
    </a:p>
  </c:txPr>
  <c:externalData r:id="rId3">
    <c:autoUpdate val="0"/>
  </c:externalData>
  <c:userShapes r:id="rId4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stack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val>
            <c:numRef>
              <c:f>Sheet2!$C$14:$P$14</c:f>
              <c:numCache>
                <c:formatCode>General</c:formatCode>
                <c:ptCount val="14"/>
                <c:pt idx="0">
                  <c:v>25.384615384615383</c:v>
                </c:pt>
                <c:pt idx="1">
                  <c:v>67.307692307692307</c:v>
                </c:pt>
                <c:pt idx="2">
                  <c:v>62.5</c:v>
                </c:pt>
                <c:pt idx="3">
                  <c:v>73.65384615384616</c:v>
                </c:pt>
                <c:pt idx="4">
                  <c:v>58.46153846153846</c:v>
                </c:pt>
                <c:pt idx="5">
                  <c:v>49.615384615384613</c:v>
                </c:pt>
                <c:pt idx="6">
                  <c:v>30.26923076923077</c:v>
                </c:pt>
                <c:pt idx="7">
                  <c:v>40.96153846153846</c:v>
                </c:pt>
                <c:pt idx="8">
                  <c:v>57.5</c:v>
                </c:pt>
                <c:pt idx="9">
                  <c:v>41.730769230769234</c:v>
                </c:pt>
                <c:pt idx="10">
                  <c:v>53.46153846153846</c:v>
                </c:pt>
                <c:pt idx="11">
                  <c:v>48.07692307692308</c:v>
                </c:pt>
                <c:pt idx="12">
                  <c:v>66.92307692307692</c:v>
                </c:pt>
                <c:pt idx="13">
                  <c:v>43.846153846153847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5210-4B94-BE28-7F74DAAD43A7}"/>
            </c:ext>
          </c:extLst>
        </c:ser>
        <c:ser>
          <c:idx val="1"/>
          <c:order val="1"/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val>
            <c:numRef>
              <c:f>Sheet2!$C$15:$P$15</c:f>
              <c:numCache>
                <c:formatCode>General</c:formatCode>
                <c:ptCount val="14"/>
                <c:pt idx="0">
                  <c:v>55.769230769230774</c:v>
                </c:pt>
                <c:pt idx="1">
                  <c:v>19.42307692307692</c:v>
                </c:pt>
                <c:pt idx="2">
                  <c:v>25</c:v>
                </c:pt>
                <c:pt idx="3">
                  <c:v>13.653846153846146</c:v>
                </c:pt>
                <c:pt idx="4">
                  <c:v>26.923076923076927</c:v>
                </c:pt>
                <c:pt idx="5">
                  <c:v>31.730769230769226</c:v>
                </c:pt>
                <c:pt idx="6">
                  <c:v>46.076923076923066</c:v>
                </c:pt>
                <c:pt idx="7">
                  <c:v>37.88461538461538</c:v>
                </c:pt>
                <c:pt idx="8">
                  <c:v>27.5</c:v>
                </c:pt>
                <c:pt idx="9">
                  <c:v>41.53846153846154</c:v>
                </c:pt>
                <c:pt idx="10">
                  <c:v>28.846153846153847</c:v>
                </c:pt>
                <c:pt idx="11">
                  <c:v>36.34615384615384</c:v>
                </c:pt>
                <c:pt idx="12">
                  <c:v>18.846153846153854</c:v>
                </c:pt>
                <c:pt idx="13">
                  <c:v>17.11538461538461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5210-4B94-BE28-7F74DAAD43A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457564304"/>
        <c:axId val="457563320"/>
      </c:barChart>
      <c:catAx>
        <c:axId val="457564304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457563320"/>
        <c:crosses val="autoZero"/>
        <c:auto val="1"/>
        <c:lblAlgn val="ctr"/>
        <c:lblOffset val="100"/>
        <c:noMultiLvlLbl val="0"/>
      </c:catAx>
      <c:valAx>
        <c:axId val="457563320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45756430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zero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ja-JP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ja-JP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stacked"/>
        <c:varyColors val="0"/>
        <c:ser>
          <c:idx val="0"/>
          <c:order val="0"/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val>
            <c:numRef>
              <c:f>Sheet2!$C$17:$P$17</c:f>
              <c:numCache>
                <c:formatCode>General</c:formatCode>
                <c:ptCount val="14"/>
                <c:pt idx="0">
                  <c:v>2</c:v>
                </c:pt>
                <c:pt idx="1">
                  <c:v>10</c:v>
                </c:pt>
                <c:pt idx="2">
                  <c:v>7</c:v>
                </c:pt>
                <c:pt idx="3">
                  <c:v>0</c:v>
                </c:pt>
                <c:pt idx="4">
                  <c:v>2</c:v>
                </c:pt>
                <c:pt idx="5">
                  <c:v>2</c:v>
                </c:pt>
                <c:pt idx="6">
                  <c:v>0</c:v>
                </c:pt>
                <c:pt idx="7">
                  <c:v>1</c:v>
                </c:pt>
                <c:pt idx="8">
                  <c:v>1</c:v>
                </c:pt>
                <c:pt idx="9">
                  <c:v>1</c:v>
                </c:pt>
                <c:pt idx="10">
                  <c:v>11</c:v>
                </c:pt>
                <c:pt idx="11">
                  <c:v>10</c:v>
                </c:pt>
                <c:pt idx="12">
                  <c:v>8</c:v>
                </c:pt>
                <c:pt idx="13">
                  <c:v>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8DBD-4113-8B21-E07F8335314A}"/>
            </c:ext>
          </c:extLst>
        </c:ser>
        <c:ser>
          <c:idx val="1"/>
          <c:order val="1"/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val>
            <c:numRef>
              <c:f>Sheet2!$C$18:$P$18</c:f>
              <c:numCache>
                <c:formatCode>General</c:formatCode>
                <c:ptCount val="14"/>
                <c:pt idx="0">
                  <c:v>16</c:v>
                </c:pt>
                <c:pt idx="1">
                  <c:v>12</c:v>
                </c:pt>
                <c:pt idx="2">
                  <c:v>11</c:v>
                </c:pt>
                <c:pt idx="3">
                  <c:v>11</c:v>
                </c:pt>
                <c:pt idx="4">
                  <c:v>14</c:v>
                </c:pt>
                <c:pt idx="5">
                  <c:v>11</c:v>
                </c:pt>
                <c:pt idx="6">
                  <c:v>13</c:v>
                </c:pt>
                <c:pt idx="7">
                  <c:v>12</c:v>
                </c:pt>
                <c:pt idx="8">
                  <c:v>13</c:v>
                </c:pt>
                <c:pt idx="9">
                  <c:v>14</c:v>
                </c:pt>
                <c:pt idx="10">
                  <c:v>9</c:v>
                </c:pt>
                <c:pt idx="11">
                  <c:v>8</c:v>
                </c:pt>
                <c:pt idx="12">
                  <c:v>10</c:v>
                </c:pt>
                <c:pt idx="13">
                  <c:v>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8DBD-4113-8B21-E07F8335314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overlap val="100"/>
        <c:axId val="683932144"/>
        <c:axId val="683933456"/>
      </c:barChart>
      <c:catAx>
        <c:axId val="683932144"/>
        <c:scaling>
          <c:orientation val="minMax"/>
        </c:scaling>
        <c:delete val="0"/>
        <c:axPos val="b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683933456"/>
        <c:crosses val="autoZero"/>
        <c:auto val="1"/>
        <c:lblAlgn val="ctr"/>
        <c:lblOffset val="100"/>
        <c:noMultiLvlLbl val="0"/>
      </c:catAx>
      <c:valAx>
        <c:axId val="683933456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ja-JP"/>
          </a:p>
        </c:txPr>
        <c:crossAx val="68393214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>
      <a:noFill/>
    </a:ln>
    <a:effectLst/>
  </c:spPr>
  <c:txPr>
    <a:bodyPr/>
    <a:lstStyle/>
    <a:p>
      <a:pPr>
        <a:defRPr/>
      </a:pPr>
      <a:endParaRPr lang="ja-JP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9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69886</cdr:x>
      <cdr:y>0.21789</cdr:y>
    </cdr:from>
    <cdr:to>
      <cdr:x>1</cdr:x>
      <cdr:y>0.3215</cdr:y>
    </cdr:to>
    <cdr:sp macro="" textlink="">
      <cdr:nvSpPr>
        <cdr:cNvPr id="2" name="Rectangle 7">
          <a:extLst xmlns:a="http://schemas.openxmlformats.org/drawingml/2006/main">
            <a:ext uri="{FF2B5EF4-FFF2-40B4-BE49-F238E27FC236}">
              <a16:creationId xmlns:a16="http://schemas.microsoft.com/office/drawing/2014/main" id="{EFF46F2E-B511-4197-81E0-CC5A8643EC67}"/>
            </a:ext>
          </a:extLst>
        </cdr:cNvPr>
        <cdr:cNvSpPr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6120584" y="1100216"/>
          <a:ext cx="2637336" cy="52322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>
          <a:noFill/>
        </a:ln>
        <a:extLst xmlns:a="http://schemas.openxmlformats.org/drawingml/2006/main"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9525" algn="ctr">
              <a:solidFill>
                <a:srgbClr val="000000"/>
              </a:solidFill>
              <a:miter lim="800000"/>
              <a:headEnd/>
              <a:tailEnd/>
            </a14:hiddenLine>
          </a:ext>
        </a:extLst>
      </cdr:spPr>
      <cdr:txBody>
        <a:bodyPr xmlns:a="http://schemas.openxmlformats.org/drawingml/2006/main" wrap="square">
          <a:spAutoFit/>
        </a:bodyPr>
        <a:lstStyle xmlns:a="http://schemas.openxmlformats.org/drawingml/2006/main">
          <a:defPPr>
            <a:defRPr lang="ja-JP"/>
          </a:defPPr>
          <a:lvl1pPr algn="l" rtl="0" fontAlgn="base">
            <a:spcBef>
              <a:spcPct val="20000"/>
            </a:spcBef>
            <a:spcAft>
              <a:spcPct val="0"/>
            </a:spcAft>
            <a:defRPr kumimoji="1" sz="2800" kern="1200">
              <a:solidFill>
                <a:schemeClr val="tx1"/>
              </a:solidFill>
              <a:latin typeface="Times New Roman" pitchFamily="18" charset="0"/>
              <a:ea typeface="ＭＳ Ｐゴシック" charset="-128"/>
              <a:cs typeface="+mn-cs"/>
            </a:defRPr>
          </a:lvl1pPr>
          <a:lvl2pPr marL="457200" algn="l" rtl="0" fontAlgn="base">
            <a:spcBef>
              <a:spcPct val="20000"/>
            </a:spcBef>
            <a:spcAft>
              <a:spcPct val="0"/>
            </a:spcAft>
            <a:defRPr kumimoji="1" sz="2800" kern="1200">
              <a:solidFill>
                <a:schemeClr val="tx1"/>
              </a:solidFill>
              <a:latin typeface="Times New Roman" pitchFamily="18" charset="0"/>
              <a:ea typeface="ＭＳ Ｐゴシック" charset="-128"/>
              <a:cs typeface="+mn-cs"/>
            </a:defRPr>
          </a:lvl2pPr>
          <a:lvl3pPr marL="914400" algn="l" rtl="0" fontAlgn="base">
            <a:spcBef>
              <a:spcPct val="20000"/>
            </a:spcBef>
            <a:spcAft>
              <a:spcPct val="0"/>
            </a:spcAft>
            <a:defRPr kumimoji="1" sz="2800" kern="1200">
              <a:solidFill>
                <a:schemeClr val="tx1"/>
              </a:solidFill>
              <a:latin typeface="Times New Roman" pitchFamily="18" charset="0"/>
              <a:ea typeface="ＭＳ Ｐゴシック" charset="-128"/>
              <a:cs typeface="+mn-cs"/>
            </a:defRPr>
          </a:lvl3pPr>
          <a:lvl4pPr marL="1371600" algn="l" rtl="0" fontAlgn="base">
            <a:spcBef>
              <a:spcPct val="20000"/>
            </a:spcBef>
            <a:spcAft>
              <a:spcPct val="0"/>
            </a:spcAft>
            <a:defRPr kumimoji="1" sz="2800" kern="1200">
              <a:solidFill>
                <a:schemeClr val="tx1"/>
              </a:solidFill>
              <a:latin typeface="Times New Roman" pitchFamily="18" charset="0"/>
              <a:ea typeface="ＭＳ Ｐゴシック" charset="-128"/>
              <a:cs typeface="+mn-cs"/>
            </a:defRPr>
          </a:lvl4pPr>
          <a:lvl5pPr marL="1828800" algn="l" rtl="0" fontAlgn="base">
            <a:spcBef>
              <a:spcPct val="20000"/>
            </a:spcBef>
            <a:spcAft>
              <a:spcPct val="0"/>
            </a:spcAft>
            <a:defRPr kumimoji="1" sz="2800" kern="1200">
              <a:solidFill>
                <a:schemeClr val="tx1"/>
              </a:solidFill>
              <a:latin typeface="Times New Roman" pitchFamily="18" charset="0"/>
              <a:ea typeface="ＭＳ Ｐゴシック" charset="-128"/>
              <a:cs typeface="+mn-cs"/>
            </a:defRPr>
          </a:lvl5pPr>
          <a:lvl6pPr marL="2286000" algn="l" defTabSz="914400" rtl="0" eaLnBrk="1" latinLnBrk="0" hangingPunct="1">
            <a:defRPr kumimoji="1" sz="2800" kern="1200">
              <a:solidFill>
                <a:schemeClr val="tx1"/>
              </a:solidFill>
              <a:latin typeface="Times New Roman" pitchFamily="18" charset="0"/>
              <a:ea typeface="ＭＳ Ｐゴシック" charset="-128"/>
              <a:cs typeface="+mn-cs"/>
            </a:defRPr>
          </a:lvl6pPr>
          <a:lvl7pPr marL="2743200" algn="l" defTabSz="914400" rtl="0" eaLnBrk="1" latinLnBrk="0" hangingPunct="1">
            <a:defRPr kumimoji="1" sz="2800" kern="1200">
              <a:solidFill>
                <a:schemeClr val="tx1"/>
              </a:solidFill>
              <a:latin typeface="Times New Roman" pitchFamily="18" charset="0"/>
              <a:ea typeface="ＭＳ Ｐゴシック" charset="-128"/>
              <a:cs typeface="+mn-cs"/>
            </a:defRPr>
          </a:lvl7pPr>
          <a:lvl8pPr marL="3200400" algn="l" defTabSz="914400" rtl="0" eaLnBrk="1" latinLnBrk="0" hangingPunct="1">
            <a:defRPr kumimoji="1" sz="2800" kern="1200">
              <a:solidFill>
                <a:schemeClr val="tx1"/>
              </a:solidFill>
              <a:latin typeface="Times New Roman" pitchFamily="18" charset="0"/>
              <a:ea typeface="ＭＳ Ｐゴシック" charset="-128"/>
              <a:cs typeface="+mn-cs"/>
            </a:defRPr>
          </a:lvl8pPr>
          <a:lvl9pPr marL="3657600" algn="l" defTabSz="914400" rtl="0" eaLnBrk="1" latinLnBrk="0" hangingPunct="1">
            <a:defRPr kumimoji="1" sz="2800" kern="1200">
              <a:solidFill>
                <a:schemeClr val="tx1"/>
              </a:solidFill>
              <a:latin typeface="Times New Roman" pitchFamily="18" charset="0"/>
              <a:ea typeface="ＭＳ Ｐゴシック" charset="-128"/>
              <a:cs typeface="+mn-cs"/>
            </a:defRPr>
          </a:lvl9pPr>
        </a:lstStyle>
        <a:p xmlns:a="http://schemas.openxmlformats.org/drawingml/2006/main">
          <a:pPr eaLnBrk="1" hangingPunct="1"/>
          <a:endParaRPr lang="ja-JP" altLang="en-US" sz="2800" dirty="0"/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8625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3025" y="0"/>
            <a:ext cx="2968625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837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259888"/>
            <a:ext cx="2968625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837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3025" y="9259888"/>
            <a:ext cx="2968625" cy="487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fld id="{DD6EA795-C2A9-4ED0-A1EC-146A1BFE6C05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476035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68625" cy="487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68625" cy="487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89013" y="731838"/>
            <a:ext cx="4873625" cy="36544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2813" y="4630738"/>
            <a:ext cx="5026025" cy="43862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/>
              <a:t>マスター テキストの書式設定</a:t>
            </a:r>
          </a:p>
          <a:p>
            <a:pPr lvl="1"/>
            <a:r>
              <a:rPr lang="ja-JP" altLang="en-US" noProof="0"/>
              <a:t>第 </a:t>
            </a:r>
            <a:r>
              <a:rPr lang="en-US" altLang="ja-JP" noProof="0"/>
              <a:t>2 </a:t>
            </a:r>
            <a:r>
              <a:rPr lang="ja-JP" altLang="en-US" noProof="0"/>
              <a:t>レベル</a:t>
            </a:r>
          </a:p>
          <a:p>
            <a:pPr lvl="2"/>
            <a:r>
              <a:rPr lang="ja-JP" altLang="en-US" noProof="0"/>
              <a:t>第 </a:t>
            </a:r>
            <a:r>
              <a:rPr lang="en-US" altLang="ja-JP" noProof="0"/>
              <a:t>3 </a:t>
            </a:r>
            <a:r>
              <a:rPr lang="ja-JP" altLang="en-US" noProof="0"/>
              <a:t>レベル</a:t>
            </a:r>
          </a:p>
          <a:p>
            <a:pPr lvl="3"/>
            <a:r>
              <a:rPr lang="ja-JP" altLang="en-US" noProof="0"/>
              <a:t>第 </a:t>
            </a:r>
            <a:r>
              <a:rPr lang="en-US" altLang="ja-JP" noProof="0"/>
              <a:t>4 </a:t>
            </a:r>
            <a:r>
              <a:rPr lang="ja-JP" altLang="en-US" noProof="0"/>
              <a:t>レベル</a:t>
            </a:r>
          </a:p>
          <a:p>
            <a:pPr lvl="4"/>
            <a:r>
              <a:rPr lang="ja-JP" altLang="en-US" noProof="0"/>
              <a:t>第 </a:t>
            </a:r>
            <a:r>
              <a:rPr lang="en-US" altLang="ja-JP" noProof="0"/>
              <a:t>5 </a:t>
            </a:r>
            <a:r>
              <a:rPr lang="ja-JP" altLang="en-US" noProof="0"/>
              <a:t>レベル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59888"/>
            <a:ext cx="2968625" cy="4873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9259888"/>
            <a:ext cx="2968625" cy="4873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ea typeface="ＭＳ Ｐゴシック" pitchFamily="50" charset="-128"/>
              </a:defRPr>
            </a:lvl1pPr>
          </a:lstStyle>
          <a:p>
            <a:pPr>
              <a:defRPr/>
            </a:pPr>
            <a:fld id="{12FB90E9-9E62-4A35-B3B3-8533D9573AE4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0995575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/>
              <a:t>マスタ サブタイトル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F61AE-5893-4785-AB8F-7E9DD0D8A720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88081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3063C4-1C5C-47E5-970E-64B736324478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93790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8D249-3491-4618-8281-0755E6AE3CEC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42046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/>
              <a:t>マスター サブタイトル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F59A30-D71A-498A-8C44-6FB1927B78DE}" type="slidenum">
              <a:rPr lang="en-US" altLang="ja-JP">
                <a:solidFill>
                  <a:srgbClr val="000000"/>
                </a:solidFill>
              </a:rPr>
              <a:pPr/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362392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1E956E-2BF6-4FC5-A64F-26AEFE7A32D0}" type="slidenum">
              <a:rPr lang="en-US" altLang="ja-JP">
                <a:solidFill>
                  <a:srgbClr val="000000"/>
                </a:solidFill>
              </a:rPr>
              <a:pPr/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12067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D035107-7ADF-4B2F-B77A-0B8CF586FC1C}" type="slidenum">
              <a:rPr lang="en-US" altLang="ja-JP">
                <a:solidFill>
                  <a:srgbClr val="000000"/>
                </a:solidFill>
              </a:rPr>
              <a:pPr/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066859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0D28B8-6D10-47FD-8093-9AF1122E2BF9}" type="slidenum">
              <a:rPr lang="en-US" altLang="ja-JP">
                <a:solidFill>
                  <a:srgbClr val="000000"/>
                </a:solidFill>
              </a:rPr>
              <a:pPr/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53277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テキスト プレースホルダー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コンテンツ プレースホルダー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テキス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コンテンツ プレースホルダー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7" name="日付プレースホルダー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8" name="フッター プレースホルダー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9" name="スライド番号プレースホルダー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6EAAEA-129E-465B-93E4-9D63BD1DE139}" type="slidenum">
              <a:rPr lang="en-US" altLang="ja-JP">
                <a:solidFill>
                  <a:srgbClr val="000000"/>
                </a:solidFill>
              </a:rPr>
              <a:pPr/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298313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フッター プレースホルダー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52A025-A220-4D6A-A3AA-591F736919E4}" type="slidenum">
              <a:rPr lang="en-US" altLang="ja-JP">
                <a:solidFill>
                  <a:srgbClr val="000000"/>
                </a:solidFill>
              </a:rPr>
              <a:pPr/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7896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ー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3" name="フッター プレースホルダー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595DCF-2FEF-478A-8BA9-EF4E4D6F85AE}" type="slidenum">
              <a:rPr lang="en-US" altLang="ja-JP">
                <a:solidFill>
                  <a:srgbClr val="000000"/>
                </a:solidFill>
              </a:rPr>
              <a:pPr/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624687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0872DCB-E3D3-4E79-A877-E829978E36B6}" type="slidenum">
              <a:rPr lang="en-US" altLang="ja-JP">
                <a:solidFill>
                  <a:srgbClr val="000000"/>
                </a:solidFill>
              </a:rPr>
              <a:pPr/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22833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49F4A5-6ECB-4B21-AF8D-C05CBA9F61F5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46304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図プレースホルダー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ja-JP" altLang="en-US"/>
          </a:p>
        </p:txBody>
      </p:sp>
      <p:sp>
        <p:nvSpPr>
          <p:cNvPr id="4" name="テキスト プレースホルダー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日付プレースホルダー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D998D1-5345-4E6A-891E-C5D5DAD2E761}" type="slidenum">
              <a:rPr lang="en-US" altLang="ja-JP">
                <a:solidFill>
                  <a:srgbClr val="000000"/>
                </a:solidFill>
              </a:rPr>
              <a:pPr/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48181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592941-2710-47F9-B4C2-2692D2A916EF}" type="slidenum">
              <a:rPr lang="en-US" altLang="ja-JP">
                <a:solidFill>
                  <a:srgbClr val="000000"/>
                </a:solidFill>
              </a:rPr>
              <a:pPr/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460215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</a:p>
        </p:txBody>
      </p:sp>
      <p:sp>
        <p:nvSpPr>
          <p:cNvPr id="3" name="縦書きテキスト プレースホルダー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ja-JP">
              <a:solidFill>
                <a:srgbClr val="000000"/>
              </a:solidFill>
            </a:endParaRPr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4780D4-252F-4808-BE6D-7C17E8D91382}" type="slidenum">
              <a:rPr lang="en-US" altLang="ja-JP">
                <a:solidFill>
                  <a:srgbClr val="000000"/>
                </a:solidFill>
              </a:rPr>
              <a:pPr/>
              <a:t>‹#›</a:t>
            </a:fld>
            <a:endParaRPr lang="en-US" altLang="ja-JP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04913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91DDEF-1F04-4DA8-915E-9421B3E0165C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6860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8AFE39-59EE-4B4E-AAAD-475BB0AB10DC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06573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EBD5D5-4B90-4E82-880C-02E1CDE75FAC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03420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DC0B9A-6974-484A-A940-9E89D87FAF15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6584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52C6F1-1701-4950-8AF8-345AFC5CCFE8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46677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DE0948-7FC4-4C75-8E2A-32CEB357F00D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54557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/>
              <a:t>マスタ タイトルの書式設定</a:t>
            </a:r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dirty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B92716-3C0B-4C2C-9716-B859D92F86F5}" type="slidenum">
              <a:rPr lang="ja-JP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23358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 タイトルの書式設定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400" b="0"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400" b="0"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ja-JP" dirty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400" b="0">
                <a:ea typeface="ＭＳ Ｐゴシック" pitchFamily="50" charset="-128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64B8450C-A50F-4B83-95B2-78C9DEB45559}" type="slidenum">
              <a:rPr lang="ja-JP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ja-JP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83802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ータイトルの書式設定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/>
              <a:t>マスター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50000"/>
              </a:spcBef>
              <a:defRPr sz="1400" b="0"/>
            </a:lvl1pPr>
          </a:lstStyle>
          <a:p>
            <a:endParaRPr lang="en-US" altLang="ja-JP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 b="0"/>
            </a:lvl1pPr>
          </a:lstStyle>
          <a:p>
            <a:pPr algn="ctr"/>
            <a:endParaRPr lang="en-US" altLang="ja-JP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 b="0"/>
            </a:lvl1pPr>
          </a:lstStyle>
          <a:p>
            <a:fld id="{6F014CC0-488F-471C-A5E9-CDDFFB397DCF}" type="slidenum">
              <a:rPr lang="en-US" altLang="ja-JP" smtClean="0">
                <a:solidFill>
                  <a:srgbClr val="000000"/>
                </a:solidFill>
                <a:ea typeface="ＭＳ Ｐゴシック" pitchFamily="50" charset="-128"/>
              </a:rPr>
              <a:pPr/>
              <a:t>‹#›</a:t>
            </a:fld>
            <a:endParaRPr lang="en-US" altLang="ja-JP">
              <a:solidFill>
                <a:srgbClr val="000000"/>
              </a:solidFill>
              <a:ea typeface="ＭＳ Ｐゴシック" pitchFamily="50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650966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2pPr>
      <a:lvl3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3pPr>
      <a:lvl4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4pPr>
      <a:lvl5pPr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5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9" Type="http://schemas.openxmlformats.org/officeDocument/2006/relationships/oleObject" Target="../embeddings/oleObject20.bin"/><Relationship Id="rId21" Type="http://schemas.openxmlformats.org/officeDocument/2006/relationships/image" Target="../media/image13.wmf"/><Relationship Id="rId34" Type="http://schemas.openxmlformats.org/officeDocument/2006/relationships/oleObject" Target="../embeddings/oleObject17.bin"/><Relationship Id="rId42" Type="http://schemas.openxmlformats.org/officeDocument/2006/relationships/image" Target="../media/image22.wmf"/><Relationship Id="rId47" Type="http://schemas.openxmlformats.org/officeDocument/2006/relationships/oleObject" Target="../embeddings/oleObject25.bin"/><Relationship Id="rId50" Type="http://schemas.openxmlformats.org/officeDocument/2006/relationships/image" Target="../media/image26.wmf"/><Relationship Id="rId55" Type="http://schemas.openxmlformats.org/officeDocument/2006/relationships/oleObject" Target="../embeddings/oleObject29.bin"/><Relationship Id="rId7" Type="http://schemas.openxmlformats.org/officeDocument/2006/relationships/image" Target="../media/image6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1.wmf"/><Relationship Id="rId25" Type="http://schemas.openxmlformats.org/officeDocument/2006/relationships/image" Target="../media/image15.wmf"/><Relationship Id="rId33" Type="http://schemas.openxmlformats.org/officeDocument/2006/relationships/image" Target="../media/image19.wmf"/><Relationship Id="rId38" Type="http://schemas.openxmlformats.org/officeDocument/2006/relationships/oleObject" Target="../embeddings/oleObject19.bin"/><Relationship Id="rId46" Type="http://schemas.openxmlformats.org/officeDocument/2006/relationships/image" Target="../media/image24.w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7.wmf"/><Relationship Id="rId41" Type="http://schemas.openxmlformats.org/officeDocument/2006/relationships/oleObject" Target="../embeddings/oleObject22.bin"/><Relationship Id="rId54" Type="http://schemas.openxmlformats.org/officeDocument/2006/relationships/image" Target="../media/image28.wmf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37" Type="http://schemas.openxmlformats.org/officeDocument/2006/relationships/image" Target="../media/image21.wmf"/><Relationship Id="rId40" Type="http://schemas.openxmlformats.org/officeDocument/2006/relationships/oleObject" Target="../embeddings/oleObject21.bin"/><Relationship Id="rId45" Type="http://schemas.openxmlformats.org/officeDocument/2006/relationships/oleObject" Target="../embeddings/oleObject24.bin"/><Relationship Id="rId53" Type="http://schemas.openxmlformats.org/officeDocument/2006/relationships/oleObject" Target="../embeddings/oleObject28.bin"/><Relationship Id="rId5" Type="http://schemas.openxmlformats.org/officeDocument/2006/relationships/image" Target="../media/image5.wmf"/><Relationship Id="rId15" Type="http://schemas.openxmlformats.org/officeDocument/2006/relationships/image" Target="../media/image10.wmf"/><Relationship Id="rId23" Type="http://schemas.openxmlformats.org/officeDocument/2006/relationships/image" Target="../media/image14.wmf"/><Relationship Id="rId28" Type="http://schemas.openxmlformats.org/officeDocument/2006/relationships/oleObject" Target="../embeddings/oleObject14.bin"/><Relationship Id="rId36" Type="http://schemas.openxmlformats.org/officeDocument/2006/relationships/oleObject" Target="../embeddings/oleObject18.bin"/><Relationship Id="rId49" Type="http://schemas.openxmlformats.org/officeDocument/2006/relationships/oleObject" Target="../embeddings/oleObject26.bin"/><Relationship Id="rId57" Type="http://schemas.openxmlformats.org/officeDocument/2006/relationships/image" Target="../media/image3.png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2.wmf"/><Relationship Id="rId31" Type="http://schemas.openxmlformats.org/officeDocument/2006/relationships/image" Target="../media/image18.wmf"/><Relationship Id="rId44" Type="http://schemas.openxmlformats.org/officeDocument/2006/relationships/image" Target="../media/image23.wmf"/><Relationship Id="rId52" Type="http://schemas.openxmlformats.org/officeDocument/2006/relationships/image" Target="../media/image27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7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20.wmf"/><Relationship Id="rId43" Type="http://schemas.openxmlformats.org/officeDocument/2006/relationships/oleObject" Target="../embeddings/oleObject23.bin"/><Relationship Id="rId48" Type="http://schemas.openxmlformats.org/officeDocument/2006/relationships/image" Target="../media/image25.wmf"/><Relationship Id="rId56" Type="http://schemas.openxmlformats.org/officeDocument/2006/relationships/image" Target="../media/image29.wmf"/><Relationship Id="rId8" Type="http://schemas.openxmlformats.org/officeDocument/2006/relationships/oleObject" Target="../embeddings/oleObject4.bin"/><Relationship Id="rId51" Type="http://schemas.openxmlformats.org/officeDocument/2006/relationships/oleObject" Target="../embeddings/oleObject27.bin"/><Relationship Id="rId3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8.bin"/><Relationship Id="rId26" Type="http://schemas.openxmlformats.org/officeDocument/2006/relationships/oleObject" Target="../embeddings/oleObject42.bin"/><Relationship Id="rId39" Type="http://schemas.openxmlformats.org/officeDocument/2006/relationships/image" Target="../media/image46.wmf"/><Relationship Id="rId3" Type="http://schemas.openxmlformats.org/officeDocument/2006/relationships/image" Target="../media/image4.wmf"/><Relationship Id="rId21" Type="http://schemas.openxmlformats.org/officeDocument/2006/relationships/image" Target="../media/image37.wmf"/><Relationship Id="rId34" Type="http://schemas.openxmlformats.org/officeDocument/2006/relationships/oleObject" Target="../embeddings/oleObject46.bin"/><Relationship Id="rId42" Type="http://schemas.openxmlformats.org/officeDocument/2006/relationships/oleObject" Target="../embeddings/oleObject4.bin"/><Relationship Id="rId47" Type="http://schemas.openxmlformats.org/officeDocument/2006/relationships/image" Target="../media/image47.wmf"/><Relationship Id="rId50" Type="http://schemas.openxmlformats.org/officeDocument/2006/relationships/image" Target="../media/image3.png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5.wmf"/><Relationship Id="rId25" Type="http://schemas.openxmlformats.org/officeDocument/2006/relationships/image" Target="../media/image39.wmf"/><Relationship Id="rId33" Type="http://schemas.openxmlformats.org/officeDocument/2006/relationships/image" Target="../media/image43.wmf"/><Relationship Id="rId38" Type="http://schemas.openxmlformats.org/officeDocument/2006/relationships/oleObject" Target="../embeddings/oleObject48.bin"/><Relationship Id="rId46" Type="http://schemas.openxmlformats.org/officeDocument/2006/relationships/oleObject" Target="../embeddings/oleObject49.bin"/><Relationship Id="rId2" Type="http://schemas.openxmlformats.org/officeDocument/2006/relationships/oleObject" Target="../embeddings/oleObject30.bin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29" Type="http://schemas.openxmlformats.org/officeDocument/2006/relationships/image" Target="../media/image41.wmf"/><Relationship Id="rId41" Type="http://schemas.openxmlformats.org/officeDocument/2006/relationships/image" Target="../media/image6.wmf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41.bin"/><Relationship Id="rId32" Type="http://schemas.openxmlformats.org/officeDocument/2006/relationships/oleObject" Target="../embeddings/oleObject45.bin"/><Relationship Id="rId37" Type="http://schemas.openxmlformats.org/officeDocument/2006/relationships/image" Target="../media/image45.wmf"/><Relationship Id="rId40" Type="http://schemas.openxmlformats.org/officeDocument/2006/relationships/oleObject" Target="../embeddings/oleObject3.bin"/><Relationship Id="rId45" Type="http://schemas.openxmlformats.org/officeDocument/2006/relationships/image" Target="../media/image8.wmf"/><Relationship Id="rId5" Type="http://schemas.openxmlformats.org/officeDocument/2006/relationships/image" Target="../media/image5.wmf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28" Type="http://schemas.openxmlformats.org/officeDocument/2006/relationships/oleObject" Target="../embeddings/oleObject43.bin"/><Relationship Id="rId36" Type="http://schemas.openxmlformats.org/officeDocument/2006/relationships/oleObject" Target="../embeddings/oleObject47.bin"/><Relationship Id="rId49" Type="http://schemas.openxmlformats.org/officeDocument/2006/relationships/image" Target="../media/image48.wmf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36.wmf"/><Relationship Id="rId31" Type="http://schemas.openxmlformats.org/officeDocument/2006/relationships/image" Target="../media/image42.wmf"/><Relationship Id="rId44" Type="http://schemas.openxmlformats.org/officeDocument/2006/relationships/oleObject" Target="../embeddings/oleObject5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40.wmf"/><Relationship Id="rId30" Type="http://schemas.openxmlformats.org/officeDocument/2006/relationships/oleObject" Target="../embeddings/oleObject44.bin"/><Relationship Id="rId35" Type="http://schemas.openxmlformats.org/officeDocument/2006/relationships/image" Target="../media/image44.wmf"/><Relationship Id="rId43" Type="http://schemas.openxmlformats.org/officeDocument/2006/relationships/image" Target="../media/image7.wmf"/><Relationship Id="rId48" Type="http://schemas.openxmlformats.org/officeDocument/2006/relationships/oleObject" Target="../embeddings/oleObject50.bin"/><Relationship Id="rId8" Type="http://schemas.openxmlformats.org/officeDocument/2006/relationships/oleObject" Target="../embeddings/oleObject33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4.wmf"/><Relationship Id="rId18" Type="http://schemas.openxmlformats.org/officeDocument/2006/relationships/oleObject" Target="../embeddings/oleObject3.bin"/><Relationship Id="rId26" Type="http://schemas.openxmlformats.org/officeDocument/2006/relationships/oleObject" Target="../embeddings/oleObject47.bin"/><Relationship Id="rId39" Type="http://schemas.openxmlformats.org/officeDocument/2006/relationships/image" Target="../media/image52.wmf"/><Relationship Id="rId21" Type="http://schemas.openxmlformats.org/officeDocument/2006/relationships/image" Target="../media/image7.wmf"/><Relationship Id="rId34" Type="http://schemas.openxmlformats.org/officeDocument/2006/relationships/oleObject" Target="../embeddings/oleObject62.bin"/><Relationship Id="rId42" Type="http://schemas.openxmlformats.org/officeDocument/2006/relationships/oleObject" Target="../embeddings/oleObject66.bin"/><Relationship Id="rId47" Type="http://schemas.openxmlformats.org/officeDocument/2006/relationships/image" Target="../media/image37.wmf"/><Relationship Id="rId50" Type="http://schemas.openxmlformats.org/officeDocument/2006/relationships/oleObject" Target="../embeddings/oleObject70.bin"/><Relationship Id="rId55" Type="http://schemas.openxmlformats.org/officeDocument/2006/relationships/image" Target="../media/image5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51.bin"/><Relationship Id="rId16" Type="http://schemas.openxmlformats.org/officeDocument/2006/relationships/oleObject" Target="../embeddings/oleObject58.bin"/><Relationship Id="rId20" Type="http://schemas.openxmlformats.org/officeDocument/2006/relationships/oleObject" Target="../embeddings/oleObject4.bin"/><Relationship Id="rId29" Type="http://schemas.openxmlformats.org/officeDocument/2006/relationships/image" Target="../media/image46.wmf"/><Relationship Id="rId41" Type="http://schemas.openxmlformats.org/officeDocument/2006/relationships/image" Target="../media/image53.wmf"/><Relationship Id="rId54" Type="http://schemas.openxmlformats.org/officeDocument/2006/relationships/oleObject" Target="../embeddings/oleObject72.bin"/><Relationship Id="rId1" Type="http://schemas.openxmlformats.org/officeDocument/2006/relationships/slideLayout" Target="../slideLayouts/slideLayout15.x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33.wmf"/><Relationship Id="rId24" Type="http://schemas.openxmlformats.org/officeDocument/2006/relationships/oleObject" Target="../embeddings/oleObject33.bin"/><Relationship Id="rId32" Type="http://schemas.openxmlformats.org/officeDocument/2006/relationships/oleObject" Target="../embeddings/oleObject61.bin"/><Relationship Id="rId37" Type="http://schemas.openxmlformats.org/officeDocument/2006/relationships/image" Target="../media/image51.wmf"/><Relationship Id="rId40" Type="http://schemas.openxmlformats.org/officeDocument/2006/relationships/oleObject" Target="../embeddings/oleObject65.bin"/><Relationship Id="rId45" Type="http://schemas.openxmlformats.org/officeDocument/2006/relationships/image" Target="../media/image55.wmf"/><Relationship Id="rId53" Type="http://schemas.openxmlformats.org/officeDocument/2006/relationships/image" Target="../media/image57.wmf"/><Relationship Id="rId58" Type="http://schemas.openxmlformats.org/officeDocument/2006/relationships/oleObject" Target="../embeddings/oleObject74.bin"/><Relationship Id="rId5" Type="http://schemas.openxmlformats.org/officeDocument/2006/relationships/image" Target="../media/image5.wmf"/><Relationship Id="rId15" Type="http://schemas.openxmlformats.org/officeDocument/2006/relationships/image" Target="../media/image35.wmf"/><Relationship Id="rId23" Type="http://schemas.openxmlformats.org/officeDocument/2006/relationships/image" Target="../media/image8.wmf"/><Relationship Id="rId28" Type="http://schemas.openxmlformats.org/officeDocument/2006/relationships/oleObject" Target="../embeddings/oleObject59.bin"/><Relationship Id="rId36" Type="http://schemas.openxmlformats.org/officeDocument/2006/relationships/oleObject" Target="../embeddings/oleObject63.bin"/><Relationship Id="rId49" Type="http://schemas.openxmlformats.org/officeDocument/2006/relationships/image" Target="../media/image38.wmf"/><Relationship Id="rId57" Type="http://schemas.openxmlformats.org/officeDocument/2006/relationships/image" Target="../media/image59.wmf"/><Relationship Id="rId61" Type="http://schemas.openxmlformats.org/officeDocument/2006/relationships/image" Target="../media/image3.png"/><Relationship Id="rId10" Type="http://schemas.openxmlformats.org/officeDocument/2006/relationships/oleObject" Target="../embeddings/oleObject55.bin"/><Relationship Id="rId19" Type="http://schemas.openxmlformats.org/officeDocument/2006/relationships/image" Target="../media/image6.wmf"/><Relationship Id="rId31" Type="http://schemas.openxmlformats.org/officeDocument/2006/relationships/image" Target="../media/image47.wmf"/><Relationship Id="rId44" Type="http://schemas.openxmlformats.org/officeDocument/2006/relationships/oleObject" Target="../embeddings/oleObject67.bin"/><Relationship Id="rId52" Type="http://schemas.openxmlformats.org/officeDocument/2006/relationships/oleObject" Target="../embeddings/oleObject71.bin"/><Relationship Id="rId60" Type="http://schemas.openxmlformats.org/officeDocument/2006/relationships/oleObject" Target="../embeddings/oleObject7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57.bin"/><Relationship Id="rId22" Type="http://schemas.openxmlformats.org/officeDocument/2006/relationships/oleObject" Target="../embeddings/oleObject5.bin"/><Relationship Id="rId27" Type="http://schemas.openxmlformats.org/officeDocument/2006/relationships/image" Target="../media/image45.wmf"/><Relationship Id="rId30" Type="http://schemas.openxmlformats.org/officeDocument/2006/relationships/oleObject" Target="../embeddings/oleObject60.bin"/><Relationship Id="rId35" Type="http://schemas.openxmlformats.org/officeDocument/2006/relationships/image" Target="../media/image50.wmf"/><Relationship Id="rId43" Type="http://schemas.openxmlformats.org/officeDocument/2006/relationships/image" Target="../media/image54.wmf"/><Relationship Id="rId48" Type="http://schemas.openxmlformats.org/officeDocument/2006/relationships/oleObject" Target="../embeddings/oleObject69.bin"/><Relationship Id="rId56" Type="http://schemas.openxmlformats.org/officeDocument/2006/relationships/oleObject" Target="../embeddings/oleObject73.bin"/><Relationship Id="rId8" Type="http://schemas.openxmlformats.org/officeDocument/2006/relationships/oleObject" Target="../embeddings/oleObject54.bin"/><Relationship Id="rId51" Type="http://schemas.openxmlformats.org/officeDocument/2006/relationships/image" Target="../media/image56.wmf"/><Relationship Id="rId3" Type="http://schemas.openxmlformats.org/officeDocument/2006/relationships/image" Target="../media/image49.wmf"/><Relationship Id="rId12" Type="http://schemas.openxmlformats.org/officeDocument/2006/relationships/oleObject" Target="../embeddings/oleObject56.bin"/><Relationship Id="rId17" Type="http://schemas.openxmlformats.org/officeDocument/2006/relationships/image" Target="../media/image36.wmf"/><Relationship Id="rId25" Type="http://schemas.openxmlformats.org/officeDocument/2006/relationships/image" Target="../media/image31.wmf"/><Relationship Id="rId33" Type="http://schemas.openxmlformats.org/officeDocument/2006/relationships/image" Target="../media/image48.wmf"/><Relationship Id="rId38" Type="http://schemas.openxmlformats.org/officeDocument/2006/relationships/oleObject" Target="../embeddings/oleObject64.bin"/><Relationship Id="rId46" Type="http://schemas.openxmlformats.org/officeDocument/2006/relationships/oleObject" Target="../embeddings/oleObject68.bin"/><Relationship Id="rId59" Type="http://schemas.openxmlformats.org/officeDocument/2006/relationships/image" Target="../media/image60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9" Type="http://schemas.openxmlformats.org/officeDocument/2006/relationships/oleObject" Target="../embeddings/oleObject18.bin"/><Relationship Id="rId21" Type="http://schemas.openxmlformats.org/officeDocument/2006/relationships/oleObject" Target="../embeddings/oleObject9.bin"/><Relationship Id="rId34" Type="http://schemas.openxmlformats.org/officeDocument/2006/relationships/image" Target="../media/image18.wmf"/><Relationship Id="rId42" Type="http://schemas.openxmlformats.org/officeDocument/2006/relationships/oleObject" Target="../embeddings/oleObject20.bin"/><Relationship Id="rId47" Type="http://schemas.openxmlformats.org/officeDocument/2006/relationships/image" Target="../media/image23.wmf"/><Relationship Id="rId50" Type="http://schemas.openxmlformats.org/officeDocument/2006/relationships/oleObject" Target="../embeddings/oleObject25.bin"/><Relationship Id="rId55" Type="http://schemas.openxmlformats.org/officeDocument/2006/relationships/image" Target="../media/image27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33" Type="http://schemas.openxmlformats.org/officeDocument/2006/relationships/oleObject" Target="../embeddings/oleObject15.bin"/><Relationship Id="rId38" Type="http://schemas.openxmlformats.org/officeDocument/2006/relationships/image" Target="../media/image20.wmf"/><Relationship Id="rId46" Type="http://schemas.openxmlformats.org/officeDocument/2006/relationships/oleObject" Target="../embeddings/oleObject23.bin"/><Relationship Id="rId59" Type="http://schemas.openxmlformats.org/officeDocument/2006/relationships/image" Target="../media/image29.wmf"/><Relationship Id="rId2" Type="http://schemas.microsoft.com/office/2007/relationships/media" Target="../media/media1.m4a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29" Type="http://schemas.openxmlformats.org/officeDocument/2006/relationships/oleObject" Target="../embeddings/oleObject13.bin"/><Relationship Id="rId41" Type="http://schemas.openxmlformats.org/officeDocument/2006/relationships/oleObject" Target="../embeddings/oleObject19.bin"/><Relationship Id="rId54" Type="http://schemas.openxmlformats.org/officeDocument/2006/relationships/oleObject" Target="../embeddings/oleObject27.bin"/><Relationship Id="rId1" Type="http://schemas.openxmlformats.org/officeDocument/2006/relationships/tags" Target="../tags/tag1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13.wmf"/><Relationship Id="rId32" Type="http://schemas.openxmlformats.org/officeDocument/2006/relationships/image" Target="../media/image17.wmf"/><Relationship Id="rId37" Type="http://schemas.openxmlformats.org/officeDocument/2006/relationships/oleObject" Target="../embeddings/oleObject17.bin"/><Relationship Id="rId40" Type="http://schemas.openxmlformats.org/officeDocument/2006/relationships/image" Target="../media/image21.wmf"/><Relationship Id="rId45" Type="http://schemas.openxmlformats.org/officeDocument/2006/relationships/image" Target="../media/image22.wmf"/><Relationship Id="rId53" Type="http://schemas.openxmlformats.org/officeDocument/2006/relationships/image" Target="../media/image26.wmf"/><Relationship Id="rId58" Type="http://schemas.openxmlformats.org/officeDocument/2006/relationships/oleObject" Target="../embeddings/oleObject29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15.wmf"/><Relationship Id="rId36" Type="http://schemas.openxmlformats.org/officeDocument/2006/relationships/image" Target="../media/image19.wmf"/><Relationship Id="rId49" Type="http://schemas.openxmlformats.org/officeDocument/2006/relationships/image" Target="../media/image24.wmf"/><Relationship Id="rId57" Type="http://schemas.openxmlformats.org/officeDocument/2006/relationships/image" Target="../media/image28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8.bin"/><Relationship Id="rId31" Type="http://schemas.openxmlformats.org/officeDocument/2006/relationships/oleObject" Target="../embeddings/oleObject14.bin"/><Relationship Id="rId44" Type="http://schemas.openxmlformats.org/officeDocument/2006/relationships/oleObject" Target="../embeddings/oleObject22.bin"/><Relationship Id="rId52" Type="http://schemas.openxmlformats.org/officeDocument/2006/relationships/oleObject" Target="../embeddings/oleObject26.bin"/><Relationship Id="rId60" Type="http://schemas.openxmlformats.org/officeDocument/2006/relationships/image" Target="../media/image61.png"/><Relationship Id="rId4" Type="http://schemas.openxmlformats.org/officeDocument/2006/relationships/slideLayout" Target="../slideLayouts/slideLayout15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12.bin"/><Relationship Id="rId30" Type="http://schemas.openxmlformats.org/officeDocument/2006/relationships/image" Target="../media/image16.wmf"/><Relationship Id="rId35" Type="http://schemas.openxmlformats.org/officeDocument/2006/relationships/oleObject" Target="../embeddings/oleObject16.bin"/><Relationship Id="rId43" Type="http://schemas.openxmlformats.org/officeDocument/2006/relationships/oleObject" Target="../embeddings/oleObject21.bin"/><Relationship Id="rId48" Type="http://schemas.openxmlformats.org/officeDocument/2006/relationships/oleObject" Target="../embeddings/oleObject24.bin"/><Relationship Id="rId56" Type="http://schemas.openxmlformats.org/officeDocument/2006/relationships/oleObject" Target="../embeddings/oleObject28.bin"/><Relationship Id="rId8" Type="http://schemas.openxmlformats.org/officeDocument/2006/relationships/image" Target="../media/image5.wmf"/><Relationship Id="rId51" Type="http://schemas.openxmlformats.org/officeDocument/2006/relationships/image" Target="../media/image25.wmf"/><Relationship Id="rId3" Type="http://schemas.openxmlformats.org/officeDocument/2006/relationships/audio" Target="../media/media1.m4a"/></Relationships>
</file>

<file path=ppt/slides/_rels/slide1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9" Type="http://schemas.openxmlformats.org/officeDocument/2006/relationships/oleObject" Target="../embeddings/oleObject47.bin"/><Relationship Id="rId3" Type="http://schemas.openxmlformats.org/officeDocument/2006/relationships/audio" Target="../media/media2.m4a"/><Relationship Id="rId21" Type="http://schemas.openxmlformats.org/officeDocument/2006/relationships/oleObject" Target="../embeddings/oleObject38.bin"/><Relationship Id="rId34" Type="http://schemas.openxmlformats.org/officeDocument/2006/relationships/image" Target="../media/image42.wmf"/><Relationship Id="rId42" Type="http://schemas.openxmlformats.org/officeDocument/2006/relationships/image" Target="../media/image46.wmf"/><Relationship Id="rId47" Type="http://schemas.openxmlformats.org/officeDocument/2006/relationships/oleObject" Target="../embeddings/oleObject5.bin"/><Relationship Id="rId50" Type="http://schemas.openxmlformats.org/officeDocument/2006/relationships/image" Target="../media/image47.wmf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6.bin"/><Relationship Id="rId25" Type="http://schemas.openxmlformats.org/officeDocument/2006/relationships/oleObject" Target="../embeddings/oleObject40.bin"/><Relationship Id="rId33" Type="http://schemas.openxmlformats.org/officeDocument/2006/relationships/oleObject" Target="../embeddings/oleObject44.bin"/><Relationship Id="rId38" Type="http://schemas.openxmlformats.org/officeDocument/2006/relationships/image" Target="../media/image44.wmf"/><Relationship Id="rId46" Type="http://schemas.openxmlformats.org/officeDocument/2006/relationships/image" Target="../media/image7.wmf"/><Relationship Id="rId2" Type="http://schemas.microsoft.com/office/2007/relationships/media" Target="../media/media2.m4a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oleObject" Target="../embeddings/oleObject42.bin"/><Relationship Id="rId41" Type="http://schemas.openxmlformats.org/officeDocument/2006/relationships/oleObject" Target="../embeddings/oleObject48.bin"/><Relationship Id="rId1" Type="http://schemas.openxmlformats.org/officeDocument/2006/relationships/tags" Target="../tags/tag2.x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33.bin"/><Relationship Id="rId24" Type="http://schemas.openxmlformats.org/officeDocument/2006/relationships/image" Target="../media/image37.wmf"/><Relationship Id="rId32" Type="http://schemas.openxmlformats.org/officeDocument/2006/relationships/image" Target="../media/image41.wmf"/><Relationship Id="rId37" Type="http://schemas.openxmlformats.org/officeDocument/2006/relationships/oleObject" Target="../embeddings/oleObject46.bin"/><Relationship Id="rId40" Type="http://schemas.openxmlformats.org/officeDocument/2006/relationships/image" Target="../media/image45.wmf"/><Relationship Id="rId45" Type="http://schemas.openxmlformats.org/officeDocument/2006/relationships/oleObject" Target="../embeddings/oleObject4.bin"/><Relationship Id="rId53" Type="http://schemas.openxmlformats.org/officeDocument/2006/relationships/image" Target="../media/image61.png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23" Type="http://schemas.openxmlformats.org/officeDocument/2006/relationships/oleObject" Target="../embeddings/oleObject39.bin"/><Relationship Id="rId28" Type="http://schemas.openxmlformats.org/officeDocument/2006/relationships/image" Target="../media/image39.wmf"/><Relationship Id="rId36" Type="http://schemas.openxmlformats.org/officeDocument/2006/relationships/image" Target="../media/image43.wmf"/><Relationship Id="rId49" Type="http://schemas.openxmlformats.org/officeDocument/2006/relationships/oleObject" Target="../embeddings/oleObject49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7.bin"/><Relationship Id="rId31" Type="http://schemas.openxmlformats.org/officeDocument/2006/relationships/oleObject" Target="../embeddings/oleObject43.bin"/><Relationship Id="rId44" Type="http://schemas.openxmlformats.org/officeDocument/2006/relationships/image" Target="../media/image6.wmf"/><Relationship Id="rId52" Type="http://schemas.openxmlformats.org/officeDocument/2006/relationships/image" Target="../media/image48.wmf"/><Relationship Id="rId4" Type="http://schemas.openxmlformats.org/officeDocument/2006/relationships/slideLayout" Target="../slideLayouts/slideLayout15.xml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41.bin"/><Relationship Id="rId30" Type="http://schemas.openxmlformats.org/officeDocument/2006/relationships/image" Target="../media/image40.wmf"/><Relationship Id="rId35" Type="http://schemas.openxmlformats.org/officeDocument/2006/relationships/oleObject" Target="../embeddings/oleObject45.bin"/><Relationship Id="rId43" Type="http://schemas.openxmlformats.org/officeDocument/2006/relationships/oleObject" Target="../embeddings/oleObject3.bin"/><Relationship Id="rId48" Type="http://schemas.openxmlformats.org/officeDocument/2006/relationships/image" Target="../media/image8.wmf"/><Relationship Id="rId8" Type="http://schemas.openxmlformats.org/officeDocument/2006/relationships/image" Target="../media/image5.wmf"/><Relationship Id="rId51" Type="http://schemas.openxmlformats.org/officeDocument/2006/relationships/oleObject" Target="../embeddings/oleObject50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5.bin"/><Relationship Id="rId18" Type="http://schemas.openxmlformats.org/officeDocument/2006/relationships/image" Target="../media/image35.wmf"/><Relationship Id="rId26" Type="http://schemas.openxmlformats.org/officeDocument/2006/relationships/image" Target="../media/image8.wmf"/><Relationship Id="rId39" Type="http://schemas.openxmlformats.org/officeDocument/2006/relationships/oleObject" Target="../embeddings/oleObject63.bin"/><Relationship Id="rId21" Type="http://schemas.openxmlformats.org/officeDocument/2006/relationships/oleObject" Target="../embeddings/oleObject3.bin"/><Relationship Id="rId34" Type="http://schemas.openxmlformats.org/officeDocument/2006/relationships/image" Target="../media/image47.wmf"/><Relationship Id="rId42" Type="http://schemas.openxmlformats.org/officeDocument/2006/relationships/image" Target="../media/image52.wmf"/><Relationship Id="rId47" Type="http://schemas.openxmlformats.org/officeDocument/2006/relationships/oleObject" Target="../embeddings/oleObject67.bin"/><Relationship Id="rId50" Type="http://schemas.openxmlformats.org/officeDocument/2006/relationships/image" Target="../media/image37.wmf"/><Relationship Id="rId55" Type="http://schemas.openxmlformats.org/officeDocument/2006/relationships/oleObject" Target="../embeddings/oleObject71.bin"/><Relationship Id="rId63" Type="http://schemas.openxmlformats.org/officeDocument/2006/relationships/oleObject" Target="../embeddings/oleObject75.bin"/><Relationship Id="rId7" Type="http://schemas.openxmlformats.org/officeDocument/2006/relationships/oleObject" Target="../embeddings/oleObject52.bin"/><Relationship Id="rId2" Type="http://schemas.microsoft.com/office/2007/relationships/media" Target="../media/media3.m4a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29" Type="http://schemas.openxmlformats.org/officeDocument/2006/relationships/oleObject" Target="../embeddings/oleObject47.bin"/><Relationship Id="rId41" Type="http://schemas.openxmlformats.org/officeDocument/2006/relationships/oleObject" Target="../embeddings/oleObject64.bin"/><Relationship Id="rId54" Type="http://schemas.openxmlformats.org/officeDocument/2006/relationships/image" Target="../media/image56.wmf"/><Relationship Id="rId62" Type="http://schemas.openxmlformats.org/officeDocument/2006/relationships/image" Target="../media/image60.wmf"/><Relationship Id="rId1" Type="http://schemas.openxmlformats.org/officeDocument/2006/relationships/tags" Target="../tags/tag3.xml"/><Relationship Id="rId6" Type="http://schemas.openxmlformats.org/officeDocument/2006/relationships/image" Target="../media/image49.wmf"/><Relationship Id="rId11" Type="http://schemas.openxmlformats.org/officeDocument/2006/relationships/oleObject" Target="../embeddings/oleObject54.bin"/><Relationship Id="rId24" Type="http://schemas.openxmlformats.org/officeDocument/2006/relationships/image" Target="../media/image7.wmf"/><Relationship Id="rId32" Type="http://schemas.openxmlformats.org/officeDocument/2006/relationships/image" Target="../media/image46.wmf"/><Relationship Id="rId37" Type="http://schemas.openxmlformats.org/officeDocument/2006/relationships/oleObject" Target="../embeddings/oleObject62.bin"/><Relationship Id="rId40" Type="http://schemas.openxmlformats.org/officeDocument/2006/relationships/image" Target="../media/image51.wmf"/><Relationship Id="rId45" Type="http://schemas.openxmlformats.org/officeDocument/2006/relationships/oleObject" Target="../embeddings/oleObject66.bin"/><Relationship Id="rId53" Type="http://schemas.openxmlformats.org/officeDocument/2006/relationships/oleObject" Target="../embeddings/oleObject70.bin"/><Relationship Id="rId58" Type="http://schemas.openxmlformats.org/officeDocument/2006/relationships/image" Target="../media/image58.wmf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23" Type="http://schemas.openxmlformats.org/officeDocument/2006/relationships/oleObject" Target="../embeddings/oleObject4.bin"/><Relationship Id="rId28" Type="http://schemas.openxmlformats.org/officeDocument/2006/relationships/image" Target="../media/image31.wmf"/><Relationship Id="rId36" Type="http://schemas.openxmlformats.org/officeDocument/2006/relationships/image" Target="../media/image48.wmf"/><Relationship Id="rId49" Type="http://schemas.openxmlformats.org/officeDocument/2006/relationships/oleObject" Target="../embeddings/oleObject68.bin"/><Relationship Id="rId57" Type="http://schemas.openxmlformats.org/officeDocument/2006/relationships/oleObject" Target="../embeddings/oleObject72.bin"/><Relationship Id="rId61" Type="http://schemas.openxmlformats.org/officeDocument/2006/relationships/oleObject" Target="../embeddings/oleObject74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58.bin"/><Relationship Id="rId31" Type="http://schemas.openxmlformats.org/officeDocument/2006/relationships/oleObject" Target="../embeddings/oleObject59.bin"/><Relationship Id="rId44" Type="http://schemas.openxmlformats.org/officeDocument/2006/relationships/image" Target="../media/image53.wmf"/><Relationship Id="rId52" Type="http://schemas.openxmlformats.org/officeDocument/2006/relationships/image" Target="../media/image38.wmf"/><Relationship Id="rId60" Type="http://schemas.openxmlformats.org/officeDocument/2006/relationships/image" Target="../media/image59.wmf"/><Relationship Id="rId4" Type="http://schemas.openxmlformats.org/officeDocument/2006/relationships/slideLayout" Target="../slideLayouts/slideLayout15.xml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33.wmf"/><Relationship Id="rId22" Type="http://schemas.openxmlformats.org/officeDocument/2006/relationships/image" Target="../media/image6.wmf"/><Relationship Id="rId27" Type="http://schemas.openxmlformats.org/officeDocument/2006/relationships/oleObject" Target="../embeddings/oleObject33.bin"/><Relationship Id="rId30" Type="http://schemas.openxmlformats.org/officeDocument/2006/relationships/image" Target="../media/image45.wmf"/><Relationship Id="rId35" Type="http://schemas.openxmlformats.org/officeDocument/2006/relationships/oleObject" Target="../embeddings/oleObject61.bin"/><Relationship Id="rId43" Type="http://schemas.openxmlformats.org/officeDocument/2006/relationships/oleObject" Target="../embeddings/oleObject65.bin"/><Relationship Id="rId48" Type="http://schemas.openxmlformats.org/officeDocument/2006/relationships/image" Target="../media/image55.wmf"/><Relationship Id="rId56" Type="http://schemas.openxmlformats.org/officeDocument/2006/relationships/image" Target="../media/image57.wmf"/><Relationship Id="rId64" Type="http://schemas.openxmlformats.org/officeDocument/2006/relationships/image" Target="../media/image61.png"/><Relationship Id="rId8" Type="http://schemas.openxmlformats.org/officeDocument/2006/relationships/image" Target="../media/image5.wmf"/><Relationship Id="rId51" Type="http://schemas.openxmlformats.org/officeDocument/2006/relationships/oleObject" Target="../embeddings/oleObject69.bin"/><Relationship Id="rId3" Type="http://schemas.openxmlformats.org/officeDocument/2006/relationships/audio" Target="../media/media3.m4a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57.bin"/><Relationship Id="rId25" Type="http://schemas.openxmlformats.org/officeDocument/2006/relationships/oleObject" Target="../embeddings/oleObject5.bin"/><Relationship Id="rId33" Type="http://schemas.openxmlformats.org/officeDocument/2006/relationships/oleObject" Target="../embeddings/oleObject60.bin"/><Relationship Id="rId38" Type="http://schemas.openxmlformats.org/officeDocument/2006/relationships/image" Target="../media/image50.wmf"/><Relationship Id="rId46" Type="http://schemas.openxmlformats.org/officeDocument/2006/relationships/image" Target="../media/image54.wmf"/><Relationship Id="rId59" Type="http://schemas.openxmlformats.org/officeDocument/2006/relationships/oleObject" Target="../embeddings/oleObject73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5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15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0" y="524256"/>
            <a:ext cx="9144000" cy="5742432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  <a:softEdge rad="317500"/>
          </a:effec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ＭＳ Ｐゴシック"/>
                <a:cs typeface="+mn-cs"/>
              </a:rPr>
              <a:t>2021. 2.20  CBI</a:t>
            </a:r>
            <a:r>
              <a:rPr kumimoji="1" lang="ja-JP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ＭＳ Ｐゴシック"/>
                <a:cs typeface="+mn-cs"/>
              </a:rPr>
              <a:t>研究会発表</a:t>
            </a:r>
            <a:endParaRPr kumimoji="1" lang="en-US" altLang="ja-JP" sz="28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/>
              <a:ea typeface="ＭＳ Ｐゴシック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1" lang="ja-JP" altLang="en-US" sz="28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/>
              <a:ea typeface="ＭＳ Ｐゴシック"/>
              <a:cs typeface="+mn-cs"/>
            </a:endParaRPr>
          </a:p>
          <a:p>
            <a:pPr lvl="0" algn="ctr">
              <a:spcBef>
                <a:spcPct val="0"/>
              </a:spcBef>
              <a:defRPr/>
            </a:pPr>
            <a:r>
              <a:rPr lang="ja-JP" altLang="en-US" sz="3600" b="1" kern="0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/>
                <a:ea typeface="ＭＳ Ｐゴシック"/>
              </a:rPr>
              <a:t>音声付きパワーポイント実践報告</a:t>
            </a:r>
            <a:endParaRPr lang="en-US" altLang="ja-JP" sz="3600" b="1" kern="0" dirty="0"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/>
              <a:ea typeface="ＭＳ Ｐゴシック"/>
            </a:endParaRPr>
          </a:p>
          <a:p>
            <a:pPr lvl="0" algn="ctr">
              <a:spcBef>
                <a:spcPct val="0"/>
              </a:spcBef>
              <a:defRPr/>
            </a:pPr>
            <a:endParaRPr kumimoji="1" lang="en-US" altLang="ja-JP" sz="36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/>
              <a:ea typeface="ＭＳ Ｐゴシック"/>
              <a:cs typeface="+mn-cs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/>
                <a:ea typeface="ＭＳ Ｐゴシック"/>
                <a:cs typeface="+mn-cs"/>
              </a:rPr>
              <a:t>埼玉医大　赤間啓一</a:t>
            </a:r>
          </a:p>
        </p:txBody>
      </p:sp>
    </p:spTree>
    <p:extLst>
      <p:ext uri="{BB962C8B-B14F-4D97-AF65-F5344CB8AC3E}">
        <p14:creationId xmlns:p14="http://schemas.microsoft.com/office/powerpoint/2010/main" val="2318386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グループ化 1">
            <a:extLst>
              <a:ext uri="{FF2B5EF4-FFF2-40B4-BE49-F238E27FC236}">
                <a16:creationId xmlns:a16="http://schemas.microsoft.com/office/drawing/2014/main" id="{DA7B3625-A532-478E-8ED0-CBB88FC09960}"/>
              </a:ext>
            </a:extLst>
          </p:cNvPr>
          <p:cNvGrpSpPr/>
          <p:nvPr/>
        </p:nvGrpSpPr>
        <p:grpSpPr>
          <a:xfrm>
            <a:off x="955040" y="589280"/>
            <a:ext cx="1452880" cy="6177279"/>
            <a:chOff x="1259840" y="1087121"/>
            <a:chExt cx="955040" cy="4866638"/>
          </a:xfrm>
        </p:grpSpPr>
        <p:sp>
          <p:nvSpPr>
            <p:cNvPr id="31" name="Rectangle 29">
              <a:extLst>
                <a:ext uri="{FF2B5EF4-FFF2-40B4-BE49-F238E27FC236}">
                  <a16:creationId xmlns:a16="http://schemas.microsoft.com/office/drawing/2014/main" id="{4EB762D6-0420-44BF-82FE-8582CABF0D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08712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36" name="Rectangle 29">
              <a:extLst>
                <a:ext uri="{FF2B5EF4-FFF2-40B4-BE49-F238E27FC236}">
                  <a16:creationId xmlns:a16="http://schemas.microsoft.com/office/drawing/2014/main" id="{950835A9-05DF-42A0-988C-F198B851D7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701802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39" name="Rectangle 29">
              <a:extLst>
                <a:ext uri="{FF2B5EF4-FFF2-40B4-BE49-F238E27FC236}">
                  <a16:creationId xmlns:a16="http://schemas.microsoft.com/office/drawing/2014/main" id="{53F734AD-7D2E-4A4C-BB05-FB19BE5FB1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32156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0" name="Rectangle 29">
              <a:extLst>
                <a:ext uri="{FF2B5EF4-FFF2-40B4-BE49-F238E27FC236}">
                  <a16:creationId xmlns:a16="http://schemas.microsoft.com/office/drawing/2014/main" id="{51B9C319-DDD3-4D4F-AA48-7C28F062E8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93624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1" name="Rectangle 29">
              <a:extLst>
                <a:ext uri="{FF2B5EF4-FFF2-40B4-BE49-F238E27FC236}">
                  <a16:creationId xmlns:a16="http://schemas.microsoft.com/office/drawing/2014/main" id="{970ABC34-E7E0-4A07-94F0-A9192A3DDD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355600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2" name="Rectangle 29">
              <a:extLst>
                <a:ext uri="{FF2B5EF4-FFF2-40B4-BE49-F238E27FC236}">
                  <a16:creationId xmlns:a16="http://schemas.microsoft.com/office/drawing/2014/main" id="{B82BD760-BDD2-43A8-964C-522B7DE9F9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417068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3" name="Rectangle 29">
              <a:extLst>
                <a:ext uri="{FF2B5EF4-FFF2-40B4-BE49-F238E27FC236}">
                  <a16:creationId xmlns:a16="http://schemas.microsoft.com/office/drawing/2014/main" id="{78C120C3-3B94-447A-945E-7D165507F8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4790439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4" name="Rectangle 29">
              <a:extLst>
                <a:ext uri="{FF2B5EF4-FFF2-40B4-BE49-F238E27FC236}">
                  <a16:creationId xmlns:a16="http://schemas.microsoft.com/office/drawing/2014/main" id="{1011E577-FA7A-4FA9-A0E9-BCE1C56F4B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540512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グループ化 19">
            <a:extLst>
              <a:ext uri="{FF2B5EF4-FFF2-40B4-BE49-F238E27FC236}">
                <a16:creationId xmlns:a16="http://schemas.microsoft.com/office/drawing/2014/main" id="{4E3E215C-DC29-484C-9CD7-C50F96D5A243}"/>
              </a:ext>
            </a:extLst>
          </p:cNvPr>
          <p:cNvGrpSpPr/>
          <p:nvPr/>
        </p:nvGrpSpPr>
        <p:grpSpPr>
          <a:xfrm>
            <a:off x="3911600" y="589280"/>
            <a:ext cx="1452880" cy="6177279"/>
            <a:chOff x="1259840" y="1087121"/>
            <a:chExt cx="955040" cy="4866638"/>
          </a:xfrm>
        </p:grpSpPr>
        <p:sp>
          <p:nvSpPr>
            <p:cNvPr id="21" name="Rectangle 29">
              <a:extLst>
                <a:ext uri="{FF2B5EF4-FFF2-40B4-BE49-F238E27FC236}">
                  <a16:creationId xmlns:a16="http://schemas.microsoft.com/office/drawing/2014/main" id="{5C2672ED-4222-4B93-B634-473AC8A38A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08712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2" name="Rectangle 29">
              <a:extLst>
                <a:ext uri="{FF2B5EF4-FFF2-40B4-BE49-F238E27FC236}">
                  <a16:creationId xmlns:a16="http://schemas.microsoft.com/office/drawing/2014/main" id="{FB86F404-4DCC-41DA-9A25-7E9BF49423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701802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3" name="Rectangle 29">
              <a:extLst>
                <a:ext uri="{FF2B5EF4-FFF2-40B4-BE49-F238E27FC236}">
                  <a16:creationId xmlns:a16="http://schemas.microsoft.com/office/drawing/2014/main" id="{51D55C7D-5A21-4D0C-8642-329694E054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32156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4" name="Rectangle 29">
              <a:extLst>
                <a:ext uri="{FF2B5EF4-FFF2-40B4-BE49-F238E27FC236}">
                  <a16:creationId xmlns:a16="http://schemas.microsoft.com/office/drawing/2014/main" id="{33AA1125-95A1-4907-B678-8F98D7A8B0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93624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29">
              <a:extLst>
                <a:ext uri="{FF2B5EF4-FFF2-40B4-BE49-F238E27FC236}">
                  <a16:creationId xmlns:a16="http://schemas.microsoft.com/office/drawing/2014/main" id="{2F65875D-81C3-48BE-A5F6-A79DD3FD6F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355600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6" name="Rectangle 29">
              <a:extLst>
                <a:ext uri="{FF2B5EF4-FFF2-40B4-BE49-F238E27FC236}">
                  <a16:creationId xmlns:a16="http://schemas.microsoft.com/office/drawing/2014/main" id="{78096E9A-76A3-4067-9918-BDAF8A3468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417068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7" name="Rectangle 29">
              <a:extLst>
                <a:ext uri="{FF2B5EF4-FFF2-40B4-BE49-F238E27FC236}">
                  <a16:creationId xmlns:a16="http://schemas.microsoft.com/office/drawing/2014/main" id="{DBD6CAE1-06B5-4D2F-B144-5B4E2303F7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4790439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8" name="Rectangle 29">
              <a:extLst>
                <a:ext uri="{FF2B5EF4-FFF2-40B4-BE49-F238E27FC236}">
                  <a16:creationId xmlns:a16="http://schemas.microsoft.com/office/drawing/2014/main" id="{F32F6D8F-4CB7-4821-8496-F357CDCB7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540512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</p:grpSp>
      <p:sp>
        <p:nvSpPr>
          <p:cNvPr id="55" name="正方形/長方形 54">
            <a:extLst>
              <a:ext uri="{FF2B5EF4-FFF2-40B4-BE49-F238E27FC236}">
                <a16:creationId xmlns:a16="http://schemas.microsoft.com/office/drawing/2014/main" id="{15A08647-0EAA-4566-82E0-550D04024AC4}"/>
              </a:ext>
            </a:extLst>
          </p:cNvPr>
          <p:cNvSpPr/>
          <p:nvPr/>
        </p:nvSpPr>
        <p:spPr>
          <a:xfrm>
            <a:off x="802641" y="-85768"/>
            <a:ext cx="175767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・・・</a:t>
            </a:r>
            <a:r>
              <a:rPr lang="en-US" altLang="ja-JP" dirty="0">
                <a:solidFill>
                  <a:srgbClr val="0000FF"/>
                </a:solidFill>
                <a:latin typeface="Times New Roman"/>
                <a:ea typeface="ＭＳ Ｐゴシック"/>
              </a:rPr>
              <a:t>.pptx</a:t>
            </a:r>
            <a:endParaRPr kumimoji="1" lang="ja-JP" altLang="en-US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/>
              <a:ea typeface="ＭＳ Ｐゴシック"/>
            </a:endParaRPr>
          </a:p>
        </p:txBody>
      </p:sp>
      <p:grpSp>
        <p:nvGrpSpPr>
          <p:cNvPr id="45" name="グループ化 44">
            <a:extLst>
              <a:ext uri="{FF2B5EF4-FFF2-40B4-BE49-F238E27FC236}">
                <a16:creationId xmlns:a16="http://schemas.microsoft.com/office/drawing/2014/main" id="{52425960-D971-4300-AEEC-D0EBBC33D51A}"/>
              </a:ext>
            </a:extLst>
          </p:cNvPr>
          <p:cNvGrpSpPr/>
          <p:nvPr/>
        </p:nvGrpSpPr>
        <p:grpSpPr>
          <a:xfrm>
            <a:off x="3947153" y="1369501"/>
            <a:ext cx="1452880" cy="2263281"/>
            <a:chOff x="1259840" y="1701802"/>
            <a:chExt cx="955040" cy="1783078"/>
          </a:xfrm>
        </p:grpSpPr>
        <p:sp>
          <p:nvSpPr>
            <p:cNvPr id="47" name="Rectangle 29">
              <a:extLst>
                <a:ext uri="{FF2B5EF4-FFF2-40B4-BE49-F238E27FC236}">
                  <a16:creationId xmlns:a16="http://schemas.microsoft.com/office/drawing/2014/main" id="{37BE1849-9865-41E1-B024-68FD5499E2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701802"/>
              <a:ext cx="955040" cy="548639"/>
            </a:xfrm>
            <a:prstGeom prst="rect">
              <a:avLst/>
            </a:prstGeom>
            <a:noFill/>
            <a:ln w="76200" cmpd="sng">
              <a:solidFill>
                <a:srgbClr val="FF99CC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8" name="Rectangle 29">
              <a:extLst>
                <a:ext uri="{FF2B5EF4-FFF2-40B4-BE49-F238E27FC236}">
                  <a16:creationId xmlns:a16="http://schemas.microsoft.com/office/drawing/2014/main" id="{ECA910A8-7857-4038-88B9-51D00A32C4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321560"/>
              <a:ext cx="955040" cy="548639"/>
            </a:xfrm>
            <a:prstGeom prst="rect">
              <a:avLst/>
            </a:prstGeom>
            <a:noFill/>
            <a:ln w="76200" cmpd="sng">
              <a:solidFill>
                <a:srgbClr val="FF99CC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9" name="Rectangle 29">
              <a:extLst>
                <a:ext uri="{FF2B5EF4-FFF2-40B4-BE49-F238E27FC236}">
                  <a16:creationId xmlns:a16="http://schemas.microsoft.com/office/drawing/2014/main" id="{6AE7DCE6-C801-4480-B0A0-F8A64056D8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936241"/>
              <a:ext cx="955040" cy="548639"/>
            </a:xfrm>
            <a:prstGeom prst="rect">
              <a:avLst/>
            </a:prstGeom>
            <a:noFill/>
            <a:ln w="76200" cmpd="sng">
              <a:solidFill>
                <a:srgbClr val="FF99CC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</p:grpSp>
      <p:pic>
        <p:nvPicPr>
          <p:cNvPr id="63" name="図 62">
            <a:extLst>
              <a:ext uri="{FF2B5EF4-FFF2-40B4-BE49-F238E27FC236}">
                <a16:creationId xmlns:a16="http://schemas.microsoft.com/office/drawing/2014/main" id="{C3A9A9E2-35DF-4E7A-90D9-9607D3D981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5155" y="1540711"/>
            <a:ext cx="365792" cy="359695"/>
          </a:xfrm>
          <a:prstGeom prst="rect">
            <a:avLst/>
          </a:prstGeom>
        </p:spPr>
      </p:pic>
      <p:sp>
        <p:nvSpPr>
          <p:cNvPr id="64" name="Line 9">
            <a:extLst>
              <a:ext uri="{FF2B5EF4-FFF2-40B4-BE49-F238E27FC236}">
                <a16:creationId xmlns:a16="http://schemas.microsoft.com/office/drawing/2014/main" id="{75F62CDF-2DC1-476B-841F-414BD6E574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80947" y="1717699"/>
            <a:ext cx="1934370" cy="0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65" name="Line 11">
            <a:extLst>
              <a:ext uri="{FF2B5EF4-FFF2-40B4-BE49-F238E27FC236}">
                <a16:creationId xmlns:a16="http://schemas.microsoft.com/office/drawing/2014/main" id="{DBB3467F-9047-4A16-A34F-6A0C6B5F588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03690" y="1907142"/>
            <a:ext cx="0" cy="1475123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66" name="Line 12">
            <a:extLst>
              <a:ext uri="{FF2B5EF4-FFF2-40B4-BE49-F238E27FC236}">
                <a16:creationId xmlns:a16="http://schemas.microsoft.com/office/drawing/2014/main" id="{752DCDF8-A899-40F5-A7DE-2929175975D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57840" y="1894688"/>
            <a:ext cx="1934371" cy="1430382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68" name="正方形/長方形 67">
            <a:extLst>
              <a:ext uri="{FF2B5EF4-FFF2-40B4-BE49-F238E27FC236}">
                <a16:creationId xmlns:a16="http://schemas.microsoft.com/office/drawing/2014/main" id="{D62C48BF-C4AB-4DD5-94B1-DEFA033E7D77}"/>
              </a:ext>
            </a:extLst>
          </p:cNvPr>
          <p:cNvSpPr/>
          <p:nvPr/>
        </p:nvSpPr>
        <p:spPr>
          <a:xfrm>
            <a:off x="2622558" y="1149060"/>
            <a:ext cx="23952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リンク</a:t>
            </a:r>
            <a:endParaRPr lang="en-US" altLang="ja-JP" dirty="0">
              <a:solidFill>
                <a:srgbClr val="0000FF"/>
              </a:solidFill>
              <a:latin typeface="Times New Roman"/>
              <a:ea typeface="ＭＳ Ｐゴシック"/>
            </a:endParaRPr>
          </a:p>
        </p:txBody>
      </p:sp>
      <p:grpSp>
        <p:nvGrpSpPr>
          <p:cNvPr id="35" name="グループ化 34">
            <a:extLst>
              <a:ext uri="{FF2B5EF4-FFF2-40B4-BE49-F238E27FC236}">
                <a16:creationId xmlns:a16="http://schemas.microsoft.com/office/drawing/2014/main" id="{7EF80749-F7AA-44D5-9586-01C8E76400A9}"/>
              </a:ext>
            </a:extLst>
          </p:cNvPr>
          <p:cNvGrpSpPr/>
          <p:nvPr/>
        </p:nvGrpSpPr>
        <p:grpSpPr>
          <a:xfrm>
            <a:off x="3947153" y="3674698"/>
            <a:ext cx="1452880" cy="1476615"/>
            <a:chOff x="1259840" y="2321560"/>
            <a:chExt cx="955040" cy="1163320"/>
          </a:xfrm>
        </p:grpSpPr>
        <p:sp>
          <p:nvSpPr>
            <p:cNvPr id="38" name="Rectangle 29">
              <a:extLst>
                <a:ext uri="{FF2B5EF4-FFF2-40B4-BE49-F238E27FC236}">
                  <a16:creationId xmlns:a16="http://schemas.microsoft.com/office/drawing/2014/main" id="{66FD20EE-E7FA-4754-8860-2DD1D2EF2F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321560"/>
              <a:ext cx="955040" cy="548639"/>
            </a:xfrm>
            <a:prstGeom prst="rect">
              <a:avLst/>
            </a:prstGeom>
            <a:noFill/>
            <a:ln w="76200" cmpd="sng">
              <a:solidFill>
                <a:srgbClr val="FF99CC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6" name="Rectangle 29">
              <a:extLst>
                <a:ext uri="{FF2B5EF4-FFF2-40B4-BE49-F238E27FC236}">
                  <a16:creationId xmlns:a16="http://schemas.microsoft.com/office/drawing/2014/main" id="{F4A03875-B5C7-4932-B0E2-214220CE77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936241"/>
              <a:ext cx="955040" cy="548639"/>
            </a:xfrm>
            <a:prstGeom prst="rect">
              <a:avLst/>
            </a:prstGeom>
            <a:noFill/>
            <a:ln w="76200" cmpd="sng">
              <a:solidFill>
                <a:srgbClr val="FF99CC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</p:grpSp>
      <p:pic>
        <p:nvPicPr>
          <p:cNvPr id="50" name="図 49">
            <a:extLst>
              <a:ext uri="{FF2B5EF4-FFF2-40B4-BE49-F238E27FC236}">
                <a16:creationId xmlns:a16="http://schemas.microsoft.com/office/drawing/2014/main" id="{85CC4DB9-DA22-427E-9814-104817F161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5155" y="3074984"/>
            <a:ext cx="365792" cy="359695"/>
          </a:xfrm>
          <a:prstGeom prst="rect">
            <a:avLst/>
          </a:prstGeom>
        </p:spPr>
      </p:pic>
      <p:sp>
        <p:nvSpPr>
          <p:cNvPr id="51" name="Line 9">
            <a:extLst>
              <a:ext uri="{FF2B5EF4-FFF2-40B4-BE49-F238E27FC236}">
                <a16:creationId xmlns:a16="http://schemas.microsoft.com/office/drawing/2014/main" id="{41F80C3A-292F-4F14-8EA4-EADFB3AB877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0947" y="3251971"/>
            <a:ext cx="1934370" cy="788087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52" name="Line 11">
            <a:extLst>
              <a:ext uri="{FF2B5EF4-FFF2-40B4-BE49-F238E27FC236}">
                <a16:creationId xmlns:a16="http://schemas.microsoft.com/office/drawing/2014/main" id="{3FD969A9-524C-43FF-B9A4-AA39C4A97B3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03689" y="4097714"/>
            <a:ext cx="11627" cy="818824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53" name="Line 12">
            <a:extLst>
              <a:ext uri="{FF2B5EF4-FFF2-40B4-BE49-F238E27FC236}">
                <a16:creationId xmlns:a16="http://schemas.microsoft.com/office/drawing/2014/main" id="{E5D4F20F-B738-4122-99F8-792261D4C83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57840" y="3428961"/>
            <a:ext cx="1934371" cy="1430382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54" name="正方形/長方形 53">
            <a:extLst>
              <a:ext uri="{FF2B5EF4-FFF2-40B4-BE49-F238E27FC236}">
                <a16:creationId xmlns:a16="http://schemas.microsoft.com/office/drawing/2014/main" id="{B4F83ACD-514D-4357-BE92-9A9B427F7605}"/>
              </a:ext>
            </a:extLst>
          </p:cNvPr>
          <p:cNvSpPr/>
          <p:nvPr/>
        </p:nvSpPr>
        <p:spPr>
          <a:xfrm>
            <a:off x="2590854" y="3252902"/>
            <a:ext cx="23952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リンク</a:t>
            </a:r>
            <a:endParaRPr lang="en-US" altLang="ja-JP" dirty="0">
              <a:solidFill>
                <a:srgbClr val="0000FF"/>
              </a:solidFill>
              <a:latin typeface="Times New Roman"/>
              <a:ea typeface="ＭＳ Ｐゴシック"/>
            </a:endParaRPr>
          </a:p>
        </p:txBody>
      </p:sp>
      <p:sp>
        <p:nvSpPr>
          <p:cNvPr id="56" name="Line 11">
            <a:extLst>
              <a:ext uri="{FF2B5EF4-FFF2-40B4-BE49-F238E27FC236}">
                <a16:creationId xmlns:a16="http://schemas.microsoft.com/office/drawing/2014/main" id="{65057EBD-34B3-466B-AC5D-06D2C1C4390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07930" y="1057946"/>
            <a:ext cx="0" cy="4651968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77" name="正方形/長方形 76">
            <a:extLst>
              <a:ext uri="{FF2B5EF4-FFF2-40B4-BE49-F238E27FC236}">
                <a16:creationId xmlns:a16="http://schemas.microsoft.com/office/drawing/2014/main" id="{F74CD1F3-3992-4020-9228-FB9D02AD52AE}"/>
              </a:ext>
            </a:extLst>
          </p:cNvPr>
          <p:cNvSpPr/>
          <p:nvPr/>
        </p:nvSpPr>
        <p:spPr>
          <a:xfrm>
            <a:off x="2872216" y="20924"/>
            <a:ext cx="312218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音声解説を一つの</a:t>
            </a:r>
            <a:endParaRPr lang="en-US" altLang="ja-JP" dirty="0">
              <a:solidFill>
                <a:srgbClr val="0000FF"/>
              </a:solidFill>
              <a:latin typeface="Times New Roman"/>
              <a:ea typeface="ＭＳ Ｐゴシック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ファイルにする</a:t>
            </a:r>
            <a:endParaRPr lang="en-US" altLang="ja-JP" dirty="0">
              <a:solidFill>
                <a:srgbClr val="0000FF"/>
              </a:solidFill>
              <a:latin typeface="Times New Roman"/>
              <a:ea typeface="ＭＳ Ｐゴシック"/>
            </a:endParaRPr>
          </a:p>
        </p:txBody>
      </p:sp>
      <p:grpSp>
        <p:nvGrpSpPr>
          <p:cNvPr id="89" name="グループ化 88">
            <a:extLst>
              <a:ext uri="{FF2B5EF4-FFF2-40B4-BE49-F238E27FC236}">
                <a16:creationId xmlns:a16="http://schemas.microsoft.com/office/drawing/2014/main" id="{9FBDE687-8116-425A-A188-1AC950E5970D}"/>
              </a:ext>
            </a:extLst>
          </p:cNvPr>
          <p:cNvGrpSpPr/>
          <p:nvPr/>
        </p:nvGrpSpPr>
        <p:grpSpPr>
          <a:xfrm>
            <a:off x="6675122" y="589280"/>
            <a:ext cx="1452880" cy="6177279"/>
            <a:chOff x="1259840" y="1087121"/>
            <a:chExt cx="955040" cy="4866638"/>
          </a:xfrm>
        </p:grpSpPr>
        <p:sp>
          <p:nvSpPr>
            <p:cNvPr id="90" name="Rectangle 29">
              <a:extLst>
                <a:ext uri="{FF2B5EF4-FFF2-40B4-BE49-F238E27FC236}">
                  <a16:creationId xmlns:a16="http://schemas.microsoft.com/office/drawing/2014/main" id="{306C181B-081F-4EF2-A576-0B279FEDB7E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08712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91" name="Rectangle 29">
              <a:extLst>
                <a:ext uri="{FF2B5EF4-FFF2-40B4-BE49-F238E27FC236}">
                  <a16:creationId xmlns:a16="http://schemas.microsoft.com/office/drawing/2014/main" id="{F2F47713-E490-4EEB-B06D-19D78EB1738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701802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92" name="Rectangle 29">
              <a:extLst>
                <a:ext uri="{FF2B5EF4-FFF2-40B4-BE49-F238E27FC236}">
                  <a16:creationId xmlns:a16="http://schemas.microsoft.com/office/drawing/2014/main" id="{1FE2D291-9C43-4800-A13D-D0A1D17ED83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32156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93" name="Rectangle 29">
              <a:extLst>
                <a:ext uri="{FF2B5EF4-FFF2-40B4-BE49-F238E27FC236}">
                  <a16:creationId xmlns:a16="http://schemas.microsoft.com/office/drawing/2014/main" id="{6FC3B3EF-B2B1-457A-BDFB-DD633C4453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93624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94" name="Rectangle 29">
              <a:extLst>
                <a:ext uri="{FF2B5EF4-FFF2-40B4-BE49-F238E27FC236}">
                  <a16:creationId xmlns:a16="http://schemas.microsoft.com/office/drawing/2014/main" id="{60BE4448-543A-41CE-9F90-8C3B9EE4E5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355600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95" name="Rectangle 29">
              <a:extLst>
                <a:ext uri="{FF2B5EF4-FFF2-40B4-BE49-F238E27FC236}">
                  <a16:creationId xmlns:a16="http://schemas.microsoft.com/office/drawing/2014/main" id="{2BEAB91A-2D2E-4492-914C-54BA32D953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417068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96" name="Rectangle 29">
              <a:extLst>
                <a:ext uri="{FF2B5EF4-FFF2-40B4-BE49-F238E27FC236}">
                  <a16:creationId xmlns:a16="http://schemas.microsoft.com/office/drawing/2014/main" id="{59C2BAE7-D114-4B65-A43C-FF58249661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4790439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97" name="Rectangle 29">
              <a:extLst>
                <a:ext uri="{FF2B5EF4-FFF2-40B4-BE49-F238E27FC236}">
                  <a16:creationId xmlns:a16="http://schemas.microsoft.com/office/drawing/2014/main" id="{A2E73A1B-D87B-4F61-9034-F3279A284C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540512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</p:grpSp>
      <p:sp>
        <p:nvSpPr>
          <p:cNvPr id="98" name="正方形/長方形 97">
            <a:extLst>
              <a:ext uri="{FF2B5EF4-FFF2-40B4-BE49-F238E27FC236}">
                <a16:creationId xmlns:a16="http://schemas.microsoft.com/office/drawing/2014/main" id="{772593B9-84BA-4DAB-BC96-19AC3DFB2CDB}"/>
              </a:ext>
            </a:extLst>
          </p:cNvPr>
          <p:cNvSpPr/>
          <p:nvPr/>
        </p:nvSpPr>
        <p:spPr>
          <a:xfrm>
            <a:off x="6380482" y="4505"/>
            <a:ext cx="265176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・・・音声</a:t>
            </a:r>
            <a:r>
              <a:rPr lang="en-US" altLang="ja-JP" dirty="0">
                <a:solidFill>
                  <a:srgbClr val="0000FF"/>
                </a:solidFill>
                <a:latin typeface="Times New Roman"/>
                <a:ea typeface="ＭＳ Ｐゴシック"/>
              </a:rPr>
              <a:t>.mp4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ＭＳ Ｐゴシック"/>
              </a:rPr>
              <a:t>　　</a:t>
            </a:r>
            <a:r>
              <a:rPr kumimoji="1" lang="en-US" altLang="ja-JP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ＭＳ Ｐゴシック"/>
              </a:rPr>
              <a:t>(</a:t>
            </a:r>
            <a:r>
              <a:rPr kumimoji="1" lang="ja-JP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ＭＳ Ｐゴシック"/>
              </a:rPr>
              <a:t>動画</a:t>
            </a:r>
            <a:r>
              <a:rPr kumimoji="1" lang="en-US" altLang="ja-JP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ＭＳ Ｐゴシック"/>
              </a:rPr>
              <a:t>)</a:t>
            </a:r>
            <a:endParaRPr kumimoji="1" lang="ja-JP" altLang="en-US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/>
              <a:ea typeface="ＭＳ Ｐゴシック"/>
            </a:endParaRPr>
          </a:p>
        </p:txBody>
      </p:sp>
      <p:sp>
        <p:nvSpPr>
          <p:cNvPr id="99" name="矢印: 右 98">
            <a:extLst>
              <a:ext uri="{FF2B5EF4-FFF2-40B4-BE49-F238E27FC236}">
                <a16:creationId xmlns:a16="http://schemas.microsoft.com/office/drawing/2014/main" id="{14184904-DE57-4F26-8FD8-93CDB7265BCB}"/>
              </a:ext>
            </a:extLst>
          </p:cNvPr>
          <p:cNvSpPr/>
          <p:nvPr/>
        </p:nvSpPr>
        <p:spPr bwMode="auto">
          <a:xfrm>
            <a:off x="5450838" y="2324808"/>
            <a:ext cx="1026164" cy="326461"/>
          </a:xfrm>
          <a:prstGeom prst="right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100" name="正方形/長方形 99">
            <a:extLst>
              <a:ext uri="{FF2B5EF4-FFF2-40B4-BE49-F238E27FC236}">
                <a16:creationId xmlns:a16="http://schemas.microsoft.com/office/drawing/2014/main" id="{901598AB-17FD-4E43-A668-177DC03992A1}"/>
              </a:ext>
            </a:extLst>
          </p:cNvPr>
          <p:cNvSpPr/>
          <p:nvPr/>
        </p:nvSpPr>
        <p:spPr>
          <a:xfrm>
            <a:off x="5402584" y="1669116"/>
            <a:ext cx="134619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export</a:t>
            </a:r>
            <a:endParaRPr kumimoji="1" lang="ja-JP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grpSp>
        <p:nvGrpSpPr>
          <p:cNvPr id="101" name="グループ化 100">
            <a:extLst>
              <a:ext uri="{FF2B5EF4-FFF2-40B4-BE49-F238E27FC236}">
                <a16:creationId xmlns:a16="http://schemas.microsoft.com/office/drawing/2014/main" id="{357451EA-33D7-4A2B-B2A7-4F68B53F7B1B}"/>
              </a:ext>
            </a:extLst>
          </p:cNvPr>
          <p:cNvGrpSpPr/>
          <p:nvPr/>
        </p:nvGrpSpPr>
        <p:grpSpPr>
          <a:xfrm>
            <a:off x="6647163" y="1347229"/>
            <a:ext cx="1452880" cy="2263281"/>
            <a:chOff x="1259840" y="1701802"/>
            <a:chExt cx="955040" cy="1783078"/>
          </a:xfrm>
        </p:grpSpPr>
        <p:sp>
          <p:nvSpPr>
            <p:cNvPr id="102" name="Rectangle 29">
              <a:extLst>
                <a:ext uri="{FF2B5EF4-FFF2-40B4-BE49-F238E27FC236}">
                  <a16:creationId xmlns:a16="http://schemas.microsoft.com/office/drawing/2014/main" id="{8CAB45A4-7676-46FA-A616-BF181A9422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701802"/>
              <a:ext cx="955040" cy="548639"/>
            </a:xfrm>
            <a:prstGeom prst="rect">
              <a:avLst/>
            </a:prstGeom>
            <a:noFill/>
            <a:ln w="76200" cmpd="sng">
              <a:solidFill>
                <a:srgbClr val="FF99CC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103" name="Rectangle 29">
              <a:extLst>
                <a:ext uri="{FF2B5EF4-FFF2-40B4-BE49-F238E27FC236}">
                  <a16:creationId xmlns:a16="http://schemas.microsoft.com/office/drawing/2014/main" id="{C78D9975-DEA4-419F-959F-952C8FE779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321560"/>
              <a:ext cx="955040" cy="548639"/>
            </a:xfrm>
            <a:prstGeom prst="rect">
              <a:avLst/>
            </a:prstGeom>
            <a:noFill/>
            <a:ln w="76200" cmpd="sng">
              <a:solidFill>
                <a:srgbClr val="FF99CC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104" name="Rectangle 29">
              <a:extLst>
                <a:ext uri="{FF2B5EF4-FFF2-40B4-BE49-F238E27FC236}">
                  <a16:creationId xmlns:a16="http://schemas.microsoft.com/office/drawing/2014/main" id="{07284B9D-A09C-490B-9DB0-AC813FA5EA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936241"/>
              <a:ext cx="955040" cy="548639"/>
            </a:xfrm>
            <a:prstGeom prst="rect">
              <a:avLst/>
            </a:prstGeom>
            <a:noFill/>
            <a:ln w="76200" cmpd="sng">
              <a:solidFill>
                <a:srgbClr val="FF99CC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5" name="グループ化 104">
            <a:extLst>
              <a:ext uri="{FF2B5EF4-FFF2-40B4-BE49-F238E27FC236}">
                <a16:creationId xmlns:a16="http://schemas.microsoft.com/office/drawing/2014/main" id="{C6B630DE-0D98-4F68-B2AE-6985E7660265}"/>
              </a:ext>
            </a:extLst>
          </p:cNvPr>
          <p:cNvGrpSpPr/>
          <p:nvPr/>
        </p:nvGrpSpPr>
        <p:grpSpPr>
          <a:xfrm>
            <a:off x="6647163" y="3712269"/>
            <a:ext cx="1452880" cy="1476615"/>
            <a:chOff x="1259840" y="2321560"/>
            <a:chExt cx="955040" cy="1163320"/>
          </a:xfrm>
        </p:grpSpPr>
        <p:sp>
          <p:nvSpPr>
            <p:cNvPr id="106" name="Rectangle 29">
              <a:extLst>
                <a:ext uri="{FF2B5EF4-FFF2-40B4-BE49-F238E27FC236}">
                  <a16:creationId xmlns:a16="http://schemas.microsoft.com/office/drawing/2014/main" id="{9F80EF5E-13DE-4492-8CBE-071DCF1D49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321560"/>
              <a:ext cx="955040" cy="548639"/>
            </a:xfrm>
            <a:prstGeom prst="rect">
              <a:avLst/>
            </a:prstGeom>
            <a:noFill/>
            <a:ln w="76200" cmpd="sng">
              <a:solidFill>
                <a:srgbClr val="FF99CC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107" name="Rectangle 29">
              <a:extLst>
                <a:ext uri="{FF2B5EF4-FFF2-40B4-BE49-F238E27FC236}">
                  <a16:creationId xmlns:a16="http://schemas.microsoft.com/office/drawing/2014/main" id="{8AA3533A-74F2-4878-84E5-D780ABFCEE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936241"/>
              <a:ext cx="955040" cy="548639"/>
            </a:xfrm>
            <a:prstGeom prst="rect">
              <a:avLst/>
            </a:prstGeom>
            <a:noFill/>
            <a:ln w="76200" cmpd="sng">
              <a:solidFill>
                <a:srgbClr val="FF99CC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</p:grpSp>
      <p:sp>
        <p:nvSpPr>
          <p:cNvPr id="108" name="正方形/長方形 107">
            <a:extLst>
              <a:ext uri="{FF2B5EF4-FFF2-40B4-BE49-F238E27FC236}">
                <a16:creationId xmlns:a16="http://schemas.microsoft.com/office/drawing/2014/main" id="{92B11B44-5C61-4039-BFC3-EBAB9C6DBE9D}"/>
              </a:ext>
            </a:extLst>
          </p:cNvPr>
          <p:cNvSpPr/>
          <p:nvPr/>
        </p:nvSpPr>
        <p:spPr>
          <a:xfrm>
            <a:off x="4203689" y="5354562"/>
            <a:ext cx="239524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通して再生</a:t>
            </a:r>
            <a:endParaRPr kumimoji="1" lang="en-US" altLang="ja-JP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もできる</a:t>
            </a:r>
            <a:endParaRPr kumimoji="1" lang="en-US" altLang="ja-JP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＝講義</a:t>
            </a:r>
            <a:endParaRPr kumimoji="1" lang="ja-JP" altLang="en-US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13925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99" grpId="0" animBg="1"/>
      <p:bldP spid="10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29">
            <a:extLst>
              <a:ext uri="{FF2B5EF4-FFF2-40B4-BE49-F238E27FC236}">
                <a16:creationId xmlns:a16="http://schemas.microsoft.com/office/drawing/2014/main" id="{06BB6A98-F9C2-440B-9D99-D3652C2E0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44" y="-10612"/>
            <a:ext cx="8038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800" dirty="0">
                <a:solidFill>
                  <a:srgbClr val="0000CC"/>
                </a:solidFill>
              </a:rPr>
              <a:t>例</a:t>
            </a:r>
          </a:p>
        </p:txBody>
      </p:sp>
      <p:sp>
        <p:nvSpPr>
          <p:cNvPr id="45" name="Rectangle 12">
            <a:extLst>
              <a:ext uri="{FF2B5EF4-FFF2-40B4-BE49-F238E27FC236}">
                <a16:creationId xmlns:a16="http://schemas.microsoft.com/office/drawing/2014/main" id="{FC1F0B6D-CB6B-46D1-AE02-1F4C54640A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977" y="-6194"/>
            <a:ext cx="79599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800" dirty="0"/>
              <a:t>磁場</a:t>
            </a:r>
            <a:r>
              <a:rPr lang="en-US" altLang="ja-JP" sz="2800" dirty="0"/>
              <a:t>(</a:t>
            </a:r>
            <a:r>
              <a:rPr lang="en-US" altLang="ja-JP" sz="2800" i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b</a:t>
            </a:r>
            <a:r>
              <a:rPr lang="en-US" altLang="ja-JP" sz="2800" dirty="0"/>
              <a:t>,0,0)</a:t>
            </a:r>
            <a:r>
              <a:rPr lang="ja-JP" altLang="en-US" sz="2800" dirty="0"/>
              <a:t>中の質量</a:t>
            </a:r>
            <a:r>
              <a:rPr lang="en-US" altLang="ja-JP" sz="2800" i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m</a:t>
            </a:r>
            <a:r>
              <a:rPr lang="ja-JP" altLang="en-US" sz="2800" dirty="0"/>
              <a:t>座標</a:t>
            </a:r>
            <a:r>
              <a:rPr lang="en-US" altLang="ja-JP" sz="2800" dirty="0"/>
              <a:t>(</a:t>
            </a:r>
            <a:r>
              <a:rPr lang="en-US" altLang="ja-JP" sz="2800" i="1" dirty="0" err="1">
                <a:latin typeface="Bookman Old Style" panose="020506040505050202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2800" dirty="0" err="1"/>
              <a:t>,</a:t>
            </a:r>
            <a:r>
              <a:rPr lang="en-US" altLang="ja-JP" sz="2800" i="1" dirty="0" err="1">
                <a:latin typeface="Bookman Old Style" panose="02050604050505020204" pitchFamily="18" charset="0"/>
                <a:cs typeface="Times New Roman" panose="02020603050405020304" pitchFamily="18" charset="0"/>
              </a:rPr>
              <a:t>y</a:t>
            </a:r>
            <a:r>
              <a:rPr lang="en-US" altLang="ja-JP" sz="2800" dirty="0" err="1"/>
              <a:t>,</a:t>
            </a:r>
            <a:r>
              <a:rPr lang="en-US" altLang="ja-JP" sz="2800" i="1" dirty="0" err="1">
                <a:latin typeface="Bookman Old Style" panose="02050604050505020204" pitchFamily="18" charset="0"/>
                <a:cs typeface="Times New Roman" panose="02020603050405020304" pitchFamily="18" charset="0"/>
              </a:rPr>
              <a:t>z</a:t>
            </a:r>
            <a:r>
              <a:rPr lang="en-US" altLang="ja-JP" sz="2800" dirty="0"/>
              <a:t>)</a:t>
            </a:r>
            <a:r>
              <a:rPr lang="ja-JP" altLang="en-US" sz="2800" dirty="0"/>
              <a:t>電荷</a:t>
            </a:r>
            <a:r>
              <a:rPr lang="en-US" altLang="ja-JP" sz="2800" i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q</a:t>
            </a:r>
            <a:r>
              <a:rPr lang="ja-JP" altLang="en-US" sz="2800" dirty="0"/>
              <a:t>の粒子</a:t>
            </a:r>
          </a:p>
        </p:txBody>
      </p:sp>
      <p:sp>
        <p:nvSpPr>
          <p:cNvPr id="46" name="Rectangle 7">
            <a:extLst>
              <a:ext uri="{FF2B5EF4-FFF2-40B4-BE49-F238E27FC236}">
                <a16:creationId xmlns:a16="http://schemas.microsoft.com/office/drawing/2014/main" id="{0F25ED8D-4C8E-4918-A7E0-D47D0CF26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955" y="449593"/>
            <a:ext cx="19783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800" dirty="0" err="1">
                <a:solidFill>
                  <a:srgbClr val="0000FF"/>
                </a:solidFill>
              </a:rPr>
              <a:t>Lagrangian</a:t>
            </a:r>
            <a:endParaRPr lang="ja-JP" alt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47" name="Object 8">
            <a:extLst>
              <a:ext uri="{FF2B5EF4-FFF2-40B4-BE49-F238E27FC236}">
                <a16:creationId xmlns:a16="http://schemas.microsoft.com/office/drawing/2014/main" id="{EE5D9A18-C384-40B4-B0C3-C39E8F77AB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5942" y="529233"/>
          <a:ext cx="635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164880" progId="Equation.DSMT4">
                  <p:embed/>
                </p:oleObj>
              </mc:Choice>
              <mc:Fallback>
                <p:oleObj name="Equation" r:id="rId2" imgW="266400" imgH="164880" progId="Equation.DSMT4">
                  <p:embed/>
                  <p:pic>
                    <p:nvPicPr>
                      <p:cNvPr id="47" name="Object 8">
                        <a:extLst>
                          <a:ext uri="{FF2B5EF4-FFF2-40B4-BE49-F238E27FC236}">
                            <a16:creationId xmlns:a16="http://schemas.microsoft.com/office/drawing/2014/main" id="{EE5D9A18-C384-40B4-B0C3-C39E8F77AB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942" y="529233"/>
                        <a:ext cx="635000" cy="395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">
            <a:extLst>
              <a:ext uri="{FF2B5EF4-FFF2-40B4-BE49-F238E27FC236}">
                <a16:creationId xmlns:a16="http://schemas.microsoft.com/office/drawing/2014/main" id="{D713F806-118D-44E5-8493-C0C16395CD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7617" y="469815"/>
          <a:ext cx="35988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228600" progId="Equation.DSMT4">
                  <p:embed/>
                </p:oleObj>
              </mc:Choice>
              <mc:Fallback>
                <p:oleObj name="Equation" r:id="rId4" imgW="1739880" imgH="228600" progId="Equation.DSMT4">
                  <p:embed/>
                  <p:pic>
                    <p:nvPicPr>
                      <p:cNvPr id="50" name="Object 4">
                        <a:extLst>
                          <a:ext uri="{FF2B5EF4-FFF2-40B4-BE49-F238E27FC236}">
                            <a16:creationId xmlns:a16="http://schemas.microsoft.com/office/drawing/2014/main" id="{D713F806-118D-44E5-8493-C0C16395CD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617" y="469815"/>
                        <a:ext cx="3598863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1" name="グループ化 190">
            <a:extLst>
              <a:ext uri="{FF2B5EF4-FFF2-40B4-BE49-F238E27FC236}">
                <a16:creationId xmlns:a16="http://schemas.microsoft.com/office/drawing/2014/main" id="{B1276AB1-F643-4F00-A2C4-AC703FB26B4B}"/>
              </a:ext>
            </a:extLst>
          </p:cNvPr>
          <p:cNvGrpSpPr/>
          <p:nvPr/>
        </p:nvGrpSpPr>
        <p:grpSpPr>
          <a:xfrm>
            <a:off x="7323063" y="329095"/>
            <a:ext cx="1771837" cy="1519352"/>
            <a:chOff x="6177497" y="2470423"/>
            <a:chExt cx="2313099" cy="1653543"/>
          </a:xfrm>
        </p:grpSpPr>
        <p:sp>
          <p:nvSpPr>
            <p:cNvPr id="192" name="Line 29">
              <a:extLst>
                <a:ext uri="{FF2B5EF4-FFF2-40B4-BE49-F238E27FC236}">
                  <a16:creationId xmlns:a16="http://schemas.microsoft.com/office/drawing/2014/main" id="{24110FAF-AA23-4D51-AAFC-9DAFBD2A23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070209" y="2622512"/>
              <a:ext cx="0" cy="1501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93" name="Line 30">
              <a:extLst>
                <a:ext uri="{FF2B5EF4-FFF2-40B4-BE49-F238E27FC236}">
                  <a16:creationId xmlns:a16="http://schemas.microsoft.com/office/drawing/2014/main" id="{1155A03D-4FEE-4BDB-930F-A873C3C388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77497" y="3492500"/>
              <a:ext cx="19658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94" name="Line 31">
              <a:extLst>
                <a:ext uri="{FF2B5EF4-FFF2-40B4-BE49-F238E27FC236}">
                  <a16:creationId xmlns:a16="http://schemas.microsoft.com/office/drawing/2014/main" id="{E68AD241-A072-4366-8001-39ACCFE644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42747" y="3060214"/>
              <a:ext cx="1267474" cy="8630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graphicFrame>
          <p:nvGraphicFramePr>
            <p:cNvPr id="195" name="Object 45">
              <a:extLst>
                <a:ext uri="{FF2B5EF4-FFF2-40B4-BE49-F238E27FC236}">
                  <a16:creationId xmlns:a16="http://schemas.microsoft.com/office/drawing/2014/main" id="{EED36CB7-37BD-49C6-B518-104319FE3D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47696" y="3342628"/>
            <a:ext cx="342900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6" imgW="139680" imgH="139680" progId="Equation.3">
                    <p:embed/>
                  </p:oleObj>
                </mc:Choice>
                <mc:Fallback>
                  <p:oleObj name="数式" r:id="rId6" imgW="139680" imgH="139680" progId="Equation.3">
                    <p:embed/>
                    <p:pic>
                      <p:nvPicPr>
                        <p:cNvPr id="195" name="Object 45">
                          <a:extLst>
                            <a:ext uri="{FF2B5EF4-FFF2-40B4-BE49-F238E27FC236}">
                              <a16:creationId xmlns:a16="http://schemas.microsoft.com/office/drawing/2014/main" id="{EED36CB7-37BD-49C6-B518-104319FE3D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7696" y="3342628"/>
                          <a:ext cx="342900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6" name="Object 46">
              <a:extLst>
                <a:ext uri="{FF2B5EF4-FFF2-40B4-BE49-F238E27FC236}">
                  <a16:creationId xmlns:a16="http://schemas.microsoft.com/office/drawing/2014/main" id="{FC6E9FA0-E0AB-4619-8CD8-7626D4951E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63121" y="3002651"/>
            <a:ext cx="342900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8" imgW="139680" imgH="164880" progId="Equation.3">
                    <p:embed/>
                  </p:oleObj>
                </mc:Choice>
                <mc:Fallback>
                  <p:oleObj name="数式" r:id="rId8" imgW="139680" imgH="164880" progId="Equation.3">
                    <p:embed/>
                    <p:pic>
                      <p:nvPicPr>
                        <p:cNvPr id="196" name="Object 46">
                          <a:extLst>
                            <a:ext uri="{FF2B5EF4-FFF2-40B4-BE49-F238E27FC236}">
                              <a16:creationId xmlns:a16="http://schemas.microsoft.com/office/drawing/2014/main" id="{FC6E9FA0-E0AB-4619-8CD8-7626D4951E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3121" y="3002651"/>
                          <a:ext cx="342900" cy="401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" name="Object 47">
              <a:extLst>
                <a:ext uri="{FF2B5EF4-FFF2-40B4-BE49-F238E27FC236}">
                  <a16:creationId xmlns:a16="http://schemas.microsoft.com/office/drawing/2014/main" id="{B9A92523-A25B-497F-9DC8-21AF74D3E3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79053" y="2470423"/>
            <a:ext cx="342900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10" imgW="139680" imgH="139680" progId="Equation.3">
                    <p:embed/>
                  </p:oleObj>
                </mc:Choice>
                <mc:Fallback>
                  <p:oleObj name="数式" r:id="rId10" imgW="139680" imgH="139680" progId="Equation.3">
                    <p:embed/>
                    <p:pic>
                      <p:nvPicPr>
                        <p:cNvPr id="197" name="Object 47">
                          <a:extLst>
                            <a:ext uri="{FF2B5EF4-FFF2-40B4-BE49-F238E27FC236}">
                              <a16:creationId xmlns:a16="http://schemas.microsoft.com/office/drawing/2014/main" id="{B9A92523-A25B-497F-9DC8-21AF74D3E3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79053" y="2470423"/>
                          <a:ext cx="342900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3" name="グループ化 202">
            <a:extLst>
              <a:ext uri="{FF2B5EF4-FFF2-40B4-BE49-F238E27FC236}">
                <a16:creationId xmlns:a16="http://schemas.microsoft.com/office/drawing/2014/main" id="{701EDC5B-73A2-4AF1-B6BA-5BD15B82C942}"/>
              </a:ext>
            </a:extLst>
          </p:cNvPr>
          <p:cNvGrpSpPr/>
          <p:nvPr/>
        </p:nvGrpSpPr>
        <p:grpSpPr>
          <a:xfrm>
            <a:off x="7406726" y="786408"/>
            <a:ext cx="1422145" cy="961472"/>
            <a:chOff x="6810212" y="2659780"/>
            <a:chExt cx="2019809" cy="1439527"/>
          </a:xfrm>
        </p:grpSpPr>
        <p:sp>
          <p:nvSpPr>
            <p:cNvPr id="204" name="Line 40">
              <a:extLst>
                <a:ext uri="{FF2B5EF4-FFF2-40B4-BE49-F238E27FC236}">
                  <a16:creationId xmlns:a16="http://schemas.microsoft.com/office/drawing/2014/main" id="{EDC16529-7887-4182-B3FE-11D0ACD1AB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82321" y="2659780"/>
              <a:ext cx="647700" cy="1270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205" name="Line 40">
              <a:extLst>
                <a:ext uri="{FF2B5EF4-FFF2-40B4-BE49-F238E27FC236}">
                  <a16:creationId xmlns:a16="http://schemas.microsoft.com/office/drawing/2014/main" id="{8B44E3CF-D0AC-4F9C-B59F-CB136175B5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0212" y="2659780"/>
              <a:ext cx="647700" cy="1270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206" name="Line 40">
              <a:extLst>
                <a:ext uri="{FF2B5EF4-FFF2-40B4-BE49-F238E27FC236}">
                  <a16:creationId xmlns:a16="http://schemas.microsoft.com/office/drawing/2014/main" id="{0A124405-C4F3-4E12-B071-66044DC970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82321" y="4086607"/>
              <a:ext cx="647700" cy="1270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207" name="Line 40">
              <a:extLst>
                <a:ext uri="{FF2B5EF4-FFF2-40B4-BE49-F238E27FC236}">
                  <a16:creationId xmlns:a16="http://schemas.microsoft.com/office/drawing/2014/main" id="{66C82835-4543-4AC2-9D50-60CE74F548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0212" y="4086607"/>
              <a:ext cx="647700" cy="1270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</p:grpSp>
      <p:sp>
        <p:nvSpPr>
          <p:cNvPr id="209" name="Text Box 113">
            <a:extLst>
              <a:ext uri="{FF2B5EF4-FFF2-40B4-BE49-F238E27FC236}">
                <a16:creationId xmlns:a16="http://schemas.microsoft.com/office/drawing/2014/main" id="{3B8302F1-A17F-46DE-A1D3-876A610587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09062" y="232940"/>
            <a:ext cx="6426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b="1" i="1" dirty="0">
                <a:solidFill>
                  <a:srgbClr val="0000FF"/>
                </a:solidFill>
                <a:latin typeface="Bookman Old Style" panose="020506040505050202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B</a:t>
            </a:r>
            <a:endParaRPr lang="en-US" altLang="ja-JP" dirty="0">
              <a:solidFill>
                <a:srgbClr val="0000FF"/>
              </a:solidFill>
            </a:endParaRPr>
          </a:p>
        </p:txBody>
      </p:sp>
      <p:grpSp>
        <p:nvGrpSpPr>
          <p:cNvPr id="277" name="グループ化 276">
            <a:extLst>
              <a:ext uri="{FF2B5EF4-FFF2-40B4-BE49-F238E27FC236}">
                <a16:creationId xmlns:a16="http://schemas.microsoft.com/office/drawing/2014/main" id="{223F2369-3FA7-4A66-B466-C7003C6C334A}"/>
              </a:ext>
            </a:extLst>
          </p:cNvPr>
          <p:cNvGrpSpPr/>
          <p:nvPr/>
        </p:nvGrpSpPr>
        <p:grpSpPr>
          <a:xfrm>
            <a:off x="173890" y="1522802"/>
            <a:ext cx="9230378" cy="5821918"/>
            <a:chOff x="-37866" y="-44658"/>
            <a:chExt cx="9230378" cy="5821918"/>
          </a:xfrm>
        </p:grpSpPr>
        <p:sp>
          <p:nvSpPr>
            <p:cNvPr id="278" name="AutoShape 76">
              <a:extLst>
                <a:ext uri="{FF2B5EF4-FFF2-40B4-BE49-F238E27FC236}">
                  <a16:creationId xmlns:a16="http://schemas.microsoft.com/office/drawing/2014/main" id="{A036A380-09BF-4239-A7F5-E731A7FAAB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8" y="-44658"/>
              <a:ext cx="9153144" cy="5821918"/>
            </a:xfrm>
            <a:prstGeom prst="roundRect">
              <a:avLst>
                <a:gd name="adj" fmla="val 0"/>
              </a:avLst>
            </a:prstGeom>
            <a:solidFill>
              <a:srgbClr val="FFFFE6"/>
            </a:solidFill>
            <a:ln w="28575" algn="ctr">
              <a:noFill/>
              <a:round/>
              <a:headEnd/>
              <a:tailEnd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endParaRPr kumimoji="0" lang="ja-JP" altLang="en-US" dirty="0">
                <a:solidFill>
                  <a:srgbClr val="B44600"/>
                </a:solidFill>
              </a:endParaRPr>
            </a:p>
          </p:txBody>
        </p:sp>
        <p:grpSp>
          <p:nvGrpSpPr>
            <p:cNvPr id="279" name="グループ化 278">
              <a:extLst>
                <a:ext uri="{FF2B5EF4-FFF2-40B4-BE49-F238E27FC236}">
                  <a16:creationId xmlns:a16="http://schemas.microsoft.com/office/drawing/2014/main" id="{044AFF82-95BA-4045-BE5F-703DE6612FB3}"/>
                </a:ext>
              </a:extLst>
            </p:cNvPr>
            <p:cNvGrpSpPr/>
            <p:nvPr/>
          </p:nvGrpSpPr>
          <p:grpSpPr>
            <a:xfrm>
              <a:off x="-24718" y="-42057"/>
              <a:ext cx="9168718" cy="3731034"/>
              <a:chOff x="-24718" y="-42057"/>
              <a:chExt cx="9168718" cy="3731034"/>
            </a:xfrm>
          </p:grpSpPr>
          <p:sp>
            <p:nvSpPr>
              <p:cNvPr id="328" name="Rectangle 10">
                <a:extLst>
                  <a:ext uri="{FF2B5EF4-FFF2-40B4-BE49-F238E27FC236}">
                    <a16:creationId xmlns:a16="http://schemas.microsoft.com/office/drawing/2014/main" id="{7C5C6686-08E0-459A-9117-5922A29E02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025" y="217488"/>
                <a:ext cx="273050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329" name="Rectangle 28">
                <a:extLst>
                  <a:ext uri="{FF2B5EF4-FFF2-40B4-BE49-F238E27FC236}">
                    <a16:creationId xmlns:a16="http://schemas.microsoft.com/office/drawing/2014/main" id="{118F1B25-1D18-401D-A3FD-F915BB6FE8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82" y="-42057"/>
                <a:ext cx="500160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lvl="0">
                  <a:spcBef>
                    <a:spcPct val="0"/>
                  </a:spcBef>
                  <a:defRPr/>
                </a:pPr>
                <a:r>
                  <a:rPr lang="ja-JP" altLang="en-US" dirty="0">
                    <a:solidFill>
                      <a:srgbClr val="0033CC"/>
                    </a:solidFill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例題　</a:t>
                </a:r>
                <a:endPara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ea typeface="ＭＳ ゴシック" panose="020B0609070205080204" pitchFamily="49" charset="-128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0" name="Rectangle 21">
                <a:extLst>
                  <a:ext uri="{FF2B5EF4-FFF2-40B4-BE49-F238E27FC236}">
                    <a16:creationId xmlns:a16="http://schemas.microsoft.com/office/drawing/2014/main" id="{ACFA0EA5-801E-4A34-9B16-5023EE4D39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2381" y="-21946"/>
                <a:ext cx="3833844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lvl="0">
                  <a:spcBef>
                    <a:spcPct val="0"/>
                  </a:spcBef>
                  <a:defRPr/>
                </a:pPr>
                <a:r>
                  <a:rPr kumimoji="1" lang="en-US" altLang="ja-JP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scalsr</a:t>
                </a:r>
                <a:r>
                  <a:rPr kumimoji="1" lang="en-US" altLang="ja-JP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 potential </a:t>
                </a:r>
                <a:r>
                  <a:rPr kumimoji="1" lang="en-US" altLang="ja-JP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f </a:t>
                </a:r>
                <a:r>
                  <a:rPr lang="en-US" altLang="ja-JP" dirty="0">
                    <a:solidFill>
                      <a:srgbClr val="000000"/>
                    </a:solidFill>
                    <a:latin typeface="Symbol" panose="05050102010706020507" pitchFamily="18" charset="2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= - </a:t>
                </a:r>
                <a:r>
                  <a:rPr lang="en-US" altLang="ja-JP" i="1" dirty="0">
                    <a:solidFill>
                      <a:srgbClr val="000000"/>
                    </a:solidFill>
                    <a:latin typeface="Bookman Old Style" panose="02050604050505020204" pitchFamily="18" charset="0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a</a:t>
                </a:r>
                <a:r>
                  <a:rPr kumimoji="1" lang="en-US" altLang="ja-JP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Bookman Old Style" panose="02050604050505020204" pitchFamily="18" charset="0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x</a:t>
                </a:r>
                <a:endParaRPr kumimoji="1" lang="ja-JP" alt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anose="02050604050505020204" pitchFamily="18" charset="0"/>
                  <a:ea typeface="ＭＳ ゴシック" panose="020B0609070205080204" pitchFamily="49" charset="-128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1" name="Rectangle 22">
                <a:extLst>
                  <a:ext uri="{FF2B5EF4-FFF2-40B4-BE49-F238E27FC236}">
                    <a16:creationId xmlns:a16="http://schemas.microsoft.com/office/drawing/2014/main" id="{F1AA2227-FB7F-4E92-AC39-784AA8296A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32" y="469601"/>
                <a:ext cx="4935306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lvl="0">
                  <a:spcBef>
                    <a:spcPct val="0"/>
                  </a:spcBef>
                  <a:defRPr/>
                </a:pPr>
                <a:r>
                  <a:rPr kumimoji="1" lang="en-US" altLang="ja-JP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vector potential </a:t>
                </a:r>
                <a:r>
                  <a:rPr kumimoji="1" lang="en-US" altLang="ja-JP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Bookman Old Style" panose="02050604050505020204" pitchFamily="18" charset="0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A</a:t>
                </a:r>
                <a:r>
                  <a:rPr lang="en-US" altLang="ja-JP" dirty="0">
                    <a:solidFill>
                      <a:srgbClr val="000000"/>
                    </a:solidFill>
                    <a:latin typeface="Symbol" panose="05050102010706020507" pitchFamily="18" charset="2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=</a:t>
                </a:r>
                <a:r>
                  <a:rPr lang="en-US" altLang="ja-JP" dirty="0">
                    <a:solidFill>
                      <a:srgbClr val="000000"/>
                    </a:solidFill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(0, 0, </a:t>
                </a:r>
                <a:r>
                  <a:rPr lang="en-US" altLang="ja-JP" i="1" dirty="0">
                    <a:solidFill>
                      <a:srgbClr val="000000"/>
                    </a:solidFill>
                    <a:latin typeface="Bookman Old Style" panose="02050604050505020204" pitchFamily="18" charset="0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by</a:t>
                </a:r>
                <a:r>
                  <a:rPr lang="en-US" altLang="ja-JP" dirty="0">
                    <a:solidFill>
                      <a:srgbClr val="000000"/>
                    </a:solidFill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)</a:t>
                </a:r>
                <a:endParaRPr kumimoji="1" lang="en-US" altLang="ja-JP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anose="02050604050505020204" pitchFamily="18" charset="0"/>
                  <a:ea typeface="ＭＳ ゴシック" panose="020B0609070205080204" pitchFamily="49" charset="-128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32" name="Object 36">
                <a:extLst>
                  <a:ext uri="{FF2B5EF4-FFF2-40B4-BE49-F238E27FC236}">
                    <a16:creationId xmlns:a16="http://schemas.microsoft.com/office/drawing/2014/main" id="{04532CE6-EFB7-482F-BCFB-565D89BD210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28321" y="2122307"/>
              <a:ext cx="5721268" cy="11405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2" imgW="2387520" imgH="482400" progId="Equation.DSMT4">
                      <p:embed/>
                    </p:oleObj>
                  </mc:Choice>
                  <mc:Fallback>
                    <p:oleObj name="Equation" r:id="rId12" imgW="2387520" imgH="482400" progId="Equation.DSMT4">
                      <p:embed/>
                      <p:pic>
                        <p:nvPicPr>
                          <p:cNvPr id="332" name="Object 36">
                            <a:extLst>
                              <a:ext uri="{FF2B5EF4-FFF2-40B4-BE49-F238E27FC236}">
                                <a16:creationId xmlns:a16="http://schemas.microsoft.com/office/drawing/2014/main" id="{04532CE6-EFB7-482F-BCFB-565D89BD210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8321" y="2122307"/>
                            <a:ext cx="5721268" cy="114059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3" name="Text Box 113">
                <a:extLst>
                  <a:ext uri="{FF2B5EF4-FFF2-40B4-BE49-F238E27FC236}">
                    <a16:creationId xmlns:a16="http://schemas.microsoft.com/office/drawing/2014/main" id="{54C1F1A8-D462-4488-82B4-5BA49BC8BE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24718" y="2412131"/>
                <a:ext cx="85008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ja-JP" b="1" i="1" dirty="0">
                    <a:solidFill>
                      <a:srgbClr val="000000"/>
                    </a:solidFill>
                    <a:latin typeface="Bookman Old Style" panose="02050604050505020204" pitchFamily="18" charset="0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B</a:t>
                </a:r>
                <a:r>
                  <a:rPr lang="en-US" altLang="ja-JP" dirty="0">
                    <a:solidFill>
                      <a:srgbClr val="000000"/>
                    </a:solidFill>
                    <a:latin typeface="Symbol" panose="05050102010706020507" pitchFamily="18" charset="2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 =</a:t>
                </a:r>
                <a:endParaRPr lang="en-US" altLang="ja-JP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34" name="Text Box 113">
                <a:extLst>
                  <a:ext uri="{FF2B5EF4-FFF2-40B4-BE49-F238E27FC236}">
                    <a16:creationId xmlns:a16="http://schemas.microsoft.com/office/drawing/2014/main" id="{A77B7459-96EB-45C4-B4F9-F3566592F8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1169" y="3139625"/>
                <a:ext cx="485151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ja-JP" dirty="0">
                    <a:solidFill>
                      <a:srgbClr val="000000"/>
                    </a:solidFill>
                    <a:latin typeface="Symbol" panose="05050102010706020507" pitchFamily="18" charset="2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=</a:t>
                </a:r>
                <a:endParaRPr lang="en-US" altLang="ja-JP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35" name="テキスト ボックス 334">
                <a:extLst>
                  <a:ext uri="{FF2B5EF4-FFF2-40B4-BE49-F238E27FC236}">
                    <a16:creationId xmlns:a16="http://schemas.microsoft.com/office/drawing/2014/main" id="{338ECD45-F641-42B7-8AF8-B12965BB2CEB}"/>
                  </a:ext>
                </a:extLst>
              </p:cNvPr>
              <p:cNvSpPr txBox="1"/>
              <p:nvPr/>
            </p:nvSpPr>
            <p:spPr>
              <a:xfrm>
                <a:off x="3459023" y="1383642"/>
                <a:ext cx="485151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ja-JP" i="1" dirty="0">
                    <a:solidFill>
                      <a:srgbClr val="000000"/>
                    </a:solidFill>
                    <a:latin typeface="Bookman Old Style" panose="02050604050505020204" pitchFamily="18" charset="0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a</a:t>
                </a:r>
                <a:endParaRPr lang="ja-JP" altLang="en-US" dirty="0"/>
              </a:p>
            </p:txBody>
          </p:sp>
          <p:sp>
            <p:nvSpPr>
              <p:cNvPr id="336" name="Text Box 113">
                <a:extLst>
                  <a:ext uri="{FF2B5EF4-FFF2-40B4-BE49-F238E27FC236}">
                    <a16:creationId xmlns:a16="http://schemas.microsoft.com/office/drawing/2014/main" id="{615237A5-F26B-49B6-878D-CFBE99D784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60047" y="1377022"/>
                <a:ext cx="50245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ja-JP" dirty="0">
                    <a:solidFill>
                      <a:srgbClr val="000000"/>
                    </a:solidFill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0</a:t>
                </a:r>
                <a:endParaRPr lang="en-US" altLang="ja-JP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37" name="Text Box 113">
                <a:extLst>
                  <a:ext uri="{FF2B5EF4-FFF2-40B4-BE49-F238E27FC236}">
                    <a16:creationId xmlns:a16="http://schemas.microsoft.com/office/drawing/2014/main" id="{EFF9E954-B824-406D-9FD9-66930EC3A6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91894" y="1377022"/>
                <a:ext cx="50245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ja-JP" dirty="0">
                    <a:solidFill>
                      <a:srgbClr val="000000"/>
                    </a:solidFill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0</a:t>
                </a:r>
                <a:endParaRPr lang="en-US" altLang="ja-JP" dirty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338" name="Object 36">
                <a:extLst>
                  <a:ext uri="{FF2B5EF4-FFF2-40B4-BE49-F238E27FC236}">
                    <a16:creationId xmlns:a16="http://schemas.microsoft.com/office/drawing/2014/main" id="{089576F9-AC61-4771-B7F5-71BA082E4D7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64154" y="1089096"/>
              <a:ext cx="2404547" cy="11405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4" imgW="1002960" imgH="482400" progId="Equation.DSMT4">
                      <p:embed/>
                    </p:oleObj>
                  </mc:Choice>
                  <mc:Fallback>
                    <p:oleObj name="Equation" r:id="rId14" imgW="1002960" imgH="482400" progId="Equation.DSMT4">
                      <p:embed/>
                      <p:pic>
                        <p:nvPicPr>
                          <p:cNvPr id="338" name="Object 36">
                            <a:extLst>
                              <a:ext uri="{FF2B5EF4-FFF2-40B4-BE49-F238E27FC236}">
                                <a16:creationId xmlns:a16="http://schemas.microsoft.com/office/drawing/2014/main" id="{089576F9-AC61-4771-B7F5-71BA082E4D7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4154" y="1089096"/>
                            <a:ext cx="2404547" cy="114059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9" name="Text Box 113">
                <a:extLst>
                  <a:ext uri="{FF2B5EF4-FFF2-40B4-BE49-F238E27FC236}">
                    <a16:creationId xmlns:a16="http://schemas.microsoft.com/office/drawing/2014/main" id="{85E0D0D3-4A98-4783-A3AD-D705CA10B5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74" y="1350327"/>
                <a:ext cx="859971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ja-JP" b="1" i="1" dirty="0">
                    <a:solidFill>
                      <a:srgbClr val="000000"/>
                    </a:solidFill>
                    <a:latin typeface="Bookman Old Style" panose="02050604050505020204" pitchFamily="18" charset="0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E</a:t>
                </a:r>
                <a:r>
                  <a:rPr lang="en-US" altLang="ja-JP" dirty="0">
                    <a:solidFill>
                      <a:srgbClr val="000000"/>
                    </a:solidFill>
                    <a:latin typeface="Symbol" panose="05050102010706020507" pitchFamily="18" charset="2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 =</a:t>
                </a:r>
                <a:endParaRPr lang="en-US" altLang="ja-JP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40" name="Text Box 113">
                <a:extLst>
                  <a:ext uri="{FF2B5EF4-FFF2-40B4-BE49-F238E27FC236}">
                    <a16:creationId xmlns:a16="http://schemas.microsoft.com/office/drawing/2014/main" id="{FEF8523F-1232-466B-A426-FD43D21AC8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78722" y="1372513"/>
                <a:ext cx="485151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ja-JP" dirty="0">
                    <a:solidFill>
                      <a:srgbClr val="000000"/>
                    </a:solidFill>
                    <a:latin typeface="Symbol" panose="05050102010706020507" pitchFamily="18" charset="2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=</a:t>
                </a:r>
                <a:endParaRPr lang="en-US" altLang="ja-JP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41" name="Text Box 113">
                <a:extLst>
                  <a:ext uri="{FF2B5EF4-FFF2-40B4-BE49-F238E27FC236}">
                    <a16:creationId xmlns:a16="http://schemas.microsoft.com/office/drawing/2014/main" id="{A4047E80-11D3-4062-AF4D-7627046F53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38935" y="1377022"/>
                <a:ext cx="165216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ja-JP" dirty="0">
                    <a:solidFill>
                      <a:srgbClr val="000000"/>
                    </a:solidFill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(   ,    ,    )</a:t>
                </a:r>
                <a:endParaRPr lang="en-US" altLang="ja-JP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42" name="Rectangle 24">
                <a:extLst>
                  <a:ext uri="{FF2B5EF4-FFF2-40B4-BE49-F238E27FC236}">
                    <a16:creationId xmlns:a16="http://schemas.microsoft.com/office/drawing/2014/main" id="{EC0ED549-916D-4814-80DE-7A005913D8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6726" y="1407530"/>
                <a:ext cx="1575856" cy="516455"/>
              </a:xfrm>
              <a:prstGeom prst="rect">
                <a:avLst/>
              </a:prstGeom>
              <a:noFill/>
              <a:ln w="9525">
                <a:solidFill>
                  <a:schemeClr val="accent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endParaRPr lang="ja-JP" altLang="en-US"/>
              </a:p>
            </p:txBody>
          </p:sp>
          <p:sp>
            <p:nvSpPr>
              <p:cNvPr id="343" name="Text Box 113">
                <a:extLst>
                  <a:ext uri="{FF2B5EF4-FFF2-40B4-BE49-F238E27FC236}">
                    <a16:creationId xmlns:a16="http://schemas.microsoft.com/office/drawing/2014/main" id="{7897F7B7-EB11-4BDB-A7FC-67506CE602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4567" y="880128"/>
                <a:ext cx="7947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ja-JP" dirty="0">
                    <a:solidFill>
                      <a:srgbClr val="000000"/>
                    </a:solidFill>
                  </a:rPr>
                  <a:t>(1)</a:t>
                </a:r>
              </a:p>
            </p:txBody>
          </p:sp>
          <p:grpSp>
            <p:nvGrpSpPr>
              <p:cNvPr id="344" name="グループ化 343">
                <a:extLst>
                  <a:ext uri="{FF2B5EF4-FFF2-40B4-BE49-F238E27FC236}">
                    <a16:creationId xmlns:a16="http://schemas.microsoft.com/office/drawing/2014/main" id="{6AFD6F55-F0A2-4AD0-8E72-0E2DC1B87D5B}"/>
                  </a:ext>
                </a:extLst>
              </p:cNvPr>
              <p:cNvGrpSpPr/>
              <p:nvPr/>
            </p:nvGrpSpPr>
            <p:grpSpPr>
              <a:xfrm>
                <a:off x="4959056" y="-25160"/>
                <a:ext cx="4184944" cy="2236612"/>
                <a:chOff x="4959056" y="-25160"/>
                <a:chExt cx="4184944" cy="2236612"/>
              </a:xfrm>
            </p:grpSpPr>
            <p:sp useBgFill="1">
              <p:nvSpPr>
                <p:cNvPr id="350" name="正方形/長方形 349">
                  <a:extLst>
                    <a:ext uri="{FF2B5EF4-FFF2-40B4-BE49-F238E27FC236}">
                      <a16:creationId xmlns:a16="http://schemas.microsoft.com/office/drawing/2014/main" id="{C25F20EB-A213-45C2-9889-FBA109C092EE}"/>
                    </a:ext>
                  </a:extLst>
                </p:cNvPr>
                <p:cNvSpPr/>
                <p:nvPr/>
              </p:nvSpPr>
              <p:spPr bwMode="auto">
                <a:xfrm>
                  <a:off x="4959056" y="-25160"/>
                  <a:ext cx="4184944" cy="2185213"/>
                </a:xfrm>
                <a:prstGeom prst="rect">
                  <a:avLst/>
                </a:prstGeom>
                <a:ln w="9525" cap="flat" cmpd="sng" algn="ctr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innerShdw blurRad="457200">
                    <a:srgbClr val="FF9900">
                      <a:alpha val="80000"/>
                    </a:srgbClr>
                  </a:innerShdw>
                  <a:softEdge rad="0"/>
                </a:effectLst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ja-JP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ＭＳ Ｐゴシック" pitchFamily="50" charset="-128"/>
                  </a:endParaRPr>
                </a:p>
              </p:txBody>
            </p:sp>
            <p:graphicFrame>
              <p:nvGraphicFramePr>
                <p:cNvPr id="351" name="Object 17">
                  <a:extLst>
                    <a:ext uri="{FF2B5EF4-FFF2-40B4-BE49-F238E27FC236}">
                      <a16:creationId xmlns:a16="http://schemas.microsoft.com/office/drawing/2014/main" id="{E1FD4F2A-6AAA-45DE-93C4-A6F2F727C0A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959056" y="33971"/>
                <a:ext cx="2455862" cy="958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6" imgW="1015920" imgH="393480" progId="Equation.DSMT4">
                        <p:embed/>
                      </p:oleObj>
                    </mc:Choice>
                    <mc:Fallback>
                      <p:oleObj name="Equation" r:id="rId16" imgW="1015920" imgH="393480" progId="Equation.DSMT4">
                        <p:embed/>
                        <p:pic>
                          <p:nvPicPr>
                            <p:cNvPr id="351" name="Object 17">
                              <a:extLst>
                                <a:ext uri="{FF2B5EF4-FFF2-40B4-BE49-F238E27FC236}">
                                  <a16:creationId xmlns:a16="http://schemas.microsoft.com/office/drawing/2014/main" id="{E1FD4F2A-6AAA-45DE-93C4-A6F2F727C0A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9056" y="33971"/>
                              <a:ext cx="2455862" cy="9588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2" name="Object 18">
                  <a:extLst>
                    <a:ext uri="{FF2B5EF4-FFF2-40B4-BE49-F238E27FC236}">
                      <a16:creationId xmlns:a16="http://schemas.microsoft.com/office/drawing/2014/main" id="{9A8F9E6E-377D-4DAB-9AB0-3C01FF4649B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438668" y="259556"/>
                <a:ext cx="1695450" cy="4349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数式" r:id="rId18" imgW="672840" imgH="177480" progId="Equation.3">
                        <p:embed/>
                      </p:oleObj>
                    </mc:Choice>
                    <mc:Fallback>
                      <p:oleObj name="数式" r:id="rId18" imgW="672840" imgH="177480" progId="Equation.3">
                        <p:embed/>
                        <p:pic>
                          <p:nvPicPr>
                            <p:cNvPr id="352" name="Object 18">
                              <a:extLst>
                                <a:ext uri="{FF2B5EF4-FFF2-40B4-BE49-F238E27FC236}">
                                  <a16:creationId xmlns:a16="http://schemas.microsoft.com/office/drawing/2014/main" id="{9A8F9E6E-377D-4DAB-9AB0-3C01FF4649B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438668" y="259556"/>
                              <a:ext cx="1695450" cy="4349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53" name="Rectangle 32">
                  <a:extLst>
                    <a:ext uri="{FF2B5EF4-FFF2-40B4-BE49-F238E27FC236}">
                      <a16:creationId xmlns:a16="http://schemas.microsoft.com/office/drawing/2014/main" id="{CF66CD45-AB21-4AEB-85BB-4C597C7649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59056" y="948236"/>
                  <a:ext cx="4145576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ja-JP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ＭＳ ゴシック" panose="020B0609070205080204" pitchFamily="49" charset="-128"/>
                      <a:cs typeface="Times New Roman" panose="02020603050405020304" pitchFamily="18" charset="0"/>
                    </a:rPr>
                    <a:t>電磁場中の粒子の</a:t>
                  </a:r>
                  <a:r>
                    <a:rPr kumimoji="1" lang="en-US" altLang="ja-JP" sz="24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ＭＳ ゴシック" panose="020B0609070205080204" pitchFamily="49" charset="-128"/>
                      <a:cs typeface="Times New Roman" panose="02020603050405020304" pitchFamily="18" charset="0"/>
                    </a:rPr>
                    <a:t>Lagrangian</a:t>
                  </a:r>
                  <a:endParaRPr kumimoji="1" lang="ja-JP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ＭＳ ゴシック" panose="020B0609070205080204" pitchFamily="49" charset="-128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354" name="Object 36">
                  <a:extLst>
                    <a:ext uri="{FF2B5EF4-FFF2-40B4-BE49-F238E27FC236}">
                      <a16:creationId xmlns:a16="http://schemas.microsoft.com/office/drawing/2014/main" id="{2DCC4C4F-7C49-4515-8830-222185FF314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320145" y="1277538"/>
                <a:ext cx="3496467" cy="93391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0" imgW="1460160" imgH="393480" progId="Equation.DSMT4">
                        <p:embed/>
                      </p:oleObj>
                    </mc:Choice>
                    <mc:Fallback>
                      <p:oleObj name="Equation" r:id="rId20" imgW="1460160" imgH="393480" progId="Equation.DSMT4">
                        <p:embed/>
                        <p:pic>
                          <p:nvPicPr>
                            <p:cNvPr id="354" name="Object 36">
                              <a:extLst>
                                <a:ext uri="{FF2B5EF4-FFF2-40B4-BE49-F238E27FC236}">
                                  <a16:creationId xmlns:a16="http://schemas.microsoft.com/office/drawing/2014/main" id="{2DCC4C4F-7C49-4515-8830-222185FF3145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20145" y="1277538"/>
                              <a:ext cx="3496467" cy="933914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45" name="Text Box 113">
                <a:extLst>
                  <a:ext uri="{FF2B5EF4-FFF2-40B4-BE49-F238E27FC236}">
                    <a16:creationId xmlns:a16="http://schemas.microsoft.com/office/drawing/2014/main" id="{3C3504D2-B682-4BCB-85E2-F59874CDCE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2886" y="3165757"/>
                <a:ext cx="548331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ja-JP" i="1" dirty="0">
                    <a:solidFill>
                      <a:srgbClr val="000000"/>
                    </a:solidFill>
                    <a:latin typeface="Bookman Old Style" panose="02050604050505020204" pitchFamily="18" charset="0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b</a:t>
                </a:r>
                <a:endParaRPr lang="en-US" altLang="ja-JP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46" name="Text Box 113">
                <a:extLst>
                  <a:ext uri="{FF2B5EF4-FFF2-40B4-BE49-F238E27FC236}">
                    <a16:creationId xmlns:a16="http://schemas.microsoft.com/office/drawing/2014/main" id="{60CC51E4-60A2-4496-93E8-FC23C2B03E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8559" y="3165757"/>
                <a:ext cx="49450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ja-JP" dirty="0">
                    <a:solidFill>
                      <a:srgbClr val="000000"/>
                    </a:solidFill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0</a:t>
                </a:r>
                <a:endParaRPr lang="en-US" altLang="ja-JP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47" name="Text Box 113">
                <a:extLst>
                  <a:ext uri="{FF2B5EF4-FFF2-40B4-BE49-F238E27FC236}">
                    <a16:creationId xmlns:a16="http://schemas.microsoft.com/office/drawing/2014/main" id="{7767C037-E833-43AF-94D8-EEF96DBFFD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03817" y="3165757"/>
                <a:ext cx="49450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ja-JP" dirty="0">
                    <a:solidFill>
                      <a:srgbClr val="000000"/>
                    </a:solidFill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0</a:t>
                </a:r>
                <a:endParaRPr lang="en-US" altLang="ja-JP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48" name="Text Box 113">
                <a:extLst>
                  <a:ext uri="{FF2B5EF4-FFF2-40B4-BE49-F238E27FC236}">
                    <a16:creationId xmlns:a16="http://schemas.microsoft.com/office/drawing/2014/main" id="{31C14623-CA03-4ED2-A470-3DAFF27617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83515" y="3165757"/>
                <a:ext cx="176802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ja-JP" dirty="0">
                    <a:solidFill>
                      <a:srgbClr val="000000"/>
                    </a:solidFill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(</a:t>
                </a:r>
                <a:r>
                  <a:rPr lang="en-US" altLang="ja-JP" i="1" dirty="0">
                    <a:solidFill>
                      <a:srgbClr val="000000"/>
                    </a:solidFill>
                    <a:latin typeface="Bookman Old Style" panose="02050604050505020204" pitchFamily="18" charset="0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   </a:t>
                </a:r>
                <a:r>
                  <a:rPr lang="en-US" altLang="ja-JP" dirty="0">
                    <a:solidFill>
                      <a:srgbClr val="000000"/>
                    </a:solidFill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,    ,    )</a:t>
                </a:r>
                <a:endParaRPr lang="en-US" altLang="ja-JP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49" name="Rectangle 24">
                <a:extLst>
                  <a:ext uri="{FF2B5EF4-FFF2-40B4-BE49-F238E27FC236}">
                    <a16:creationId xmlns:a16="http://schemas.microsoft.com/office/drawing/2014/main" id="{52ACCF57-9FF4-445A-9B85-AB8C7E2259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184" y="3225175"/>
                <a:ext cx="1765748" cy="448104"/>
              </a:xfrm>
              <a:prstGeom prst="rect">
                <a:avLst/>
              </a:prstGeom>
              <a:noFill/>
              <a:ln w="9525">
                <a:solidFill>
                  <a:schemeClr val="accent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endParaRPr lang="ja-JP" altLang="en-US"/>
              </a:p>
            </p:txBody>
          </p:sp>
        </p:grpSp>
        <p:graphicFrame>
          <p:nvGraphicFramePr>
            <p:cNvPr id="280" name="Object 179">
              <a:extLst>
                <a:ext uri="{FF2B5EF4-FFF2-40B4-BE49-F238E27FC236}">
                  <a16:creationId xmlns:a16="http://schemas.microsoft.com/office/drawing/2014/main" id="{35412DB9-A0F6-4F12-9EB3-4AD42C4C0C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-5930" y="4155085"/>
            <a:ext cx="609606" cy="416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266400" imgH="164880" progId="Equation.DSMT4">
                    <p:embed/>
                  </p:oleObj>
                </mc:Choice>
                <mc:Fallback>
                  <p:oleObj name="Equation" r:id="rId22" imgW="266400" imgH="164880" progId="Equation.DSMT4">
                    <p:embed/>
                    <p:pic>
                      <p:nvPicPr>
                        <p:cNvPr id="280" name="Object 179">
                          <a:extLst>
                            <a:ext uri="{FF2B5EF4-FFF2-40B4-BE49-F238E27FC236}">
                              <a16:creationId xmlns:a16="http://schemas.microsoft.com/office/drawing/2014/main" id="{35412DB9-A0F6-4F12-9EB3-4AD42C4C0C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5930" y="4155085"/>
                          <a:ext cx="609606" cy="416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1" name="Text Box 113">
              <a:extLst>
                <a:ext uri="{FF2B5EF4-FFF2-40B4-BE49-F238E27FC236}">
                  <a16:creationId xmlns:a16="http://schemas.microsoft.com/office/drawing/2014/main" id="{87E62ACE-2487-45DB-8346-F7499676EA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36029" y="3541572"/>
              <a:ext cx="78414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dirty="0">
                  <a:solidFill>
                    <a:srgbClr val="000000"/>
                  </a:solidFill>
                </a:rPr>
                <a:t>(2)</a:t>
              </a:r>
              <a:r>
                <a:rPr lang="en-US" altLang="ja-JP" i="1" dirty="0">
                  <a:solidFill>
                    <a:srgbClr val="000000"/>
                  </a:solidFill>
                  <a:latin typeface="Bookman Old Style" panose="02050604050505020204" pitchFamily="18" charset="0"/>
                  <a:ea typeface="ＭＳ ゴシック" panose="020B0609070205080204" pitchFamily="49" charset="-128"/>
                  <a:cs typeface="Times New Roman" panose="02020603050405020304" pitchFamily="18" charset="0"/>
                </a:rPr>
                <a:t> </a:t>
              </a:r>
              <a:endParaRPr lang="en-US" altLang="ja-JP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82" name="Object 36">
              <a:extLst>
                <a:ext uri="{FF2B5EF4-FFF2-40B4-BE49-F238E27FC236}">
                  <a16:creationId xmlns:a16="http://schemas.microsoft.com/office/drawing/2014/main" id="{1CA00714-630F-42B0-BC52-FD3832AA5F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6982" y="3502162"/>
            <a:ext cx="859337" cy="439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380880" imgH="177480" progId="Equation.DSMT4">
                    <p:embed/>
                  </p:oleObj>
                </mc:Choice>
                <mc:Fallback>
                  <p:oleObj name="Equation" r:id="rId24" imgW="380880" imgH="177480" progId="Equation.DSMT4">
                    <p:embed/>
                    <p:pic>
                      <p:nvPicPr>
                        <p:cNvPr id="282" name="Object 36">
                          <a:extLst>
                            <a:ext uri="{FF2B5EF4-FFF2-40B4-BE49-F238E27FC236}">
                              <a16:creationId xmlns:a16="http://schemas.microsoft.com/office/drawing/2014/main" id="{1CA00714-630F-42B0-BC52-FD3832AA5F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982" y="3502162"/>
                          <a:ext cx="859337" cy="4396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3" name="Object 36">
              <a:extLst>
                <a:ext uri="{FF2B5EF4-FFF2-40B4-BE49-F238E27FC236}">
                  <a16:creationId xmlns:a16="http://schemas.microsoft.com/office/drawing/2014/main" id="{9A89BAA5-46FF-4333-A7C8-56E786B678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7449" y="4101559"/>
            <a:ext cx="2856684" cy="579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244520" imgH="228600" progId="Equation.DSMT4">
                    <p:embed/>
                  </p:oleObj>
                </mc:Choice>
                <mc:Fallback>
                  <p:oleObj name="Equation" r:id="rId26" imgW="1244520" imgH="228600" progId="Equation.DSMT4">
                    <p:embed/>
                    <p:pic>
                      <p:nvPicPr>
                        <p:cNvPr id="283" name="Object 36">
                          <a:extLst>
                            <a:ext uri="{FF2B5EF4-FFF2-40B4-BE49-F238E27FC236}">
                              <a16:creationId xmlns:a16="http://schemas.microsoft.com/office/drawing/2014/main" id="{9A89BAA5-46FF-4333-A7C8-56E786B678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7449" y="4101559"/>
                          <a:ext cx="2856684" cy="57910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4" name="Object 36">
              <a:extLst>
                <a:ext uri="{FF2B5EF4-FFF2-40B4-BE49-F238E27FC236}">
                  <a16:creationId xmlns:a16="http://schemas.microsoft.com/office/drawing/2014/main" id="{F27ABC9F-F8FC-45AA-BF84-ACF13F7863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3189" y="4195773"/>
            <a:ext cx="949457" cy="459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8" imgW="406080" imgH="177480" progId="Equation.DSMT4">
                    <p:embed/>
                  </p:oleObj>
                </mc:Choice>
                <mc:Fallback>
                  <p:oleObj name="Equation" r:id="rId28" imgW="406080" imgH="177480" progId="Equation.DSMT4">
                    <p:embed/>
                    <p:pic>
                      <p:nvPicPr>
                        <p:cNvPr id="284" name="Object 36">
                          <a:extLst>
                            <a:ext uri="{FF2B5EF4-FFF2-40B4-BE49-F238E27FC236}">
                              <a16:creationId xmlns:a16="http://schemas.microsoft.com/office/drawing/2014/main" id="{F27ABC9F-F8FC-45AA-BF84-ACF13F7863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3189" y="4195773"/>
                          <a:ext cx="949457" cy="45912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5" name="Object 36">
              <a:extLst>
                <a:ext uri="{FF2B5EF4-FFF2-40B4-BE49-F238E27FC236}">
                  <a16:creationId xmlns:a16="http://schemas.microsoft.com/office/drawing/2014/main" id="{3BE274D0-89DE-4655-A9E3-FB6A3ADDE5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1777" y="4134718"/>
            <a:ext cx="1157478" cy="523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0" imgW="495000" imgH="203040" progId="Equation.DSMT4">
                    <p:embed/>
                  </p:oleObj>
                </mc:Choice>
                <mc:Fallback>
                  <p:oleObj name="Equation" r:id="rId30" imgW="495000" imgH="203040" progId="Equation.DSMT4">
                    <p:embed/>
                    <p:pic>
                      <p:nvPicPr>
                        <p:cNvPr id="285" name="Object 36">
                          <a:extLst>
                            <a:ext uri="{FF2B5EF4-FFF2-40B4-BE49-F238E27FC236}">
                              <a16:creationId xmlns:a16="http://schemas.microsoft.com/office/drawing/2014/main" id="{3BE274D0-89DE-4655-A9E3-FB6A3ADDE5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1777" y="4134718"/>
                          <a:ext cx="1157478" cy="52315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" name="Rectangle 24">
              <a:extLst>
                <a:ext uri="{FF2B5EF4-FFF2-40B4-BE49-F238E27FC236}">
                  <a16:creationId xmlns:a16="http://schemas.microsoft.com/office/drawing/2014/main" id="{32273382-4DA9-488F-A882-72B3EDF391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8033" y="4091554"/>
              <a:ext cx="5903322" cy="566322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endParaRPr lang="ja-JP" altLang="en-US"/>
            </a:p>
          </p:txBody>
        </p:sp>
        <p:sp>
          <p:nvSpPr>
            <p:cNvPr id="287" name="Text Box 113">
              <a:extLst>
                <a:ext uri="{FF2B5EF4-FFF2-40B4-BE49-F238E27FC236}">
                  <a16:creationId xmlns:a16="http://schemas.microsoft.com/office/drawing/2014/main" id="{F4F2DD25-0CEF-4875-B591-07034DA84F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990" y="3572729"/>
              <a:ext cx="222026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dirty="0" err="1">
                  <a:solidFill>
                    <a:srgbClr val="000000"/>
                  </a:solidFill>
                  <a:ea typeface="ＭＳ ゴシック" panose="020B0609070205080204" pitchFamily="49" charset="-128"/>
                  <a:cs typeface="Times New Roman" panose="02020603050405020304" pitchFamily="18" charset="0"/>
                </a:rPr>
                <a:t>Lagrangian</a:t>
              </a:r>
              <a:endParaRPr lang="en-US" altLang="ja-JP" dirty="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88" name="Object 36">
              <a:extLst>
                <a:ext uri="{FF2B5EF4-FFF2-40B4-BE49-F238E27FC236}">
                  <a16:creationId xmlns:a16="http://schemas.microsoft.com/office/drawing/2014/main" id="{6EAF0682-946B-4E17-BF40-55F4D0767B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21172" y="3530374"/>
            <a:ext cx="714682" cy="5027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2" imgW="317160" imgH="203040" progId="Equation.DSMT4">
                    <p:embed/>
                  </p:oleObj>
                </mc:Choice>
                <mc:Fallback>
                  <p:oleObj name="Equation" r:id="rId32" imgW="317160" imgH="203040" progId="Equation.DSMT4">
                    <p:embed/>
                    <p:pic>
                      <p:nvPicPr>
                        <p:cNvPr id="288" name="Object 36">
                          <a:extLst>
                            <a:ext uri="{FF2B5EF4-FFF2-40B4-BE49-F238E27FC236}">
                              <a16:creationId xmlns:a16="http://schemas.microsoft.com/office/drawing/2014/main" id="{6EAF0682-946B-4E17-BF40-55F4D0767B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1172" y="3530374"/>
                          <a:ext cx="714682" cy="50271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9" name="Object 36">
              <a:extLst>
                <a:ext uri="{FF2B5EF4-FFF2-40B4-BE49-F238E27FC236}">
                  <a16:creationId xmlns:a16="http://schemas.microsoft.com/office/drawing/2014/main" id="{897C9331-79BD-4DE0-BFF3-F20F8DD33D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08973" y="3520646"/>
            <a:ext cx="1344862" cy="5027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4" imgW="596880" imgH="203040" progId="Equation.DSMT4">
                    <p:embed/>
                  </p:oleObj>
                </mc:Choice>
                <mc:Fallback>
                  <p:oleObj name="Equation" r:id="rId34" imgW="596880" imgH="203040" progId="Equation.DSMT4">
                    <p:embed/>
                    <p:pic>
                      <p:nvPicPr>
                        <p:cNvPr id="289" name="Object 36">
                          <a:extLst>
                            <a:ext uri="{FF2B5EF4-FFF2-40B4-BE49-F238E27FC236}">
                              <a16:creationId xmlns:a16="http://schemas.microsoft.com/office/drawing/2014/main" id="{897C9331-79BD-4DE0-BFF3-F20F8DD33D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8973" y="3520646"/>
                          <a:ext cx="1344862" cy="50271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0" name="Rectangle 24">
              <a:extLst>
                <a:ext uri="{FF2B5EF4-FFF2-40B4-BE49-F238E27FC236}">
                  <a16:creationId xmlns:a16="http://schemas.microsoft.com/office/drawing/2014/main" id="{E2A222CB-A9AD-4A5D-B485-A581AE62D6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61329" y="3488483"/>
              <a:ext cx="856540" cy="511396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endParaRPr lang="ja-JP" altLang="en-US"/>
            </a:p>
          </p:txBody>
        </p:sp>
        <p:graphicFrame>
          <p:nvGraphicFramePr>
            <p:cNvPr id="291" name="Object 36">
              <a:extLst>
                <a:ext uri="{FF2B5EF4-FFF2-40B4-BE49-F238E27FC236}">
                  <a16:creationId xmlns:a16="http://schemas.microsoft.com/office/drawing/2014/main" id="{694BEE1E-8578-4D81-82EA-DF8E14F844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72201" y="3537111"/>
            <a:ext cx="1314785" cy="502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6" imgW="583920" imgH="203040" progId="Equation.DSMT4">
                    <p:embed/>
                  </p:oleObj>
                </mc:Choice>
                <mc:Fallback>
                  <p:oleObj name="Equation" r:id="rId36" imgW="583920" imgH="203040" progId="Equation.DSMT4">
                    <p:embed/>
                    <p:pic>
                      <p:nvPicPr>
                        <p:cNvPr id="291" name="Object 36">
                          <a:extLst>
                            <a:ext uri="{FF2B5EF4-FFF2-40B4-BE49-F238E27FC236}">
                              <a16:creationId xmlns:a16="http://schemas.microsoft.com/office/drawing/2014/main" id="{694BEE1E-8578-4D81-82EA-DF8E14F844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2201" y="3537111"/>
                          <a:ext cx="1314785" cy="5027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2" name="Text Box 113">
              <a:extLst>
                <a:ext uri="{FF2B5EF4-FFF2-40B4-BE49-F238E27FC236}">
                  <a16:creationId xmlns:a16="http://schemas.microsoft.com/office/drawing/2014/main" id="{A1C64594-6691-4B32-974B-E45E21CE2B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4420" y="3469588"/>
              <a:ext cx="48515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dirty="0">
                  <a:solidFill>
                    <a:srgbClr val="000000"/>
                  </a:solidFill>
                  <a:latin typeface="Symbol" panose="05050102010706020507" pitchFamily="18" charset="2"/>
                  <a:ea typeface="ＭＳ ゴシック" panose="020B0609070205080204" pitchFamily="49" charset="-128"/>
                  <a:cs typeface="Times New Roman" panose="02020603050405020304" pitchFamily="18" charset="0"/>
                </a:rPr>
                <a:t>=</a:t>
              </a:r>
              <a:endParaRPr lang="en-US" altLang="ja-JP" dirty="0">
                <a:solidFill>
                  <a:srgbClr val="000000"/>
                </a:solidFill>
              </a:endParaRPr>
            </a:p>
          </p:txBody>
        </p:sp>
        <p:grpSp>
          <p:nvGrpSpPr>
            <p:cNvPr id="293" name="グループ化 292">
              <a:extLst>
                <a:ext uri="{FF2B5EF4-FFF2-40B4-BE49-F238E27FC236}">
                  <a16:creationId xmlns:a16="http://schemas.microsoft.com/office/drawing/2014/main" id="{BEB4B03B-0BAD-47A4-88A4-3EAC0B305DEC}"/>
                </a:ext>
              </a:extLst>
            </p:cNvPr>
            <p:cNvGrpSpPr/>
            <p:nvPr/>
          </p:nvGrpSpPr>
          <p:grpSpPr>
            <a:xfrm>
              <a:off x="6710650" y="2142014"/>
              <a:ext cx="2339042" cy="2161254"/>
              <a:chOff x="6710650" y="2142014"/>
              <a:chExt cx="2339042" cy="2161254"/>
            </a:xfrm>
          </p:grpSpPr>
          <p:grpSp>
            <p:nvGrpSpPr>
              <p:cNvPr id="309" name="グループ化 308">
                <a:extLst>
                  <a:ext uri="{FF2B5EF4-FFF2-40B4-BE49-F238E27FC236}">
                    <a16:creationId xmlns:a16="http://schemas.microsoft.com/office/drawing/2014/main" id="{D61360DE-CBE4-4AFD-8A6B-5BC9ECCF6CE4}"/>
                  </a:ext>
                </a:extLst>
              </p:cNvPr>
              <p:cNvGrpSpPr/>
              <p:nvPr/>
            </p:nvGrpSpPr>
            <p:grpSpPr>
              <a:xfrm>
                <a:off x="6813418" y="2258179"/>
                <a:ext cx="2236274" cy="2045089"/>
                <a:chOff x="5815174" y="2282787"/>
                <a:chExt cx="2919412" cy="2225713"/>
              </a:xfrm>
            </p:grpSpPr>
            <p:sp>
              <p:nvSpPr>
                <p:cNvPr id="322" name="Line 29">
                  <a:extLst>
                    <a:ext uri="{FF2B5EF4-FFF2-40B4-BE49-F238E27FC236}">
                      <a16:creationId xmlns:a16="http://schemas.microsoft.com/office/drawing/2014/main" id="{9E3FB648-7966-401A-B8CC-C62584B1E9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7059774" y="2349500"/>
                  <a:ext cx="12700" cy="2159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ＭＳ Ｐゴシック" pitchFamily="50" charset="-128"/>
                    <a:cs typeface="+mn-cs"/>
                  </a:endParaRPr>
                </a:p>
              </p:txBody>
            </p:sp>
            <p:sp>
              <p:nvSpPr>
                <p:cNvPr id="323" name="Line 30">
                  <a:extLst>
                    <a:ext uri="{FF2B5EF4-FFF2-40B4-BE49-F238E27FC236}">
                      <a16:creationId xmlns:a16="http://schemas.microsoft.com/office/drawing/2014/main" id="{B1BEF241-3832-48F7-B09B-F6AD6B6796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815174" y="3492500"/>
                  <a:ext cx="26416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ＭＳ Ｐゴシック" pitchFamily="50" charset="-128"/>
                    <a:cs typeface="+mn-cs"/>
                  </a:endParaRPr>
                </a:p>
              </p:txBody>
            </p:sp>
            <p:sp>
              <p:nvSpPr>
                <p:cNvPr id="324" name="Line 31">
                  <a:extLst>
                    <a:ext uri="{FF2B5EF4-FFF2-40B4-BE49-F238E27FC236}">
                      <a16:creationId xmlns:a16="http://schemas.microsoft.com/office/drawing/2014/main" id="{5BD7ED15-FD3C-4356-8EAE-9C6EAA19CD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442747" y="3060214"/>
                  <a:ext cx="1267474" cy="86309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ＭＳ Ｐゴシック" pitchFamily="50" charset="-128"/>
                    <a:cs typeface="+mn-cs"/>
                  </a:endParaRPr>
                </a:p>
              </p:txBody>
            </p:sp>
            <p:graphicFrame>
              <p:nvGraphicFramePr>
                <p:cNvPr id="325" name="Object 45">
                  <a:extLst>
                    <a:ext uri="{FF2B5EF4-FFF2-40B4-BE49-F238E27FC236}">
                      <a16:creationId xmlns:a16="http://schemas.microsoft.com/office/drawing/2014/main" id="{E8CD0655-9A01-4EC5-BB45-093E1C1F5E9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391686" y="3360738"/>
                <a:ext cx="342900" cy="3397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数式" r:id="rId38" imgW="139680" imgH="139680" progId="Equation.3">
                        <p:embed/>
                      </p:oleObj>
                    </mc:Choice>
                    <mc:Fallback>
                      <p:oleObj name="数式" r:id="rId38" imgW="139680" imgH="139680" progId="Equation.3">
                        <p:embed/>
                        <p:pic>
                          <p:nvPicPr>
                            <p:cNvPr id="325" name="Object 45">
                              <a:extLst>
                                <a:ext uri="{FF2B5EF4-FFF2-40B4-BE49-F238E27FC236}">
                                  <a16:creationId xmlns:a16="http://schemas.microsoft.com/office/drawing/2014/main" id="{E8CD0655-9A01-4EC5-BB45-093E1C1F5E9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391686" y="3360738"/>
                              <a:ext cx="342900" cy="3397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26" name="Object 46">
                  <a:extLst>
                    <a:ext uri="{FF2B5EF4-FFF2-40B4-BE49-F238E27FC236}">
                      <a16:creationId xmlns:a16="http://schemas.microsoft.com/office/drawing/2014/main" id="{1C0974CE-745C-46E9-A98C-4F0750D61FE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674033" y="2855396"/>
                <a:ext cx="342900" cy="4016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数式" r:id="rId39" imgW="139680" imgH="164880" progId="Equation.3">
                        <p:embed/>
                      </p:oleObj>
                    </mc:Choice>
                    <mc:Fallback>
                      <p:oleObj name="数式" r:id="rId39" imgW="139680" imgH="164880" progId="Equation.3">
                        <p:embed/>
                        <p:pic>
                          <p:nvPicPr>
                            <p:cNvPr id="326" name="Object 46">
                              <a:extLst>
                                <a:ext uri="{FF2B5EF4-FFF2-40B4-BE49-F238E27FC236}">
                                  <a16:creationId xmlns:a16="http://schemas.microsoft.com/office/drawing/2014/main" id="{1C0974CE-745C-46E9-A98C-4F0750D61FE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74033" y="2855396"/>
                              <a:ext cx="342900" cy="4016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27" name="Object 47">
                  <a:extLst>
                    <a:ext uri="{FF2B5EF4-FFF2-40B4-BE49-F238E27FC236}">
                      <a16:creationId xmlns:a16="http://schemas.microsoft.com/office/drawing/2014/main" id="{35CF543F-AF5C-4771-8D43-8F7F4FCF3CE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692072" y="2282787"/>
                <a:ext cx="342900" cy="3397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数式" r:id="rId40" imgW="139680" imgH="139680" progId="Equation.3">
                        <p:embed/>
                      </p:oleObj>
                    </mc:Choice>
                    <mc:Fallback>
                      <p:oleObj name="数式" r:id="rId40" imgW="139680" imgH="139680" progId="Equation.3">
                        <p:embed/>
                        <p:pic>
                          <p:nvPicPr>
                            <p:cNvPr id="327" name="Object 47">
                              <a:extLst>
                                <a:ext uri="{FF2B5EF4-FFF2-40B4-BE49-F238E27FC236}">
                                  <a16:creationId xmlns:a16="http://schemas.microsoft.com/office/drawing/2014/main" id="{35CF543F-AF5C-4771-8D43-8F7F4FCF3CEC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92072" y="2282787"/>
                              <a:ext cx="342900" cy="3397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10" name="グループ化 309">
                <a:extLst>
                  <a:ext uri="{FF2B5EF4-FFF2-40B4-BE49-F238E27FC236}">
                    <a16:creationId xmlns:a16="http://schemas.microsoft.com/office/drawing/2014/main" id="{F5373E97-881A-490E-9A85-9EBCD2ECED6F}"/>
                  </a:ext>
                </a:extLst>
              </p:cNvPr>
              <p:cNvGrpSpPr/>
              <p:nvPr/>
            </p:nvGrpSpPr>
            <p:grpSpPr>
              <a:xfrm>
                <a:off x="6928609" y="2619128"/>
                <a:ext cx="1924222" cy="1323764"/>
                <a:chOff x="6810212" y="2659780"/>
                <a:chExt cx="2019809" cy="1439527"/>
              </a:xfrm>
            </p:grpSpPr>
            <p:sp>
              <p:nvSpPr>
                <p:cNvPr id="318" name="Line 40">
                  <a:extLst>
                    <a:ext uri="{FF2B5EF4-FFF2-40B4-BE49-F238E27FC236}">
                      <a16:creationId xmlns:a16="http://schemas.microsoft.com/office/drawing/2014/main" id="{08E294D5-D025-4EE6-8E63-FA9F6B480E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82321" y="2659780"/>
                  <a:ext cx="647700" cy="12700"/>
                </a:xfrm>
                <a:prstGeom prst="line">
                  <a:avLst/>
                </a:prstGeom>
                <a:noFill/>
                <a:ln w="57150">
                  <a:solidFill>
                    <a:srgbClr val="FF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ＭＳ Ｐゴシック" pitchFamily="50" charset="-128"/>
                    <a:cs typeface="+mn-cs"/>
                  </a:endParaRPr>
                </a:p>
              </p:txBody>
            </p:sp>
            <p:sp>
              <p:nvSpPr>
                <p:cNvPr id="319" name="Line 40">
                  <a:extLst>
                    <a:ext uri="{FF2B5EF4-FFF2-40B4-BE49-F238E27FC236}">
                      <a16:creationId xmlns:a16="http://schemas.microsoft.com/office/drawing/2014/main" id="{14BD07F1-A3A0-4AC3-A467-AD0E2365E26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810212" y="2659780"/>
                  <a:ext cx="647700" cy="12700"/>
                </a:xfrm>
                <a:prstGeom prst="line">
                  <a:avLst/>
                </a:prstGeom>
                <a:noFill/>
                <a:ln w="57150">
                  <a:solidFill>
                    <a:srgbClr val="FF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ＭＳ Ｐゴシック" pitchFamily="50" charset="-128"/>
                    <a:cs typeface="+mn-cs"/>
                  </a:endParaRPr>
                </a:p>
              </p:txBody>
            </p:sp>
            <p:sp>
              <p:nvSpPr>
                <p:cNvPr id="320" name="Line 40">
                  <a:extLst>
                    <a:ext uri="{FF2B5EF4-FFF2-40B4-BE49-F238E27FC236}">
                      <a16:creationId xmlns:a16="http://schemas.microsoft.com/office/drawing/2014/main" id="{5C79082D-620D-44C3-8BE9-7CBA3A4592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82321" y="4086607"/>
                  <a:ext cx="647700" cy="12700"/>
                </a:xfrm>
                <a:prstGeom prst="line">
                  <a:avLst/>
                </a:prstGeom>
                <a:noFill/>
                <a:ln w="57150">
                  <a:solidFill>
                    <a:srgbClr val="FF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ＭＳ Ｐゴシック" pitchFamily="50" charset="-128"/>
                    <a:cs typeface="+mn-cs"/>
                  </a:endParaRPr>
                </a:p>
              </p:txBody>
            </p:sp>
            <p:sp>
              <p:nvSpPr>
                <p:cNvPr id="321" name="Line 40">
                  <a:extLst>
                    <a:ext uri="{FF2B5EF4-FFF2-40B4-BE49-F238E27FC236}">
                      <a16:creationId xmlns:a16="http://schemas.microsoft.com/office/drawing/2014/main" id="{833AC1E8-1BAD-405C-8097-57AA8FAF89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810212" y="4086607"/>
                  <a:ext cx="647700" cy="12700"/>
                </a:xfrm>
                <a:prstGeom prst="line">
                  <a:avLst/>
                </a:prstGeom>
                <a:noFill/>
                <a:ln w="57150">
                  <a:solidFill>
                    <a:srgbClr val="FF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ＭＳ Ｐゴシック" pitchFamily="50" charset="-128"/>
                    <a:cs typeface="+mn-cs"/>
                  </a:endParaRPr>
                </a:p>
              </p:txBody>
            </p:sp>
          </p:grpSp>
          <p:grpSp>
            <p:nvGrpSpPr>
              <p:cNvPr id="311" name="グループ化 310">
                <a:extLst>
                  <a:ext uri="{FF2B5EF4-FFF2-40B4-BE49-F238E27FC236}">
                    <a16:creationId xmlns:a16="http://schemas.microsoft.com/office/drawing/2014/main" id="{F0FE85D4-932B-4DF4-AEFC-6705959AE3CC}"/>
                  </a:ext>
                </a:extLst>
              </p:cNvPr>
              <p:cNvGrpSpPr/>
              <p:nvPr/>
            </p:nvGrpSpPr>
            <p:grpSpPr>
              <a:xfrm>
                <a:off x="6821828" y="2768598"/>
                <a:ext cx="1866462" cy="1307756"/>
                <a:chOff x="6810212" y="2659780"/>
                <a:chExt cx="2019809" cy="1439527"/>
              </a:xfrm>
            </p:grpSpPr>
            <p:sp>
              <p:nvSpPr>
                <p:cNvPr id="314" name="Line 40">
                  <a:extLst>
                    <a:ext uri="{FF2B5EF4-FFF2-40B4-BE49-F238E27FC236}">
                      <a16:creationId xmlns:a16="http://schemas.microsoft.com/office/drawing/2014/main" id="{33BB74A2-E0DC-43E4-AAB2-D4AA32823A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82321" y="2659780"/>
                  <a:ext cx="647700" cy="12700"/>
                </a:xfrm>
                <a:prstGeom prst="line">
                  <a:avLst/>
                </a:prstGeom>
                <a:noFill/>
                <a:ln w="5715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ＭＳ Ｐゴシック" pitchFamily="50" charset="-128"/>
                    <a:cs typeface="+mn-cs"/>
                  </a:endParaRPr>
                </a:p>
              </p:txBody>
            </p:sp>
            <p:sp>
              <p:nvSpPr>
                <p:cNvPr id="315" name="Line 40">
                  <a:extLst>
                    <a:ext uri="{FF2B5EF4-FFF2-40B4-BE49-F238E27FC236}">
                      <a16:creationId xmlns:a16="http://schemas.microsoft.com/office/drawing/2014/main" id="{6F5D2307-D7C8-4FF9-90C0-60F2C104D1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810212" y="2659780"/>
                  <a:ext cx="647700" cy="12700"/>
                </a:xfrm>
                <a:prstGeom prst="line">
                  <a:avLst/>
                </a:prstGeom>
                <a:noFill/>
                <a:ln w="5715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ＭＳ Ｐゴシック" pitchFamily="50" charset="-128"/>
                    <a:cs typeface="+mn-cs"/>
                  </a:endParaRPr>
                </a:p>
              </p:txBody>
            </p:sp>
            <p:sp>
              <p:nvSpPr>
                <p:cNvPr id="316" name="Line 40">
                  <a:extLst>
                    <a:ext uri="{FF2B5EF4-FFF2-40B4-BE49-F238E27FC236}">
                      <a16:creationId xmlns:a16="http://schemas.microsoft.com/office/drawing/2014/main" id="{A7592EBB-52EA-4332-8CC2-78736DD134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82321" y="4086607"/>
                  <a:ext cx="647700" cy="12700"/>
                </a:xfrm>
                <a:prstGeom prst="line">
                  <a:avLst/>
                </a:prstGeom>
                <a:noFill/>
                <a:ln w="5715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ＭＳ Ｐゴシック" pitchFamily="50" charset="-128"/>
                    <a:cs typeface="+mn-cs"/>
                  </a:endParaRPr>
                </a:p>
              </p:txBody>
            </p:sp>
            <p:sp>
              <p:nvSpPr>
                <p:cNvPr id="317" name="Line 40">
                  <a:extLst>
                    <a:ext uri="{FF2B5EF4-FFF2-40B4-BE49-F238E27FC236}">
                      <a16:creationId xmlns:a16="http://schemas.microsoft.com/office/drawing/2014/main" id="{C6D669ED-0929-401E-98BD-AB049FB06A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810212" y="4086607"/>
                  <a:ext cx="647700" cy="12700"/>
                </a:xfrm>
                <a:prstGeom prst="line">
                  <a:avLst/>
                </a:prstGeom>
                <a:noFill/>
                <a:ln w="5715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ＭＳ Ｐゴシック" pitchFamily="50" charset="-128"/>
                    <a:cs typeface="+mn-cs"/>
                  </a:endParaRPr>
                </a:p>
              </p:txBody>
            </p:sp>
          </p:grpSp>
          <p:sp>
            <p:nvSpPr>
              <p:cNvPr id="312" name="Text Box 113">
                <a:extLst>
                  <a:ext uri="{FF2B5EF4-FFF2-40B4-BE49-F238E27FC236}">
                    <a16:creationId xmlns:a16="http://schemas.microsoft.com/office/drawing/2014/main" id="{DEDD5204-39DE-4B90-A524-E554E8D48D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78629" y="2142014"/>
                <a:ext cx="859971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ja-JP" b="1" i="1" dirty="0">
                    <a:solidFill>
                      <a:srgbClr val="FF00FF"/>
                    </a:solidFill>
                    <a:latin typeface="Bookman Old Style" panose="02050604050505020204" pitchFamily="18" charset="0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E</a:t>
                </a:r>
                <a:endParaRPr lang="en-US" altLang="ja-JP" dirty="0">
                  <a:solidFill>
                    <a:srgbClr val="FF00FF"/>
                  </a:solidFill>
                </a:endParaRPr>
              </a:p>
            </p:txBody>
          </p:sp>
          <p:sp>
            <p:nvSpPr>
              <p:cNvPr id="313" name="Text Box 113">
                <a:extLst>
                  <a:ext uri="{FF2B5EF4-FFF2-40B4-BE49-F238E27FC236}">
                    <a16:creationId xmlns:a16="http://schemas.microsoft.com/office/drawing/2014/main" id="{00FA7497-A079-4B5B-82C7-A7D3374955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10650" y="2742158"/>
                <a:ext cx="85008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ja-JP" b="1" i="1" dirty="0">
                    <a:solidFill>
                      <a:srgbClr val="0000FF"/>
                    </a:solidFill>
                    <a:latin typeface="Bookman Old Style" panose="02050604050505020204" pitchFamily="18" charset="0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B</a:t>
                </a:r>
                <a:endParaRPr lang="en-US" altLang="ja-JP" dirty="0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294" name="Rectangle 17">
              <a:extLst>
                <a:ext uri="{FF2B5EF4-FFF2-40B4-BE49-F238E27FC236}">
                  <a16:creationId xmlns:a16="http://schemas.microsoft.com/office/drawing/2014/main" id="{6B4BCCFC-3DF7-4012-9D57-28ADB41A6E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034" y="1112986"/>
              <a:ext cx="4690905" cy="92333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</p:spPr>
          <p:txBody>
            <a:bodyPr wrap="squar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ja-JP" altLang="en-US" sz="5400" b="1" dirty="0">
                  <a:solidFill>
                    <a:srgbClr val="FF9966"/>
                  </a:solidFill>
                  <a:latin typeface="ＭＳ ゴシック" panose="020B0609070205080204" pitchFamily="49" charset="-128"/>
                  <a:ea typeface="ＭＳ ゴシック" panose="020B0609070205080204" pitchFamily="49" charset="-128"/>
                  <a:cs typeface="Times New Roman" panose="02020603050405020304" pitchFamily="18" charset="0"/>
                </a:rPr>
                <a:t>第</a:t>
              </a:r>
              <a:r>
                <a:rPr lang="en-US" altLang="ja-JP" sz="5400" b="1" dirty="0">
                  <a:solidFill>
                    <a:srgbClr val="FF9966"/>
                  </a:solidFill>
                  <a:latin typeface="ＭＳ ゴシック" panose="020B0609070205080204" pitchFamily="49" charset="-128"/>
                  <a:ea typeface="ＭＳ ゴシック" panose="020B0609070205080204" pitchFamily="49" charset="-128"/>
                  <a:cs typeface="Times New Roman" panose="02020603050405020304" pitchFamily="18" charset="0"/>
                </a:rPr>
                <a:t>9</a:t>
              </a:r>
              <a:r>
                <a:rPr lang="ja-JP" altLang="en-US" sz="5400" b="1" dirty="0">
                  <a:solidFill>
                    <a:srgbClr val="FF9966"/>
                  </a:solidFill>
                  <a:latin typeface="ＭＳ ゴシック" panose="020B0609070205080204" pitchFamily="49" charset="-128"/>
                  <a:ea typeface="ＭＳ ゴシック" panose="020B0609070205080204" pitchFamily="49" charset="-128"/>
                  <a:cs typeface="Times New Roman" panose="02020603050405020304" pitchFamily="18" charset="0"/>
                </a:rPr>
                <a:t>回スライド</a:t>
              </a:r>
            </a:p>
          </p:txBody>
        </p:sp>
        <p:grpSp>
          <p:nvGrpSpPr>
            <p:cNvPr id="295" name="グループ化 294">
              <a:extLst>
                <a:ext uri="{FF2B5EF4-FFF2-40B4-BE49-F238E27FC236}">
                  <a16:creationId xmlns:a16="http://schemas.microsoft.com/office/drawing/2014/main" id="{77B222F2-633A-4C81-81AB-4EBDE012C103}"/>
                </a:ext>
              </a:extLst>
            </p:cNvPr>
            <p:cNvGrpSpPr/>
            <p:nvPr/>
          </p:nvGrpSpPr>
          <p:grpSpPr>
            <a:xfrm>
              <a:off x="5065390" y="4713595"/>
              <a:ext cx="4048140" cy="523415"/>
              <a:chOff x="5028027" y="4213177"/>
              <a:chExt cx="4048140" cy="523415"/>
            </a:xfrm>
          </p:grpSpPr>
          <p:graphicFrame>
            <p:nvGraphicFramePr>
              <p:cNvPr id="307" name="Object 170">
                <a:extLst>
                  <a:ext uri="{FF2B5EF4-FFF2-40B4-BE49-F238E27FC236}">
                    <a16:creationId xmlns:a16="http://schemas.microsoft.com/office/drawing/2014/main" id="{E55144F5-D5C8-427E-B43F-297CCB55F3A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69262" y="4258081"/>
              <a:ext cx="3697287" cy="474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1" imgW="1650960" imgH="228600" progId="Equation.DSMT4">
                      <p:embed/>
                    </p:oleObj>
                  </mc:Choice>
                  <mc:Fallback>
                    <p:oleObj name="Equation" r:id="rId41" imgW="1650960" imgH="228600" progId="Equation.DSMT4">
                      <p:embed/>
                      <p:pic>
                        <p:nvPicPr>
                          <p:cNvPr id="307" name="Object 170">
                            <a:extLst>
                              <a:ext uri="{FF2B5EF4-FFF2-40B4-BE49-F238E27FC236}">
                                <a16:creationId xmlns:a16="http://schemas.microsoft.com/office/drawing/2014/main" id="{E55144F5-D5C8-427E-B43F-297CCB55F3A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69262" y="4258081"/>
                            <a:ext cx="3697287" cy="4746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8" name="Rectangle 35">
                <a:extLst>
                  <a:ext uri="{FF2B5EF4-FFF2-40B4-BE49-F238E27FC236}">
                    <a16:creationId xmlns:a16="http://schemas.microsoft.com/office/drawing/2014/main" id="{8075A5A2-909D-441D-B78B-6FC8A18B9F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8027" y="4213177"/>
                <a:ext cx="4048140" cy="523415"/>
              </a:xfrm>
              <a:prstGeom prst="rect">
                <a:avLst/>
              </a:prstGeom>
              <a:noFill/>
              <a:ln w="28575" algn="ctr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endParaRPr lang="ja-JP" altLang="en-US"/>
              </a:p>
            </p:txBody>
          </p:sp>
        </p:grpSp>
        <p:graphicFrame>
          <p:nvGraphicFramePr>
            <p:cNvPr id="296" name="Object 36">
              <a:extLst>
                <a:ext uri="{FF2B5EF4-FFF2-40B4-BE49-F238E27FC236}">
                  <a16:creationId xmlns:a16="http://schemas.microsoft.com/office/drawing/2014/main" id="{3F3CD2F8-6BA7-493C-BDB0-B31BEF7DBC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240" y="5224540"/>
            <a:ext cx="1552575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3" imgW="622080" imgH="177480" progId="Equation.DSMT4">
                    <p:embed/>
                  </p:oleObj>
                </mc:Choice>
                <mc:Fallback>
                  <p:oleObj name="Equation" r:id="rId43" imgW="622080" imgH="177480" progId="Equation.DSMT4">
                    <p:embed/>
                    <p:pic>
                      <p:nvPicPr>
                        <p:cNvPr id="296" name="Object 36">
                          <a:extLst>
                            <a:ext uri="{FF2B5EF4-FFF2-40B4-BE49-F238E27FC236}">
                              <a16:creationId xmlns:a16="http://schemas.microsoft.com/office/drawing/2014/main" id="{3F3CD2F8-6BA7-493C-BDB0-B31BEF7DBC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240" y="5224540"/>
                          <a:ext cx="1552575" cy="438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" name="Object 36">
              <a:extLst>
                <a:ext uri="{FF2B5EF4-FFF2-40B4-BE49-F238E27FC236}">
                  <a16:creationId xmlns:a16="http://schemas.microsoft.com/office/drawing/2014/main" id="{04051B9F-12DC-49FB-95EE-2FDA8C9C06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0470" y="5277197"/>
            <a:ext cx="1552575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5" imgW="622080" imgH="203040" progId="Equation.DSMT4">
                    <p:embed/>
                  </p:oleObj>
                </mc:Choice>
                <mc:Fallback>
                  <p:oleObj name="Equation" r:id="rId45" imgW="622080" imgH="203040" progId="Equation.DSMT4">
                    <p:embed/>
                    <p:pic>
                      <p:nvPicPr>
                        <p:cNvPr id="297" name="Object 36">
                          <a:extLst>
                            <a:ext uri="{FF2B5EF4-FFF2-40B4-BE49-F238E27FC236}">
                              <a16:creationId xmlns:a16="http://schemas.microsoft.com/office/drawing/2014/main" id="{04051B9F-12DC-49FB-95EE-2FDA8C9C06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0470" y="5277197"/>
                          <a:ext cx="1552575" cy="500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8" name="Object 36">
              <a:extLst>
                <a:ext uri="{FF2B5EF4-FFF2-40B4-BE49-F238E27FC236}">
                  <a16:creationId xmlns:a16="http://schemas.microsoft.com/office/drawing/2014/main" id="{BE734B1B-7EEF-4B85-BB6B-71DBD49556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1956" y="5246105"/>
            <a:ext cx="666750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7" imgW="266400" imgH="203040" progId="Equation.DSMT4">
                    <p:embed/>
                  </p:oleObj>
                </mc:Choice>
                <mc:Fallback>
                  <p:oleObj name="Equation" r:id="rId47" imgW="266400" imgH="203040" progId="Equation.DSMT4">
                    <p:embed/>
                    <p:pic>
                      <p:nvPicPr>
                        <p:cNvPr id="298" name="Object 36">
                          <a:extLst>
                            <a:ext uri="{FF2B5EF4-FFF2-40B4-BE49-F238E27FC236}">
                              <a16:creationId xmlns:a16="http://schemas.microsoft.com/office/drawing/2014/main" id="{BE734B1B-7EEF-4B85-BB6B-71DBD49556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1956" y="5246105"/>
                          <a:ext cx="666750" cy="500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9" name="Object 36">
              <a:extLst>
                <a:ext uri="{FF2B5EF4-FFF2-40B4-BE49-F238E27FC236}">
                  <a16:creationId xmlns:a16="http://schemas.microsoft.com/office/drawing/2014/main" id="{2AC66860-04C1-4E95-AE9B-4FF0DA59C0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01656" y="5266628"/>
            <a:ext cx="885554" cy="4870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9" imgW="406080" imgH="203040" progId="Equation.DSMT4">
                    <p:embed/>
                  </p:oleObj>
                </mc:Choice>
                <mc:Fallback>
                  <p:oleObj name="Equation" r:id="rId49" imgW="406080" imgH="203040" progId="Equation.DSMT4">
                    <p:embed/>
                    <p:pic>
                      <p:nvPicPr>
                        <p:cNvPr id="299" name="Object 36">
                          <a:extLst>
                            <a:ext uri="{FF2B5EF4-FFF2-40B4-BE49-F238E27FC236}">
                              <a16:creationId xmlns:a16="http://schemas.microsoft.com/office/drawing/2014/main" id="{2AC66860-04C1-4E95-AE9B-4FF0DA59C0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1656" y="5266628"/>
                          <a:ext cx="885554" cy="48705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0" name="Object 36">
              <a:extLst>
                <a:ext uri="{FF2B5EF4-FFF2-40B4-BE49-F238E27FC236}">
                  <a16:creationId xmlns:a16="http://schemas.microsoft.com/office/drawing/2014/main" id="{418C1FCE-0D60-42B5-9860-9294D77533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87176" y="5257574"/>
            <a:ext cx="1552575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1" imgW="622080" imgH="177480" progId="Equation.DSMT4">
                    <p:embed/>
                  </p:oleObj>
                </mc:Choice>
                <mc:Fallback>
                  <p:oleObj name="Equation" r:id="rId51" imgW="622080" imgH="177480" progId="Equation.DSMT4">
                    <p:embed/>
                    <p:pic>
                      <p:nvPicPr>
                        <p:cNvPr id="300" name="Object 36">
                          <a:extLst>
                            <a:ext uri="{FF2B5EF4-FFF2-40B4-BE49-F238E27FC236}">
                              <a16:creationId xmlns:a16="http://schemas.microsoft.com/office/drawing/2014/main" id="{418C1FCE-0D60-42B5-9860-9294D77533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7176" y="5257574"/>
                          <a:ext cx="1552575" cy="438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1" name="Object 36">
              <a:extLst>
                <a:ext uri="{FF2B5EF4-FFF2-40B4-BE49-F238E27FC236}">
                  <a16:creationId xmlns:a16="http://schemas.microsoft.com/office/drawing/2014/main" id="{EDF45EE2-CA7A-44D0-9318-47D451F44D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96843" y="5257574"/>
            <a:ext cx="666750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3" imgW="266400" imgH="177480" progId="Equation.DSMT4">
                    <p:embed/>
                  </p:oleObj>
                </mc:Choice>
                <mc:Fallback>
                  <p:oleObj name="Equation" r:id="rId53" imgW="266400" imgH="177480" progId="Equation.DSMT4">
                    <p:embed/>
                    <p:pic>
                      <p:nvPicPr>
                        <p:cNvPr id="301" name="Object 36">
                          <a:extLst>
                            <a:ext uri="{FF2B5EF4-FFF2-40B4-BE49-F238E27FC236}">
                              <a16:creationId xmlns:a16="http://schemas.microsoft.com/office/drawing/2014/main" id="{EDF45EE2-CA7A-44D0-9318-47D451F44D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6843" y="5257574"/>
                          <a:ext cx="666750" cy="438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2" name="Text Box 113">
              <a:extLst>
                <a:ext uri="{FF2B5EF4-FFF2-40B4-BE49-F238E27FC236}">
                  <a16:creationId xmlns:a16="http://schemas.microsoft.com/office/drawing/2014/main" id="{CDD74363-FDC0-4DD7-8368-9922E79D16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37866" y="4628901"/>
              <a:ext cx="45720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dirty="0">
                  <a:solidFill>
                    <a:srgbClr val="000000"/>
                  </a:solidFill>
                </a:rPr>
                <a:t>(3)</a:t>
              </a:r>
              <a:r>
                <a:rPr lang="en-US" altLang="ja-JP" i="1" dirty="0">
                  <a:solidFill>
                    <a:srgbClr val="000000"/>
                  </a:solidFill>
                  <a:latin typeface="Bookman Old Style" panose="02050604050505020204" pitchFamily="18" charset="0"/>
                  <a:ea typeface="ＭＳ ゴシック" panose="020B0609070205080204" pitchFamily="49" charset="-128"/>
                  <a:cs typeface="Times New Roman" panose="02020603050405020304" pitchFamily="18" charset="0"/>
                </a:rPr>
                <a:t> </a:t>
              </a:r>
              <a:r>
                <a:rPr lang="en-US" altLang="ja-JP" dirty="0">
                  <a:solidFill>
                    <a:srgbClr val="000000"/>
                  </a:solidFill>
                  <a:ea typeface="ＭＳ ゴシック" panose="020B0609070205080204" pitchFamily="49" charset="-128"/>
                  <a:cs typeface="Times New Roman" panose="02020603050405020304" pitchFamily="18" charset="0"/>
                </a:rPr>
                <a:t>Euler-Lagrange</a:t>
              </a:r>
              <a:r>
                <a:rPr lang="ja-JP" altLang="en-US" dirty="0">
                  <a:solidFill>
                    <a:srgbClr val="000000"/>
                  </a:solidFill>
                  <a:ea typeface="ＭＳ ゴシック" panose="020B0609070205080204" pitchFamily="49" charset="-128"/>
                  <a:cs typeface="Times New Roman" panose="02020603050405020304" pitchFamily="18" charset="0"/>
                </a:rPr>
                <a:t>方程式</a:t>
              </a:r>
              <a:r>
                <a:rPr lang="en-US" altLang="ja-JP" dirty="0">
                  <a:solidFill>
                    <a:srgbClr val="000000"/>
                  </a:solidFill>
                </a:rPr>
                <a:t>?</a:t>
              </a:r>
            </a:p>
          </p:txBody>
        </p:sp>
        <p:graphicFrame>
          <p:nvGraphicFramePr>
            <p:cNvPr id="303" name="Object 36">
              <a:extLst>
                <a:ext uri="{FF2B5EF4-FFF2-40B4-BE49-F238E27FC236}">
                  <a16:creationId xmlns:a16="http://schemas.microsoft.com/office/drawing/2014/main" id="{52EE334D-DDB3-481E-AC70-CA477109BD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18802" y="5236608"/>
            <a:ext cx="666750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5" imgW="266400" imgH="177480" progId="Equation.DSMT4">
                    <p:embed/>
                  </p:oleObj>
                </mc:Choice>
                <mc:Fallback>
                  <p:oleObj name="Equation" r:id="rId55" imgW="266400" imgH="177480" progId="Equation.DSMT4">
                    <p:embed/>
                    <p:pic>
                      <p:nvPicPr>
                        <p:cNvPr id="303" name="Object 36">
                          <a:extLst>
                            <a:ext uri="{FF2B5EF4-FFF2-40B4-BE49-F238E27FC236}">
                              <a16:creationId xmlns:a16="http://schemas.microsoft.com/office/drawing/2014/main" id="{52EE334D-DDB3-481E-AC70-CA477109BD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8802" y="5236608"/>
                          <a:ext cx="666750" cy="4381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4" name="Rectangle 24">
              <a:extLst>
                <a:ext uri="{FF2B5EF4-FFF2-40B4-BE49-F238E27FC236}">
                  <a16:creationId xmlns:a16="http://schemas.microsoft.com/office/drawing/2014/main" id="{0EAD096D-88DE-4C3A-93E3-C7260E1FB9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4742" y="5254018"/>
              <a:ext cx="956345" cy="458917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endParaRPr lang="ja-JP" altLang="en-US"/>
            </a:p>
          </p:txBody>
        </p:sp>
        <p:sp>
          <p:nvSpPr>
            <p:cNvPr id="305" name="Rectangle 24">
              <a:extLst>
                <a:ext uri="{FF2B5EF4-FFF2-40B4-BE49-F238E27FC236}">
                  <a16:creationId xmlns:a16="http://schemas.microsoft.com/office/drawing/2014/main" id="{0278A5E6-2F96-43E2-A1B6-3D0EE40D2F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3829" y="5254018"/>
              <a:ext cx="956345" cy="458917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endParaRPr lang="ja-JP" altLang="en-US"/>
            </a:p>
          </p:txBody>
        </p:sp>
        <p:sp>
          <p:nvSpPr>
            <p:cNvPr id="306" name="Rectangle 24">
              <a:extLst>
                <a:ext uri="{FF2B5EF4-FFF2-40B4-BE49-F238E27FC236}">
                  <a16:creationId xmlns:a16="http://schemas.microsoft.com/office/drawing/2014/main" id="{B3EAAFC9-FC62-4AA8-8282-E11F6D03CA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22896" y="5254018"/>
              <a:ext cx="1782502" cy="458917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endParaRPr lang="ja-JP" altLang="en-US"/>
            </a:p>
          </p:txBody>
        </p:sp>
      </p:grpSp>
      <p:sp>
        <p:nvSpPr>
          <p:cNvPr id="275" name="AutoShape 3">
            <a:extLst>
              <a:ext uri="{FF2B5EF4-FFF2-40B4-BE49-F238E27FC236}">
                <a16:creationId xmlns:a16="http://schemas.microsoft.com/office/drawing/2014/main" id="{24B69EDD-9E96-49FF-8545-A63F5E7443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890" y="5710754"/>
            <a:ext cx="6515667" cy="523158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276" name="Line 7">
            <a:extLst>
              <a:ext uri="{FF2B5EF4-FFF2-40B4-BE49-F238E27FC236}">
                <a16:creationId xmlns:a16="http://schemas.microsoft.com/office/drawing/2014/main" id="{2EE3E3CD-FD6E-4BD9-98A2-F832B4C375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30558" y="1049596"/>
            <a:ext cx="1108490" cy="4672949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pic>
        <p:nvPicPr>
          <p:cNvPr id="101" name="図 100">
            <a:hlinkClick r:id="" action="ppaction://customshow?id=29&amp;return=true"/>
            <a:extLst>
              <a:ext uri="{FF2B5EF4-FFF2-40B4-BE49-F238E27FC236}">
                <a16:creationId xmlns:a16="http://schemas.microsoft.com/office/drawing/2014/main" id="{984109F4-727D-440D-936A-ED8F73E1346E}"/>
              </a:ext>
            </a:extLst>
          </p:cNvPr>
          <p:cNvPicPr>
            <a:picLocks noChangeAspect="1"/>
          </p:cNvPicPr>
          <p:nvPr/>
        </p:nvPicPr>
        <p:blipFill>
          <a:blip r:embed="rId57"/>
          <a:stretch>
            <a:fillRect/>
          </a:stretch>
        </p:blipFill>
        <p:spPr>
          <a:xfrm>
            <a:off x="8726798" y="42805"/>
            <a:ext cx="365792" cy="359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19281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0" dur="50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1" dur="1000"/>
                                        <p:tgtEl>
                                          <p:spTgt spid="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0"/>
                                        <p:tgtEl>
                                          <p:spTgt spid="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  <p:bldP spid="46" grpId="0"/>
      <p:bldP spid="209" grpId="0"/>
      <p:bldP spid="275" grpId="0" animBg="1"/>
      <p:bldP spid="275" grpId="1" animBg="1"/>
      <p:bldP spid="275" grpId="2" animBg="1"/>
      <p:bldP spid="276" grpId="0" animBg="1"/>
      <p:bldP spid="276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7">
            <a:extLst>
              <a:ext uri="{FF2B5EF4-FFF2-40B4-BE49-F238E27FC236}">
                <a16:creationId xmlns:a16="http://schemas.microsoft.com/office/drawing/2014/main" id="{0F25ED8D-4C8E-4918-A7E0-D47D0CF26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955" y="449593"/>
            <a:ext cx="19783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800" dirty="0" err="1">
                <a:solidFill>
                  <a:srgbClr val="0000FF"/>
                </a:solidFill>
              </a:rPr>
              <a:t>Lagrangian</a:t>
            </a:r>
            <a:endParaRPr lang="ja-JP" alt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47" name="Object 8">
            <a:extLst>
              <a:ext uri="{FF2B5EF4-FFF2-40B4-BE49-F238E27FC236}">
                <a16:creationId xmlns:a16="http://schemas.microsoft.com/office/drawing/2014/main" id="{EE5D9A18-C384-40B4-B0C3-C39E8F77AB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5942" y="529233"/>
          <a:ext cx="635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6400" imgH="164880" progId="Equation.DSMT4">
                  <p:embed/>
                </p:oleObj>
              </mc:Choice>
              <mc:Fallback>
                <p:oleObj name="Equation" r:id="rId2" imgW="266400" imgH="164880" progId="Equation.DSMT4">
                  <p:embed/>
                  <p:pic>
                    <p:nvPicPr>
                      <p:cNvPr id="47" name="Object 8">
                        <a:extLst>
                          <a:ext uri="{FF2B5EF4-FFF2-40B4-BE49-F238E27FC236}">
                            <a16:creationId xmlns:a16="http://schemas.microsoft.com/office/drawing/2014/main" id="{EE5D9A18-C384-40B4-B0C3-C39E8F77AB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942" y="529233"/>
                        <a:ext cx="635000" cy="395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">
            <a:extLst>
              <a:ext uri="{FF2B5EF4-FFF2-40B4-BE49-F238E27FC236}">
                <a16:creationId xmlns:a16="http://schemas.microsoft.com/office/drawing/2014/main" id="{D713F806-118D-44E5-8493-C0C16395CD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7617" y="469815"/>
          <a:ext cx="35988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39880" imgH="228600" progId="Equation.DSMT4">
                  <p:embed/>
                </p:oleObj>
              </mc:Choice>
              <mc:Fallback>
                <p:oleObj name="Equation" r:id="rId4" imgW="1739880" imgH="228600" progId="Equation.DSMT4">
                  <p:embed/>
                  <p:pic>
                    <p:nvPicPr>
                      <p:cNvPr id="50" name="Object 4">
                        <a:extLst>
                          <a:ext uri="{FF2B5EF4-FFF2-40B4-BE49-F238E27FC236}">
                            <a16:creationId xmlns:a16="http://schemas.microsoft.com/office/drawing/2014/main" id="{D713F806-118D-44E5-8493-C0C16395CD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617" y="469815"/>
                        <a:ext cx="3598863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" name="Rectangle 20">
            <a:extLst>
              <a:ext uri="{FF2B5EF4-FFF2-40B4-BE49-F238E27FC236}">
                <a16:creationId xmlns:a16="http://schemas.microsoft.com/office/drawing/2014/main" id="{4BEF1383-FC8F-49E3-A525-265002FA12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3509" y="984820"/>
            <a:ext cx="29271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800" dirty="0">
                <a:solidFill>
                  <a:srgbClr val="0000FF"/>
                </a:solidFill>
              </a:rPr>
              <a:t>正準共役運動量</a:t>
            </a:r>
          </a:p>
        </p:txBody>
      </p:sp>
      <p:graphicFrame>
        <p:nvGraphicFramePr>
          <p:cNvPr id="155" name="Object 8">
            <a:extLst>
              <a:ext uri="{FF2B5EF4-FFF2-40B4-BE49-F238E27FC236}">
                <a16:creationId xmlns:a16="http://schemas.microsoft.com/office/drawing/2014/main" id="{BE6D74CC-1376-42C0-84B5-1C0916BC80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4374" y="988352"/>
          <a:ext cx="21011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52200" imgH="228600" progId="Equation.DSMT4">
                  <p:embed/>
                </p:oleObj>
              </mc:Choice>
              <mc:Fallback>
                <p:oleObj name="Equation" r:id="rId6" imgW="952200" imgH="228600" progId="Equation.DSMT4">
                  <p:embed/>
                  <p:pic>
                    <p:nvPicPr>
                      <p:cNvPr id="155" name="Object 8">
                        <a:extLst>
                          <a:ext uri="{FF2B5EF4-FFF2-40B4-BE49-F238E27FC236}">
                            <a16:creationId xmlns:a16="http://schemas.microsoft.com/office/drawing/2014/main" id="{BE6D74CC-1376-42C0-84B5-1C0916BC80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4374" y="988352"/>
                        <a:ext cx="2101188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ct 4">
            <a:extLst>
              <a:ext uri="{FF2B5EF4-FFF2-40B4-BE49-F238E27FC236}">
                <a16:creationId xmlns:a16="http://schemas.microsoft.com/office/drawing/2014/main" id="{A6CB9C12-2292-4AB0-9B52-1147C4D52A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2724" y="1041120"/>
          <a:ext cx="5715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400" imgH="177480" progId="Equation.DSMT4">
                  <p:embed/>
                </p:oleObj>
              </mc:Choice>
              <mc:Fallback>
                <p:oleObj name="Equation" r:id="rId8" imgW="266400" imgH="177480" progId="Equation.DSMT4">
                  <p:embed/>
                  <p:pic>
                    <p:nvPicPr>
                      <p:cNvPr id="156" name="Object 4">
                        <a:extLst>
                          <a:ext uri="{FF2B5EF4-FFF2-40B4-BE49-F238E27FC236}">
                            <a16:creationId xmlns:a16="http://schemas.microsoft.com/office/drawing/2014/main" id="{A6CB9C12-2292-4AB0-9B52-1147C4D52A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724" y="1041120"/>
                        <a:ext cx="571500" cy="423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74">
            <a:extLst>
              <a:ext uri="{FF2B5EF4-FFF2-40B4-BE49-F238E27FC236}">
                <a16:creationId xmlns:a16="http://schemas.microsoft.com/office/drawing/2014/main" id="{F6C3EB79-98E7-4A7A-A1FB-F5C82A17D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6624" y="970682"/>
            <a:ext cx="953908" cy="501301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graphicFrame>
        <p:nvGraphicFramePr>
          <p:cNvPr id="76" name="Object 8">
            <a:extLst>
              <a:ext uri="{FF2B5EF4-FFF2-40B4-BE49-F238E27FC236}">
                <a16:creationId xmlns:a16="http://schemas.microsoft.com/office/drawing/2014/main" id="{DA377388-1630-4693-9248-A5EA301C49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26208" y="1497700"/>
          <a:ext cx="2150874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52200" imgH="241200" progId="Equation.DSMT4">
                  <p:embed/>
                </p:oleObj>
              </mc:Choice>
              <mc:Fallback>
                <p:oleObj name="Equation" r:id="rId10" imgW="952200" imgH="241200" progId="Equation.DSMT4">
                  <p:embed/>
                  <p:pic>
                    <p:nvPicPr>
                      <p:cNvPr id="76" name="Object 8">
                        <a:extLst>
                          <a:ext uri="{FF2B5EF4-FFF2-40B4-BE49-F238E27FC236}">
                            <a16:creationId xmlns:a16="http://schemas.microsoft.com/office/drawing/2014/main" id="{DA377388-1630-4693-9248-A5EA301C49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6208" y="1497700"/>
                        <a:ext cx="2150874" cy="576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4">
            <a:extLst>
              <a:ext uri="{FF2B5EF4-FFF2-40B4-BE49-F238E27FC236}">
                <a16:creationId xmlns:a16="http://schemas.microsoft.com/office/drawing/2014/main" id="{3F4767E4-E378-4CF1-A581-EEEB0A0A13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3694" y="1535295"/>
          <a:ext cx="5715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00" imgH="203040" progId="Equation.DSMT4">
                  <p:embed/>
                </p:oleObj>
              </mc:Choice>
              <mc:Fallback>
                <p:oleObj name="Equation" r:id="rId12" imgW="266400" imgH="203040" progId="Equation.DSMT4">
                  <p:embed/>
                  <p:pic>
                    <p:nvPicPr>
                      <p:cNvPr id="82" name="Object 4">
                        <a:extLst>
                          <a:ext uri="{FF2B5EF4-FFF2-40B4-BE49-F238E27FC236}">
                            <a16:creationId xmlns:a16="http://schemas.microsoft.com/office/drawing/2014/main" id="{3F4767E4-E378-4CF1-A581-EEEB0A0A13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694" y="1535295"/>
                        <a:ext cx="571500" cy="484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angle 74">
            <a:extLst>
              <a:ext uri="{FF2B5EF4-FFF2-40B4-BE49-F238E27FC236}">
                <a16:creationId xmlns:a16="http://schemas.microsoft.com/office/drawing/2014/main" id="{4712CE8B-BAFB-47E0-977A-10E6E8260D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8938" y="1520618"/>
            <a:ext cx="860935" cy="501301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graphicFrame>
        <p:nvGraphicFramePr>
          <p:cNvPr id="86" name="Object 8">
            <a:extLst>
              <a:ext uri="{FF2B5EF4-FFF2-40B4-BE49-F238E27FC236}">
                <a16:creationId xmlns:a16="http://schemas.microsoft.com/office/drawing/2014/main" id="{59EA265A-CE8C-45AD-95C4-D08707FA63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9655" y="1484450"/>
          <a:ext cx="218465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52200" imgH="228600" progId="Equation.DSMT4">
                  <p:embed/>
                </p:oleObj>
              </mc:Choice>
              <mc:Fallback>
                <p:oleObj name="Equation" r:id="rId14" imgW="952200" imgH="228600" progId="Equation.DSMT4">
                  <p:embed/>
                  <p:pic>
                    <p:nvPicPr>
                      <p:cNvPr id="86" name="Object 8">
                        <a:extLst>
                          <a:ext uri="{FF2B5EF4-FFF2-40B4-BE49-F238E27FC236}">
                            <a16:creationId xmlns:a16="http://schemas.microsoft.com/office/drawing/2014/main" id="{59EA265A-CE8C-45AD-95C4-D08707FA63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655" y="1484450"/>
                        <a:ext cx="2184653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4">
            <a:extLst>
              <a:ext uri="{FF2B5EF4-FFF2-40B4-BE49-F238E27FC236}">
                <a16:creationId xmlns:a16="http://schemas.microsoft.com/office/drawing/2014/main" id="{FABC31D6-81C1-4375-BFFD-1198BE2298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6148" y="1485164"/>
          <a:ext cx="144303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672840" imgH="203040" progId="Equation.DSMT4">
                  <p:embed/>
                </p:oleObj>
              </mc:Choice>
              <mc:Fallback>
                <p:oleObj name="Equation" r:id="rId16" imgW="672840" imgH="203040" progId="Equation.DSMT4">
                  <p:embed/>
                  <p:pic>
                    <p:nvPicPr>
                      <p:cNvPr id="87" name="Object 4">
                        <a:extLst>
                          <a:ext uri="{FF2B5EF4-FFF2-40B4-BE49-F238E27FC236}">
                            <a16:creationId xmlns:a16="http://schemas.microsoft.com/office/drawing/2014/main" id="{FABC31D6-81C1-4375-BFFD-1198BE2298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6148" y="1485164"/>
                        <a:ext cx="1443037" cy="484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ectangle 74">
            <a:extLst>
              <a:ext uri="{FF2B5EF4-FFF2-40B4-BE49-F238E27FC236}">
                <a16:creationId xmlns:a16="http://schemas.microsoft.com/office/drawing/2014/main" id="{AB5E3EC2-136A-42C1-9D20-58C8F96FEF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2572" y="1466127"/>
            <a:ext cx="1681670" cy="501301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89" name="Rectangle 17">
            <a:extLst>
              <a:ext uri="{FF2B5EF4-FFF2-40B4-BE49-F238E27FC236}">
                <a16:creationId xmlns:a16="http://schemas.microsoft.com/office/drawing/2014/main" id="{D8D8BDDF-9625-4959-B28A-4A81AED08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3508" y="2004285"/>
            <a:ext cx="40299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>
              <a:spcBef>
                <a:spcPts val="0"/>
              </a:spcBef>
            </a:pPr>
            <a:r>
              <a:rPr lang="ja-JP" altLang="en-US" sz="2400" dirty="0">
                <a:solidFill>
                  <a:schemeClr val="accent1">
                    <a:lumMod val="75000"/>
                  </a:schemeClr>
                </a:solidFill>
              </a:rPr>
              <a:t>時間並進のネーター保存量</a:t>
            </a:r>
          </a:p>
        </p:txBody>
      </p:sp>
      <p:sp>
        <p:nvSpPr>
          <p:cNvPr id="90" name="Rectangle 17">
            <a:extLst>
              <a:ext uri="{FF2B5EF4-FFF2-40B4-BE49-F238E27FC236}">
                <a16:creationId xmlns:a16="http://schemas.microsoft.com/office/drawing/2014/main" id="{4B3BEE9F-7AE9-46ED-84C3-9F730CE931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6166" y="2354185"/>
            <a:ext cx="17836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i="1" dirty="0" err="1">
                <a:solidFill>
                  <a:schemeClr val="accent1">
                    <a:lumMod val="75000"/>
                  </a:schemeClr>
                </a:solidFill>
                <a:latin typeface="Bookman Old Style" panose="02050604050505020204" pitchFamily="18" charset="0"/>
              </a:rPr>
              <a:t>q</a:t>
            </a:r>
            <a:r>
              <a:rPr lang="en-US" altLang="ja-JP" sz="2400" i="1" baseline="-25000" dirty="0" err="1">
                <a:solidFill>
                  <a:schemeClr val="accent1">
                    <a:lumMod val="75000"/>
                  </a:schemeClr>
                </a:solidFill>
                <a:latin typeface="Bookman Old Style" panose="02050604050505020204" pitchFamily="18" charset="0"/>
              </a:rPr>
              <a:t>j</a:t>
            </a:r>
            <a:r>
              <a:rPr lang="en-US" altLang="ja-JP" sz="2400" dirty="0">
                <a:solidFill>
                  <a:schemeClr val="accent1">
                    <a:lumMod val="75000"/>
                  </a:schemeClr>
                </a:solidFill>
              </a:rPr>
              <a:t>, </a:t>
            </a:r>
            <a:r>
              <a:rPr lang="en-US" altLang="ja-JP" sz="2400" i="1" dirty="0" err="1">
                <a:solidFill>
                  <a:schemeClr val="accent1">
                    <a:lumMod val="75000"/>
                  </a:schemeClr>
                </a:solidFill>
                <a:latin typeface="Bookman Old Style" panose="02050604050505020204" pitchFamily="18" charset="0"/>
              </a:rPr>
              <a:t>p</a:t>
            </a:r>
            <a:r>
              <a:rPr lang="en-US" altLang="ja-JP" sz="2400" i="1" baseline="-25000" dirty="0" err="1">
                <a:solidFill>
                  <a:schemeClr val="accent1">
                    <a:lumMod val="75000"/>
                  </a:schemeClr>
                </a:solidFill>
                <a:latin typeface="Bookman Old Style" panose="02050604050505020204" pitchFamily="18" charset="0"/>
              </a:rPr>
              <a:t>j</a:t>
            </a:r>
            <a:r>
              <a:rPr lang="ja-JP" altLang="en-US" sz="2400" dirty="0">
                <a:solidFill>
                  <a:schemeClr val="accent1">
                    <a:lumMod val="75000"/>
                  </a:schemeClr>
                </a:solidFill>
              </a:rPr>
              <a:t>で表す</a:t>
            </a:r>
          </a:p>
        </p:txBody>
      </p:sp>
      <p:graphicFrame>
        <p:nvGraphicFramePr>
          <p:cNvPr id="91" name="Object 4">
            <a:extLst>
              <a:ext uri="{FF2B5EF4-FFF2-40B4-BE49-F238E27FC236}">
                <a16:creationId xmlns:a16="http://schemas.microsoft.com/office/drawing/2014/main" id="{0A9F21E8-B959-4572-BE84-E8ACD104BD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269" y="1978052"/>
          <a:ext cx="25733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44520" imgH="228600" progId="Equation.DSMT4">
                  <p:embed/>
                </p:oleObj>
              </mc:Choice>
              <mc:Fallback>
                <p:oleObj name="Equation" r:id="rId18" imgW="1244520" imgH="228600" progId="Equation.DSMT4">
                  <p:embed/>
                  <p:pic>
                    <p:nvPicPr>
                      <p:cNvPr id="91" name="Object 4">
                        <a:extLst>
                          <a:ext uri="{FF2B5EF4-FFF2-40B4-BE49-F238E27FC236}">
                            <a16:creationId xmlns:a16="http://schemas.microsoft.com/office/drawing/2014/main" id="{0A9F21E8-B959-4572-BE84-E8ACD104BD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269" y="1978052"/>
                        <a:ext cx="2573338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17">
            <a:extLst>
              <a:ext uri="{FF2B5EF4-FFF2-40B4-BE49-F238E27FC236}">
                <a16:creationId xmlns:a16="http://schemas.microsoft.com/office/drawing/2014/main" id="{F78F15E9-CA3B-4BB5-9D96-54E6F35D49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1473" y="2004285"/>
            <a:ext cx="17532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>
              <a:spcBef>
                <a:spcPts val="0"/>
              </a:spcBef>
            </a:pPr>
            <a:r>
              <a:rPr lang="en-US" altLang="ja-JP" sz="2400" dirty="0">
                <a:solidFill>
                  <a:schemeClr val="accent1">
                    <a:lumMod val="75000"/>
                  </a:schemeClr>
                </a:solidFill>
              </a:rPr>
              <a:t>=</a:t>
            </a:r>
            <a:r>
              <a:rPr lang="ja-JP" altLang="en-US" sz="2400" dirty="0">
                <a:solidFill>
                  <a:schemeClr val="accent1">
                    <a:lumMod val="75000"/>
                  </a:schemeClr>
                </a:solidFill>
              </a:rPr>
              <a:t>全</a:t>
            </a:r>
            <a:r>
              <a:rPr lang="en-US" altLang="ja-JP" sz="2400" dirty="0">
                <a:solidFill>
                  <a:schemeClr val="accent1">
                    <a:lumMod val="75000"/>
                  </a:schemeClr>
                </a:solidFill>
              </a:rPr>
              <a:t>energy</a:t>
            </a:r>
            <a:r>
              <a:rPr lang="ja-JP" altLang="en-US" sz="2400" dirty="0">
                <a:solidFill>
                  <a:schemeClr val="accent1">
                    <a:lumMod val="75000"/>
                  </a:schemeClr>
                </a:solidFill>
              </a:rPr>
              <a:t>を</a:t>
            </a:r>
          </a:p>
        </p:txBody>
      </p:sp>
      <p:grpSp>
        <p:nvGrpSpPr>
          <p:cNvPr id="2" name="グループ化 1">
            <a:extLst>
              <a:ext uri="{FF2B5EF4-FFF2-40B4-BE49-F238E27FC236}">
                <a16:creationId xmlns:a16="http://schemas.microsoft.com/office/drawing/2014/main" id="{446B092A-DB31-4379-9CC8-464B1E2A08FC}"/>
              </a:ext>
            </a:extLst>
          </p:cNvPr>
          <p:cNvGrpSpPr/>
          <p:nvPr/>
        </p:nvGrpSpPr>
        <p:grpSpPr>
          <a:xfrm>
            <a:off x="0" y="3862741"/>
            <a:ext cx="9144001" cy="2985134"/>
            <a:chOff x="0" y="-13126"/>
            <a:chExt cx="9144001" cy="2985134"/>
          </a:xfrm>
        </p:grpSpPr>
        <p:grpSp>
          <p:nvGrpSpPr>
            <p:cNvPr id="119" name="グループ化 118">
              <a:extLst>
                <a:ext uri="{FF2B5EF4-FFF2-40B4-BE49-F238E27FC236}">
                  <a16:creationId xmlns:a16="http://schemas.microsoft.com/office/drawing/2014/main" id="{D17C23FC-6C85-405F-A5AD-A05DEA7EB070}"/>
                </a:ext>
              </a:extLst>
            </p:cNvPr>
            <p:cNvGrpSpPr/>
            <p:nvPr/>
          </p:nvGrpSpPr>
          <p:grpSpPr>
            <a:xfrm>
              <a:off x="9848" y="3212"/>
              <a:ext cx="9134153" cy="2967181"/>
              <a:chOff x="9848" y="3212"/>
              <a:chExt cx="9134153" cy="2967181"/>
            </a:xfrm>
          </p:grpSpPr>
          <p:sp>
            <p:nvSpPr>
              <p:cNvPr id="120" name="Rectangle 29">
                <a:extLst>
                  <a:ext uri="{FF2B5EF4-FFF2-40B4-BE49-F238E27FC236}">
                    <a16:creationId xmlns:a16="http://schemas.microsoft.com/office/drawing/2014/main" id="{92D21F5A-8489-4164-A29F-460743047B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87919" y="2097344"/>
                <a:ext cx="2156082" cy="852020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</p:spPr>
            <p:txBody>
              <a:bodyPr wrap="square" anchor="t">
                <a:spAutoFit/>
              </a:bodyPr>
              <a:lstStyle/>
              <a:p>
                <a:pPr>
                  <a:spcBef>
                    <a:spcPct val="0"/>
                  </a:spcBef>
                </a:pPr>
                <a:endParaRPr lang="en-US" altLang="ja-JP" dirty="0">
                  <a:solidFill>
                    <a:srgbClr val="000000"/>
                  </a:solidFill>
                  <a:ea typeface="ＭＳ ゴシック" pitchFamily="49" charset="-128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1" name="Rectangle 29">
                <a:extLst>
                  <a:ext uri="{FF2B5EF4-FFF2-40B4-BE49-F238E27FC236}">
                    <a16:creationId xmlns:a16="http://schemas.microsoft.com/office/drawing/2014/main" id="{8240CE51-268D-447E-99B3-FB7B3691ED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48" y="3212"/>
                <a:ext cx="9129902" cy="2967181"/>
              </a:xfrm>
              <a:prstGeom prst="rect">
                <a:avLst/>
              </a:prstGeom>
              <a:solidFill>
                <a:srgbClr val="FFFFCC"/>
              </a:solidFill>
              <a:ln>
                <a:solidFill>
                  <a:schemeClr val="bg1">
                    <a:lumMod val="65000"/>
                  </a:schemeClr>
                </a:solidFill>
              </a:ln>
              <a:effectLst/>
            </p:spPr>
            <p:txBody>
              <a:bodyPr wrap="square" anchor="t">
                <a:spAutoFit/>
              </a:bodyPr>
              <a:lstStyle/>
              <a:p>
                <a:pPr>
                  <a:spcBef>
                    <a:spcPct val="0"/>
                  </a:spcBef>
                </a:pPr>
                <a:endParaRPr lang="en-US" altLang="ja-JP" dirty="0">
                  <a:solidFill>
                    <a:srgbClr val="000000"/>
                  </a:solidFill>
                  <a:ea typeface="ＭＳ ゴシック" pitchFamily="49" charset="-128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22" name="Rectangle 20">
              <a:extLst>
                <a:ext uri="{FF2B5EF4-FFF2-40B4-BE49-F238E27FC236}">
                  <a16:creationId xmlns:a16="http://schemas.microsoft.com/office/drawing/2014/main" id="{8A230C3F-EA8C-4797-AF22-BFD5FF254A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297101"/>
              <a:ext cx="208015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algn="l" eaLnBrk="1" hangingPunct="1"/>
              <a:r>
                <a:rPr lang="ja-JP" altLang="en-US" sz="2800" dirty="0">
                  <a:solidFill>
                    <a:srgbClr val="0000FF"/>
                  </a:solidFill>
                </a:rPr>
                <a:t>正準方程式</a:t>
              </a:r>
            </a:p>
          </p:txBody>
        </p:sp>
        <p:grpSp>
          <p:nvGrpSpPr>
            <p:cNvPr id="123" name="グループ化 122">
              <a:extLst>
                <a:ext uri="{FF2B5EF4-FFF2-40B4-BE49-F238E27FC236}">
                  <a16:creationId xmlns:a16="http://schemas.microsoft.com/office/drawing/2014/main" id="{309C122D-E274-48F2-B5A4-52BC5F0080B5}"/>
                </a:ext>
              </a:extLst>
            </p:cNvPr>
            <p:cNvGrpSpPr/>
            <p:nvPr/>
          </p:nvGrpSpPr>
          <p:grpSpPr>
            <a:xfrm>
              <a:off x="2051869" y="2277010"/>
              <a:ext cx="4408669" cy="610019"/>
              <a:chOff x="2051869" y="2277010"/>
              <a:chExt cx="4408669" cy="610019"/>
            </a:xfrm>
          </p:grpSpPr>
          <p:graphicFrame>
            <p:nvGraphicFramePr>
              <p:cNvPr id="124" name="Object 21">
                <a:extLst>
                  <a:ext uri="{FF2B5EF4-FFF2-40B4-BE49-F238E27FC236}">
                    <a16:creationId xmlns:a16="http://schemas.microsoft.com/office/drawing/2014/main" id="{348D1B61-FC6D-48EB-9493-27CA1901C8E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56759" y="2332392"/>
              <a:ext cx="2108200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0" imgW="901440" imgH="228600" progId="Equation.DSMT4">
                      <p:embed/>
                    </p:oleObj>
                  </mc:Choice>
                  <mc:Fallback>
                    <p:oleObj name="Equation" r:id="rId20" imgW="901440" imgH="228600" progId="Equation.DSMT4">
                      <p:embed/>
                      <p:pic>
                        <p:nvPicPr>
                          <p:cNvPr id="124" name="Object 21">
                            <a:extLst>
                              <a:ext uri="{FF2B5EF4-FFF2-40B4-BE49-F238E27FC236}">
                                <a16:creationId xmlns:a16="http://schemas.microsoft.com/office/drawing/2014/main" id="{348D1B61-FC6D-48EB-9493-27CA1901C8E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56759" y="2332392"/>
                            <a:ext cx="2108200" cy="5334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" name="Object 22">
                <a:extLst>
                  <a:ext uri="{FF2B5EF4-FFF2-40B4-BE49-F238E27FC236}">
                    <a16:creationId xmlns:a16="http://schemas.microsoft.com/office/drawing/2014/main" id="{FAA6836A-2DA1-4811-A315-F71D8A85040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04701" y="2313723"/>
              <a:ext cx="2255837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2" imgW="965160" imgH="228600" progId="Equation.DSMT4">
                      <p:embed/>
                    </p:oleObj>
                  </mc:Choice>
                  <mc:Fallback>
                    <p:oleObj name="Equation" r:id="rId22" imgW="965160" imgH="228600" progId="Equation.DSMT4">
                      <p:embed/>
                      <p:pic>
                        <p:nvPicPr>
                          <p:cNvPr id="125" name="Object 22">
                            <a:extLst>
                              <a:ext uri="{FF2B5EF4-FFF2-40B4-BE49-F238E27FC236}">
                                <a16:creationId xmlns:a16="http://schemas.microsoft.com/office/drawing/2014/main" id="{FAA6836A-2DA1-4811-A315-F71D8A85040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4701" y="2313723"/>
                            <a:ext cx="2255837" cy="5334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6" name="Rectangle 26">
                <a:extLst>
                  <a:ext uri="{FF2B5EF4-FFF2-40B4-BE49-F238E27FC236}">
                    <a16:creationId xmlns:a16="http://schemas.microsoft.com/office/drawing/2014/main" id="{0B064C91-D31B-40E9-B0A3-90D69DFE24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1869" y="2277011"/>
                <a:ext cx="2105467" cy="610018"/>
              </a:xfrm>
              <a:prstGeom prst="rect">
                <a:avLst/>
              </a:prstGeom>
              <a:noFill/>
              <a:ln w="28575" algn="ctr">
                <a:solidFill>
                  <a:srgbClr val="FF33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endParaRPr lang="ja-JP" altLang="en-US" sz="2800"/>
              </a:p>
            </p:txBody>
          </p:sp>
          <p:sp>
            <p:nvSpPr>
              <p:cNvPr id="127" name="Rectangle 27">
                <a:extLst>
                  <a:ext uri="{FF2B5EF4-FFF2-40B4-BE49-F238E27FC236}">
                    <a16:creationId xmlns:a16="http://schemas.microsoft.com/office/drawing/2014/main" id="{BCBFF918-6E35-483D-8578-2314882BD7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2825" y="2277010"/>
                <a:ext cx="2292429" cy="610018"/>
              </a:xfrm>
              <a:prstGeom prst="rect">
                <a:avLst/>
              </a:prstGeom>
              <a:noFill/>
              <a:ln w="28575" algn="ctr">
                <a:solidFill>
                  <a:srgbClr val="FF33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endParaRPr lang="ja-JP" altLang="en-US" sz="2800"/>
              </a:p>
            </p:txBody>
          </p:sp>
        </p:grpSp>
        <p:grpSp>
          <p:nvGrpSpPr>
            <p:cNvPr id="128" name="グループ化 127">
              <a:extLst>
                <a:ext uri="{FF2B5EF4-FFF2-40B4-BE49-F238E27FC236}">
                  <a16:creationId xmlns:a16="http://schemas.microsoft.com/office/drawing/2014/main" id="{6E0F082E-FC9C-4B84-AB21-E2C974A28DC0}"/>
                </a:ext>
              </a:extLst>
            </p:cNvPr>
            <p:cNvGrpSpPr/>
            <p:nvPr/>
          </p:nvGrpSpPr>
          <p:grpSpPr>
            <a:xfrm>
              <a:off x="0" y="-13126"/>
              <a:ext cx="9143999" cy="2985134"/>
              <a:chOff x="0" y="-13126"/>
              <a:chExt cx="9143999" cy="2985134"/>
            </a:xfrm>
          </p:grpSpPr>
          <p:grpSp>
            <p:nvGrpSpPr>
              <p:cNvPr id="129" name="グループ化 128">
                <a:extLst>
                  <a:ext uri="{FF2B5EF4-FFF2-40B4-BE49-F238E27FC236}">
                    <a16:creationId xmlns:a16="http://schemas.microsoft.com/office/drawing/2014/main" id="{A58D2060-BED6-433C-85A8-8ACC426ADA98}"/>
                  </a:ext>
                </a:extLst>
              </p:cNvPr>
              <p:cNvGrpSpPr/>
              <p:nvPr/>
            </p:nvGrpSpPr>
            <p:grpSpPr>
              <a:xfrm>
                <a:off x="0" y="-13126"/>
                <a:ext cx="9143999" cy="2985134"/>
                <a:chOff x="0" y="-13126"/>
                <a:chExt cx="9143999" cy="2985134"/>
              </a:xfrm>
            </p:grpSpPr>
            <p:sp>
              <p:nvSpPr>
                <p:cNvPr id="132" name="Rectangle 2">
                  <a:extLst>
                    <a:ext uri="{FF2B5EF4-FFF2-40B4-BE49-F238E27FC236}">
                      <a16:creationId xmlns:a16="http://schemas.microsoft.com/office/drawing/2014/main" id="{26F31B22-A139-4DCE-B314-6859D04768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3836878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9pPr>
                </a:lstStyle>
                <a:p>
                  <a:pPr algn="l" eaLnBrk="1" hangingPunct="1"/>
                  <a:r>
                    <a:rPr lang="en-US" altLang="ja-JP" sz="2800" b="1" dirty="0">
                      <a:solidFill>
                        <a:srgbClr val="0000FF"/>
                      </a:solidFill>
                    </a:rPr>
                    <a:t>Hamiltonian</a:t>
                  </a:r>
                  <a:r>
                    <a:rPr lang="ja-JP" altLang="en-US" sz="2800" b="1" dirty="0">
                      <a:solidFill>
                        <a:srgbClr val="0000FF"/>
                      </a:solidFill>
                    </a:rPr>
                    <a:t>の導出</a:t>
                  </a:r>
                </a:p>
              </p:txBody>
            </p:sp>
            <p:graphicFrame>
              <p:nvGraphicFramePr>
                <p:cNvPr id="133" name="Object 4">
                  <a:extLst>
                    <a:ext uri="{FF2B5EF4-FFF2-40B4-BE49-F238E27FC236}">
                      <a16:creationId xmlns:a16="http://schemas.microsoft.com/office/drawing/2014/main" id="{FBC269C1-E032-47F4-8131-ACA33A95BCB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863348" y="519998"/>
                <a:ext cx="725533" cy="52283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4" imgW="317160" imgH="228600" progId="Equation.DSMT4">
                        <p:embed/>
                      </p:oleObj>
                    </mc:Choice>
                    <mc:Fallback>
                      <p:oleObj name="Equation" r:id="rId24" imgW="317160" imgH="228600" progId="Equation.DSMT4">
                        <p:embed/>
                        <p:pic>
                          <p:nvPicPr>
                            <p:cNvPr id="133" name="Object 4">
                              <a:extLst>
                                <a:ext uri="{FF2B5EF4-FFF2-40B4-BE49-F238E27FC236}">
                                  <a16:creationId xmlns:a16="http://schemas.microsoft.com/office/drawing/2014/main" id="{FBC269C1-E032-47F4-8131-ACA33A95BCBD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3348" y="519998"/>
                              <a:ext cx="725533" cy="522831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4" name="Rectangle 6">
                  <a:extLst>
                    <a:ext uri="{FF2B5EF4-FFF2-40B4-BE49-F238E27FC236}">
                      <a16:creationId xmlns:a16="http://schemas.microsoft.com/office/drawing/2014/main" id="{557F2A9E-C474-4969-8629-B994E935D1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36548" y="510034"/>
                  <a:ext cx="2469094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9pPr>
                </a:lstStyle>
                <a:p>
                  <a:pPr eaLnBrk="1" hangingPunct="1"/>
                  <a:r>
                    <a:rPr lang="en-US" altLang="ja-JP" sz="2800" i="1" dirty="0">
                      <a:latin typeface="Bookman Old Style" panose="02050604050505020204" pitchFamily="18" charset="0"/>
                    </a:rPr>
                    <a:t>q</a:t>
                  </a:r>
                  <a:r>
                    <a:rPr lang="en-US" altLang="ja-JP" sz="2800" i="1" baseline="-25000" dirty="0">
                      <a:latin typeface="Bookman Old Style" panose="02050604050505020204" pitchFamily="18" charset="0"/>
                    </a:rPr>
                    <a:t>i</a:t>
                  </a:r>
                  <a:r>
                    <a:rPr lang="ja-JP" altLang="en-US" sz="2800" dirty="0">
                      <a:solidFill>
                        <a:schemeClr val="accent2"/>
                      </a:solidFill>
                    </a:rPr>
                    <a:t>に正準共役</a:t>
                  </a:r>
                  <a:endParaRPr lang="ja-JP" altLang="en-US" sz="2800" dirty="0"/>
                </a:p>
              </p:txBody>
            </p:sp>
            <p:sp>
              <p:nvSpPr>
                <p:cNvPr id="135" name="Rectangle 10">
                  <a:extLst>
                    <a:ext uri="{FF2B5EF4-FFF2-40B4-BE49-F238E27FC236}">
                      <a16:creationId xmlns:a16="http://schemas.microsoft.com/office/drawing/2014/main" id="{4A80EF77-0C9F-49B0-90BB-E254BEEBE4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88" y="1070896"/>
                  <a:ext cx="1267682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9pPr>
                </a:lstStyle>
                <a:p>
                  <a:pPr eaLnBrk="1" hangingPunct="1"/>
                  <a:r>
                    <a:rPr lang="en-US" altLang="ja-JP" sz="2800" i="1" dirty="0">
                      <a:latin typeface="Bookman Old Style" panose="02050604050505020204" pitchFamily="18" charset="0"/>
                    </a:rPr>
                    <a:t>p</a:t>
                  </a:r>
                  <a:r>
                    <a:rPr lang="en-US" altLang="ja-JP" sz="2800" i="1" baseline="-25000" dirty="0">
                      <a:latin typeface="Bookman Old Style" panose="02050604050505020204" pitchFamily="18" charset="0"/>
                    </a:rPr>
                    <a:t>i</a:t>
                  </a:r>
                  <a:r>
                    <a:rPr lang="ja-JP" altLang="en-US" sz="2800" dirty="0"/>
                    <a:t>は</a:t>
                  </a:r>
                </a:p>
              </p:txBody>
            </p:sp>
            <p:graphicFrame>
              <p:nvGraphicFramePr>
                <p:cNvPr id="136" name="Object 11">
                  <a:extLst>
                    <a:ext uri="{FF2B5EF4-FFF2-40B4-BE49-F238E27FC236}">
                      <a16:creationId xmlns:a16="http://schemas.microsoft.com/office/drawing/2014/main" id="{63C5698C-D69D-4284-B4E1-175A2EDB59D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025508" y="1081666"/>
                <a:ext cx="881176" cy="5589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6" imgW="380880" imgH="241200" progId="Equation.DSMT4">
                        <p:embed/>
                      </p:oleObj>
                    </mc:Choice>
                    <mc:Fallback>
                      <p:oleObj name="Equation" r:id="rId26" imgW="380880" imgH="241200" progId="Equation.DSMT4">
                        <p:embed/>
                        <p:pic>
                          <p:nvPicPr>
                            <p:cNvPr id="136" name="Object 11">
                              <a:extLst>
                                <a:ext uri="{FF2B5EF4-FFF2-40B4-BE49-F238E27FC236}">
                                  <a16:creationId xmlns:a16="http://schemas.microsoft.com/office/drawing/2014/main" id="{63C5698C-D69D-4284-B4E1-175A2EDB59DD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25508" y="1081666"/>
                              <a:ext cx="881176" cy="558984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7" name="Rectangle 12">
                  <a:extLst>
                    <a:ext uri="{FF2B5EF4-FFF2-40B4-BE49-F238E27FC236}">
                      <a16:creationId xmlns:a16="http://schemas.microsoft.com/office/drawing/2014/main" id="{8C4A7FD2-BD02-43C9-8555-BA77DB1852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2317" y="1098337"/>
                  <a:ext cx="1571943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9pPr>
                </a:lstStyle>
                <a:p>
                  <a:pPr algn="l" eaLnBrk="1" hangingPunct="1"/>
                  <a:r>
                    <a:rPr lang="ja-JP" altLang="en-US" sz="2800" dirty="0"/>
                    <a:t>の関数。</a:t>
                  </a:r>
                </a:p>
              </p:txBody>
            </p:sp>
            <p:sp>
              <p:nvSpPr>
                <p:cNvPr id="138" name="Rectangle 17">
                  <a:extLst>
                    <a:ext uri="{FF2B5EF4-FFF2-40B4-BE49-F238E27FC236}">
                      <a16:creationId xmlns:a16="http://schemas.microsoft.com/office/drawing/2014/main" id="{E9AF21C4-5E97-46B8-B7F9-4AF74FA082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043919" y="1093750"/>
                  <a:ext cx="2977053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9pPr>
                </a:lstStyle>
                <a:p>
                  <a:pPr eaLnBrk="1" hangingPunct="1"/>
                  <a:r>
                    <a:rPr lang="ja-JP" altLang="en-US" sz="2800" dirty="0"/>
                    <a:t>は</a:t>
                  </a:r>
                  <a:r>
                    <a:rPr lang="en-US" altLang="ja-JP" sz="2800" i="1" dirty="0" err="1">
                      <a:latin typeface="Bookman Old Style" panose="02050604050505020204" pitchFamily="18" charset="0"/>
                    </a:rPr>
                    <a:t>q</a:t>
                  </a:r>
                  <a:r>
                    <a:rPr lang="en-US" altLang="ja-JP" sz="2800" i="1" baseline="-25000" dirty="0" err="1">
                      <a:latin typeface="Bookman Old Style" panose="02050604050505020204" pitchFamily="18" charset="0"/>
                    </a:rPr>
                    <a:t>j</a:t>
                  </a:r>
                  <a:r>
                    <a:rPr lang="en-US" altLang="ja-JP" sz="2800" dirty="0"/>
                    <a:t>, </a:t>
                  </a:r>
                  <a:r>
                    <a:rPr lang="en-US" altLang="ja-JP" sz="2800" i="1" dirty="0" err="1">
                      <a:latin typeface="Bookman Old Style" panose="02050604050505020204" pitchFamily="18" charset="0"/>
                    </a:rPr>
                    <a:t>p</a:t>
                  </a:r>
                  <a:r>
                    <a:rPr lang="en-US" altLang="ja-JP" sz="2800" i="1" baseline="-25000" dirty="0" err="1">
                      <a:latin typeface="Bookman Old Style" panose="02050604050505020204" pitchFamily="18" charset="0"/>
                    </a:rPr>
                    <a:t>j</a:t>
                  </a:r>
                  <a:r>
                    <a:rPr lang="ja-JP" altLang="en-US" sz="2800" dirty="0"/>
                    <a:t>の関数</a:t>
                  </a:r>
                </a:p>
              </p:txBody>
            </p:sp>
            <p:sp>
              <p:nvSpPr>
                <p:cNvPr id="139" name="Rectangle 29">
                  <a:extLst>
                    <a:ext uri="{FF2B5EF4-FFF2-40B4-BE49-F238E27FC236}">
                      <a16:creationId xmlns:a16="http://schemas.microsoft.com/office/drawing/2014/main" id="{326A7CDE-C01E-4255-8003-E584810F16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0558" y="495306"/>
                  <a:ext cx="3164225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9pPr>
                </a:lstStyle>
                <a:p>
                  <a:pPr algn="l" eaLnBrk="1" hangingPunct="1"/>
                  <a:r>
                    <a:rPr lang="ja-JP" altLang="en-US" sz="2800" dirty="0">
                      <a:solidFill>
                        <a:srgbClr val="0000CC"/>
                      </a:solidFill>
                    </a:rPr>
                    <a:t>正準</a:t>
                  </a:r>
                  <a:r>
                    <a:rPr lang="ja-JP" altLang="en-US" sz="2800" dirty="0">
                      <a:solidFill>
                        <a:schemeClr val="accent2"/>
                      </a:solidFill>
                    </a:rPr>
                    <a:t>共役</a:t>
                  </a:r>
                  <a:r>
                    <a:rPr lang="ja-JP" altLang="en-US" sz="2800" dirty="0">
                      <a:solidFill>
                        <a:srgbClr val="0000CC"/>
                      </a:solidFill>
                    </a:rPr>
                    <a:t>運動量</a:t>
                  </a:r>
                </a:p>
              </p:txBody>
            </p:sp>
            <p:sp>
              <p:nvSpPr>
                <p:cNvPr id="140" name="Rectangle 74">
                  <a:extLst>
                    <a:ext uri="{FF2B5EF4-FFF2-40B4-BE49-F238E27FC236}">
                      <a16:creationId xmlns:a16="http://schemas.microsoft.com/office/drawing/2014/main" id="{89D5F83C-814C-4D51-8220-91BAA4E4BC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3225" y="542187"/>
                  <a:ext cx="1699790" cy="539636"/>
                </a:xfrm>
                <a:prstGeom prst="rect">
                  <a:avLst/>
                </a:prstGeom>
                <a:noFill/>
                <a:ln w="9525">
                  <a:solidFill>
                    <a:schemeClr val="accent1"/>
                  </a:solidFill>
                  <a:prstDash val="dash"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pPr algn="ctr"/>
                  <a:endParaRPr lang="ja-JP" altLang="en-US" b="1">
                    <a:solidFill>
                      <a:srgbClr val="000000"/>
                    </a:solidFill>
                    <a:ea typeface="ＭＳ Ｐゴシック" pitchFamily="50" charset="-128"/>
                  </a:endParaRPr>
                </a:p>
              </p:txBody>
            </p:sp>
            <p:sp>
              <p:nvSpPr>
                <p:cNvPr id="141" name="Rectangle 27">
                  <a:extLst>
                    <a:ext uri="{FF2B5EF4-FFF2-40B4-BE49-F238E27FC236}">
                      <a16:creationId xmlns:a16="http://schemas.microsoft.com/office/drawing/2014/main" id="{C1005CE5-A0BF-41BD-A908-75D55DC868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63346" y="503865"/>
                  <a:ext cx="2714512" cy="609858"/>
                </a:xfrm>
                <a:prstGeom prst="rect">
                  <a:avLst/>
                </a:prstGeom>
                <a:noFill/>
                <a:ln w="28575" algn="ctr">
                  <a:solidFill>
                    <a:srgbClr val="FF33CC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9pPr>
                </a:lstStyle>
                <a:p>
                  <a:pPr eaLnBrk="1" hangingPunct="1"/>
                  <a:endParaRPr lang="ja-JP" altLang="en-US" sz="2800"/>
                </a:p>
              </p:txBody>
            </p:sp>
            <p:graphicFrame>
              <p:nvGraphicFramePr>
                <p:cNvPr id="142" name="Object 4">
                  <a:extLst>
                    <a:ext uri="{FF2B5EF4-FFF2-40B4-BE49-F238E27FC236}">
                      <a16:creationId xmlns:a16="http://schemas.microsoft.com/office/drawing/2014/main" id="{A5F428F4-671B-4EE3-BF2C-425954ED5EE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792771" y="540683"/>
                <a:ext cx="1234337" cy="5302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8" imgW="533160" imgH="228600" progId="Equation.DSMT4">
                        <p:embed/>
                      </p:oleObj>
                    </mc:Choice>
                    <mc:Fallback>
                      <p:oleObj name="Equation" r:id="rId28" imgW="533160" imgH="228600" progId="Equation.DSMT4">
                        <p:embed/>
                        <p:pic>
                          <p:nvPicPr>
                            <p:cNvPr id="142" name="Object 4">
                              <a:extLst>
                                <a:ext uri="{FF2B5EF4-FFF2-40B4-BE49-F238E27FC236}">
                                  <a16:creationId xmlns:a16="http://schemas.microsoft.com/office/drawing/2014/main" id="{A5F428F4-671B-4EE3-BF2C-425954ED5EED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92771" y="540683"/>
                              <a:ext cx="1234337" cy="530213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3" name="正方形/長方形 142">
                  <a:extLst>
                    <a:ext uri="{FF2B5EF4-FFF2-40B4-BE49-F238E27FC236}">
                      <a16:creationId xmlns:a16="http://schemas.microsoft.com/office/drawing/2014/main" id="{AB0450E7-5BED-469B-876D-027E9099E828}"/>
                    </a:ext>
                  </a:extLst>
                </p:cNvPr>
                <p:cNvSpPr/>
                <p:nvPr/>
              </p:nvSpPr>
              <p:spPr>
                <a:xfrm>
                  <a:off x="3272327" y="-13126"/>
                  <a:ext cx="5012911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ja-JP" altLang="en-US" dirty="0"/>
                    <a:t>座標を</a:t>
                  </a:r>
                  <a:r>
                    <a:rPr lang="en-US" altLang="ja-JP" i="1" dirty="0">
                      <a:latin typeface="Bookman Old Style" panose="02050604050505020204" pitchFamily="18" charset="0"/>
                    </a:rPr>
                    <a:t>q</a:t>
                  </a:r>
                  <a:r>
                    <a:rPr lang="en-US" altLang="ja-JP" i="1" baseline="-25000" dirty="0">
                      <a:latin typeface="Bookman Old Style" panose="02050604050505020204" pitchFamily="18" charset="0"/>
                    </a:rPr>
                    <a:t>i</a:t>
                  </a:r>
                  <a:r>
                    <a:rPr lang="en-US" altLang="ja-JP" dirty="0"/>
                    <a:t>, </a:t>
                  </a:r>
                  <a:r>
                    <a:rPr lang="en-US" altLang="ja-JP" dirty="0" err="1"/>
                    <a:t>Lagrangian</a:t>
                  </a:r>
                  <a:r>
                    <a:rPr lang="ja-JP" altLang="en-US" dirty="0"/>
                    <a:t>を</a:t>
                  </a:r>
                  <a:r>
                    <a:rPr lang="en-US" altLang="ja-JP" i="1" dirty="0">
                      <a:latin typeface="Bookman Old Style" panose="02050604050505020204" pitchFamily="18" charset="0"/>
                    </a:rPr>
                    <a:t>L</a:t>
                  </a:r>
                  <a:r>
                    <a:rPr lang="ja-JP" altLang="en-US" dirty="0"/>
                    <a:t>とすると</a:t>
                  </a:r>
                  <a:endParaRPr lang="en-US" altLang="ja-JP" dirty="0"/>
                </a:p>
              </p:txBody>
            </p:sp>
            <p:graphicFrame>
              <p:nvGraphicFramePr>
                <p:cNvPr id="144" name="Object 8">
                  <a:extLst>
                    <a:ext uri="{FF2B5EF4-FFF2-40B4-BE49-F238E27FC236}">
                      <a16:creationId xmlns:a16="http://schemas.microsoft.com/office/drawing/2014/main" id="{A1C938B8-FC0D-4CB8-A404-731CCFD5778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880820" y="1558197"/>
                <a:ext cx="1853409" cy="6307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0" imgW="787320" imgH="266400" progId="Equation.DSMT4">
                        <p:embed/>
                      </p:oleObj>
                    </mc:Choice>
                    <mc:Fallback>
                      <p:oleObj name="Equation" r:id="rId30" imgW="787320" imgH="266400" progId="Equation.DSMT4">
                        <p:embed/>
                        <p:pic>
                          <p:nvPicPr>
                            <p:cNvPr id="144" name="Object 8">
                              <a:extLst>
                                <a:ext uri="{FF2B5EF4-FFF2-40B4-BE49-F238E27FC236}">
                                  <a16:creationId xmlns:a16="http://schemas.microsoft.com/office/drawing/2014/main" id="{A1C938B8-FC0D-4CB8-A404-731CCFD57788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820" y="1558197"/>
                              <a:ext cx="1853409" cy="630764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5" name="Rectangle 7">
                  <a:extLst>
                    <a:ext uri="{FF2B5EF4-FFF2-40B4-BE49-F238E27FC236}">
                      <a16:creationId xmlns:a16="http://schemas.microsoft.com/office/drawing/2014/main" id="{F82E1FA9-BA02-404D-8938-D84573B339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13" y="1620658"/>
                  <a:ext cx="2601987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9pPr>
                </a:lstStyle>
                <a:p>
                  <a:pPr algn="l" eaLnBrk="1" hangingPunct="1"/>
                  <a:r>
                    <a:rPr lang="en-US" altLang="ja-JP" sz="2800" dirty="0">
                      <a:solidFill>
                        <a:srgbClr val="0000FF"/>
                      </a:solidFill>
                    </a:rPr>
                    <a:t>Hamiltonian</a:t>
                  </a:r>
                  <a:endParaRPr lang="ja-JP" altLang="en-US" sz="2800" dirty="0">
                    <a:solidFill>
                      <a:srgbClr val="0000FF"/>
                    </a:solidFill>
                  </a:endParaRPr>
                </a:p>
              </p:txBody>
            </p:sp>
            <p:graphicFrame>
              <p:nvGraphicFramePr>
                <p:cNvPr id="146" name="Object 8">
                  <a:extLst>
                    <a:ext uri="{FF2B5EF4-FFF2-40B4-BE49-F238E27FC236}">
                      <a16:creationId xmlns:a16="http://schemas.microsoft.com/office/drawing/2014/main" id="{4D2DFE63-0096-46DD-8023-C3A77D62541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962586" y="1666574"/>
                <a:ext cx="718612" cy="39026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2" imgW="304560" imgH="164880" progId="Equation.DSMT4">
                        <p:embed/>
                      </p:oleObj>
                    </mc:Choice>
                    <mc:Fallback>
                      <p:oleObj name="Equation" r:id="rId32" imgW="304560" imgH="164880" progId="Equation.DSMT4">
                        <p:embed/>
                        <p:pic>
                          <p:nvPicPr>
                            <p:cNvPr id="146" name="Object 8">
                              <a:extLst>
                                <a:ext uri="{FF2B5EF4-FFF2-40B4-BE49-F238E27FC236}">
                                  <a16:creationId xmlns:a16="http://schemas.microsoft.com/office/drawing/2014/main" id="{4D2DFE63-0096-46DD-8023-C3A77D62541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2586" y="1666574"/>
                              <a:ext cx="718612" cy="390268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7" name="Rectangle 74">
                  <a:extLst>
                    <a:ext uri="{FF2B5EF4-FFF2-40B4-BE49-F238E27FC236}">
                      <a16:creationId xmlns:a16="http://schemas.microsoft.com/office/drawing/2014/main" id="{0DA1A18D-85E7-4378-9DCC-C1AB2520C6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16008" y="1605718"/>
                  <a:ext cx="2147360" cy="581582"/>
                </a:xfrm>
                <a:prstGeom prst="rect">
                  <a:avLst/>
                </a:prstGeom>
                <a:noFill/>
                <a:ln w="9525">
                  <a:solidFill>
                    <a:schemeClr val="accent1"/>
                  </a:solidFill>
                  <a:prstDash val="dash"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pPr algn="ctr"/>
                  <a:endParaRPr lang="ja-JP" altLang="en-US" b="1">
                    <a:solidFill>
                      <a:srgbClr val="000000"/>
                    </a:solidFill>
                    <a:ea typeface="ＭＳ Ｐゴシック" pitchFamily="50" charset="-128"/>
                  </a:endParaRPr>
                </a:p>
              </p:txBody>
            </p:sp>
            <p:sp>
              <p:nvSpPr>
                <p:cNvPr id="148" name="Rectangle 17">
                  <a:extLst>
                    <a:ext uri="{FF2B5EF4-FFF2-40B4-BE49-F238E27FC236}">
                      <a16:creationId xmlns:a16="http://schemas.microsoft.com/office/drawing/2014/main" id="{728465F6-33F9-4D77-8E40-A275EF9B61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13396" y="1652330"/>
                  <a:ext cx="4230603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9pPr>
                </a:lstStyle>
                <a:p>
                  <a:pPr algn="l" eaLnBrk="1" hangingPunct="1">
                    <a:spcBef>
                      <a:spcPts val="0"/>
                    </a:spcBef>
                  </a:pPr>
                  <a:r>
                    <a:rPr lang="en-US" altLang="ja-JP" sz="2400" dirty="0">
                      <a:solidFill>
                        <a:schemeClr val="accent1">
                          <a:lumMod val="75000"/>
                        </a:schemeClr>
                      </a:solidFill>
                    </a:rPr>
                    <a:t>=</a:t>
                  </a:r>
                  <a:r>
                    <a:rPr lang="ja-JP" altLang="en-US" sz="2400" dirty="0">
                      <a:solidFill>
                        <a:schemeClr val="accent1">
                          <a:lumMod val="75000"/>
                        </a:schemeClr>
                      </a:solidFill>
                    </a:rPr>
                    <a:t>時間並進のネーター保存量を</a:t>
                  </a:r>
                </a:p>
              </p:txBody>
            </p:sp>
            <p:sp>
              <p:nvSpPr>
                <p:cNvPr id="149" name="Rectangle 27">
                  <a:extLst>
                    <a:ext uri="{FF2B5EF4-FFF2-40B4-BE49-F238E27FC236}">
                      <a16:creationId xmlns:a16="http://schemas.microsoft.com/office/drawing/2014/main" id="{8F65FF6B-FB89-45B0-AF2D-65C7DE9676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58053" y="1584301"/>
                  <a:ext cx="3077761" cy="581879"/>
                </a:xfrm>
                <a:prstGeom prst="rect">
                  <a:avLst/>
                </a:prstGeom>
                <a:noFill/>
                <a:ln w="28575" algn="ctr">
                  <a:solidFill>
                    <a:srgbClr val="FF33CC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9pPr>
                </a:lstStyle>
                <a:p>
                  <a:pPr eaLnBrk="1" hangingPunct="1"/>
                  <a:endParaRPr lang="ja-JP" altLang="en-US" sz="2800"/>
                </a:p>
              </p:txBody>
            </p:sp>
            <p:sp>
              <p:nvSpPr>
                <p:cNvPr id="150" name="Rectangle 17">
                  <a:extLst>
                    <a:ext uri="{FF2B5EF4-FFF2-40B4-BE49-F238E27FC236}">
                      <a16:creationId xmlns:a16="http://schemas.microsoft.com/office/drawing/2014/main" id="{B00956CE-CDEF-4992-9BC5-8770C0227A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10758" y="2049511"/>
                  <a:ext cx="2084142" cy="9048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9pPr>
                </a:lstStyle>
                <a:p>
                  <a:pPr eaLnBrk="1" hangingPunct="1"/>
                  <a:r>
                    <a:rPr lang="en-US" altLang="ja-JP" sz="2400" i="1" dirty="0" err="1">
                      <a:solidFill>
                        <a:schemeClr val="accent1">
                          <a:lumMod val="75000"/>
                        </a:schemeClr>
                      </a:solidFill>
                      <a:latin typeface="Bookman Old Style" panose="02050604050505020204" pitchFamily="18" charset="0"/>
                    </a:rPr>
                    <a:t>q</a:t>
                  </a:r>
                  <a:r>
                    <a:rPr lang="en-US" altLang="ja-JP" sz="2400" i="1" baseline="-25000" dirty="0" err="1">
                      <a:solidFill>
                        <a:schemeClr val="accent1">
                          <a:lumMod val="75000"/>
                        </a:schemeClr>
                      </a:solidFill>
                      <a:latin typeface="Bookman Old Style" panose="02050604050505020204" pitchFamily="18" charset="0"/>
                    </a:rPr>
                    <a:t>j</a:t>
                  </a:r>
                  <a:r>
                    <a:rPr lang="en-US" altLang="ja-JP" sz="2400" dirty="0">
                      <a:solidFill>
                        <a:schemeClr val="accent1">
                          <a:lumMod val="75000"/>
                        </a:schemeClr>
                      </a:solidFill>
                    </a:rPr>
                    <a:t>, </a:t>
                  </a:r>
                  <a:r>
                    <a:rPr lang="en-US" altLang="ja-JP" sz="2400" i="1" dirty="0" err="1">
                      <a:solidFill>
                        <a:schemeClr val="accent1">
                          <a:lumMod val="75000"/>
                        </a:schemeClr>
                      </a:solidFill>
                      <a:latin typeface="Bookman Old Style" panose="02050604050505020204" pitchFamily="18" charset="0"/>
                    </a:rPr>
                    <a:t>p</a:t>
                  </a:r>
                  <a:r>
                    <a:rPr lang="en-US" altLang="ja-JP" sz="2400" i="1" baseline="-25000" dirty="0" err="1">
                      <a:solidFill>
                        <a:schemeClr val="accent1">
                          <a:lumMod val="75000"/>
                        </a:schemeClr>
                      </a:solidFill>
                      <a:latin typeface="Bookman Old Style" panose="02050604050505020204" pitchFamily="18" charset="0"/>
                    </a:rPr>
                    <a:t>j</a:t>
                  </a:r>
                  <a:r>
                    <a:rPr lang="ja-JP" altLang="en-US" sz="2400" dirty="0">
                      <a:solidFill>
                        <a:schemeClr val="accent1">
                          <a:lumMod val="75000"/>
                        </a:schemeClr>
                      </a:solidFill>
                    </a:rPr>
                    <a:t>の関数と</a:t>
                  </a:r>
                  <a:endParaRPr lang="en-US" altLang="ja-JP" sz="2400" dirty="0">
                    <a:solidFill>
                      <a:schemeClr val="accent1">
                        <a:lumMod val="75000"/>
                      </a:schemeClr>
                    </a:solidFill>
                  </a:endParaRPr>
                </a:p>
                <a:p>
                  <a:pPr eaLnBrk="1" hangingPunct="1"/>
                  <a:r>
                    <a:rPr lang="ja-JP" altLang="en-US" sz="2400" dirty="0">
                      <a:solidFill>
                        <a:schemeClr val="accent1">
                          <a:lumMod val="75000"/>
                        </a:schemeClr>
                      </a:solidFill>
                    </a:rPr>
                    <a:t>して表したもの。</a:t>
                  </a:r>
                </a:p>
              </p:txBody>
            </p:sp>
            <p:grpSp>
              <p:nvGrpSpPr>
                <p:cNvPr id="151" name="グループ化 150">
                  <a:extLst>
                    <a:ext uri="{FF2B5EF4-FFF2-40B4-BE49-F238E27FC236}">
                      <a16:creationId xmlns:a16="http://schemas.microsoft.com/office/drawing/2014/main" id="{75899FF6-700D-4A78-BF4A-2787DD1C966D}"/>
                    </a:ext>
                  </a:extLst>
                </p:cNvPr>
                <p:cNvGrpSpPr/>
                <p:nvPr/>
              </p:nvGrpSpPr>
              <p:grpSpPr>
                <a:xfrm>
                  <a:off x="0" y="2186983"/>
                  <a:ext cx="9143999" cy="785025"/>
                  <a:chOff x="-59" y="2182317"/>
                  <a:chExt cx="9271000" cy="1119475"/>
                </a:xfrm>
              </p:grpSpPr>
              <p:cxnSp>
                <p:nvCxnSpPr>
                  <p:cNvPr id="152" name="直線コネクタ 151">
                    <a:extLst>
                      <a:ext uri="{FF2B5EF4-FFF2-40B4-BE49-F238E27FC236}">
                        <a16:creationId xmlns:a16="http://schemas.microsoft.com/office/drawing/2014/main" id="{5E4DA5F7-75FD-4E76-9715-7F7CB1287F5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5397724" y="2197932"/>
                    <a:ext cx="1656640" cy="0"/>
                  </a:xfrm>
                  <a:prstGeom prst="line">
                    <a:avLst/>
                  </a:prstGeom>
                  <a:ln>
                    <a:solidFill>
                      <a:schemeClr val="bg1">
                        <a:lumMod val="6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3" name="直線コネクタ 152">
                    <a:extLst>
                      <a:ext uri="{FF2B5EF4-FFF2-40B4-BE49-F238E27FC236}">
                        <a16:creationId xmlns:a16="http://schemas.microsoft.com/office/drawing/2014/main" id="{25BBF18D-7B78-4344-AB7E-8356EEFFDAD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-59" y="3301792"/>
                    <a:ext cx="9271000" cy="0"/>
                  </a:xfrm>
                  <a:prstGeom prst="line">
                    <a:avLst/>
                  </a:prstGeom>
                  <a:ln>
                    <a:solidFill>
                      <a:schemeClr val="bg1">
                        <a:lumMod val="6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7" name="直線コネクタ 156">
                    <a:extLst>
                      <a:ext uri="{FF2B5EF4-FFF2-40B4-BE49-F238E27FC236}">
                        <a16:creationId xmlns:a16="http://schemas.microsoft.com/office/drawing/2014/main" id="{79C13CDA-18A1-4576-8F0C-6FAD84B596C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7060145" y="2182317"/>
                    <a:ext cx="0" cy="1117172"/>
                  </a:xfrm>
                  <a:prstGeom prst="line">
                    <a:avLst/>
                  </a:prstGeom>
                  <a:ln>
                    <a:solidFill>
                      <a:schemeClr val="bg1">
                        <a:lumMod val="6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</p:grpSp>
          <p:graphicFrame>
            <p:nvGraphicFramePr>
              <p:cNvPr id="130" name="Object 13">
                <a:extLst>
                  <a:ext uri="{FF2B5EF4-FFF2-40B4-BE49-F238E27FC236}">
                    <a16:creationId xmlns:a16="http://schemas.microsoft.com/office/drawing/2014/main" id="{AF948C9B-81FD-4061-9469-7879397B8A3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768359" y="1124667"/>
              <a:ext cx="377238" cy="5230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数式" r:id="rId34" imgW="164880" imgH="228600" progId="Equation.3">
                      <p:embed/>
                    </p:oleObj>
                  </mc:Choice>
                  <mc:Fallback>
                    <p:oleObj name="数式" r:id="rId34" imgW="164880" imgH="228600" progId="Equation.3">
                      <p:embed/>
                      <p:pic>
                        <p:nvPicPr>
                          <p:cNvPr id="130" name="Object 13">
                            <a:extLst>
                              <a:ext uri="{FF2B5EF4-FFF2-40B4-BE49-F238E27FC236}">
                                <a16:creationId xmlns:a16="http://schemas.microsoft.com/office/drawing/2014/main" id="{AF948C9B-81FD-4061-9469-7879397B8A3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8359" y="1124667"/>
                            <a:ext cx="377238" cy="52301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1" name="Rectangle 14">
                <a:extLst>
                  <a:ext uri="{FF2B5EF4-FFF2-40B4-BE49-F238E27FC236}">
                    <a16:creationId xmlns:a16="http://schemas.microsoft.com/office/drawing/2014/main" id="{257BA0B2-5284-47E7-B020-60C0382D1A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7888" y="1096144"/>
                <a:ext cx="236960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algn="l" eaLnBrk="1" hangingPunct="1"/>
                <a:r>
                  <a:rPr lang="ja-JP" altLang="en-US" sz="2800" dirty="0"/>
                  <a:t>逆に解ければ</a:t>
                </a:r>
              </a:p>
            </p:txBody>
          </p:sp>
        </p:grpSp>
      </p:grpSp>
      <p:sp>
        <p:nvSpPr>
          <p:cNvPr id="158" name="Rectangle 7">
            <a:extLst>
              <a:ext uri="{FF2B5EF4-FFF2-40B4-BE49-F238E27FC236}">
                <a16:creationId xmlns:a16="http://schemas.microsoft.com/office/drawing/2014/main" id="{341D5037-86EF-4B5D-AF64-CF7037CF2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7398" y="2389542"/>
            <a:ext cx="19783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800" dirty="0">
                <a:solidFill>
                  <a:srgbClr val="0000FF"/>
                </a:solidFill>
              </a:rPr>
              <a:t>Hamiltonian</a:t>
            </a:r>
            <a:endParaRPr lang="ja-JP" alt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159" name="Object 8">
            <a:extLst>
              <a:ext uri="{FF2B5EF4-FFF2-40B4-BE49-F238E27FC236}">
                <a16:creationId xmlns:a16="http://schemas.microsoft.com/office/drawing/2014/main" id="{419EB5E0-9315-498A-A642-C74896D47E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8904" y="2449954"/>
          <a:ext cx="725688" cy="394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304560" imgH="164880" progId="Equation.DSMT4">
                  <p:embed/>
                </p:oleObj>
              </mc:Choice>
              <mc:Fallback>
                <p:oleObj name="Equation" r:id="rId36" imgW="304560" imgH="164880" progId="Equation.DSMT4">
                  <p:embed/>
                  <p:pic>
                    <p:nvPicPr>
                      <p:cNvPr id="159" name="Object 8">
                        <a:extLst>
                          <a:ext uri="{FF2B5EF4-FFF2-40B4-BE49-F238E27FC236}">
                            <a16:creationId xmlns:a16="http://schemas.microsoft.com/office/drawing/2014/main" id="{419EB5E0-9315-498A-A642-C74896D47E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904" y="2449954"/>
                        <a:ext cx="725688" cy="394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" name="Object 4">
            <a:extLst>
              <a:ext uri="{FF2B5EF4-FFF2-40B4-BE49-F238E27FC236}">
                <a16:creationId xmlns:a16="http://schemas.microsoft.com/office/drawing/2014/main" id="{37C4807F-22F9-4775-A7CB-6694682914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4592" y="2385966"/>
          <a:ext cx="41544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2006280" imgH="241200" progId="Equation.DSMT4">
                  <p:embed/>
                </p:oleObj>
              </mc:Choice>
              <mc:Fallback>
                <p:oleObj name="Equation" r:id="rId38" imgW="2006280" imgH="241200" progId="Equation.DSMT4">
                  <p:embed/>
                  <p:pic>
                    <p:nvPicPr>
                      <p:cNvPr id="160" name="Object 4">
                        <a:extLst>
                          <a:ext uri="{FF2B5EF4-FFF2-40B4-BE49-F238E27FC236}">
                            <a16:creationId xmlns:a16="http://schemas.microsoft.com/office/drawing/2014/main" id="{37C4807F-22F9-4775-A7CB-6694682914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592" y="2385966"/>
                        <a:ext cx="4154488" cy="576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1" name="グループ化 190">
            <a:extLst>
              <a:ext uri="{FF2B5EF4-FFF2-40B4-BE49-F238E27FC236}">
                <a16:creationId xmlns:a16="http://schemas.microsoft.com/office/drawing/2014/main" id="{B1276AB1-F643-4F00-A2C4-AC703FB26B4B}"/>
              </a:ext>
            </a:extLst>
          </p:cNvPr>
          <p:cNvGrpSpPr/>
          <p:nvPr/>
        </p:nvGrpSpPr>
        <p:grpSpPr>
          <a:xfrm>
            <a:off x="7323063" y="329095"/>
            <a:ext cx="1771837" cy="1519352"/>
            <a:chOff x="6177497" y="2470423"/>
            <a:chExt cx="2313099" cy="1653543"/>
          </a:xfrm>
        </p:grpSpPr>
        <p:sp>
          <p:nvSpPr>
            <p:cNvPr id="192" name="Line 29">
              <a:extLst>
                <a:ext uri="{FF2B5EF4-FFF2-40B4-BE49-F238E27FC236}">
                  <a16:creationId xmlns:a16="http://schemas.microsoft.com/office/drawing/2014/main" id="{24110FAF-AA23-4D51-AAFC-9DAFBD2A23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070209" y="2622512"/>
              <a:ext cx="0" cy="1501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93" name="Line 30">
              <a:extLst>
                <a:ext uri="{FF2B5EF4-FFF2-40B4-BE49-F238E27FC236}">
                  <a16:creationId xmlns:a16="http://schemas.microsoft.com/office/drawing/2014/main" id="{1155A03D-4FEE-4BDB-930F-A873C3C388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77497" y="3492500"/>
              <a:ext cx="19658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94" name="Line 31">
              <a:extLst>
                <a:ext uri="{FF2B5EF4-FFF2-40B4-BE49-F238E27FC236}">
                  <a16:creationId xmlns:a16="http://schemas.microsoft.com/office/drawing/2014/main" id="{E68AD241-A072-4366-8001-39ACCFE644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42747" y="3060214"/>
              <a:ext cx="1267474" cy="8630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graphicFrame>
          <p:nvGraphicFramePr>
            <p:cNvPr id="195" name="Object 45">
              <a:extLst>
                <a:ext uri="{FF2B5EF4-FFF2-40B4-BE49-F238E27FC236}">
                  <a16:creationId xmlns:a16="http://schemas.microsoft.com/office/drawing/2014/main" id="{EED36CB7-37BD-49C6-B518-104319FE3D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47696" y="3342628"/>
            <a:ext cx="342900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0" imgW="139680" imgH="139680" progId="Equation.3">
                    <p:embed/>
                  </p:oleObj>
                </mc:Choice>
                <mc:Fallback>
                  <p:oleObj name="数式" r:id="rId40" imgW="139680" imgH="139680" progId="Equation.3">
                    <p:embed/>
                    <p:pic>
                      <p:nvPicPr>
                        <p:cNvPr id="195" name="Object 45">
                          <a:extLst>
                            <a:ext uri="{FF2B5EF4-FFF2-40B4-BE49-F238E27FC236}">
                              <a16:creationId xmlns:a16="http://schemas.microsoft.com/office/drawing/2014/main" id="{EED36CB7-37BD-49C6-B518-104319FE3D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7696" y="3342628"/>
                          <a:ext cx="342900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6" name="Object 46">
              <a:extLst>
                <a:ext uri="{FF2B5EF4-FFF2-40B4-BE49-F238E27FC236}">
                  <a16:creationId xmlns:a16="http://schemas.microsoft.com/office/drawing/2014/main" id="{FC6E9FA0-E0AB-4619-8CD8-7626D4951E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63121" y="3002651"/>
            <a:ext cx="342900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2" imgW="139680" imgH="164880" progId="Equation.3">
                    <p:embed/>
                  </p:oleObj>
                </mc:Choice>
                <mc:Fallback>
                  <p:oleObj name="数式" r:id="rId42" imgW="139680" imgH="164880" progId="Equation.3">
                    <p:embed/>
                    <p:pic>
                      <p:nvPicPr>
                        <p:cNvPr id="196" name="Object 46">
                          <a:extLst>
                            <a:ext uri="{FF2B5EF4-FFF2-40B4-BE49-F238E27FC236}">
                              <a16:creationId xmlns:a16="http://schemas.microsoft.com/office/drawing/2014/main" id="{FC6E9FA0-E0AB-4619-8CD8-7626D4951E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3121" y="3002651"/>
                          <a:ext cx="342900" cy="401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" name="Object 47">
              <a:extLst>
                <a:ext uri="{FF2B5EF4-FFF2-40B4-BE49-F238E27FC236}">
                  <a16:creationId xmlns:a16="http://schemas.microsoft.com/office/drawing/2014/main" id="{B9A92523-A25B-497F-9DC8-21AF74D3E3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79053" y="2470423"/>
            <a:ext cx="342900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4" imgW="139680" imgH="139680" progId="Equation.3">
                    <p:embed/>
                  </p:oleObj>
                </mc:Choice>
                <mc:Fallback>
                  <p:oleObj name="数式" r:id="rId44" imgW="139680" imgH="139680" progId="Equation.3">
                    <p:embed/>
                    <p:pic>
                      <p:nvPicPr>
                        <p:cNvPr id="197" name="Object 47">
                          <a:extLst>
                            <a:ext uri="{FF2B5EF4-FFF2-40B4-BE49-F238E27FC236}">
                              <a16:creationId xmlns:a16="http://schemas.microsoft.com/office/drawing/2014/main" id="{B9A92523-A25B-497F-9DC8-21AF74D3E3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79053" y="2470423"/>
                          <a:ext cx="342900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3" name="グループ化 202">
            <a:extLst>
              <a:ext uri="{FF2B5EF4-FFF2-40B4-BE49-F238E27FC236}">
                <a16:creationId xmlns:a16="http://schemas.microsoft.com/office/drawing/2014/main" id="{701EDC5B-73A2-4AF1-B6BA-5BD15B82C942}"/>
              </a:ext>
            </a:extLst>
          </p:cNvPr>
          <p:cNvGrpSpPr/>
          <p:nvPr/>
        </p:nvGrpSpPr>
        <p:grpSpPr>
          <a:xfrm>
            <a:off x="7406726" y="786408"/>
            <a:ext cx="1422145" cy="961472"/>
            <a:chOff x="6810212" y="2659780"/>
            <a:chExt cx="2019809" cy="1439527"/>
          </a:xfrm>
        </p:grpSpPr>
        <p:sp>
          <p:nvSpPr>
            <p:cNvPr id="204" name="Line 40">
              <a:extLst>
                <a:ext uri="{FF2B5EF4-FFF2-40B4-BE49-F238E27FC236}">
                  <a16:creationId xmlns:a16="http://schemas.microsoft.com/office/drawing/2014/main" id="{EDC16529-7887-4182-B3FE-11D0ACD1AB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82321" y="2659780"/>
              <a:ext cx="647700" cy="1270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205" name="Line 40">
              <a:extLst>
                <a:ext uri="{FF2B5EF4-FFF2-40B4-BE49-F238E27FC236}">
                  <a16:creationId xmlns:a16="http://schemas.microsoft.com/office/drawing/2014/main" id="{8B44E3CF-D0AC-4F9C-B59F-CB136175B5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0212" y="2659780"/>
              <a:ext cx="647700" cy="1270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206" name="Line 40">
              <a:extLst>
                <a:ext uri="{FF2B5EF4-FFF2-40B4-BE49-F238E27FC236}">
                  <a16:creationId xmlns:a16="http://schemas.microsoft.com/office/drawing/2014/main" id="{0A124405-C4F3-4E12-B071-66044DC970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82321" y="4086607"/>
              <a:ext cx="647700" cy="1270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207" name="Line 40">
              <a:extLst>
                <a:ext uri="{FF2B5EF4-FFF2-40B4-BE49-F238E27FC236}">
                  <a16:creationId xmlns:a16="http://schemas.microsoft.com/office/drawing/2014/main" id="{66C82835-4543-4AC2-9D50-60CE74F548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0212" y="4086607"/>
              <a:ext cx="647700" cy="1270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</p:grpSp>
      <p:sp>
        <p:nvSpPr>
          <p:cNvPr id="209" name="Text Box 113">
            <a:extLst>
              <a:ext uri="{FF2B5EF4-FFF2-40B4-BE49-F238E27FC236}">
                <a16:creationId xmlns:a16="http://schemas.microsoft.com/office/drawing/2014/main" id="{3B8302F1-A17F-46DE-A1D3-876A610587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09062" y="232940"/>
            <a:ext cx="6426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b="1" i="1" dirty="0">
                <a:solidFill>
                  <a:srgbClr val="0000FF"/>
                </a:solidFill>
                <a:latin typeface="Bookman Old Style" panose="020506040505050202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B</a:t>
            </a:r>
            <a:endParaRPr lang="en-US" altLang="ja-JP" dirty="0">
              <a:solidFill>
                <a:srgbClr val="0000FF"/>
              </a:solidFill>
            </a:endParaRPr>
          </a:p>
        </p:txBody>
      </p:sp>
      <p:sp>
        <p:nvSpPr>
          <p:cNvPr id="74" name="AutoShape 3">
            <a:extLst>
              <a:ext uri="{FF2B5EF4-FFF2-40B4-BE49-F238E27FC236}">
                <a16:creationId xmlns:a16="http://schemas.microsoft.com/office/drawing/2014/main" id="{A020B1A9-8D12-4482-B6A7-5A5A0155C6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9798" y="4444092"/>
            <a:ext cx="2258915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75" name="Line 7">
            <a:extLst>
              <a:ext uri="{FF2B5EF4-FFF2-40B4-BE49-F238E27FC236}">
                <a16:creationId xmlns:a16="http://schemas.microsoft.com/office/drawing/2014/main" id="{73BECBF7-60E9-4AF3-920E-A4CDF335247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045227" y="1543010"/>
            <a:ext cx="571499" cy="2875044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78" name="Line 11">
            <a:extLst>
              <a:ext uri="{FF2B5EF4-FFF2-40B4-BE49-F238E27FC236}">
                <a16:creationId xmlns:a16="http://schemas.microsoft.com/office/drawing/2014/main" id="{C26FAFB2-5BFF-4C10-811C-544C460C3A4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83375" y="1441028"/>
            <a:ext cx="0" cy="3021199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79" name="Line 49">
            <a:extLst>
              <a:ext uri="{FF2B5EF4-FFF2-40B4-BE49-F238E27FC236}">
                <a16:creationId xmlns:a16="http://schemas.microsoft.com/office/drawing/2014/main" id="{8DD88BD4-3988-4567-8117-EF3B3D203FC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36760" y="2010674"/>
            <a:ext cx="2813979" cy="2454763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80" name="Line 61">
            <a:extLst>
              <a:ext uri="{FF2B5EF4-FFF2-40B4-BE49-F238E27FC236}">
                <a16:creationId xmlns:a16="http://schemas.microsoft.com/office/drawing/2014/main" id="{BB145231-453B-4DA2-92B0-185EA42900A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95568" y="2023749"/>
            <a:ext cx="348217" cy="2450261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94" name="AutoShape 3">
            <a:extLst>
              <a:ext uri="{FF2B5EF4-FFF2-40B4-BE49-F238E27FC236}">
                <a16:creationId xmlns:a16="http://schemas.microsoft.com/office/drawing/2014/main" id="{60722424-8918-499B-B6AB-F7F7B8FD7D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6731" y="440892"/>
            <a:ext cx="4594742" cy="619751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95" name="AutoShape 10">
            <a:extLst>
              <a:ext uri="{FF2B5EF4-FFF2-40B4-BE49-F238E27FC236}">
                <a16:creationId xmlns:a16="http://schemas.microsoft.com/office/drawing/2014/main" id="{011A5D81-1771-4058-B024-65A33930FF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8880" y="1017419"/>
            <a:ext cx="307393" cy="421167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96" name="Line 12">
            <a:extLst>
              <a:ext uri="{FF2B5EF4-FFF2-40B4-BE49-F238E27FC236}">
                <a16:creationId xmlns:a16="http://schemas.microsoft.com/office/drawing/2014/main" id="{9F2EE668-BD40-4646-A8DC-C6509791845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55439" y="913235"/>
            <a:ext cx="1411170" cy="250769"/>
          </a:xfrm>
          <a:custGeom>
            <a:avLst/>
            <a:gdLst>
              <a:gd name="connsiteX0" fmla="*/ 0 w 1401545"/>
              <a:gd name="connsiteY0" fmla="*/ 0 h 202643"/>
              <a:gd name="connsiteX1" fmla="*/ 1401545 w 1401545"/>
              <a:gd name="connsiteY1" fmla="*/ 202643 h 202643"/>
              <a:gd name="connsiteX0" fmla="*/ 0 w 1401545"/>
              <a:gd name="connsiteY0" fmla="*/ 0 h 202643"/>
              <a:gd name="connsiteX1" fmla="*/ 1401545 w 1401545"/>
              <a:gd name="connsiteY1" fmla="*/ 202643 h 202643"/>
              <a:gd name="connsiteX0" fmla="*/ 0 w 1411170"/>
              <a:gd name="connsiteY0" fmla="*/ 0 h 250769"/>
              <a:gd name="connsiteX1" fmla="*/ 1411170 w 1411170"/>
              <a:gd name="connsiteY1" fmla="*/ 250769 h 250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411170" h="250769">
                <a:moveTo>
                  <a:pt x="0" y="0"/>
                </a:moveTo>
                <a:cubicBezTo>
                  <a:pt x="467182" y="67548"/>
                  <a:pt x="1069117" y="-9284"/>
                  <a:pt x="1411170" y="250769"/>
                </a:cubicBezTo>
              </a:path>
            </a:pathLst>
          </a:cu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97" name="Line 2">
            <a:extLst>
              <a:ext uri="{FF2B5EF4-FFF2-40B4-BE49-F238E27FC236}">
                <a16:creationId xmlns:a16="http://schemas.microsoft.com/office/drawing/2014/main" id="{63D2ADF7-D63E-4C76-89C0-60B0E650AD83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491" y="844317"/>
            <a:ext cx="1415182" cy="294142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98" name="AutoShape 3">
            <a:extLst>
              <a:ext uri="{FF2B5EF4-FFF2-40B4-BE49-F238E27FC236}">
                <a16:creationId xmlns:a16="http://schemas.microsoft.com/office/drawing/2014/main" id="{27888B7C-D686-4C01-8A9E-804F1BE197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1579" y="487568"/>
            <a:ext cx="442912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99" name="AutoShape 10">
            <a:extLst>
              <a:ext uri="{FF2B5EF4-FFF2-40B4-BE49-F238E27FC236}">
                <a16:creationId xmlns:a16="http://schemas.microsoft.com/office/drawing/2014/main" id="{4BC1772C-FC8B-4060-9380-F3C7F5754E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6159" y="1046622"/>
            <a:ext cx="342834" cy="378074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0" name="Line 12">
            <a:extLst>
              <a:ext uri="{FF2B5EF4-FFF2-40B4-BE49-F238E27FC236}">
                <a16:creationId xmlns:a16="http://schemas.microsoft.com/office/drawing/2014/main" id="{20863AA1-40BE-4F3A-A871-DB28DAADBD7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213540" y="907946"/>
            <a:ext cx="976131" cy="250770"/>
          </a:xfrm>
          <a:custGeom>
            <a:avLst/>
            <a:gdLst>
              <a:gd name="connsiteX0" fmla="*/ 0 w 976131"/>
              <a:gd name="connsiteY0" fmla="*/ 0 h 250770"/>
              <a:gd name="connsiteX1" fmla="*/ 976131 w 976131"/>
              <a:gd name="connsiteY1" fmla="*/ 250770 h 250770"/>
              <a:gd name="connsiteX0" fmla="*/ 0 w 976131"/>
              <a:gd name="connsiteY0" fmla="*/ 0 h 250770"/>
              <a:gd name="connsiteX1" fmla="*/ 976131 w 976131"/>
              <a:gd name="connsiteY1" fmla="*/ 250770 h 2507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76131" h="250770">
                <a:moveTo>
                  <a:pt x="0" y="0"/>
                </a:moveTo>
                <a:cubicBezTo>
                  <a:pt x="325377" y="83590"/>
                  <a:pt x="804759" y="51677"/>
                  <a:pt x="976131" y="250770"/>
                </a:cubicBezTo>
              </a:path>
            </a:pathLst>
          </a:cu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1" name="AutoShape 3">
            <a:extLst>
              <a:ext uri="{FF2B5EF4-FFF2-40B4-BE49-F238E27FC236}">
                <a16:creationId xmlns:a16="http://schemas.microsoft.com/office/drawing/2014/main" id="{94B599FA-680E-43F7-8719-7B2D6720B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0031" y="484377"/>
            <a:ext cx="442912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2" name="Line 5">
            <a:extLst>
              <a:ext uri="{FF2B5EF4-FFF2-40B4-BE49-F238E27FC236}">
                <a16:creationId xmlns:a16="http://schemas.microsoft.com/office/drawing/2014/main" id="{533C6499-5DCA-41F8-AFD1-B429E335A97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77465" y="903232"/>
            <a:ext cx="970095" cy="735880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3" name="AutoShape 10">
            <a:extLst>
              <a:ext uri="{FF2B5EF4-FFF2-40B4-BE49-F238E27FC236}">
                <a16:creationId xmlns:a16="http://schemas.microsoft.com/office/drawing/2014/main" id="{33209768-2A93-42E2-87C3-DF67F277A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7326" y="1546871"/>
            <a:ext cx="321974" cy="427530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4" name="Line 13">
            <a:extLst>
              <a:ext uri="{FF2B5EF4-FFF2-40B4-BE49-F238E27FC236}">
                <a16:creationId xmlns:a16="http://schemas.microsoft.com/office/drawing/2014/main" id="{C51CE03A-CBA3-4776-8C9F-C29EE731D7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38903" y="945937"/>
            <a:ext cx="1823015" cy="644579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5" name="AutoShape 3">
            <a:extLst>
              <a:ext uri="{FF2B5EF4-FFF2-40B4-BE49-F238E27FC236}">
                <a16:creationId xmlns:a16="http://schemas.microsoft.com/office/drawing/2014/main" id="{45AB1A58-C513-42F3-ACD7-7B10F9E321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3797" y="507381"/>
            <a:ext cx="442912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6" name="Line 5">
            <a:extLst>
              <a:ext uri="{FF2B5EF4-FFF2-40B4-BE49-F238E27FC236}">
                <a16:creationId xmlns:a16="http://schemas.microsoft.com/office/drawing/2014/main" id="{1DD848C4-0905-46C8-9F2B-C3A805587B70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6623" y="978868"/>
            <a:ext cx="837147" cy="667825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7" name="AutoShape 10">
            <a:extLst>
              <a:ext uri="{FF2B5EF4-FFF2-40B4-BE49-F238E27FC236}">
                <a16:creationId xmlns:a16="http://schemas.microsoft.com/office/drawing/2014/main" id="{D51DF7ED-8C8D-4EA0-BCFE-EBAB061296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4622" y="1539187"/>
            <a:ext cx="313130" cy="417745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8" name="Line 13">
            <a:extLst>
              <a:ext uri="{FF2B5EF4-FFF2-40B4-BE49-F238E27FC236}">
                <a16:creationId xmlns:a16="http://schemas.microsoft.com/office/drawing/2014/main" id="{39C777BA-7272-4B64-98D7-E793B17A7A8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544204" y="960626"/>
            <a:ext cx="342834" cy="582384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9" name="AutoShape 45">
            <a:extLst>
              <a:ext uri="{FF2B5EF4-FFF2-40B4-BE49-F238E27FC236}">
                <a16:creationId xmlns:a16="http://schemas.microsoft.com/office/drawing/2014/main" id="{C6E9B8DB-9F47-4220-80A0-6060880F6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6752" y="516380"/>
            <a:ext cx="900790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0" name="Line 47">
            <a:extLst>
              <a:ext uri="{FF2B5EF4-FFF2-40B4-BE49-F238E27FC236}">
                <a16:creationId xmlns:a16="http://schemas.microsoft.com/office/drawing/2014/main" id="{B1580D85-013D-45DC-9755-9E3E0B4827D6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8687" y="1083048"/>
            <a:ext cx="514538" cy="507468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1" name="AutoShape 3">
            <a:extLst>
              <a:ext uri="{FF2B5EF4-FFF2-40B4-BE49-F238E27FC236}">
                <a16:creationId xmlns:a16="http://schemas.microsoft.com/office/drawing/2014/main" id="{21A82346-1F05-4162-A4D0-595673FC9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4074" y="5506181"/>
            <a:ext cx="5949636" cy="514578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2" name="Line 7">
            <a:extLst>
              <a:ext uri="{FF2B5EF4-FFF2-40B4-BE49-F238E27FC236}">
                <a16:creationId xmlns:a16="http://schemas.microsoft.com/office/drawing/2014/main" id="{AB7E5DBF-8FEA-4A17-8D5C-CB61CE49536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6273" y="2465950"/>
            <a:ext cx="864406" cy="3096728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4" name="Line 11">
            <a:extLst>
              <a:ext uri="{FF2B5EF4-FFF2-40B4-BE49-F238E27FC236}">
                <a16:creationId xmlns:a16="http://schemas.microsoft.com/office/drawing/2014/main" id="{E8918DA7-BDE3-41FA-B040-CDCAC978227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64595" y="2509818"/>
            <a:ext cx="3475073" cy="3122194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5" name="AutoShape 3">
            <a:extLst>
              <a:ext uri="{FF2B5EF4-FFF2-40B4-BE49-F238E27FC236}">
                <a16:creationId xmlns:a16="http://schemas.microsoft.com/office/drawing/2014/main" id="{D41C2AB2-2C82-485F-B3A1-B9AFEF04D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0325" y="5998484"/>
            <a:ext cx="2122144" cy="843085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6" name="Line 7">
            <a:extLst>
              <a:ext uri="{FF2B5EF4-FFF2-40B4-BE49-F238E27FC236}">
                <a16:creationId xmlns:a16="http://schemas.microsoft.com/office/drawing/2014/main" id="{13BF7B6B-0585-4B65-A5CE-E8CB82F10BB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16870" y="2872316"/>
            <a:ext cx="0" cy="3147429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7" name="Line 9">
            <a:extLst>
              <a:ext uri="{FF2B5EF4-FFF2-40B4-BE49-F238E27FC236}">
                <a16:creationId xmlns:a16="http://schemas.microsoft.com/office/drawing/2014/main" id="{27D8E18F-EB99-48D2-A9B8-8D1C57811FCA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1163" y="5868912"/>
            <a:ext cx="4669201" cy="266621"/>
          </a:xfrm>
          <a:custGeom>
            <a:avLst/>
            <a:gdLst>
              <a:gd name="connsiteX0" fmla="*/ 0 w 4573508"/>
              <a:gd name="connsiteY0" fmla="*/ 0 h 202825"/>
              <a:gd name="connsiteX1" fmla="*/ 4573508 w 4573508"/>
              <a:gd name="connsiteY1" fmla="*/ 202825 h 202825"/>
              <a:gd name="connsiteX0" fmla="*/ 0 w 4573508"/>
              <a:gd name="connsiteY0" fmla="*/ 2267 h 205092"/>
              <a:gd name="connsiteX1" fmla="*/ 4573508 w 4573508"/>
              <a:gd name="connsiteY1" fmla="*/ 205092 h 205092"/>
              <a:gd name="connsiteX0" fmla="*/ 0 w 4573508"/>
              <a:gd name="connsiteY0" fmla="*/ 0 h 202825"/>
              <a:gd name="connsiteX1" fmla="*/ 4573508 w 4573508"/>
              <a:gd name="connsiteY1" fmla="*/ 202825 h 202825"/>
              <a:gd name="connsiteX0" fmla="*/ 0 w 4669201"/>
              <a:gd name="connsiteY0" fmla="*/ 0 h 266621"/>
              <a:gd name="connsiteX1" fmla="*/ 4669201 w 4669201"/>
              <a:gd name="connsiteY1" fmla="*/ 266621 h 266621"/>
              <a:gd name="connsiteX0" fmla="*/ 0 w 4669201"/>
              <a:gd name="connsiteY0" fmla="*/ 0 h 266621"/>
              <a:gd name="connsiteX1" fmla="*/ 4669201 w 4669201"/>
              <a:gd name="connsiteY1" fmla="*/ 266621 h 266621"/>
              <a:gd name="connsiteX0" fmla="*/ 0 w 4669201"/>
              <a:gd name="connsiteY0" fmla="*/ 0 h 266621"/>
              <a:gd name="connsiteX1" fmla="*/ 4669201 w 4669201"/>
              <a:gd name="connsiteY1" fmla="*/ 266621 h 2666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669201" h="266621">
                <a:moveTo>
                  <a:pt x="0" y="0"/>
                </a:moveTo>
                <a:cubicBezTo>
                  <a:pt x="673898" y="344054"/>
                  <a:pt x="4229219" y="-236923"/>
                  <a:pt x="4669201" y="266621"/>
                </a:cubicBezTo>
              </a:path>
            </a:pathLst>
          </a:cu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61" name="Line 11">
            <a:extLst>
              <a:ext uri="{FF2B5EF4-FFF2-40B4-BE49-F238E27FC236}">
                <a16:creationId xmlns:a16="http://schemas.microsoft.com/office/drawing/2014/main" id="{6F008CFF-B7E6-4D8D-97A2-E5DC1F79963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63224" y="2864608"/>
            <a:ext cx="0" cy="2698070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3" name="AutoShape 3">
            <a:extLst>
              <a:ext uri="{FF2B5EF4-FFF2-40B4-BE49-F238E27FC236}">
                <a16:creationId xmlns:a16="http://schemas.microsoft.com/office/drawing/2014/main" id="{CB9F6BF3-13A0-402E-A4C7-5CA1833FE5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6203" y="2074351"/>
            <a:ext cx="2173608" cy="764067"/>
          </a:xfrm>
          <a:prstGeom prst="roundRect">
            <a:avLst>
              <a:gd name="adj" fmla="val 22871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69" name="AutoShape 3">
            <a:extLst>
              <a:ext uri="{FF2B5EF4-FFF2-40B4-BE49-F238E27FC236}">
                <a16:creationId xmlns:a16="http://schemas.microsoft.com/office/drawing/2014/main" id="{D2A10F17-4256-4EA5-A058-BA19F38982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7616" y="1028382"/>
            <a:ext cx="2943987" cy="455379"/>
          </a:xfrm>
          <a:custGeom>
            <a:avLst/>
            <a:gdLst>
              <a:gd name="connsiteX0" fmla="*/ 0 w 2517327"/>
              <a:gd name="connsiteY0" fmla="*/ 173446 h 471487"/>
              <a:gd name="connsiteX1" fmla="*/ 173446 w 2517327"/>
              <a:gd name="connsiteY1" fmla="*/ 0 h 471487"/>
              <a:gd name="connsiteX2" fmla="*/ 2343881 w 2517327"/>
              <a:gd name="connsiteY2" fmla="*/ 0 h 471487"/>
              <a:gd name="connsiteX3" fmla="*/ 2517327 w 2517327"/>
              <a:gd name="connsiteY3" fmla="*/ 173446 h 471487"/>
              <a:gd name="connsiteX4" fmla="*/ 2517327 w 2517327"/>
              <a:gd name="connsiteY4" fmla="*/ 298041 h 471487"/>
              <a:gd name="connsiteX5" fmla="*/ 2343881 w 2517327"/>
              <a:gd name="connsiteY5" fmla="*/ 471487 h 471487"/>
              <a:gd name="connsiteX6" fmla="*/ 173446 w 2517327"/>
              <a:gd name="connsiteY6" fmla="*/ 471487 h 471487"/>
              <a:gd name="connsiteX7" fmla="*/ 0 w 2517327"/>
              <a:gd name="connsiteY7" fmla="*/ 298041 h 471487"/>
              <a:gd name="connsiteX8" fmla="*/ 0 w 2517327"/>
              <a:gd name="connsiteY8" fmla="*/ 173446 h 471487"/>
              <a:gd name="connsiteX0" fmla="*/ 0 w 2517327"/>
              <a:gd name="connsiteY0" fmla="*/ 173503 h 471544"/>
              <a:gd name="connsiteX1" fmla="*/ 173446 w 2517327"/>
              <a:gd name="connsiteY1" fmla="*/ 57 h 471544"/>
              <a:gd name="connsiteX2" fmla="*/ 1210977 w 2517327"/>
              <a:gd name="connsiteY2" fmla="*/ 456090 h 471544"/>
              <a:gd name="connsiteX3" fmla="*/ 2343881 w 2517327"/>
              <a:gd name="connsiteY3" fmla="*/ 57 h 471544"/>
              <a:gd name="connsiteX4" fmla="*/ 2517327 w 2517327"/>
              <a:gd name="connsiteY4" fmla="*/ 173503 h 471544"/>
              <a:gd name="connsiteX5" fmla="*/ 2517327 w 2517327"/>
              <a:gd name="connsiteY5" fmla="*/ 298098 h 471544"/>
              <a:gd name="connsiteX6" fmla="*/ 2343881 w 2517327"/>
              <a:gd name="connsiteY6" fmla="*/ 471544 h 471544"/>
              <a:gd name="connsiteX7" fmla="*/ 173446 w 2517327"/>
              <a:gd name="connsiteY7" fmla="*/ 471544 h 471544"/>
              <a:gd name="connsiteX8" fmla="*/ 0 w 2517327"/>
              <a:gd name="connsiteY8" fmla="*/ 298098 h 471544"/>
              <a:gd name="connsiteX9" fmla="*/ 0 w 2517327"/>
              <a:gd name="connsiteY9" fmla="*/ 173503 h 471544"/>
              <a:gd name="connsiteX0" fmla="*/ 0 w 2517327"/>
              <a:gd name="connsiteY0" fmla="*/ 173503 h 481878"/>
              <a:gd name="connsiteX1" fmla="*/ 173446 w 2517327"/>
              <a:gd name="connsiteY1" fmla="*/ 57 h 481878"/>
              <a:gd name="connsiteX2" fmla="*/ 642017 w 2517327"/>
              <a:gd name="connsiteY2" fmla="*/ 415450 h 481878"/>
              <a:gd name="connsiteX3" fmla="*/ 1210977 w 2517327"/>
              <a:gd name="connsiteY3" fmla="*/ 456090 h 481878"/>
              <a:gd name="connsiteX4" fmla="*/ 2343881 w 2517327"/>
              <a:gd name="connsiteY4" fmla="*/ 57 h 481878"/>
              <a:gd name="connsiteX5" fmla="*/ 2517327 w 2517327"/>
              <a:gd name="connsiteY5" fmla="*/ 173503 h 481878"/>
              <a:gd name="connsiteX6" fmla="*/ 2517327 w 2517327"/>
              <a:gd name="connsiteY6" fmla="*/ 298098 h 481878"/>
              <a:gd name="connsiteX7" fmla="*/ 2343881 w 2517327"/>
              <a:gd name="connsiteY7" fmla="*/ 471544 h 481878"/>
              <a:gd name="connsiteX8" fmla="*/ 173446 w 2517327"/>
              <a:gd name="connsiteY8" fmla="*/ 471544 h 481878"/>
              <a:gd name="connsiteX9" fmla="*/ 0 w 2517327"/>
              <a:gd name="connsiteY9" fmla="*/ 298098 h 481878"/>
              <a:gd name="connsiteX10" fmla="*/ 0 w 2517327"/>
              <a:gd name="connsiteY10" fmla="*/ 173503 h 481878"/>
              <a:gd name="connsiteX0" fmla="*/ 0 w 2517327"/>
              <a:gd name="connsiteY0" fmla="*/ 174084 h 475697"/>
              <a:gd name="connsiteX1" fmla="*/ 173446 w 2517327"/>
              <a:gd name="connsiteY1" fmla="*/ 638 h 475697"/>
              <a:gd name="connsiteX2" fmla="*/ 411723 w 2517327"/>
              <a:gd name="connsiteY2" fmla="*/ 63818 h 475697"/>
              <a:gd name="connsiteX3" fmla="*/ 642017 w 2517327"/>
              <a:gd name="connsiteY3" fmla="*/ 416031 h 475697"/>
              <a:gd name="connsiteX4" fmla="*/ 1210977 w 2517327"/>
              <a:gd name="connsiteY4" fmla="*/ 456671 h 475697"/>
              <a:gd name="connsiteX5" fmla="*/ 2343881 w 2517327"/>
              <a:gd name="connsiteY5" fmla="*/ 638 h 475697"/>
              <a:gd name="connsiteX6" fmla="*/ 2517327 w 2517327"/>
              <a:gd name="connsiteY6" fmla="*/ 174084 h 475697"/>
              <a:gd name="connsiteX7" fmla="*/ 2517327 w 2517327"/>
              <a:gd name="connsiteY7" fmla="*/ 298679 h 475697"/>
              <a:gd name="connsiteX8" fmla="*/ 2343881 w 2517327"/>
              <a:gd name="connsiteY8" fmla="*/ 472125 h 475697"/>
              <a:gd name="connsiteX9" fmla="*/ 173446 w 2517327"/>
              <a:gd name="connsiteY9" fmla="*/ 472125 h 475697"/>
              <a:gd name="connsiteX10" fmla="*/ 0 w 2517327"/>
              <a:gd name="connsiteY10" fmla="*/ 298679 h 475697"/>
              <a:gd name="connsiteX11" fmla="*/ 0 w 2517327"/>
              <a:gd name="connsiteY11" fmla="*/ 174084 h 475697"/>
              <a:gd name="connsiteX0" fmla="*/ 0 w 2517327"/>
              <a:gd name="connsiteY0" fmla="*/ 174084 h 472125"/>
              <a:gd name="connsiteX1" fmla="*/ 173446 w 2517327"/>
              <a:gd name="connsiteY1" fmla="*/ 638 h 472125"/>
              <a:gd name="connsiteX2" fmla="*/ 411723 w 2517327"/>
              <a:gd name="connsiteY2" fmla="*/ 63818 h 472125"/>
              <a:gd name="connsiteX3" fmla="*/ 642017 w 2517327"/>
              <a:gd name="connsiteY3" fmla="*/ 416031 h 472125"/>
              <a:gd name="connsiteX4" fmla="*/ 1210977 w 2517327"/>
              <a:gd name="connsiteY4" fmla="*/ 456671 h 472125"/>
              <a:gd name="connsiteX5" fmla="*/ 1901857 w 2517327"/>
              <a:gd name="connsiteY5" fmla="*/ 429579 h 472125"/>
              <a:gd name="connsiteX6" fmla="*/ 2343881 w 2517327"/>
              <a:gd name="connsiteY6" fmla="*/ 638 h 472125"/>
              <a:gd name="connsiteX7" fmla="*/ 2517327 w 2517327"/>
              <a:gd name="connsiteY7" fmla="*/ 174084 h 472125"/>
              <a:gd name="connsiteX8" fmla="*/ 2517327 w 2517327"/>
              <a:gd name="connsiteY8" fmla="*/ 298679 h 472125"/>
              <a:gd name="connsiteX9" fmla="*/ 2343881 w 2517327"/>
              <a:gd name="connsiteY9" fmla="*/ 472125 h 472125"/>
              <a:gd name="connsiteX10" fmla="*/ 173446 w 2517327"/>
              <a:gd name="connsiteY10" fmla="*/ 472125 h 472125"/>
              <a:gd name="connsiteX11" fmla="*/ 0 w 2517327"/>
              <a:gd name="connsiteY11" fmla="*/ 298679 h 472125"/>
              <a:gd name="connsiteX12" fmla="*/ 0 w 2517327"/>
              <a:gd name="connsiteY12" fmla="*/ 174084 h 472125"/>
              <a:gd name="connsiteX0" fmla="*/ 0 w 2517327"/>
              <a:gd name="connsiteY0" fmla="*/ 174084 h 472125"/>
              <a:gd name="connsiteX1" fmla="*/ 173446 w 2517327"/>
              <a:gd name="connsiteY1" fmla="*/ 638 h 472125"/>
              <a:gd name="connsiteX2" fmla="*/ 411723 w 2517327"/>
              <a:gd name="connsiteY2" fmla="*/ 63818 h 472125"/>
              <a:gd name="connsiteX3" fmla="*/ 642017 w 2517327"/>
              <a:gd name="connsiteY3" fmla="*/ 416031 h 472125"/>
              <a:gd name="connsiteX4" fmla="*/ 1210977 w 2517327"/>
              <a:gd name="connsiteY4" fmla="*/ 456671 h 472125"/>
              <a:gd name="connsiteX5" fmla="*/ 1901857 w 2517327"/>
              <a:gd name="connsiteY5" fmla="*/ 429579 h 472125"/>
              <a:gd name="connsiteX6" fmla="*/ 2050870 w 2517327"/>
              <a:gd name="connsiteY6" fmla="*/ 90912 h 472125"/>
              <a:gd name="connsiteX7" fmla="*/ 2343881 w 2517327"/>
              <a:gd name="connsiteY7" fmla="*/ 638 h 472125"/>
              <a:gd name="connsiteX8" fmla="*/ 2517327 w 2517327"/>
              <a:gd name="connsiteY8" fmla="*/ 174084 h 472125"/>
              <a:gd name="connsiteX9" fmla="*/ 2517327 w 2517327"/>
              <a:gd name="connsiteY9" fmla="*/ 298679 h 472125"/>
              <a:gd name="connsiteX10" fmla="*/ 2343881 w 2517327"/>
              <a:gd name="connsiteY10" fmla="*/ 472125 h 472125"/>
              <a:gd name="connsiteX11" fmla="*/ 173446 w 2517327"/>
              <a:gd name="connsiteY11" fmla="*/ 472125 h 472125"/>
              <a:gd name="connsiteX12" fmla="*/ 0 w 2517327"/>
              <a:gd name="connsiteY12" fmla="*/ 298679 h 472125"/>
              <a:gd name="connsiteX13" fmla="*/ 0 w 2517327"/>
              <a:gd name="connsiteY13" fmla="*/ 174084 h 472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517327" h="472125">
                <a:moveTo>
                  <a:pt x="0" y="174084"/>
                </a:moveTo>
                <a:cubicBezTo>
                  <a:pt x="0" y="78292"/>
                  <a:pt x="77654" y="638"/>
                  <a:pt x="173446" y="638"/>
                </a:cubicBezTo>
                <a:cubicBezTo>
                  <a:pt x="234164" y="-806"/>
                  <a:pt x="333628" y="-5414"/>
                  <a:pt x="411723" y="63818"/>
                </a:cubicBezTo>
                <a:cubicBezTo>
                  <a:pt x="489818" y="133050"/>
                  <a:pt x="500906" y="367489"/>
                  <a:pt x="642017" y="416031"/>
                </a:cubicBezTo>
                <a:cubicBezTo>
                  <a:pt x="783128" y="464573"/>
                  <a:pt x="1024710" y="487151"/>
                  <a:pt x="1210977" y="456671"/>
                </a:cubicBezTo>
                <a:cubicBezTo>
                  <a:pt x="1397244" y="426191"/>
                  <a:pt x="1744942" y="475863"/>
                  <a:pt x="1901857" y="429579"/>
                </a:cubicBezTo>
                <a:cubicBezTo>
                  <a:pt x="2058772" y="383295"/>
                  <a:pt x="1977199" y="162402"/>
                  <a:pt x="2050870" y="90912"/>
                </a:cubicBezTo>
                <a:cubicBezTo>
                  <a:pt x="2124541" y="19422"/>
                  <a:pt x="2283072" y="1451"/>
                  <a:pt x="2343881" y="638"/>
                </a:cubicBezTo>
                <a:cubicBezTo>
                  <a:pt x="2439673" y="638"/>
                  <a:pt x="2517327" y="78292"/>
                  <a:pt x="2517327" y="174084"/>
                </a:cubicBezTo>
                <a:lnTo>
                  <a:pt x="2517327" y="298679"/>
                </a:lnTo>
                <a:cubicBezTo>
                  <a:pt x="2517327" y="394471"/>
                  <a:pt x="2439673" y="472125"/>
                  <a:pt x="2343881" y="472125"/>
                </a:cubicBezTo>
                <a:lnTo>
                  <a:pt x="173446" y="472125"/>
                </a:lnTo>
                <a:cubicBezTo>
                  <a:pt x="77654" y="472125"/>
                  <a:pt x="0" y="394471"/>
                  <a:pt x="0" y="298679"/>
                </a:cubicBezTo>
                <a:lnTo>
                  <a:pt x="0" y="174084"/>
                </a:lnTo>
                <a:close/>
              </a:path>
            </a:pathLst>
          </a:cu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70" name="Line 5">
            <a:extLst>
              <a:ext uri="{FF2B5EF4-FFF2-40B4-BE49-F238E27FC236}">
                <a16:creationId xmlns:a16="http://schemas.microsoft.com/office/drawing/2014/main" id="{DC479DF1-A0BF-4233-BC6E-53B69703308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55494" y="1490303"/>
            <a:ext cx="15299" cy="993283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71" name="AutoShape 10">
            <a:extLst>
              <a:ext uri="{FF2B5EF4-FFF2-40B4-BE49-F238E27FC236}">
                <a16:creationId xmlns:a16="http://schemas.microsoft.com/office/drawing/2014/main" id="{B7814103-7104-497D-AA45-A041DCE6D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8255" y="2065841"/>
            <a:ext cx="394411" cy="417745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72" name="Line 13">
            <a:extLst>
              <a:ext uri="{FF2B5EF4-FFF2-40B4-BE49-F238E27FC236}">
                <a16:creationId xmlns:a16="http://schemas.microsoft.com/office/drawing/2014/main" id="{F59FC512-97A5-4255-9261-BC03B8E0A15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35328" y="1382852"/>
            <a:ext cx="769942" cy="691110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graphicFrame>
        <p:nvGraphicFramePr>
          <p:cNvPr id="173" name="Object 4">
            <a:extLst>
              <a:ext uri="{FF2B5EF4-FFF2-40B4-BE49-F238E27FC236}">
                <a16:creationId xmlns:a16="http://schemas.microsoft.com/office/drawing/2014/main" id="{EF88D99E-A16C-46BE-AF18-9D0225E374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8607" y="2381843"/>
          <a:ext cx="7366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6" imgW="355320" imgH="253800" progId="Equation.DSMT4">
                  <p:embed/>
                </p:oleObj>
              </mc:Choice>
              <mc:Fallback>
                <p:oleObj name="Equation" r:id="rId46" imgW="355320" imgH="253800" progId="Equation.DSMT4">
                  <p:embed/>
                  <p:pic>
                    <p:nvPicPr>
                      <p:cNvPr id="173" name="Object 4">
                        <a:extLst>
                          <a:ext uri="{FF2B5EF4-FFF2-40B4-BE49-F238E27FC236}">
                            <a16:creationId xmlns:a16="http://schemas.microsoft.com/office/drawing/2014/main" id="{EF88D99E-A16C-46BE-AF18-9D0225E374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607" y="2381843"/>
                        <a:ext cx="736600" cy="60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4">
            <a:extLst>
              <a:ext uri="{FF2B5EF4-FFF2-40B4-BE49-F238E27FC236}">
                <a16:creationId xmlns:a16="http://schemas.microsoft.com/office/drawing/2014/main" id="{0C59BE13-7296-42BF-AFEA-C708E4D80E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5207" y="2379486"/>
          <a:ext cx="18415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8" imgW="888840" imgH="241200" progId="Equation.DSMT4">
                  <p:embed/>
                </p:oleObj>
              </mc:Choice>
              <mc:Fallback>
                <p:oleObj name="Equation" r:id="rId48" imgW="888840" imgH="241200" progId="Equation.DSMT4">
                  <p:embed/>
                  <p:pic>
                    <p:nvPicPr>
                      <p:cNvPr id="174" name="Object 4">
                        <a:extLst>
                          <a:ext uri="{FF2B5EF4-FFF2-40B4-BE49-F238E27FC236}">
                            <a16:creationId xmlns:a16="http://schemas.microsoft.com/office/drawing/2014/main" id="{0C59BE13-7296-42BF-AFEA-C708E4D80E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207" y="2379486"/>
                        <a:ext cx="1841500" cy="576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" name="AutoShape 3">
            <a:extLst>
              <a:ext uri="{FF2B5EF4-FFF2-40B4-BE49-F238E27FC236}">
                <a16:creationId xmlns:a16="http://schemas.microsoft.com/office/drawing/2014/main" id="{CA018B42-E0AD-4AC3-9104-B537538A3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7" y="1558927"/>
            <a:ext cx="2847548" cy="455379"/>
          </a:xfrm>
          <a:custGeom>
            <a:avLst/>
            <a:gdLst>
              <a:gd name="connsiteX0" fmla="*/ 0 w 2517327"/>
              <a:gd name="connsiteY0" fmla="*/ 173446 h 471487"/>
              <a:gd name="connsiteX1" fmla="*/ 173446 w 2517327"/>
              <a:gd name="connsiteY1" fmla="*/ 0 h 471487"/>
              <a:gd name="connsiteX2" fmla="*/ 2343881 w 2517327"/>
              <a:gd name="connsiteY2" fmla="*/ 0 h 471487"/>
              <a:gd name="connsiteX3" fmla="*/ 2517327 w 2517327"/>
              <a:gd name="connsiteY3" fmla="*/ 173446 h 471487"/>
              <a:gd name="connsiteX4" fmla="*/ 2517327 w 2517327"/>
              <a:gd name="connsiteY4" fmla="*/ 298041 h 471487"/>
              <a:gd name="connsiteX5" fmla="*/ 2343881 w 2517327"/>
              <a:gd name="connsiteY5" fmla="*/ 471487 h 471487"/>
              <a:gd name="connsiteX6" fmla="*/ 173446 w 2517327"/>
              <a:gd name="connsiteY6" fmla="*/ 471487 h 471487"/>
              <a:gd name="connsiteX7" fmla="*/ 0 w 2517327"/>
              <a:gd name="connsiteY7" fmla="*/ 298041 h 471487"/>
              <a:gd name="connsiteX8" fmla="*/ 0 w 2517327"/>
              <a:gd name="connsiteY8" fmla="*/ 173446 h 471487"/>
              <a:gd name="connsiteX0" fmla="*/ 0 w 2517327"/>
              <a:gd name="connsiteY0" fmla="*/ 173503 h 471544"/>
              <a:gd name="connsiteX1" fmla="*/ 173446 w 2517327"/>
              <a:gd name="connsiteY1" fmla="*/ 57 h 471544"/>
              <a:gd name="connsiteX2" fmla="*/ 1210977 w 2517327"/>
              <a:gd name="connsiteY2" fmla="*/ 456090 h 471544"/>
              <a:gd name="connsiteX3" fmla="*/ 2343881 w 2517327"/>
              <a:gd name="connsiteY3" fmla="*/ 57 h 471544"/>
              <a:gd name="connsiteX4" fmla="*/ 2517327 w 2517327"/>
              <a:gd name="connsiteY4" fmla="*/ 173503 h 471544"/>
              <a:gd name="connsiteX5" fmla="*/ 2517327 w 2517327"/>
              <a:gd name="connsiteY5" fmla="*/ 298098 h 471544"/>
              <a:gd name="connsiteX6" fmla="*/ 2343881 w 2517327"/>
              <a:gd name="connsiteY6" fmla="*/ 471544 h 471544"/>
              <a:gd name="connsiteX7" fmla="*/ 173446 w 2517327"/>
              <a:gd name="connsiteY7" fmla="*/ 471544 h 471544"/>
              <a:gd name="connsiteX8" fmla="*/ 0 w 2517327"/>
              <a:gd name="connsiteY8" fmla="*/ 298098 h 471544"/>
              <a:gd name="connsiteX9" fmla="*/ 0 w 2517327"/>
              <a:gd name="connsiteY9" fmla="*/ 173503 h 471544"/>
              <a:gd name="connsiteX0" fmla="*/ 0 w 2517327"/>
              <a:gd name="connsiteY0" fmla="*/ 173503 h 481878"/>
              <a:gd name="connsiteX1" fmla="*/ 173446 w 2517327"/>
              <a:gd name="connsiteY1" fmla="*/ 57 h 481878"/>
              <a:gd name="connsiteX2" fmla="*/ 642017 w 2517327"/>
              <a:gd name="connsiteY2" fmla="*/ 415450 h 481878"/>
              <a:gd name="connsiteX3" fmla="*/ 1210977 w 2517327"/>
              <a:gd name="connsiteY3" fmla="*/ 456090 h 481878"/>
              <a:gd name="connsiteX4" fmla="*/ 2343881 w 2517327"/>
              <a:gd name="connsiteY4" fmla="*/ 57 h 481878"/>
              <a:gd name="connsiteX5" fmla="*/ 2517327 w 2517327"/>
              <a:gd name="connsiteY5" fmla="*/ 173503 h 481878"/>
              <a:gd name="connsiteX6" fmla="*/ 2517327 w 2517327"/>
              <a:gd name="connsiteY6" fmla="*/ 298098 h 481878"/>
              <a:gd name="connsiteX7" fmla="*/ 2343881 w 2517327"/>
              <a:gd name="connsiteY7" fmla="*/ 471544 h 481878"/>
              <a:gd name="connsiteX8" fmla="*/ 173446 w 2517327"/>
              <a:gd name="connsiteY8" fmla="*/ 471544 h 481878"/>
              <a:gd name="connsiteX9" fmla="*/ 0 w 2517327"/>
              <a:gd name="connsiteY9" fmla="*/ 298098 h 481878"/>
              <a:gd name="connsiteX10" fmla="*/ 0 w 2517327"/>
              <a:gd name="connsiteY10" fmla="*/ 173503 h 481878"/>
              <a:gd name="connsiteX0" fmla="*/ 0 w 2517327"/>
              <a:gd name="connsiteY0" fmla="*/ 174084 h 475697"/>
              <a:gd name="connsiteX1" fmla="*/ 173446 w 2517327"/>
              <a:gd name="connsiteY1" fmla="*/ 638 h 475697"/>
              <a:gd name="connsiteX2" fmla="*/ 411723 w 2517327"/>
              <a:gd name="connsiteY2" fmla="*/ 63818 h 475697"/>
              <a:gd name="connsiteX3" fmla="*/ 642017 w 2517327"/>
              <a:gd name="connsiteY3" fmla="*/ 416031 h 475697"/>
              <a:gd name="connsiteX4" fmla="*/ 1210977 w 2517327"/>
              <a:gd name="connsiteY4" fmla="*/ 456671 h 475697"/>
              <a:gd name="connsiteX5" fmla="*/ 2343881 w 2517327"/>
              <a:gd name="connsiteY5" fmla="*/ 638 h 475697"/>
              <a:gd name="connsiteX6" fmla="*/ 2517327 w 2517327"/>
              <a:gd name="connsiteY6" fmla="*/ 174084 h 475697"/>
              <a:gd name="connsiteX7" fmla="*/ 2517327 w 2517327"/>
              <a:gd name="connsiteY7" fmla="*/ 298679 h 475697"/>
              <a:gd name="connsiteX8" fmla="*/ 2343881 w 2517327"/>
              <a:gd name="connsiteY8" fmla="*/ 472125 h 475697"/>
              <a:gd name="connsiteX9" fmla="*/ 173446 w 2517327"/>
              <a:gd name="connsiteY9" fmla="*/ 472125 h 475697"/>
              <a:gd name="connsiteX10" fmla="*/ 0 w 2517327"/>
              <a:gd name="connsiteY10" fmla="*/ 298679 h 475697"/>
              <a:gd name="connsiteX11" fmla="*/ 0 w 2517327"/>
              <a:gd name="connsiteY11" fmla="*/ 174084 h 475697"/>
              <a:gd name="connsiteX0" fmla="*/ 0 w 2517327"/>
              <a:gd name="connsiteY0" fmla="*/ 174084 h 472125"/>
              <a:gd name="connsiteX1" fmla="*/ 173446 w 2517327"/>
              <a:gd name="connsiteY1" fmla="*/ 638 h 472125"/>
              <a:gd name="connsiteX2" fmla="*/ 411723 w 2517327"/>
              <a:gd name="connsiteY2" fmla="*/ 63818 h 472125"/>
              <a:gd name="connsiteX3" fmla="*/ 642017 w 2517327"/>
              <a:gd name="connsiteY3" fmla="*/ 416031 h 472125"/>
              <a:gd name="connsiteX4" fmla="*/ 1210977 w 2517327"/>
              <a:gd name="connsiteY4" fmla="*/ 456671 h 472125"/>
              <a:gd name="connsiteX5" fmla="*/ 1901857 w 2517327"/>
              <a:gd name="connsiteY5" fmla="*/ 429579 h 472125"/>
              <a:gd name="connsiteX6" fmla="*/ 2343881 w 2517327"/>
              <a:gd name="connsiteY6" fmla="*/ 638 h 472125"/>
              <a:gd name="connsiteX7" fmla="*/ 2517327 w 2517327"/>
              <a:gd name="connsiteY7" fmla="*/ 174084 h 472125"/>
              <a:gd name="connsiteX8" fmla="*/ 2517327 w 2517327"/>
              <a:gd name="connsiteY8" fmla="*/ 298679 h 472125"/>
              <a:gd name="connsiteX9" fmla="*/ 2343881 w 2517327"/>
              <a:gd name="connsiteY9" fmla="*/ 472125 h 472125"/>
              <a:gd name="connsiteX10" fmla="*/ 173446 w 2517327"/>
              <a:gd name="connsiteY10" fmla="*/ 472125 h 472125"/>
              <a:gd name="connsiteX11" fmla="*/ 0 w 2517327"/>
              <a:gd name="connsiteY11" fmla="*/ 298679 h 472125"/>
              <a:gd name="connsiteX12" fmla="*/ 0 w 2517327"/>
              <a:gd name="connsiteY12" fmla="*/ 174084 h 472125"/>
              <a:gd name="connsiteX0" fmla="*/ 0 w 2517327"/>
              <a:gd name="connsiteY0" fmla="*/ 174084 h 472125"/>
              <a:gd name="connsiteX1" fmla="*/ 173446 w 2517327"/>
              <a:gd name="connsiteY1" fmla="*/ 638 h 472125"/>
              <a:gd name="connsiteX2" fmla="*/ 411723 w 2517327"/>
              <a:gd name="connsiteY2" fmla="*/ 63818 h 472125"/>
              <a:gd name="connsiteX3" fmla="*/ 642017 w 2517327"/>
              <a:gd name="connsiteY3" fmla="*/ 416031 h 472125"/>
              <a:gd name="connsiteX4" fmla="*/ 1210977 w 2517327"/>
              <a:gd name="connsiteY4" fmla="*/ 456671 h 472125"/>
              <a:gd name="connsiteX5" fmla="*/ 1901857 w 2517327"/>
              <a:gd name="connsiteY5" fmla="*/ 429579 h 472125"/>
              <a:gd name="connsiteX6" fmla="*/ 2050870 w 2517327"/>
              <a:gd name="connsiteY6" fmla="*/ 90912 h 472125"/>
              <a:gd name="connsiteX7" fmla="*/ 2343881 w 2517327"/>
              <a:gd name="connsiteY7" fmla="*/ 638 h 472125"/>
              <a:gd name="connsiteX8" fmla="*/ 2517327 w 2517327"/>
              <a:gd name="connsiteY8" fmla="*/ 174084 h 472125"/>
              <a:gd name="connsiteX9" fmla="*/ 2517327 w 2517327"/>
              <a:gd name="connsiteY9" fmla="*/ 298679 h 472125"/>
              <a:gd name="connsiteX10" fmla="*/ 2343881 w 2517327"/>
              <a:gd name="connsiteY10" fmla="*/ 472125 h 472125"/>
              <a:gd name="connsiteX11" fmla="*/ 173446 w 2517327"/>
              <a:gd name="connsiteY11" fmla="*/ 472125 h 472125"/>
              <a:gd name="connsiteX12" fmla="*/ 0 w 2517327"/>
              <a:gd name="connsiteY12" fmla="*/ 298679 h 472125"/>
              <a:gd name="connsiteX13" fmla="*/ 0 w 2517327"/>
              <a:gd name="connsiteY13" fmla="*/ 174084 h 472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517327" h="472125">
                <a:moveTo>
                  <a:pt x="0" y="174084"/>
                </a:moveTo>
                <a:cubicBezTo>
                  <a:pt x="0" y="78292"/>
                  <a:pt x="77654" y="638"/>
                  <a:pt x="173446" y="638"/>
                </a:cubicBezTo>
                <a:cubicBezTo>
                  <a:pt x="234164" y="-806"/>
                  <a:pt x="333628" y="-5414"/>
                  <a:pt x="411723" y="63818"/>
                </a:cubicBezTo>
                <a:cubicBezTo>
                  <a:pt x="489818" y="133050"/>
                  <a:pt x="500906" y="367489"/>
                  <a:pt x="642017" y="416031"/>
                </a:cubicBezTo>
                <a:cubicBezTo>
                  <a:pt x="783128" y="464573"/>
                  <a:pt x="1024710" y="487151"/>
                  <a:pt x="1210977" y="456671"/>
                </a:cubicBezTo>
                <a:cubicBezTo>
                  <a:pt x="1397244" y="426191"/>
                  <a:pt x="1744942" y="475863"/>
                  <a:pt x="1901857" y="429579"/>
                </a:cubicBezTo>
                <a:cubicBezTo>
                  <a:pt x="2058772" y="383295"/>
                  <a:pt x="1977199" y="162402"/>
                  <a:pt x="2050870" y="90912"/>
                </a:cubicBezTo>
                <a:cubicBezTo>
                  <a:pt x="2124541" y="19422"/>
                  <a:pt x="2283072" y="1451"/>
                  <a:pt x="2343881" y="638"/>
                </a:cubicBezTo>
                <a:cubicBezTo>
                  <a:pt x="2439673" y="638"/>
                  <a:pt x="2517327" y="78292"/>
                  <a:pt x="2517327" y="174084"/>
                </a:cubicBezTo>
                <a:lnTo>
                  <a:pt x="2517327" y="298679"/>
                </a:lnTo>
                <a:cubicBezTo>
                  <a:pt x="2517327" y="394471"/>
                  <a:pt x="2439673" y="472125"/>
                  <a:pt x="2343881" y="472125"/>
                </a:cubicBezTo>
                <a:lnTo>
                  <a:pt x="173446" y="472125"/>
                </a:lnTo>
                <a:cubicBezTo>
                  <a:pt x="77654" y="472125"/>
                  <a:pt x="0" y="394471"/>
                  <a:pt x="0" y="298679"/>
                </a:cubicBezTo>
                <a:lnTo>
                  <a:pt x="0" y="174084"/>
                </a:lnTo>
                <a:close/>
              </a:path>
            </a:pathLst>
          </a:cu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76" name="Line 5">
            <a:extLst>
              <a:ext uri="{FF2B5EF4-FFF2-40B4-BE49-F238E27FC236}">
                <a16:creationId xmlns:a16="http://schemas.microsoft.com/office/drawing/2014/main" id="{D78B2007-50A6-4622-BAB8-F4A67387BF3A}"/>
              </a:ext>
            </a:extLst>
          </p:cNvPr>
          <p:cNvSpPr>
            <a:spLocks noChangeShapeType="1"/>
          </p:cNvSpPr>
          <p:nvPr/>
        </p:nvSpPr>
        <p:spPr bwMode="auto">
          <a:xfrm>
            <a:off x="433500" y="1981870"/>
            <a:ext cx="3117716" cy="631085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77" name="AutoShape 10">
            <a:extLst>
              <a:ext uri="{FF2B5EF4-FFF2-40B4-BE49-F238E27FC236}">
                <a16:creationId xmlns:a16="http://schemas.microsoft.com/office/drawing/2014/main" id="{3A60E58A-8197-482C-B052-D76410286E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2407" y="2056275"/>
            <a:ext cx="394411" cy="467877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78" name="Line 13">
            <a:extLst>
              <a:ext uri="{FF2B5EF4-FFF2-40B4-BE49-F238E27FC236}">
                <a16:creationId xmlns:a16="http://schemas.microsoft.com/office/drawing/2014/main" id="{E2D292A2-F1B0-4D6A-BC6A-BE11C9AFABA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812434" y="1965489"/>
            <a:ext cx="1969328" cy="104921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79" name="AutoShape 3">
            <a:extLst>
              <a:ext uri="{FF2B5EF4-FFF2-40B4-BE49-F238E27FC236}">
                <a16:creationId xmlns:a16="http://schemas.microsoft.com/office/drawing/2014/main" id="{6DC81195-E0A8-4BA1-8F75-69365E1E5C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6723" y="1516470"/>
            <a:ext cx="3733583" cy="460631"/>
          </a:xfrm>
          <a:custGeom>
            <a:avLst/>
            <a:gdLst>
              <a:gd name="connsiteX0" fmla="*/ 0 w 2517327"/>
              <a:gd name="connsiteY0" fmla="*/ 173446 h 471487"/>
              <a:gd name="connsiteX1" fmla="*/ 173446 w 2517327"/>
              <a:gd name="connsiteY1" fmla="*/ 0 h 471487"/>
              <a:gd name="connsiteX2" fmla="*/ 2343881 w 2517327"/>
              <a:gd name="connsiteY2" fmla="*/ 0 h 471487"/>
              <a:gd name="connsiteX3" fmla="*/ 2517327 w 2517327"/>
              <a:gd name="connsiteY3" fmla="*/ 173446 h 471487"/>
              <a:gd name="connsiteX4" fmla="*/ 2517327 w 2517327"/>
              <a:gd name="connsiteY4" fmla="*/ 298041 h 471487"/>
              <a:gd name="connsiteX5" fmla="*/ 2343881 w 2517327"/>
              <a:gd name="connsiteY5" fmla="*/ 471487 h 471487"/>
              <a:gd name="connsiteX6" fmla="*/ 173446 w 2517327"/>
              <a:gd name="connsiteY6" fmla="*/ 471487 h 471487"/>
              <a:gd name="connsiteX7" fmla="*/ 0 w 2517327"/>
              <a:gd name="connsiteY7" fmla="*/ 298041 h 471487"/>
              <a:gd name="connsiteX8" fmla="*/ 0 w 2517327"/>
              <a:gd name="connsiteY8" fmla="*/ 173446 h 471487"/>
              <a:gd name="connsiteX0" fmla="*/ 0 w 2517327"/>
              <a:gd name="connsiteY0" fmla="*/ 173503 h 471544"/>
              <a:gd name="connsiteX1" fmla="*/ 173446 w 2517327"/>
              <a:gd name="connsiteY1" fmla="*/ 57 h 471544"/>
              <a:gd name="connsiteX2" fmla="*/ 1210977 w 2517327"/>
              <a:gd name="connsiteY2" fmla="*/ 456090 h 471544"/>
              <a:gd name="connsiteX3" fmla="*/ 2343881 w 2517327"/>
              <a:gd name="connsiteY3" fmla="*/ 57 h 471544"/>
              <a:gd name="connsiteX4" fmla="*/ 2517327 w 2517327"/>
              <a:gd name="connsiteY4" fmla="*/ 173503 h 471544"/>
              <a:gd name="connsiteX5" fmla="*/ 2517327 w 2517327"/>
              <a:gd name="connsiteY5" fmla="*/ 298098 h 471544"/>
              <a:gd name="connsiteX6" fmla="*/ 2343881 w 2517327"/>
              <a:gd name="connsiteY6" fmla="*/ 471544 h 471544"/>
              <a:gd name="connsiteX7" fmla="*/ 173446 w 2517327"/>
              <a:gd name="connsiteY7" fmla="*/ 471544 h 471544"/>
              <a:gd name="connsiteX8" fmla="*/ 0 w 2517327"/>
              <a:gd name="connsiteY8" fmla="*/ 298098 h 471544"/>
              <a:gd name="connsiteX9" fmla="*/ 0 w 2517327"/>
              <a:gd name="connsiteY9" fmla="*/ 173503 h 471544"/>
              <a:gd name="connsiteX0" fmla="*/ 0 w 2517327"/>
              <a:gd name="connsiteY0" fmla="*/ 173503 h 481878"/>
              <a:gd name="connsiteX1" fmla="*/ 173446 w 2517327"/>
              <a:gd name="connsiteY1" fmla="*/ 57 h 481878"/>
              <a:gd name="connsiteX2" fmla="*/ 642017 w 2517327"/>
              <a:gd name="connsiteY2" fmla="*/ 415450 h 481878"/>
              <a:gd name="connsiteX3" fmla="*/ 1210977 w 2517327"/>
              <a:gd name="connsiteY3" fmla="*/ 456090 h 481878"/>
              <a:gd name="connsiteX4" fmla="*/ 2343881 w 2517327"/>
              <a:gd name="connsiteY4" fmla="*/ 57 h 481878"/>
              <a:gd name="connsiteX5" fmla="*/ 2517327 w 2517327"/>
              <a:gd name="connsiteY5" fmla="*/ 173503 h 481878"/>
              <a:gd name="connsiteX6" fmla="*/ 2517327 w 2517327"/>
              <a:gd name="connsiteY6" fmla="*/ 298098 h 481878"/>
              <a:gd name="connsiteX7" fmla="*/ 2343881 w 2517327"/>
              <a:gd name="connsiteY7" fmla="*/ 471544 h 481878"/>
              <a:gd name="connsiteX8" fmla="*/ 173446 w 2517327"/>
              <a:gd name="connsiteY8" fmla="*/ 471544 h 481878"/>
              <a:gd name="connsiteX9" fmla="*/ 0 w 2517327"/>
              <a:gd name="connsiteY9" fmla="*/ 298098 h 481878"/>
              <a:gd name="connsiteX10" fmla="*/ 0 w 2517327"/>
              <a:gd name="connsiteY10" fmla="*/ 173503 h 481878"/>
              <a:gd name="connsiteX0" fmla="*/ 0 w 2517327"/>
              <a:gd name="connsiteY0" fmla="*/ 174084 h 475697"/>
              <a:gd name="connsiteX1" fmla="*/ 173446 w 2517327"/>
              <a:gd name="connsiteY1" fmla="*/ 638 h 475697"/>
              <a:gd name="connsiteX2" fmla="*/ 411723 w 2517327"/>
              <a:gd name="connsiteY2" fmla="*/ 63818 h 475697"/>
              <a:gd name="connsiteX3" fmla="*/ 642017 w 2517327"/>
              <a:gd name="connsiteY3" fmla="*/ 416031 h 475697"/>
              <a:gd name="connsiteX4" fmla="*/ 1210977 w 2517327"/>
              <a:gd name="connsiteY4" fmla="*/ 456671 h 475697"/>
              <a:gd name="connsiteX5" fmla="*/ 2343881 w 2517327"/>
              <a:gd name="connsiteY5" fmla="*/ 638 h 475697"/>
              <a:gd name="connsiteX6" fmla="*/ 2517327 w 2517327"/>
              <a:gd name="connsiteY6" fmla="*/ 174084 h 475697"/>
              <a:gd name="connsiteX7" fmla="*/ 2517327 w 2517327"/>
              <a:gd name="connsiteY7" fmla="*/ 298679 h 475697"/>
              <a:gd name="connsiteX8" fmla="*/ 2343881 w 2517327"/>
              <a:gd name="connsiteY8" fmla="*/ 472125 h 475697"/>
              <a:gd name="connsiteX9" fmla="*/ 173446 w 2517327"/>
              <a:gd name="connsiteY9" fmla="*/ 472125 h 475697"/>
              <a:gd name="connsiteX10" fmla="*/ 0 w 2517327"/>
              <a:gd name="connsiteY10" fmla="*/ 298679 h 475697"/>
              <a:gd name="connsiteX11" fmla="*/ 0 w 2517327"/>
              <a:gd name="connsiteY11" fmla="*/ 174084 h 475697"/>
              <a:gd name="connsiteX0" fmla="*/ 0 w 2517327"/>
              <a:gd name="connsiteY0" fmla="*/ 174084 h 472125"/>
              <a:gd name="connsiteX1" fmla="*/ 173446 w 2517327"/>
              <a:gd name="connsiteY1" fmla="*/ 638 h 472125"/>
              <a:gd name="connsiteX2" fmla="*/ 411723 w 2517327"/>
              <a:gd name="connsiteY2" fmla="*/ 63818 h 472125"/>
              <a:gd name="connsiteX3" fmla="*/ 642017 w 2517327"/>
              <a:gd name="connsiteY3" fmla="*/ 416031 h 472125"/>
              <a:gd name="connsiteX4" fmla="*/ 1210977 w 2517327"/>
              <a:gd name="connsiteY4" fmla="*/ 456671 h 472125"/>
              <a:gd name="connsiteX5" fmla="*/ 1901857 w 2517327"/>
              <a:gd name="connsiteY5" fmla="*/ 429579 h 472125"/>
              <a:gd name="connsiteX6" fmla="*/ 2343881 w 2517327"/>
              <a:gd name="connsiteY6" fmla="*/ 638 h 472125"/>
              <a:gd name="connsiteX7" fmla="*/ 2517327 w 2517327"/>
              <a:gd name="connsiteY7" fmla="*/ 174084 h 472125"/>
              <a:gd name="connsiteX8" fmla="*/ 2517327 w 2517327"/>
              <a:gd name="connsiteY8" fmla="*/ 298679 h 472125"/>
              <a:gd name="connsiteX9" fmla="*/ 2343881 w 2517327"/>
              <a:gd name="connsiteY9" fmla="*/ 472125 h 472125"/>
              <a:gd name="connsiteX10" fmla="*/ 173446 w 2517327"/>
              <a:gd name="connsiteY10" fmla="*/ 472125 h 472125"/>
              <a:gd name="connsiteX11" fmla="*/ 0 w 2517327"/>
              <a:gd name="connsiteY11" fmla="*/ 298679 h 472125"/>
              <a:gd name="connsiteX12" fmla="*/ 0 w 2517327"/>
              <a:gd name="connsiteY12" fmla="*/ 174084 h 472125"/>
              <a:gd name="connsiteX0" fmla="*/ 0 w 2517327"/>
              <a:gd name="connsiteY0" fmla="*/ 174084 h 472125"/>
              <a:gd name="connsiteX1" fmla="*/ 173446 w 2517327"/>
              <a:gd name="connsiteY1" fmla="*/ 638 h 472125"/>
              <a:gd name="connsiteX2" fmla="*/ 411723 w 2517327"/>
              <a:gd name="connsiteY2" fmla="*/ 63818 h 472125"/>
              <a:gd name="connsiteX3" fmla="*/ 642017 w 2517327"/>
              <a:gd name="connsiteY3" fmla="*/ 416031 h 472125"/>
              <a:gd name="connsiteX4" fmla="*/ 1210977 w 2517327"/>
              <a:gd name="connsiteY4" fmla="*/ 456671 h 472125"/>
              <a:gd name="connsiteX5" fmla="*/ 1901857 w 2517327"/>
              <a:gd name="connsiteY5" fmla="*/ 429579 h 472125"/>
              <a:gd name="connsiteX6" fmla="*/ 2050870 w 2517327"/>
              <a:gd name="connsiteY6" fmla="*/ 90912 h 472125"/>
              <a:gd name="connsiteX7" fmla="*/ 2343881 w 2517327"/>
              <a:gd name="connsiteY7" fmla="*/ 638 h 472125"/>
              <a:gd name="connsiteX8" fmla="*/ 2517327 w 2517327"/>
              <a:gd name="connsiteY8" fmla="*/ 174084 h 472125"/>
              <a:gd name="connsiteX9" fmla="*/ 2517327 w 2517327"/>
              <a:gd name="connsiteY9" fmla="*/ 298679 h 472125"/>
              <a:gd name="connsiteX10" fmla="*/ 2343881 w 2517327"/>
              <a:gd name="connsiteY10" fmla="*/ 472125 h 472125"/>
              <a:gd name="connsiteX11" fmla="*/ 173446 w 2517327"/>
              <a:gd name="connsiteY11" fmla="*/ 472125 h 472125"/>
              <a:gd name="connsiteX12" fmla="*/ 0 w 2517327"/>
              <a:gd name="connsiteY12" fmla="*/ 298679 h 472125"/>
              <a:gd name="connsiteX13" fmla="*/ 0 w 2517327"/>
              <a:gd name="connsiteY13" fmla="*/ 174084 h 472125"/>
              <a:gd name="connsiteX0" fmla="*/ 0 w 2517327"/>
              <a:gd name="connsiteY0" fmla="*/ 174084 h 472125"/>
              <a:gd name="connsiteX1" fmla="*/ 173446 w 2517327"/>
              <a:gd name="connsiteY1" fmla="*/ 638 h 472125"/>
              <a:gd name="connsiteX2" fmla="*/ 411723 w 2517327"/>
              <a:gd name="connsiteY2" fmla="*/ 63818 h 472125"/>
              <a:gd name="connsiteX3" fmla="*/ 642017 w 2517327"/>
              <a:gd name="connsiteY3" fmla="*/ 416031 h 472125"/>
              <a:gd name="connsiteX4" fmla="*/ 1210977 w 2517327"/>
              <a:gd name="connsiteY4" fmla="*/ 456671 h 472125"/>
              <a:gd name="connsiteX5" fmla="*/ 1458873 w 2517327"/>
              <a:gd name="connsiteY5" fmla="*/ 429579 h 472125"/>
              <a:gd name="connsiteX6" fmla="*/ 2050870 w 2517327"/>
              <a:gd name="connsiteY6" fmla="*/ 90912 h 472125"/>
              <a:gd name="connsiteX7" fmla="*/ 2343881 w 2517327"/>
              <a:gd name="connsiteY7" fmla="*/ 638 h 472125"/>
              <a:gd name="connsiteX8" fmla="*/ 2517327 w 2517327"/>
              <a:gd name="connsiteY8" fmla="*/ 174084 h 472125"/>
              <a:gd name="connsiteX9" fmla="*/ 2517327 w 2517327"/>
              <a:gd name="connsiteY9" fmla="*/ 298679 h 472125"/>
              <a:gd name="connsiteX10" fmla="*/ 2343881 w 2517327"/>
              <a:gd name="connsiteY10" fmla="*/ 472125 h 472125"/>
              <a:gd name="connsiteX11" fmla="*/ 173446 w 2517327"/>
              <a:gd name="connsiteY11" fmla="*/ 472125 h 472125"/>
              <a:gd name="connsiteX12" fmla="*/ 0 w 2517327"/>
              <a:gd name="connsiteY12" fmla="*/ 298679 h 472125"/>
              <a:gd name="connsiteX13" fmla="*/ 0 w 2517327"/>
              <a:gd name="connsiteY13" fmla="*/ 174084 h 472125"/>
              <a:gd name="connsiteX0" fmla="*/ 0 w 2517327"/>
              <a:gd name="connsiteY0" fmla="*/ 179529 h 477570"/>
              <a:gd name="connsiteX1" fmla="*/ 173446 w 2517327"/>
              <a:gd name="connsiteY1" fmla="*/ 6083 h 477570"/>
              <a:gd name="connsiteX2" fmla="*/ 411723 w 2517327"/>
              <a:gd name="connsiteY2" fmla="*/ 69263 h 477570"/>
              <a:gd name="connsiteX3" fmla="*/ 642017 w 2517327"/>
              <a:gd name="connsiteY3" fmla="*/ 421476 h 477570"/>
              <a:gd name="connsiteX4" fmla="*/ 1210977 w 2517327"/>
              <a:gd name="connsiteY4" fmla="*/ 462116 h 477570"/>
              <a:gd name="connsiteX5" fmla="*/ 1458873 w 2517327"/>
              <a:gd name="connsiteY5" fmla="*/ 435024 h 477570"/>
              <a:gd name="connsiteX6" fmla="*/ 1539384 w 2517327"/>
              <a:gd name="connsiteY6" fmla="*/ 47199 h 477570"/>
              <a:gd name="connsiteX7" fmla="*/ 2343881 w 2517327"/>
              <a:gd name="connsiteY7" fmla="*/ 6083 h 477570"/>
              <a:gd name="connsiteX8" fmla="*/ 2517327 w 2517327"/>
              <a:gd name="connsiteY8" fmla="*/ 179529 h 477570"/>
              <a:gd name="connsiteX9" fmla="*/ 2517327 w 2517327"/>
              <a:gd name="connsiteY9" fmla="*/ 304124 h 477570"/>
              <a:gd name="connsiteX10" fmla="*/ 2343881 w 2517327"/>
              <a:gd name="connsiteY10" fmla="*/ 477570 h 477570"/>
              <a:gd name="connsiteX11" fmla="*/ 173446 w 2517327"/>
              <a:gd name="connsiteY11" fmla="*/ 477570 h 477570"/>
              <a:gd name="connsiteX12" fmla="*/ 0 w 2517327"/>
              <a:gd name="connsiteY12" fmla="*/ 304124 h 477570"/>
              <a:gd name="connsiteX13" fmla="*/ 0 w 2517327"/>
              <a:gd name="connsiteY13" fmla="*/ 179529 h 477570"/>
              <a:gd name="connsiteX0" fmla="*/ 0 w 2517327"/>
              <a:gd name="connsiteY0" fmla="*/ 179529 h 477570"/>
              <a:gd name="connsiteX1" fmla="*/ 173446 w 2517327"/>
              <a:gd name="connsiteY1" fmla="*/ 6083 h 477570"/>
              <a:gd name="connsiteX2" fmla="*/ 411723 w 2517327"/>
              <a:gd name="connsiteY2" fmla="*/ 69263 h 477570"/>
              <a:gd name="connsiteX3" fmla="*/ 642017 w 2517327"/>
              <a:gd name="connsiteY3" fmla="*/ 421476 h 477570"/>
              <a:gd name="connsiteX4" fmla="*/ 1210977 w 2517327"/>
              <a:gd name="connsiteY4" fmla="*/ 462116 h 477570"/>
              <a:gd name="connsiteX5" fmla="*/ 1385804 w 2517327"/>
              <a:gd name="connsiteY5" fmla="*/ 435024 h 477570"/>
              <a:gd name="connsiteX6" fmla="*/ 1539384 w 2517327"/>
              <a:gd name="connsiteY6" fmla="*/ 47199 h 477570"/>
              <a:gd name="connsiteX7" fmla="*/ 2343881 w 2517327"/>
              <a:gd name="connsiteY7" fmla="*/ 6083 h 477570"/>
              <a:gd name="connsiteX8" fmla="*/ 2517327 w 2517327"/>
              <a:gd name="connsiteY8" fmla="*/ 179529 h 477570"/>
              <a:gd name="connsiteX9" fmla="*/ 2517327 w 2517327"/>
              <a:gd name="connsiteY9" fmla="*/ 304124 h 477570"/>
              <a:gd name="connsiteX10" fmla="*/ 2343881 w 2517327"/>
              <a:gd name="connsiteY10" fmla="*/ 477570 h 477570"/>
              <a:gd name="connsiteX11" fmla="*/ 173446 w 2517327"/>
              <a:gd name="connsiteY11" fmla="*/ 477570 h 477570"/>
              <a:gd name="connsiteX12" fmla="*/ 0 w 2517327"/>
              <a:gd name="connsiteY12" fmla="*/ 304124 h 477570"/>
              <a:gd name="connsiteX13" fmla="*/ 0 w 2517327"/>
              <a:gd name="connsiteY13" fmla="*/ 179529 h 477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517327" h="477570">
                <a:moveTo>
                  <a:pt x="0" y="179529"/>
                </a:moveTo>
                <a:cubicBezTo>
                  <a:pt x="0" y="83737"/>
                  <a:pt x="77654" y="6083"/>
                  <a:pt x="173446" y="6083"/>
                </a:cubicBezTo>
                <a:cubicBezTo>
                  <a:pt x="234164" y="4639"/>
                  <a:pt x="333628" y="31"/>
                  <a:pt x="411723" y="69263"/>
                </a:cubicBezTo>
                <a:cubicBezTo>
                  <a:pt x="489818" y="138495"/>
                  <a:pt x="500906" y="372934"/>
                  <a:pt x="642017" y="421476"/>
                </a:cubicBezTo>
                <a:cubicBezTo>
                  <a:pt x="783128" y="470018"/>
                  <a:pt x="1024710" y="492596"/>
                  <a:pt x="1210977" y="462116"/>
                </a:cubicBezTo>
                <a:cubicBezTo>
                  <a:pt x="1397244" y="431636"/>
                  <a:pt x="1228889" y="481308"/>
                  <a:pt x="1385804" y="435024"/>
                </a:cubicBezTo>
                <a:cubicBezTo>
                  <a:pt x="1542719" y="388740"/>
                  <a:pt x="1465713" y="118689"/>
                  <a:pt x="1539384" y="47199"/>
                </a:cubicBezTo>
                <a:cubicBezTo>
                  <a:pt x="1613055" y="-24291"/>
                  <a:pt x="2283072" y="6896"/>
                  <a:pt x="2343881" y="6083"/>
                </a:cubicBezTo>
                <a:cubicBezTo>
                  <a:pt x="2439673" y="6083"/>
                  <a:pt x="2517327" y="83737"/>
                  <a:pt x="2517327" y="179529"/>
                </a:cubicBezTo>
                <a:lnTo>
                  <a:pt x="2517327" y="304124"/>
                </a:lnTo>
                <a:cubicBezTo>
                  <a:pt x="2517327" y="399916"/>
                  <a:pt x="2439673" y="477570"/>
                  <a:pt x="2343881" y="477570"/>
                </a:cubicBezTo>
                <a:lnTo>
                  <a:pt x="173446" y="477570"/>
                </a:lnTo>
                <a:cubicBezTo>
                  <a:pt x="77654" y="477570"/>
                  <a:pt x="0" y="399916"/>
                  <a:pt x="0" y="304124"/>
                </a:cubicBezTo>
                <a:lnTo>
                  <a:pt x="0" y="179529"/>
                </a:lnTo>
                <a:close/>
              </a:path>
            </a:pathLst>
          </a:cu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80" name="Line 5">
            <a:extLst>
              <a:ext uri="{FF2B5EF4-FFF2-40B4-BE49-F238E27FC236}">
                <a16:creationId xmlns:a16="http://schemas.microsoft.com/office/drawing/2014/main" id="{731B3D86-CEBE-477B-A5CA-102173D886B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1548" y="1909116"/>
            <a:ext cx="915671" cy="687209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81" name="AutoShape 10">
            <a:extLst>
              <a:ext uri="{FF2B5EF4-FFF2-40B4-BE49-F238E27FC236}">
                <a16:creationId xmlns:a16="http://schemas.microsoft.com/office/drawing/2014/main" id="{2768E6AB-CF5A-4757-ADCD-CE88B3E04A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8075" y="2028025"/>
            <a:ext cx="394411" cy="417745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82" name="Line 13">
            <a:extLst>
              <a:ext uri="{FF2B5EF4-FFF2-40B4-BE49-F238E27FC236}">
                <a16:creationId xmlns:a16="http://schemas.microsoft.com/office/drawing/2014/main" id="{15B805FF-909D-40E4-BC7B-28D7302202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08419" y="1843825"/>
            <a:ext cx="295907" cy="212450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62" name="Line 5">
            <a:extLst>
              <a:ext uri="{FF2B5EF4-FFF2-40B4-BE49-F238E27FC236}">
                <a16:creationId xmlns:a16="http://schemas.microsoft.com/office/drawing/2014/main" id="{22AE1516-B55F-4128-BF53-8975A8A72B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73169" y="1935117"/>
            <a:ext cx="767821" cy="618362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pic>
        <p:nvPicPr>
          <p:cNvPr id="163" name="図 162">
            <a:hlinkClick r:id="" action="ppaction://customshow?id=20&amp;return=true"/>
            <a:extLst>
              <a:ext uri="{FF2B5EF4-FFF2-40B4-BE49-F238E27FC236}">
                <a16:creationId xmlns:a16="http://schemas.microsoft.com/office/drawing/2014/main" id="{E5E8C619-2F4E-4BB9-A462-CCC2F0025693}"/>
              </a:ext>
            </a:extLst>
          </p:cNvPr>
          <p:cNvPicPr>
            <a:picLocks noChangeAspect="1"/>
          </p:cNvPicPr>
          <p:nvPr/>
        </p:nvPicPr>
        <p:blipFill>
          <a:blip r:embed="rId50"/>
          <a:stretch>
            <a:fillRect/>
          </a:stretch>
        </p:blipFill>
        <p:spPr>
          <a:xfrm>
            <a:off x="8726798" y="42805"/>
            <a:ext cx="365792" cy="359695"/>
          </a:xfrm>
          <a:prstGeom prst="rect">
            <a:avLst/>
          </a:prstGeom>
        </p:spPr>
      </p:pic>
      <p:sp>
        <p:nvSpPr>
          <p:cNvPr id="164" name="Rectangle 29">
            <a:extLst>
              <a:ext uri="{FF2B5EF4-FFF2-40B4-BE49-F238E27FC236}">
                <a16:creationId xmlns:a16="http://schemas.microsoft.com/office/drawing/2014/main" id="{4C6AD4CE-0047-461C-BF2E-ADAA7768C1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44" y="-10612"/>
            <a:ext cx="8038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800" dirty="0">
                <a:solidFill>
                  <a:srgbClr val="0000CC"/>
                </a:solidFill>
              </a:rPr>
              <a:t>例</a:t>
            </a:r>
          </a:p>
        </p:txBody>
      </p:sp>
      <p:sp>
        <p:nvSpPr>
          <p:cNvPr id="165" name="Rectangle 12">
            <a:extLst>
              <a:ext uri="{FF2B5EF4-FFF2-40B4-BE49-F238E27FC236}">
                <a16:creationId xmlns:a16="http://schemas.microsoft.com/office/drawing/2014/main" id="{6A84A33C-59E8-4E9C-8E27-D13F5DB9C8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977" y="-6194"/>
            <a:ext cx="79599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800" dirty="0"/>
              <a:t>磁場</a:t>
            </a:r>
            <a:r>
              <a:rPr lang="en-US" altLang="ja-JP" sz="2800" dirty="0"/>
              <a:t>(</a:t>
            </a:r>
            <a:r>
              <a:rPr lang="en-US" altLang="ja-JP" sz="2800" i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b</a:t>
            </a:r>
            <a:r>
              <a:rPr lang="en-US" altLang="ja-JP" sz="2800" dirty="0"/>
              <a:t>,0,0)</a:t>
            </a:r>
            <a:r>
              <a:rPr lang="ja-JP" altLang="en-US" sz="2800" dirty="0"/>
              <a:t>中の質量</a:t>
            </a:r>
            <a:r>
              <a:rPr lang="en-US" altLang="ja-JP" sz="2800" i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m</a:t>
            </a:r>
            <a:r>
              <a:rPr lang="ja-JP" altLang="en-US" sz="2800" dirty="0"/>
              <a:t>座標</a:t>
            </a:r>
            <a:r>
              <a:rPr lang="en-US" altLang="ja-JP" sz="2800" dirty="0"/>
              <a:t>(</a:t>
            </a:r>
            <a:r>
              <a:rPr lang="en-US" altLang="ja-JP" sz="2800" i="1" dirty="0" err="1">
                <a:latin typeface="Bookman Old Style" panose="020506040505050202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2800" dirty="0" err="1"/>
              <a:t>,</a:t>
            </a:r>
            <a:r>
              <a:rPr lang="en-US" altLang="ja-JP" sz="2800" i="1" dirty="0" err="1">
                <a:latin typeface="Bookman Old Style" panose="02050604050505020204" pitchFamily="18" charset="0"/>
                <a:cs typeface="Times New Roman" panose="02020603050405020304" pitchFamily="18" charset="0"/>
              </a:rPr>
              <a:t>y</a:t>
            </a:r>
            <a:r>
              <a:rPr lang="en-US" altLang="ja-JP" sz="2800" dirty="0" err="1"/>
              <a:t>,</a:t>
            </a:r>
            <a:r>
              <a:rPr lang="en-US" altLang="ja-JP" sz="2800" i="1" dirty="0" err="1">
                <a:latin typeface="Bookman Old Style" panose="02050604050505020204" pitchFamily="18" charset="0"/>
                <a:cs typeface="Times New Roman" panose="02020603050405020304" pitchFamily="18" charset="0"/>
              </a:rPr>
              <a:t>z</a:t>
            </a:r>
            <a:r>
              <a:rPr lang="en-US" altLang="ja-JP" sz="2800" dirty="0"/>
              <a:t>)</a:t>
            </a:r>
            <a:r>
              <a:rPr lang="ja-JP" altLang="en-US" sz="2800" dirty="0"/>
              <a:t>電荷</a:t>
            </a:r>
            <a:r>
              <a:rPr lang="en-US" altLang="ja-JP" sz="2800" i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q</a:t>
            </a:r>
            <a:r>
              <a:rPr lang="ja-JP" altLang="en-US" sz="2800" dirty="0"/>
              <a:t>の粒子</a:t>
            </a:r>
          </a:p>
        </p:txBody>
      </p:sp>
    </p:spTree>
    <p:extLst>
      <p:ext uri="{BB962C8B-B14F-4D97-AF65-F5344CB8AC3E}">
        <p14:creationId xmlns:p14="http://schemas.microsoft.com/office/powerpoint/2010/main" val="3978783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4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5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7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3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9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0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4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9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3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8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3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4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8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9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0" fill="hold">
                      <p:stCondLst>
                        <p:cond delay="indefinite"/>
                      </p:stCondLst>
                      <p:childTnLst>
                        <p:par>
                          <p:cTn id="301" fill="hold">
                            <p:stCondLst>
                              <p:cond delay="0"/>
                            </p:stCondLst>
                            <p:childTnLst>
                              <p:par>
                                <p:cTn id="3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5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6" fill="hold">
                      <p:stCondLst>
                        <p:cond delay="indefinite"/>
                      </p:stCondLst>
                      <p:childTnLst>
                        <p:par>
                          <p:cTn id="307" fill="hold">
                            <p:stCondLst>
                              <p:cond delay="0"/>
                            </p:stCondLst>
                            <p:childTnLst>
                              <p:par>
                                <p:cTn id="3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0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1" fill="hold">
                      <p:stCondLst>
                        <p:cond delay="indefinite"/>
                      </p:stCondLst>
                      <p:childTnLst>
                        <p:par>
                          <p:cTn id="312" fill="hold">
                            <p:stCondLst>
                              <p:cond delay="0"/>
                            </p:stCondLst>
                            <p:childTnLst>
                              <p:par>
                                <p:cTn id="3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5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6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1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>
                      <p:stCondLst>
                        <p:cond delay="indefinite"/>
                      </p:stCondLst>
                      <p:childTnLst>
                        <p:par>
                          <p:cTn id="323" fill="hold">
                            <p:stCondLst>
                              <p:cond delay="0"/>
                            </p:stCondLst>
                            <p:childTnLst>
                              <p:par>
                                <p:cTn id="3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6" fill="hold">
                      <p:stCondLst>
                        <p:cond delay="indefinite"/>
                      </p:stCondLst>
                      <p:childTnLst>
                        <p:par>
                          <p:cTn id="337" fill="hold">
                            <p:stCondLst>
                              <p:cond delay="0"/>
                            </p:stCondLst>
                            <p:childTnLst>
                              <p:par>
                                <p:cTn id="3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0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41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>
                      <p:stCondLst>
                        <p:cond delay="indefinite"/>
                      </p:stCondLst>
                      <p:childTnLst>
                        <p:par>
                          <p:cTn id="343" fill="hold">
                            <p:stCondLst>
                              <p:cond delay="0"/>
                            </p:stCondLst>
                            <p:childTnLst>
                              <p:par>
                                <p:cTn id="3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6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>
                      <p:stCondLst>
                        <p:cond delay="indefinite"/>
                      </p:stCondLst>
                      <p:childTnLst>
                        <p:par>
                          <p:cTn id="348" fill="hold">
                            <p:stCondLst>
                              <p:cond delay="0"/>
                            </p:stCondLst>
                            <p:childTnLst>
                              <p:par>
                                <p:cTn id="3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1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52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>
                      <p:stCondLst>
                        <p:cond delay="indefinite"/>
                      </p:stCondLst>
                      <p:childTnLst>
                        <p:par>
                          <p:cTn id="354" fill="hold">
                            <p:stCondLst>
                              <p:cond delay="0"/>
                            </p:stCondLst>
                            <p:childTnLst>
                              <p:par>
                                <p:cTn id="3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>
                      <p:stCondLst>
                        <p:cond delay="indefinite"/>
                      </p:stCondLst>
                      <p:childTnLst>
                        <p:par>
                          <p:cTn id="359" fill="hold">
                            <p:stCondLst>
                              <p:cond delay="0"/>
                            </p:stCondLst>
                            <p:childTnLst>
                              <p:par>
                                <p:cTn id="3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2" fill="hold">
                      <p:stCondLst>
                        <p:cond delay="indefinite"/>
                      </p:stCondLst>
                      <p:childTnLst>
                        <p:par>
                          <p:cTn id="373" fill="hold">
                            <p:stCondLst>
                              <p:cond delay="0"/>
                            </p:stCondLst>
                            <p:childTnLst>
                              <p:par>
                                <p:cTn id="3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6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77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>
                      <p:stCondLst>
                        <p:cond delay="indefinite"/>
                      </p:stCondLst>
                      <p:childTnLst>
                        <p:par>
                          <p:cTn id="379" fill="hold">
                            <p:stCondLst>
                              <p:cond delay="0"/>
                            </p:stCondLst>
                            <p:childTnLst>
                              <p:par>
                                <p:cTn id="3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2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>
                      <p:stCondLst>
                        <p:cond delay="indefinite"/>
                      </p:stCondLst>
                      <p:childTnLst>
                        <p:par>
                          <p:cTn id="384" fill="hold">
                            <p:stCondLst>
                              <p:cond delay="0"/>
                            </p:stCondLst>
                            <p:childTnLst>
                              <p:par>
                                <p:cTn id="3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7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8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9" fill="hold">
                      <p:stCondLst>
                        <p:cond delay="indefinite"/>
                      </p:stCondLst>
                      <p:childTnLst>
                        <p:par>
                          <p:cTn id="390" fill="hold">
                            <p:stCondLst>
                              <p:cond delay="0"/>
                            </p:stCondLst>
                            <p:childTnLst>
                              <p:par>
                                <p:cTn id="3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3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4" fill="hold">
                      <p:stCondLst>
                        <p:cond delay="indefinite"/>
                      </p:stCondLst>
                      <p:childTnLst>
                        <p:par>
                          <p:cTn id="395" fill="hold">
                            <p:stCondLst>
                              <p:cond delay="0"/>
                            </p:stCondLst>
                            <p:childTnLst>
                              <p:par>
                                <p:cTn id="3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8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>
                      <p:stCondLst>
                        <p:cond delay="indefinite"/>
                      </p:stCondLst>
                      <p:childTnLst>
                        <p:par>
                          <p:cTn id="400" fill="hold">
                            <p:stCondLst>
                              <p:cond delay="0"/>
                            </p:stCondLst>
                            <p:childTnLst>
                              <p:par>
                                <p:cTn id="4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7" fill="hold">
                      <p:stCondLst>
                        <p:cond delay="indefinite"/>
                      </p:stCondLst>
                      <p:childTnLst>
                        <p:par>
                          <p:cTn id="418" fill="hold">
                            <p:stCondLst>
                              <p:cond delay="0"/>
                            </p:stCondLst>
                            <p:childTnLst>
                              <p:par>
                                <p:cTn id="41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0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1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" grpId="0"/>
      <p:bldP spid="55" grpId="0" animBg="1"/>
      <p:bldP spid="83" grpId="0" animBg="1"/>
      <p:bldP spid="88" grpId="0" animBg="1"/>
      <p:bldP spid="89" grpId="0"/>
      <p:bldP spid="90" grpId="0"/>
      <p:bldP spid="92" grpId="0"/>
      <p:bldP spid="158" grpId="0"/>
      <p:bldP spid="74" grpId="0" animBg="1"/>
      <p:bldP spid="74" grpId="1" animBg="1"/>
      <p:bldP spid="74" grpId="2" animBg="1"/>
      <p:bldP spid="75" grpId="0" animBg="1"/>
      <p:bldP spid="75" grpId="1" animBg="1"/>
      <p:bldP spid="78" grpId="0" animBg="1"/>
      <p:bldP spid="78" grpId="1" animBg="1"/>
      <p:bldP spid="79" grpId="0" animBg="1"/>
      <p:bldP spid="79" grpId="1" animBg="1"/>
      <p:bldP spid="80" grpId="0" animBg="1"/>
      <p:bldP spid="80" grpId="1" animBg="1"/>
      <p:bldP spid="94" grpId="0" animBg="1"/>
      <p:bldP spid="94" grpId="1" animBg="1"/>
      <p:bldP spid="94" grpId="2" animBg="1"/>
      <p:bldP spid="95" grpId="0" animBg="1"/>
      <p:bldP spid="95" grpId="1" animBg="1"/>
      <p:bldP spid="95" grpId="2" animBg="1"/>
      <p:bldP spid="96" grpId="0" animBg="1"/>
      <p:bldP spid="96" grpId="1" animBg="1"/>
      <p:bldP spid="97" grpId="0" animBg="1"/>
      <p:bldP spid="97" grpId="1" animBg="1"/>
      <p:bldP spid="98" grpId="0" animBg="1"/>
      <p:bldP spid="98" grpId="1" animBg="1"/>
      <p:bldP spid="98" grpId="2" animBg="1"/>
      <p:bldP spid="99" grpId="0" animBg="1"/>
      <p:bldP spid="99" grpId="1" animBg="1"/>
      <p:bldP spid="99" grpId="2" animBg="1"/>
      <p:bldP spid="100" grpId="0" animBg="1"/>
      <p:bldP spid="100" grpId="1" animBg="1"/>
      <p:bldP spid="101" grpId="0" animBg="1"/>
      <p:bldP spid="101" grpId="1" animBg="1"/>
      <p:bldP spid="101" grpId="2" animBg="1"/>
      <p:bldP spid="102" grpId="0" animBg="1"/>
      <p:bldP spid="102" grpId="1" animBg="1"/>
      <p:bldP spid="103" grpId="0" animBg="1"/>
      <p:bldP spid="103" grpId="1" animBg="1"/>
      <p:bldP spid="103" grpId="2" animBg="1"/>
      <p:bldP spid="104" grpId="0" animBg="1"/>
      <p:bldP spid="104" grpId="1" animBg="1"/>
      <p:bldP spid="105" grpId="0" animBg="1"/>
      <p:bldP spid="105" grpId="1" animBg="1"/>
      <p:bldP spid="105" grpId="2" animBg="1"/>
      <p:bldP spid="106" grpId="0" animBg="1"/>
      <p:bldP spid="106" grpId="1" animBg="1"/>
      <p:bldP spid="107" grpId="0" animBg="1"/>
      <p:bldP spid="107" grpId="1" animBg="1"/>
      <p:bldP spid="107" grpId="2" animBg="1"/>
      <p:bldP spid="108" grpId="0" animBg="1"/>
      <p:bldP spid="108" grpId="1" animBg="1"/>
      <p:bldP spid="109" grpId="0" animBg="1"/>
      <p:bldP spid="109" grpId="1" animBg="1"/>
      <p:bldP spid="109" grpId="2" animBg="1"/>
      <p:bldP spid="110" grpId="0" animBg="1"/>
      <p:bldP spid="110" grpId="1" animBg="1"/>
      <p:bldP spid="111" grpId="0" animBg="1"/>
      <p:bldP spid="111" grpId="1" animBg="1"/>
      <p:bldP spid="111" grpId="2" animBg="1"/>
      <p:bldP spid="112" grpId="0" animBg="1"/>
      <p:bldP spid="112" grpId="1" animBg="1"/>
      <p:bldP spid="114" grpId="0" animBg="1"/>
      <p:bldP spid="114" grpId="1" animBg="1"/>
      <p:bldP spid="115" grpId="0" animBg="1"/>
      <p:bldP spid="115" grpId="1" animBg="1"/>
      <p:bldP spid="115" grpId="2" animBg="1"/>
      <p:bldP spid="116" grpId="0" animBg="1"/>
      <p:bldP spid="116" grpId="1" animBg="1"/>
      <p:bldP spid="117" grpId="0" animBg="1"/>
      <p:bldP spid="117" grpId="1" animBg="1"/>
      <p:bldP spid="161" grpId="0" animBg="1"/>
      <p:bldP spid="161" grpId="1" animBg="1"/>
      <p:bldP spid="113" grpId="0" animBg="1"/>
      <p:bldP spid="113" grpId="1" animBg="1"/>
      <p:bldP spid="113" grpId="2" animBg="1"/>
      <p:bldP spid="169" grpId="0" animBg="1"/>
      <p:bldP spid="169" grpId="1" animBg="1"/>
      <p:bldP spid="169" grpId="2" animBg="1"/>
      <p:bldP spid="170" grpId="0" animBg="1"/>
      <p:bldP spid="170" grpId="1" animBg="1"/>
      <p:bldP spid="171" grpId="0" animBg="1"/>
      <p:bldP spid="171" grpId="1" animBg="1"/>
      <p:bldP spid="171" grpId="2" animBg="1"/>
      <p:bldP spid="172" grpId="0" animBg="1"/>
      <p:bldP spid="172" grpId="1" animBg="1"/>
      <p:bldP spid="175" grpId="0" animBg="1"/>
      <p:bldP spid="175" grpId="1" animBg="1"/>
      <p:bldP spid="175" grpId="2" animBg="1"/>
      <p:bldP spid="176" grpId="0" animBg="1"/>
      <p:bldP spid="176" grpId="1" animBg="1"/>
      <p:bldP spid="177" grpId="0" animBg="1"/>
      <p:bldP spid="177" grpId="1" animBg="1"/>
      <p:bldP spid="177" grpId="2" animBg="1"/>
      <p:bldP spid="178" grpId="0" animBg="1"/>
      <p:bldP spid="178" grpId="1" animBg="1"/>
      <p:bldP spid="179" grpId="0" animBg="1"/>
      <p:bldP spid="179" grpId="1" animBg="1"/>
      <p:bldP spid="179" grpId="2" animBg="1"/>
      <p:bldP spid="180" grpId="0" animBg="1"/>
      <p:bldP spid="180" grpId="1" animBg="1"/>
      <p:bldP spid="181" grpId="0" animBg="1"/>
      <p:bldP spid="181" grpId="1" animBg="1"/>
      <p:bldP spid="181" grpId="2" animBg="1"/>
      <p:bldP spid="182" grpId="0" animBg="1"/>
      <p:bldP spid="182" grpId="1" animBg="1"/>
      <p:bldP spid="162" grpId="0" animBg="1"/>
      <p:bldP spid="162" grpId="1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9" name="グループ化 108">
            <a:extLst>
              <a:ext uri="{FF2B5EF4-FFF2-40B4-BE49-F238E27FC236}">
                <a16:creationId xmlns:a16="http://schemas.microsoft.com/office/drawing/2014/main" id="{F3342DD3-EF39-43E9-B28A-66ADF4F1CB79}"/>
              </a:ext>
            </a:extLst>
          </p:cNvPr>
          <p:cNvGrpSpPr/>
          <p:nvPr/>
        </p:nvGrpSpPr>
        <p:grpSpPr>
          <a:xfrm>
            <a:off x="-26208" y="-10612"/>
            <a:ext cx="9177932" cy="2998880"/>
            <a:chOff x="-26208" y="-10612"/>
            <a:chExt cx="9177932" cy="2998880"/>
          </a:xfrm>
        </p:grpSpPr>
        <p:grpSp>
          <p:nvGrpSpPr>
            <p:cNvPr id="111" name="グループ化 110">
              <a:extLst>
                <a:ext uri="{FF2B5EF4-FFF2-40B4-BE49-F238E27FC236}">
                  <a16:creationId xmlns:a16="http://schemas.microsoft.com/office/drawing/2014/main" id="{1859C1A7-054D-41E3-A155-B20056EC3749}"/>
                </a:ext>
              </a:extLst>
            </p:cNvPr>
            <p:cNvGrpSpPr/>
            <p:nvPr/>
          </p:nvGrpSpPr>
          <p:grpSpPr>
            <a:xfrm>
              <a:off x="-26208" y="232940"/>
              <a:ext cx="9177932" cy="2755328"/>
              <a:chOff x="-26208" y="232940"/>
              <a:chExt cx="9177932" cy="2755328"/>
            </a:xfrm>
          </p:grpSpPr>
          <p:grpSp>
            <p:nvGrpSpPr>
              <p:cNvPr id="145" name="グループ化 144">
                <a:extLst>
                  <a:ext uri="{FF2B5EF4-FFF2-40B4-BE49-F238E27FC236}">
                    <a16:creationId xmlns:a16="http://schemas.microsoft.com/office/drawing/2014/main" id="{3E6C7EED-FC30-43A7-AD3C-3C8475D19D13}"/>
                  </a:ext>
                </a:extLst>
              </p:cNvPr>
              <p:cNvGrpSpPr/>
              <p:nvPr/>
            </p:nvGrpSpPr>
            <p:grpSpPr>
              <a:xfrm>
                <a:off x="-26208" y="232940"/>
                <a:ext cx="9177932" cy="2582910"/>
                <a:chOff x="-26208" y="232940"/>
                <a:chExt cx="9177932" cy="2582910"/>
              </a:xfrm>
            </p:grpSpPr>
            <p:grpSp>
              <p:nvGrpSpPr>
                <p:cNvPr id="153" name="グループ化 152">
                  <a:extLst>
                    <a:ext uri="{FF2B5EF4-FFF2-40B4-BE49-F238E27FC236}">
                      <a16:creationId xmlns:a16="http://schemas.microsoft.com/office/drawing/2014/main" id="{6A20FD0A-1C5A-42F7-B81A-69C5C55A38F3}"/>
                    </a:ext>
                  </a:extLst>
                </p:cNvPr>
                <p:cNvGrpSpPr/>
                <p:nvPr/>
              </p:nvGrpSpPr>
              <p:grpSpPr>
                <a:xfrm>
                  <a:off x="-26208" y="232940"/>
                  <a:ext cx="9177932" cy="2582910"/>
                  <a:chOff x="-26208" y="232940"/>
                  <a:chExt cx="9177932" cy="2582910"/>
                </a:xfrm>
              </p:grpSpPr>
              <p:sp>
                <p:nvSpPr>
                  <p:cNvPr id="155" name="Rectangle 7">
                    <a:extLst>
                      <a:ext uri="{FF2B5EF4-FFF2-40B4-BE49-F238E27FC236}">
                        <a16:creationId xmlns:a16="http://schemas.microsoft.com/office/drawing/2014/main" id="{CCBE89CE-1191-4A3D-A117-3B84A7FCD6B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-2955" y="449593"/>
                    <a:ext cx="1978357" cy="5232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1pPr>
                    <a:lvl2pPr marL="742950" indent="-28575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2pPr>
                    <a:lvl3pPr marL="11430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3pPr>
                    <a:lvl4pPr marL="16002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4pPr>
                    <a:lvl5pPr marL="20574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5pPr>
                    <a:lvl6pPr marL="25146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6pPr>
                    <a:lvl7pPr marL="29718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7pPr>
                    <a:lvl8pPr marL="34290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8pPr>
                    <a:lvl9pPr marL="38862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9pPr>
                  </a:lstStyle>
                  <a:p>
                    <a:pPr algn="l" eaLnBrk="1" hangingPunct="1"/>
                    <a:r>
                      <a:rPr lang="en-US" altLang="ja-JP" sz="2800" dirty="0" err="1">
                        <a:solidFill>
                          <a:srgbClr val="0000FF"/>
                        </a:solidFill>
                      </a:rPr>
                      <a:t>Lagrangian</a:t>
                    </a:r>
                    <a:endParaRPr lang="ja-JP" altLang="en-US" sz="2800" dirty="0">
                      <a:solidFill>
                        <a:srgbClr val="0000FF"/>
                      </a:solidFill>
                    </a:endParaRPr>
                  </a:p>
                </p:txBody>
              </p:sp>
              <p:graphicFrame>
                <p:nvGraphicFramePr>
                  <p:cNvPr id="156" name="Object 8">
                    <a:extLst>
                      <a:ext uri="{FF2B5EF4-FFF2-40B4-BE49-F238E27FC236}">
                        <a16:creationId xmlns:a16="http://schemas.microsoft.com/office/drawing/2014/main" id="{94BD4291-EDF1-4E1A-94AD-B5E486155524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935942" y="529233"/>
                  <a:ext cx="635000" cy="39528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2" imgW="266400" imgH="164880" progId="Equation.DSMT4">
                          <p:embed/>
                        </p:oleObj>
                      </mc:Choice>
                      <mc:Fallback>
                        <p:oleObj name="Equation" r:id="rId2" imgW="266400" imgH="164880" progId="Equation.DSMT4">
                          <p:embed/>
                          <p:pic>
                            <p:nvPicPr>
                              <p:cNvPr id="156" name="Object 8">
                                <a:extLst>
                                  <a:ext uri="{FF2B5EF4-FFF2-40B4-BE49-F238E27FC236}">
                                    <a16:creationId xmlns:a16="http://schemas.microsoft.com/office/drawing/2014/main" id="{94BD4291-EDF1-4E1A-94AD-B5E486155524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35942" y="529233"/>
                                <a:ext cx="635000" cy="395287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57" name="Object 4">
                    <a:extLst>
                      <a:ext uri="{FF2B5EF4-FFF2-40B4-BE49-F238E27FC236}">
                        <a16:creationId xmlns:a16="http://schemas.microsoft.com/office/drawing/2014/main" id="{CAD1FDC5-3178-446A-BEA0-8809CEDFAAB5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657617" y="469815"/>
                  <a:ext cx="3598863" cy="5461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4" imgW="1739880" imgH="228600" progId="Equation.DSMT4">
                          <p:embed/>
                        </p:oleObj>
                      </mc:Choice>
                      <mc:Fallback>
                        <p:oleObj name="Equation" r:id="rId4" imgW="1739880" imgH="228600" progId="Equation.DSMT4">
                          <p:embed/>
                          <p:pic>
                            <p:nvPicPr>
                              <p:cNvPr id="157" name="Object 4">
                                <a:extLst>
                                  <a:ext uri="{FF2B5EF4-FFF2-40B4-BE49-F238E27FC236}">
                                    <a16:creationId xmlns:a16="http://schemas.microsoft.com/office/drawing/2014/main" id="{CAD1FDC5-3178-446A-BEA0-8809CEDFAAB5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657617" y="469815"/>
                                <a:ext cx="3598863" cy="546100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58" name="Rectangle 20">
                    <a:extLst>
                      <a:ext uri="{FF2B5EF4-FFF2-40B4-BE49-F238E27FC236}">
                        <a16:creationId xmlns:a16="http://schemas.microsoft.com/office/drawing/2014/main" id="{D12FF711-63CF-44CE-A1C3-EEBC9D440C94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-13509" y="984820"/>
                    <a:ext cx="2927163" cy="5232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1pPr>
                    <a:lvl2pPr marL="742950" indent="-28575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2pPr>
                    <a:lvl3pPr marL="11430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3pPr>
                    <a:lvl4pPr marL="16002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4pPr>
                    <a:lvl5pPr marL="20574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5pPr>
                    <a:lvl6pPr marL="25146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6pPr>
                    <a:lvl7pPr marL="29718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7pPr>
                    <a:lvl8pPr marL="34290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8pPr>
                    <a:lvl9pPr marL="38862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9pPr>
                  </a:lstStyle>
                  <a:p>
                    <a:pPr algn="l" eaLnBrk="1" hangingPunct="1"/>
                    <a:r>
                      <a:rPr lang="ja-JP" altLang="en-US" sz="2800" dirty="0">
                        <a:solidFill>
                          <a:srgbClr val="0000FF"/>
                        </a:solidFill>
                      </a:rPr>
                      <a:t>正準共役運動量</a:t>
                    </a:r>
                  </a:p>
                </p:txBody>
              </p:sp>
              <p:graphicFrame>
                <p:nvGraphicFramePr>
                  <p:cNvPr id="159" name="Object 8">
                    <a:extLst>
                      <a:ext uri="{FF2B5EF4-FFF2-40B4-BE49-F238E27FC236}">
                        <a16:creationId xmlns:a16="http://schemas.microsoft.com/office/drawing/2014/main" id="{20D1E3D0-8934-48E1-9E21-A646195DA806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664374" y="988352"/>
                  <a:ext cx="2101188" cy="5461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6" imgW="952200" imgH="228600" progId="Equation.DSMT4">
                          <p:embed/>
                        </p:oleObj>
                      </mc:Choice>
                      <mc:Fallback>
                        <p:oleObj name="Equation" r:id="rId6" imgW="952200" imgH="228600" progId="Equation.DSMT4">
                          <p:embed/>
                          <p:pic>
                            <p:nvPicPr>
                              <p:cNvPr id="159" name="Object 8">
                                <a:extLst>
                                  <a:ext uri="{FF2B5EF4-FFF2-40B4-BE49-F238E27FC236}">
                                    <a16:creationId xmlns:a16="http://schemas.microsoft.com/office/drawing/2014/main" id="{20D1E3D0-8934-48E1-9E21-A646195DA806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664374" y="988352"/>
                                <a:ext cx="2101188" cy="546100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60" name="Rectangle 74">
                    <a:extLst>
                      <a:ext uri="{FF2B5EF4-FFF2-40B4-BE49-F238E27FC236}">
                        <a16:creationId xmlns:a16="http://schemas.microsoft.com/office/drawing/2014/main" id="{9B837154-227B-484D-B713-D7063BAD2F4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806624" y="970682"/>
                    <a:ext cx="953908" cy="501301"/>
                  </a:xfrm>
                  <a:prstGeom prst="rect">
                    <a:avLst/>
                  </a:prstGeom>
                  <a:noFill/>
                  <a:ln w="9525">
                    <a:solidFill>
                      <a:schemeClr val="accent1"/>
                    </a:solidFill>
                    <a:prstDash val="dash"/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 anchor="ctr">
                    <a:spAutoFit/>
                  </a:bodyPr>
                  <a:lstStyle/>
                  <a:p>
                    <a:pPr algn="ctr"/>
                    <a:endParaRPr lang="ja-JP" altLang="en-US" b="1">
                      <a:solidFill>
                        <a:srgbClr val="000000"/>
                      </a:solidFill>
                      <a:ea typeface="ＭＳ Ｐゴシック" pitchFamily="50" charset="-128"/>
                    </a:endParaRPr>
                  </a:p>
                </p:txBody>
              </p:sp>
              <p:graphicFrame>
                <p:nvGraphicFramePr>
                  <p:cNvPr id="163" name="Object 8">
                    <a:extLst>
                      <a:ext uri="{FF2B5EF4-FFF2-40B4-BE49-F238E27FC236}">
                        <a16:creationId xmlns:a16="http://schemas.microsoft.com/office/drawing/2014/main" id="{F2222F0C-A646-4915-8CE7-E9DEC1405630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-26208" y="1497700"/>
                  <a:ext cx="2150874" cy="57626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8" imgW="952200" imgH="241200" progId="Equation.DSMT4">
                          <p:embed/>
                        </p:oleObj>
                      </mc:Choice>
                      <mc:Fallback>
                        <p:oleObj name="Equation" r:id="rId8" imgW="952200" imgH="241200" progId="Equation.DSMT4">
                          <p:embed/>
                          <p:pic>
                            <p:nvPicPr>
                              <p:cNvPr id="163" name="Object 8">
                                <a:extLst>
                                  <a:ext uri="{FF2B5EF4-FFF2-40B4-BE49-F238E27FC236}">
                                    <a16:creationId xmlns:a16="http://schemas.microsoft.com/office/drawing/2014/main" id="{F2222F0C-A646-4915-8CE7-E9DEC1405630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9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-26208" y="1497700"/>
                                <a:ext cx="2150874" cy="576263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67" name="Object 4">
                    <a:extLst>
                      <a:ext uri="{FF2B5EF4-FFF2-40B4-BE49-F238E27FC236}">
                        <a16:creationId xmlns:a16="http://schemas.microsoft.com/office/drawing/2014/main" id="{91EC96B1-A699-4E30-8139-FADABA914CA9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283694" y="1535295"/>
                  <a:ext cx="571500" cy="48418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0" imgW="266400" imgH="203040" progId="Equation.DSMT4">
                          <p:embed/>
                        </p:oleObj>
                      </mc:Choice>
                      <mc:Fallback>
                        <p:oleObj name="Equation" r:id="rId10" imgW="266400" imgH="203040" progId="Equation.DSMT4">
                          <p:embed/>
                          <p:pic>
                            <p:nvPicPr>
                              <p:cNvPr id="167" name="Object 4">
                                <a:extLst>
                                  <a:ext uri="{FF2B5EF4-FFF2-40B4-BE49-F238E27FC236}">
                                    <a16:creationId xmlns:a16="http://schemas.microsoft.com/office/drawing/2014/main" id="{91EC96B1-A699-4E30-8139-FADABA914CA9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1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283694" y="1535295"/>
                                <a:ext cx="571500" cy="484187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68" name="Rectangle 74">
                    <a:extLst>
                      <a:ext uri="{FF2B5EF4-FFF2-40B4-BE49-F238E27FC236}">
                        <a16:creationId xmlns:a16="http://schemas.microsoft.com/office/drawing/2014/main" id="{071C8FDF-AA58-4862-80A3-AA837E25B46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58938" y="1520618"/>
                    <a:ext cx="860935" cy="501301"/>
                  </a:xfrm>
                  <a:prstGeom prst="rect">
                    <a:avLst/>
                  </a:prstGeom>
                  <a:noFill/>
                  <a:ln w="9525">
                    <a:solidFill>
                      <a:schemeClr val="accent1"/>
                    </a:solidFill>
                    <a:prstDash val="dash"/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 anchor="ctr">
                    <a:spAutoFit/>
                  </a:bodyPr>
                  <a:lstStyle/>
                  <a:p>
                    <a:pPr algn="ctr"/>
                    <a:endParaRPr lang="ja-JP" altLang="en-US" b="1">
                      <a:solidFill>
                        <a:srgbClr val="000000"/>
                      </a:solidFill>
                      <a:ea typeface="ＭＳ Ｐゴシック" pitchFamily="50" charset="-128"/>
                    </a:endParaRPr>
                  </a:p>
                </p:txBody>
              </p:sp>
              <p:graphicFrame>
                <p:nvGraphicFramePr>
                  <p:cNvPr id="179" name="Object 8">
                    <a:extLst>
                      <a:ext uri="{FF2B5EF4-FFF2-40B4-BE49-F238E27FC236}">
                        <a16:creationId xmlns:a16="http://schemas.microsoft.com/office/drawing/2014/main" id="{8EB5F4BE-7697-45B7-947F-0AFB88774DB1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179655" y="1484450"/>
                  <a:ext cx="2184653" cy="5461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2" imgW="952200" imgH="228600" progId="Equation.DSMT4">
                          <p:embed/>
                        </p:oleObj>
                      </mc:Choice>
                      <mc:Fallback>
                        <p:oleObj name="Equation" r:id="rId12" imgW="952200" imgH="228600" progId="Equation.DSMT4">
                          <p:embed/>
                          <p:pic>
                            <p:nvPicPr>
                              <p:cNvPr id="179" name="Object 8">
                                <a:extLst>
                                  <a:ext uri="{FF2B5EF4-FFF2-40B4-BE49-F238E27FC236}">
                                    <a16:creationId xmlns:a16="http://schemas.microsoft.com/office/drawing/2014/main" id="{8EB5F4BE-7697-45B7-947F-0AFB88774DB1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179655" y="1484450"/>
                                <a:ext cx="2184653" cy="546100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02" name="Object 4">
                    <a:extLst>
                      <a:ext uri="{FF2B5EF4-FFF2-40B4-BE49-F238E27FC236}">
                        <a16:creationId xmlns:a16="http://schemas.microsoft.com/office/drawing/2014/main" id="{A49DC409-6F29-4ED7-83F4-E526989023C0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5406148" y="1485164"/>
                  <a:ext cx="1443037" cy="48418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4" imgW="672840" imgH="203040" progId="Equation.DSMT4">
                          <p:embed/>
                        </p:oleObj>
                      </mc:Choice>
                      <mc:Fallback>
                        <p:oleObj name="Equation" r:id="rId14" imgW="672840" imgH="203040" progId="Equation.DSMT4">
                          <p:embed/>
                          <p:pic>
                            <p:nvPicPr>
                              <p:cNvPr id="202" name="Object 4">
                                <a:extLst>
                                  <a:ext uri="{FF2B5EF4-FFF2-40B4-BE49-F238E27FC236}">
                                    <a16:creationId xmlns:a16="http://schemas.microsoft.com/office/drawing/2014/main" id="{A49DC409-6F29-4ED7-83F4-E526989023C0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406148" y="1485164"/>
                                <a:ext cx="1443037" cy="484187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03" name="Rectangle 74">
                    <a:extLst>
                      <a:ext uri="{FF2B5EF4-FFF2-40B4-BE49-F238E27FC236}">
                        <a16:creationId xmlns:a16="http://schemas.microsoft.com/office/drawing/2014/main" id="{9E5F6A93-4DD8-45A9-9CC3-5FE4960FB9B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322572" y="1466127"/>
                    <a:ext cx="1681670" cy="501301"/>
                  </a:xfrm>
                  <a:prstGeom prst="rect">
                    <a:avLst/>
                  </a:prstGeom>
                  <a:noFill/>
                  <a:ln w="9525">
                    <a:solidFill>
                      <a:schemeClr val="accent1"/>
                    </a:solidFill>
                    <a:prstDash val="dash"/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 anchor="ctr">
                    <a:spAutoFit/>
                  </a:bodyPr>
                  <a:lstStyle/>
                  <a:p>
                    <a:pPr algn="ctr"/>
                    <a:endParaRPr lang="ja-JP" altLang="en-US" b="1">
                      <a:solidFill>
                        <a:srgbClr val="000000"/>
                      </a:solidFill>
                      <a:ea typeface="ＭＳ Ｐゴシック" pitchFamily="50" charset="-128"/>
                    </a:endParaRPr>
                  </a:p>
                </p:txBody>
              </p:sp>
              <p:sp>
                <p:nvSpPr>
                  <p:cNvPr id="204" name="Rectangle 17">
                    <a:extLst>
                      <a:ext uri="{FF2B5EF4-FFF2-40B4-BE49-F238E27FC236}">
                        <a16:creationId xmlns:a16="http://schemas.microsoft.com/office/drawing/2014/main" id="{2C97C834-A401-4061-88E1-2565C939111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-13508" y="2004285"/>
                    <a:ext cx="4029973" cy="4616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1pPr>
                    <a:lvl2pPr marL="742950" indent="-28575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2pPr>
                    <a:lvl3pPr marL="11430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3pPr>
                    <a:lvl4pPr marL="16002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4pPr>
                    <a:lvl5pPr marL="20574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5pPr>
                    <a:lvl6pPr marL="25146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6pPr>
                    <a:lvl7pPr marL="29718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7pPr>
                    <a:lvl8pPr marL="34290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8pPr>
                    <a:lvl9pPr marL="38862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9pPr>
                  </a:lstStyle>
                  <a:p>
                    <a:pPr algn="l" eaLnBrk="1" hangingPunct="1">
                      <a:spcBef>
                        <a:spcPts val="0"/>
                      </a:spcBef>
                    </a:pPr>
                    <a:r>
                      <a:rPr lang="ja-JP" altLang="en-US" sz="2400" dirty="0">
                        <a:solidFill>
                          <a:schemeClr val="accent1">
                            <a:lumMod val="75000"/>
                          </a:schemeClr>
                        </a:solidFill>
                      </a:rPr>
                      <a:t>時間並進のネーター保存量</a:t>
                    </a:r>
                  </a:p>
                </p:txBody>
              </p:sp>
              <p:sp>
                <p:nvSpPr>
                  <p:cNvPr id="205" name="Rectangle 17">
                    <a:extLst>
                      <a:ext uri="{FF2B5EF4-FFF2-40B4-BE49-F238E27FC236}">
                        <a16:creationId xmlns:a16="http://schemas.microsoft.com/office/drawing/2014/main" id="{4856D15E-1132-40CE-B798-944E27FCDF1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136166" y="2354185"/>
                    <a:ext cx="1783644" cy="4616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1pPr>
                    <a:lvl2pPr marL="742950" indent="-28575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2pPr>
                    <a:lvl3pPr marL="11430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3pPr>
                    <a:lvl4pPr marL="16002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4pPr>
                    <a:lvl5pPr marL="20574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5pPr>
                    <a:lvl6pPr marL="25146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6pPr>
                    <a:lvl7pPr marL="29718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7pPr>
                    <a:lvl8pPr marL="34290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8pPr>
                    <a:lvl9pPr marL="38862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9pPr>
                  </a:lstStyle>
                  <a:p>
                    <a:pPr eaLnBrk="1" hangingPunct="1"/>
                    <a:r>
                      <a:rPr lang="en-US" altLang="ja-JP" sz="2400" i="1" dirty="0" err="1">
                        <a:solidFill>
                          <a:schemeClr val="accent1">
                            <a:lumMod val="75000"/>
                          </a:schemeClr>
                        </a:solidFill>
                        <a:latin typeface="Bookman Old Style" panose="02050604050505020204" pitchFamily="18" charset="0"/>
                      </a:rPr>
                      <a:t>q</a:t>
                    </a:r>
                    <a:r>
                      <a:rPr lang="en-US" altLang="ja-JP" sz="2400" i="1" baseline="-25000" dirty="0" err="1">
                        <a:solidFill>
                          <a:schemeClr val="accent1">
                            <a:lumMod val="75000"/>
                          </a:schemeClr>
                        </a:solidFill>
                        <a:latin typeface="Bookman Old Style" panose="02050604050505020204" pitchFamily="18" charset="0"/>
                      </a:rPr>
                      <a:t>j</a:t>
                    </a:r>
                    <a:r>
                      <a:rPr lang="en-US" altLang="ja-JP" sz="2400" dirty="0">
                        <a:solidFill>
                          <a:schemeClr val="accent1">
                            <a:lumMod val="75000"/>
                          </a:schemeClr>
                        </a:solidFill>
                      </a:rPr>
                      <a:t>, </a:t>
                    </a:r>
                    <a:r>
                      <a:rPr lang="en-US" altLang="ja-JP" sz="2400" i="1" dirty="0" err="1">
                        <a:solidFill>
                          <a:schemeClr val="accent1">
                            <a:lumMod val="75000"/>
                          </a:schemeClr>
                        </a:solidFill>
                        <a:latin typeface="Bookman Old Style" panose="02050604050505020204" pitchFamily="18" charset="0"/>
                      </a:rPr>
                      <a:t>p</a:t>
                    </a:r>
                    <a:r>
                      <a:rPr lang="en-US" altLang="ja-JP" sz="2400" i="1" baseline="-25000" dirty="0" err="1">
                        <a:solidFill>
                          <a:schemeClr val="accent1">
                            <a:lumMod val="75000"/>
                          </a:schemeClr>
                        </a:solidFill>
                        <a:latin typeface="Bookman Old Style" panose="02050604050505020204" pitchFamily="18" charset="0"/>
                      </a:rPr>
                      <a:t>j</a:t>
                    </a:r>
                    <a:r>
                      <a:rPr lang="ja-JP" altLang="en-US" sz="2400" dirty="0">
                        <a:solidFill>
                          <a:schemeClr val="accent1">
                            <a:lumMod val="75000"/>
                          </a:schemeClr>
                        </a:solidFill>
                      </a:rPr>
                      <a:t>で表す</a:t>
                    </a:r>
                  </a:p>
                </p:txBody>
              </p:sp>
              <p:graphicFrame>
                <p:nvGraphicFramePr>
                  <p:cNvPr id="206" name="Object 4">
                    <a:extLst>
                      <a:ext uri="{FF2B5EF4-FFF2-40B4-BE49-F238E27FC236}">
                        <a16:creationId xmlns:a16="http://schemas.microsoft.com/office/drawing/2014/main" id="{B18B9123-BF71-4B04-9B4C-3CE29D2BA9FE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708269" y="1978052"/>
                  <a:ext cx="2573338" cy="5461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6" imgW="1244520" imgH="228600" progId="Equation.DSMT4">
                          <p:embed/>
                        </p:oleObj>
                      </mc:Choice>
                      <mc:Fallback>
                        <p:oleObj name="Equation" r:id="rId16" imgW="1244520" imgH="228600" progId="Equation.DSMT4">
                          <p:embed/>
                          <p:pic>
                            <p:nvPicPr>
                              <p:cNvPr id="206" name="Object 4">
                                <a:extLst>
                                  <a:ext uri="{FF2B5EF4-FFF2-40B4-BE49-F238E27FC236}">
                                    <a16:creationId xmlns:a16="http://schemas.microsoft.com/office/drawing/2014/main" id="{B18B9123-BF71-4B04-9B4C-3CE29D2BA9FE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708269" y="1978052"/>
                                <a:ext cx="2573338" cy="546100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07" name="Rectangle 17">
                    <a:extLst>
                      <a:ext uri="{FF2B5EF4-FFF2-40B4-BE49-F238E27FC236}">
                        <a16:creationId xmlns:a16="http://schemas.microsoft.com/office/drawing/2014/main" id="{BB1C55C4-DA49-4E73-9A81-F9B5C4A43AE9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531473" y="2004285"/>
                    <a:ext cx="1753214" cy="4616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1pPr>
                    <a:lvl2pPr marL="742950" indent="-28575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2pPr>
                    <a:lvl3pPr marL="11430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3pPr>
                    <a:lvl4pPr marL="16002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4pPr>
                    <a:lvl5pPr marL="20574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5pPr>
                    <a:lvl6pPr marL="25146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6pPr>
                    <a:lvl7pPr marL="29718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7pPr>
                    <a:lvl8pPr marL="34290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8pPr>
                    <a:lvl9pPr marL="38862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9pPr>
                  </a:lstStyle>
                  <a:p>
                    <a:pPr algn="l" eaLnBrk="1" hangingPunct="1">
                      <a:spcBef>
                        <a:spcPts val="0"/>
                      </a:spcBef>
                    </a:pPr>
                    <a:r>
                      <a:rPr lang="en-US" altLang="ja-JP" sz="2400" dirty="0">
                        <a:solidFill>
                          <a:schemeClr val="accent1">
                            <a:lumMod val="75000"/>
                          </a:schemeClr>
                        </a:solidFill>
                      </a:rPr>
                      <a:t>=</a:t>
                    </a:r>
                    <a:r>
                      <a:rPr lang="ja-JP" altLang="en-US" sz="2400" dirty="0">
                        <a:solidFill>
                          <a:schemeClr val="accent1">
                            <a:lumMod val="75000"/>
                          </a:schemeClr>
                        </a:solidFill>
                      </a:rPr>
                      <a:t>全</a:t>
                    </a:r>
                    <a:r>
                      <a:rPr lang="en-US" altLang="ja-JP" sz="2400" dirty="0">
                        <a:solidFill>
                          <a:schemeClr val="accent1">
                            <a:lumMod val="75000"/>
                          </a:schemeClr>
                        </a:solidFill>
                      </a:rPr>
                      <a:t>energy</a:t>
                    </a:r>
                    <a:r>
                      <a:rPr lang="ja-JP" altLang="en-US" sz="2400" dirty="0">
                        <a:solidFill>
                          <a:schemeClr val="accent1">
                            <a:lumMod val="75000"/>
                          </a:schemeClr>
                        </a:solidFill>
                      </a:rPr>
                      <a:t>を</a:t>
                    </a:r>
                  </a:p>
                </p:txBody>
              </p:sp>
              <p:grpSp>
                <p:nvGrpSpPr>
                  <p:cNvPr id="208" name="グループ化 207">
                    <a:extLst>
                      <a:ext uri="{FF2B5EF4-FFF2-40B4-BE49-F238E27FC236}">
                        <a16:creationId xmlns:a16="http://schemas.microsoft.com/office/drawing/2014/main" id="{898A84B4-2652-47B3-B0C2-6FEE439551EF}"/>
                      </a:ext>
                    </a:extLst>
                  </p:cNvPr>
                  <p:cNvGrpSpPr/>
                  <p:nvPr/>
                </p:nvGrpSpPr>
                <p:grpSpPr>
                  <a:xfrm>
                    <a:off x="7323063" y="329095"/>
                    <a:ext cx="1771837" cy="1519352"/>
                    <a:chOff x="6177497" y="2470423"/>
                    <a:chExt cx="2313099" cy="1653543"/>
                  </a:xfrm>
                </p:grpSpPr>
                <p:sp>
                  <p:nvSpPr>
                    <p:cNvPr id="215" name="Line 29">
                      <a:extLst>
                        <a:ext uri="{FF2B5EF4-FFF2-40B4-BE49-F238E27FC236}">
                          <a16:creationId xmlns:a16="http://schemas.microsoft.com/office/drawing/2014/main" id="{82875C5C-E575-4088-8AEF-0EF0BABD7E3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7070209" y="2622512"/>
                      <a:ext cx="0" cy="150145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 type="arrow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square" anchor="ctr">
                      <a:spAutoFit/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ja-JP" alt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ＭＳ Ｐゴシック" pitchFamily="50" charset="-128"/>
                        <a:cs typeface="+mn-cs"/>
                      </a:endParaRPr>
                    </a:p>
                  </p:txBody>
                </p:sp>
                <p:sp>
                  <p:nvSpPr>
                    <p:cNvPr id="216" name="Line 30">
                      <a:extLst>
                        <a:ext uri="{FF2B5EF4-FFF2-40B4-BE49-F238E27FC236}">
                          <a16:creationId xmlns:a16="http://schemas.microsoft.com/office/drawing/2014/main" id="{9C204F5D-6852-4515-B7AE-76B3F73A9292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177497" y="3492500"/>
                      <a:ext cx="1965806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 type="arrow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square" anchor="ctr">
                      <a:spAutoFit/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ja-JP" alt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ＭＳ Ｐゴシック" pitchFamily="50" charset="-128"/>
                        <a:cs typeface="+mn-cs"/>
                      </a:endParaRPr>
                    </a:p>
                  </p:txBody>
                </p:sp>
                <p:sp>
                  <p:nvSpPr>
                    <p:cNvPr id="217" name="Line 31">
                      <a:extLst>
                        <a:ext uri="{FF2B5EF4-FFF2-40B4-BE49-F238E27FC236}">
                          <a16:creationId xmlns:a16="http://schemas.microsoft.com/office/drawing/2014/main" id="{E850BB7E-E691-471C-9708-CF29FC785FA1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442747" y="3060214"/>
                      <a:ext cx="1267474" cy="863093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 type="arrow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square" anchor="ctr">
                      <a:spAutoFit/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ja-JP" alt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ＭＳ Ｐゴシック" pitchFamily="50" charset="-128"/>
                        <a:cs typeface="+mn-cs"/>
                      </a:endParaRPr>
                    </a:p>
                  </p:txBody>
                </p:sp>
                <p:graphicFrame>
                  <p:nvGraphicFramePr>
                    <p:cNvPr id="218" name="Object 45">
                      <a:extLst>
                        <a:ext uri="{FF2B5EF4-FFF2-40B4-BE49-F238E27FC236}">
                          <a16:creationId xmlns:a16="http://schemas.microsoft.com/office/drawing/2014/main" id="{4B40B577-DB61-4780-B555-6E1326107E64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8147696" y="3342628"/>
                    <a:ext cx="342900" cy="33972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数式" r:id="rId18" imgW="139680" imgH="139680" progId="Equation.3">
                            <p:embed/>
                          </p:oleObj>
                        </mc:Choice>
                        <mc:Fallback>
                          <p:oleObj name="数式" r:id="rId18" imgW="139680" imgH="139680" progId="Equation.3">
                            <p:embed/>
                            <p:pic>
                              <p:nvPicPr>
                                <p:cNvPr id="218" name="Object 45">
                                  <a:extLst>
                                    <a:ext uri="{FF2B5EF4-FFF2-40B4-BE49-F238E27FC236}">
                                      <a16:creationId xmlns:a16="http://schemas.microsoft.com/office/drawing/2014/main" id="{4B40B577-DB61-4780-B555-6E1326107E64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19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8147696" y="3342628"/>
                                  <a:ext cx="342900" cy="339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chemeClr val="accent1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19" name="Object 46">
                      <a:extLst>
                        <a:ext uri="{FF2B5EF4-FFF2-40B4-BE49-F238E27FC236}">
                          <a16:creationId xmlns:a16="http://schemas.microsoft.com/office/drawing/2014/main" id="{AA1226EA-4199-4EB0-AFB0-36BE78CD2239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7663121" y="3002651"/>
                    <a:ext cx="342900" cy="40163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数式" r:id="rId20" imgW="139680" imgH="164880" progId="Equation.3">
                            <p:embed/>
                          </p:oleObj>
                        </mc:Choice>
                        <mc:Fallback>
                          <p:oleObj name="数式" r:id="rId20" imgW="139680" imgH="164880" progId="Equation.3">
                            <p:embed/>
                            <p:pic>
                              <p:nvPicPr>
                                <p:cNvPr id="219" name="Object 46">
                                  <a:extLst>
                                    <a:ext uri="{FF2B5EF4-FFF2-40B4-BE49-F238E27FC236}">
                                      <a16:creationId xmlns:a16="http://schemas.microsoft.com/office/drawing/2014/main" id="{AA1226EA-4199-4EB0-AFB0-36BE78CD2239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1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7663121" y="3002651"/>
                                  <a:ext cx="342900" cy="40163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chemeClr val="accent1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20" name="Object 47">
                      <a:extLst>
                        <a:ext uri="{FF2B5EF4-FFF2-40B4-BE49-F238E27FC236}">
                          <a16:creationId xmlns:a16="http://schemas.microsoft.com/office/drawing/2014/main" id="{E62EA3EF-082C-4C10-98F2-0AE634BF175F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7179053" y="2470423"/>
                    <a:ext cx="342900" cy="33972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数式" r:id="rId22" imgW="139680" imgH="139680" progId="Equation.3">
                            <p:embed/>
                          </p:oleObj>
                        </mc:Choice>
                        <mc:Fallback>
                          <p:oleObj name="数式" r:id="rId22" imgW="139680" imgH="139680" progId="Equation.3">
                            <p:embed/>
                            <p:pic>
                              <p:nvPicPr>
                                <p:cNvPr id="220" name="Object 47">
                                  <a:extLst>
                                    <a:ext uri="{FF2B5EF4-FFF2-40B4-BE49-F238E27FC236}">
                                      <a16:creationId xmlns:a16="http://schemas.microsoft.com/office/drawing/2014/main" id="{E62EA3EF-082C-4C10-98F2-0AE634BF175F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3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7179053" y="2470423"/>
                                  <a:ext cx="342900" cy="339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chemeClr val="accent1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pSp>
                <p:nvGrpSpPr>
                  <p:cNvPr id="209" name="グループ化 208">
                    <a:extLst>
                      <a:ext uri="{FF2B5EF4-FFF2-40B4-BE49-F238E27FC236}">
                        <a16:creationId xmlns:a16="http://schemas.microsoft.com/office/drawing/2014/main" id="{2E7943AE-E489-4EA7-9E16-456F171251B6}"/>
                      </a:ext>
                    </a:extLst>
                  </p:cNvPr>
                  <p:cNvGrpSpPr/>
                  <p:nvPr/>
                </p:nvGrpSpPr>
                <p:grpSpPr>
                  <a:xfrm>
                    <a:off x="7406726" y="786408"/>
                    <a:ext cx="1422145" cy="961472"/>
                    <a:chOff x="6810212" y="2659780"/>
                    <a:chExt cx="2019809" cy="1439527"/>
                  </a:xfrm>
                </p:grpSpPr>
                <p:sp>
                  <p:nvSpPr>
                    <p:cNvPr id="211" name="Line 40">
                      <a:extLst>
                        <a:ext uri="{FF2B5EF4-FFF2-40B4-BE49-F238E27FC236}">
                          <a16:creationId xmlns:a16="http://schemas.microsoft.com/office/drawing/2014/main" id="{61C6FD25-8F63-402A-B0C7-BA9734104D69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82321" y="2659780"/>
                      <a:ext cx="647700" cy="1270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0000FF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ja-JP" alt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ＭＳ Ｐゴシック" pitchFamily="50" charset="-128"/>
                        <a:cs typeface="+mn-cs"/>
                      </a:endParaRPr>
                    </a:p>
                  </p:txBody>
                </p:sp>
                <p:sp>
                  <p:nvSpPr>
                    <p:cNvPr id="212" name="Line 40">
                      <a:extLst>
                        <a:ext uri="{FF2B5EF4-FFF2-40B4-BE49-F238E27FC236}">
                          <a16:creationId xmlns:a16="http://schemas.microsoft.com/office/drawing/2014/main" id="{C5F27842-C593-4922-B8F9-B32B8EAF4B03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810212" y="2659780"/>
                      <a:ext cx="647700" cy="1270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0000FF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ja-JP" alt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ＭＳ Ｐゴシック" pitchFamily="50" charset="-128"/>
                        <a:cs typeface="+mn-cs"/>
                      </a:endParaRPr>
                    </a:p>
                  </p:txBody>
                </p:sp>
                <p:sp>
                  <p:nvSpPr>
                    <p:cNvPr id="213" name="Line 40">
                      <a:extLst>
                        <a:ext uri="{FF2B5EF4-FFF2-40B4-BE49-F238E27FC236}">
                          <a16:creationId xmlns:a16="http://schemas.microsoft.com/office/drawing/2014/main" id="{4B2F1B2D-A196-4AB6-8C67-116117F2587C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82321" y="4086607"/>
                      <a:ext cx="647700" cy="1270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0000FF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ja-JP" alt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ＭＳ Ｐゴシック" pitchFamily="50" charset="-128"/>
                        <a:cs typeface="+mn-cs"/>
                      </a:endParaRPr>
                    </a:p>
                  </p:txBody>
                </p:sp>
                <p:sp>
                  <p:nvSpPr>
                    <p:cNvPr id="214" name="Line 40">
                      <a:extLst>
                        <a:ext uri="{FF2B5EF4-FFF2-40B4-BE49-F238E27FC236}">
                          <a16:creationId xmlns:a16="http://schemas.microsoft.com/office/drawing/2014/main" id="{895E627C-4217-422F-8AC5-EB7C262040C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810212" y="4086607"/>
                      <a:ext cx="647700" cy="1270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0000FF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ja-JP" alt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ＭＳ Ｐゴシック" pitchFamily="50" charset="-128"/>
                        <a:cs typeface="+mn-cs"/>
                      </a:endParaRPr>
                    </a:p>
                  </p:txBody>
                </p:sp>
              </p:grpSp>
              <p:sp>
                <p:nvSpPr>
                  <p:cNvPr id="210" name="Text Box 113">
                    <a:extLst>
                      <a:ext uri="{FF2B5EF4-FFF2-40B4-BE49-F238E27FC236}">
                        <a16:creationId xmlns:a16="http://schemas.microsoft.com/office/drawing/2014/main" id="{E70170A3-F5D5-425F-AA7F-1374707C346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509062" y="232940"/>
                    <a:ext cx="642662" cy="5232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 cap="sq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charset="-128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charset="-128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charset="-128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charset="-128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charset="-128"/>
                      </a:defRPr>
                    </a:lvl5pPr>
                    <a:lvl6pPr marL="25146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charset="-128"/>
                      </a:defRPr>
                    </a:lvl6pPr>
                    <a:lvl7pPr marL="29718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charset="-128"/>
                      </a:defRPr>
                    </a:lvl7pPr>
                    <a:lvl8pPr marL="34290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charset="-128"/>
                      </a:defRPr>
                    </a:lvl8pPr>
                    <a:lvl9pPr marL="38862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charset="-128"/>
                      </a:defRPr>
                    </a:lvl9pPr>
                  </a:lstStyle>
                  <a:p>
                    <a:pPr eaLnBrk="1" hangingPunct="1"/>
                    <a:r>
                      <a:rPr lang="en-US" altLang="ja-JP" b="1" i="1" dirty="0">
                        <a:solidFill>
                          <a:srgbClr val="0000FF"/>
                        </a:solidFill>
                        <a:latin typeface="Bookman Old Style" panose="02050604050505020204" pitchFamily="18" charset="0"/>
                        <a:ea typeface="ＭＳ ゴシック" panose="020B0609070205080204" pitchFamily="49" charset="-128"/>
                        <a:cs typeface="Times New Roman" panose="02020603050405020304" pitchFamily="18" charset="0"/>
                      </a:rPr>
                      <a:t>B</a:t>
                    </a:r>
                    <a:endParaRPr lang="en-US" altLang="ja-JP" dirty="0">
                      <a:solidFill>
                        <a:srgbClr val="0000FF"/>
                      </a:solidFill>
                    </a:endParaRPr>
                  </a:p>
                </p:txBody>
              </p:sp>
            </p:grpSp>
            <p:graphicFrame>
              <p:nvGraphicFramePr>
                <p:cNvPr id="154" name="Object 4">
                  <a:extLst>
                    <a:ext uri="{FF2B5EF4-FFF2-40B4-BE49-F238E27FC236}">
                      <a16:creationId xmlns:a16="http://schemas.microsoft.com/office/drawing/2014/main" id="{A913CDD7-E782-4781-9800-84C311C5752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922724" y="1041120"/>
                <a:ext cx="571500" cy="4238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4" imgW="266400" imgH="177480" progId="Equation.DSMT4">
                        <p:embed/>
                      </p:oleObj>
                    </mc:Choice>
                    <mc:Fallback>
                      <p:oleObj name="Equation" r:id="rId24" imgW="266400" imgH="177480" progId="Equation.DSMT4">
                        <p:embed/>
                        <p:pic>
                          <p:nvPicPr>
                            <p:cNvPr id="154" name="Object 4">
                              <a:extLst>
                                <a:ext uri="{FF2B5EF4-FFF2-40B4-BE49-F238E27FC236}">
                                  <a16:creationId xmlns:a16="http://schemas.microsoft.com/office/drawing/2014/main" id="{A913CDD7-E782-4781-9800-84C311C57524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22724" y="1041120"/>
                              <a:ext cx="571500" cy="42386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46" name="グループ化 145">
                <a:extLst>
                  <a:ext uri="{FF2B5EF4-FFF2-40B4-BE49-F238E27FC236}">
                    <a16:creationId xmlns:a16="http://schemas.microsoft.com/office/drawing/2014/main" id="{4F253C72-76FC-41CA-A80F-78E38E1CFCE4}"/>
                  </a:ext>
                </a:extLst>
              </p:cNvPr>
              <p:cNvGrpSpPr/>
              <p:nvPr/>
            </p:nvGrpSpPr>
            <p:grpSpPr>
              <a:xfrm>
                <a:off x="-17398" y="2379486"/>
                <a:ext cx="6736478" cy="608782"/>
                <a:chOff x="-17398" y="2379486"/>
                <a:chExt cx="6736478" cy="608782"/>
              </a:xfrm>
            </p:grpSpPr>
            <p:sp>
              <p:nvSpPr>
                <p:cNvPr id="148" name="Rectangle 7">
                  <a:extLst>
                    <a:ext uri="{FF2B5EF4-FFF2-40B4-BE49-F238E27FC236}">
                      <a16:creationId xmlns:a16="http://schemas.microsoft.com/office/drawing/2014/main" id="{CCCB9D85-C87D-4142-BBDF-4923BD0D3B8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17398" y="2389542"/>
                  <a:ext cx="1978357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9pPr>
                </a:lstStyle>
                <a:p>
                  <a:pPr algn="l" eaLnBrk="1" hangingPunct="1"/>
                  <a:r>
                    <a:rPr lang="en-US" altLang="ja-JP" sz="2800" dirty="0">
                      <a:solidFill>
                        <a:srgbClr val="0000FF"/>
                      </a:solidFill>
                    </a:rPr>
                    <a:t>Hamiltonian</a:t>
                  </a:r>
                  <a:endParaRPr lang="ja-JP" altLang="en-US" sz="2800" dirty="0">
                    <a:solidFill>
                      <a:srgbClr val="0000FF"/>
                    </a:solidFill>
                  </a:endParaRPr>
                </a:p>
              </p:txBody>
            </p:sp>
            <p:graphicFrame>
              <p:nvGraphicFramePr>
                <p:cNvPr id="149" name="Object 8">
                  <a:extLst>
                    <a:ext uri="{FF2B5EF4-FFF2-40B4-BE49-F238E27FC236}">
                      <a16:creationId xmlns:a16="http://schemas.microsoft.com/office/drawing/2014/main" id="{81B6F7D7-2C09-4114-AB19-358BDD32956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838904" y="2449954"/>
                <a:ext cx="725688" cy="39490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6" imgW="304560" imgH="164880" progId="Equation.DSMT4">
                        <p:embed/>
                      </p:oleObj>
                    </mc:Choice>
                    <mc:Fallback>
                      <p:oleObj name="Equation" r:id="rId26" imgW="304560" imgH="164880" progId="Equation.DSMT4">
                        <p:embed/>
                        <p:pic>
                          <p:nvPicPr>
                            <p:cNvPr id="149" name="Object 8">
                              <a:extLst>
                                <a:ext uri="{FF2B5EF4-FFF2-40B4-BE49-F238E27FC236}">
                                  <a16:creationId xmlns:a16="http://schemas.microsoft.com/office/drawing/2014/main" id="{81B6F7D7-2C09-4114-AB19-358BDD32956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8904" y="2449954"/>
                              <a:ext cx="725688" cy="39490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0" name="Object 4">
                  <a:extLst>
                    <a:ext uri="{FF2B5EF4-FFF2-40B4-BE49-F238E27FC236}">
                      <a16:creationId xmlns:a16="http://schemas.microsoft.com/office/drawing/2014/main" id="{C5F3F3F6-9AAC-45A3-B62D-6C26956333C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564592" y="2385966"/>
                <a:ext cx="4154488" cy="5762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8" imgW="2006280" imgH="241200" progId="Equation.DSMT4">
                        <p:embed/>
                      </p:oleObj>
                    </mc:Choice>
                    <mc:Fallback>
                      <p:oleObj name="Equation" r:id="rId28" imgW="2006280" imgH="241200" progId="Equation.DSMT4">
                        <p:embed/>
                        <p:pic>
                          <p:nvPicPr>
                            <p:cNvPr id="150" name="Object 4">
                              <a:extLst>
                                <a:ext uri="{FF2B5EF4-FFF2-40B4-BE49-F238E27FC236}">
                                  <a16:creationId xmlns:a16="http://schemas.microsoft.com/office/drawing/2014/main" id="{C5F3F3F6-9AAC-45A3-B62D-6C26956333C1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64592" y="2385966"/>
                              <a:ext cx="4154488" cy="57626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1" name="Object 4">
                  <a:extLst>
                    <a:ext uri="{FF2B5EF4-FFF2-40B4-BE49-F238E27FC236}">
                      <a16:creationId xmlns:a16="http://schemas.microsoft.com/office/drawing/2014/main" id="{D1C07409-0355-451E-AFC3-E6FB8FA03834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328607" y="2381843"/>
                <a:ext cx="736600" cy="6064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0" imgW="355320" imgH="253800" progId="Equation.DSMT4">
                        <p:embed/>
                      </p:oleObj>
                    </mc:Choice>
                    <mc:Fallback>
                      <p:oleObj name="Equation" r:id="rId30" imgW="355320" imgH="253800" progId="Equation.DSMT4">
                        <p:embed/>
                        <p:pic>
                          <p:nvPicPr>
                            <p:cNvPr id="151" name="Object 4">
                              <a:extLst>
                                <a:ext uri="{FF2B5EF4-FFF2-40B4-BE49-F238E27FC236}">
                                  <a16:creationId xmlns:a16="http://schemas.microsoft.com/office/drawing/2014/main" id="{D1C07409-0355-451E-AFC3-E6FB8FA03834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28607" y="2381843"/>
                              <a:ext cx="736600" cy="60642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2" name="Object 4">
                  <a:extLst>
                    <a:ext uri="{FF2B5EF4-FFF2-40B4-BE49-F238E27FC236}">
                      <a16:creationId xmlns:a16="http://schemas.microsoft.com/office/drawing/2014/main" id="{3F62FFE8-3DA9-485A-9B9F-39736DD7C31F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065207" y="2379486"/>
                <a:ext cx="1841500" cy="5762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2" imgW="888840" imgH="241200" progId="Equation.DSMT4">
                        <p:embed/>
                      </p:oleObj>
                    </mc:Choice>
                    <mc:Fallback>
                      <p:oleObj name="Equation" r:id="rId32" imgW="888840" imgH="241200" progId="Equation.DSMT4">
                        <p:embed/>
                        <p:pic>
                          <p:nvPicPr>
                            <p:cNvPr id="152" name="Object 4">
                              <a:extLst>
                                <a:ext uri="{FF2B5EF4-FFF2-40B4-BE49-F238E27FC236}">
                                  <a16:creationId xmlns:a16="http://schemas.microsoft.com/office/drawing/2014/main" id="{3F62FFE8-3DA9-485A-9B9F-39736DD7C31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65207" y="2379486"/>
                              <a:ext cx="1841500" cy="57626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29" name="Rectangle 29">
              <a:extLst>
                <a:ext uri="{FF2B5EF4-FFF2-40B4-BE49-F238E27FC236}">
                  <a16:creationId xmlns:a16="http://schemas.microsoft.com/office/drawing/2014/main" id="{C6553FF4-6FC7-41AF-914D-B7BE3D167F6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44" y="-10612"/>
              <a:ext cx="803887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algn="l" eaLnBrk="1" hangingPunct="1"/>
              <a:r>
                <a:rPr lang="ja-JP" altLang="en-US" sz="2800" dirty="0">
                  <a:solidFill>
                    <a:srgbClr val="0000CC"/>
                  </a:solidFill>
                </a:rPr>
                <a:t>例</a:t>
              </a:r>
            </a:p>
          </p:txBody>
        </p:sp>
        <p:sp>
          <p:nvSpPr>
            <p:cNvPr id="131" name="Rectangle 12">
              <a:extLst>
                <a:ext uri="{FF2B5EF4-FFF2-40B4-BE49-F238E27FC236}">
                  <a16:creationId xmlns:a16="http://schemas.microsoft.com/office/drawing/2014/main" id="{AB4EA528-7250-47AC-9003-E8759E4B46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03977" y="-6194"/>
              <a:ext cx="795996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r>
                <a:rPr lang="ja-JP" altLang="en-US" sz="2800" dirty="0"/>
                <a:t>磁場</a:t>
              </a:r>
              <a:r>
                <a:rPr lang="en-US" altLang="ja-JP" sz="2800" dirty="0"/>
                <a:t>(</a:t>
              </a:r>
              <a:r>
                <a:rPr lang="en-US" altLang="ja-JP" sz="2800" i="1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ja-JP" sz="2800" dirty="0"/>
                <a:t>,0,0)</a:t>
              </a:r>
              <a:r>
                <a:rPr lang="ja-JP" altLang="en-US" sz="2800" dirty="0"/>
                <a:t>中の質量</a:t>
              </a:r>
              <a:r>
                <a:rPr lang="en-US" altLang="ja-JP" sz="2800" i="1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m</a:t>
              </a:r>
              <a:r>
                <a:rPr lang="ja-JP" altLang="en-US" sz="2800" dirty="0"/>
                <a:t>座標</a:t>
              </a:r>
              <a:r>
                <a:rPr lang="en-US" altLang="ja-JP" sz="2800" dirty="0"/>
                <a:t>(</a:t>
              </a:r>
              <a:r>
                <a:rPr lang="en-US" altLang="ja-JP" sz="2800" i="1" dirty="0" err="1">
                  <a:latin typeface="Bookman Old Style" panose="020506040505050202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ja-JP" sz="2800" dirty="0" err="1"/>
                <a:t>,</a:t>
              </a:r>
              <a:r>
                <a:rPr lang="en-US" altLang="ja-JP" sz="2800" i="1" dirty="0" err="1">
                  <a:latin typeface="Bookman Old Style" panose="020506040505050202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ja-JP" sz="2800" dirty="0" err="1"/>
                <a:t>,</a:t>
              </a:r>
              <a:r>
                <a:rPr lang="en-US" altLang="ja-JP" sz="2800" i="1" dirty="0" err="1">
                  <a:latin typeface="Bookman Old Style" panose="020506040505050202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ja-JP" sz="2800" dirty="0"/>
                <a:t>)</a:t>
              </a:r>
              <a:r>
                <a:rPr lang="ja-JP" altLang="en-US" sz="2800" dirty="0"/>
                <a:t>電荷</a:t>
              </a:r>
              <a:r>
                <a:rPr lang="en-US" altLang="ja-JP" sz="2800" i="1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q</a:t>
              </a:r>
              <a:r>
                <a:rPr lang="ja-JP" altLang="en-US" sz="2800" dirty="0"/>
                <a:t>の粒子</a:t>
              </a:r>
            </a:p>
          </p:txBody>
        </p:sp>
      </p:grpSp>
      <p:sp>
        <p:nvSpPr>
          <p:cNvPr id="40" name="Rectangle 20">
            <a:extLst>
              <a:ext uri="{FF2B5EF4-FFF2-40B4-BE49-F238E27FC236}">
                <a16:creationId xmlns:a16="http://schemas.microsoft.com/office/drawing/2014/main" id="{ED04EE5B-8398-4601-BE70-F429DB89B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7398" y="2885854"/>
            <a:ext cx="20801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800" dirty="0">
                <a:solidFill>
                  <a:srgbClr val="0000FF"/>
                </a:solidFill>
              </a:rPr>
              <a:t>正準方程式</a:t>
            </a:r>
          </a:p>
        </p:txBody>
      </p:sp>
      <p:graphicFrame>
        <p:nvGraphicFramePr>
          <p:cNvPr id="41" name="Object 8">
            <a:extLst>
              <a:ext uri="{FF2B5EF4-FFF2-40B4-BE49-F238E27FC236}">
                <a16:creationId xmlns:a16="http://schemas.microsoft.com/office/drawing/2014/main" id="{F49246D8-3C4A-4AD0-B048-2790F73A38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7390" y="2903740"/>
          <a:ext cx="219637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990360" imgH="228600" progId="Equation.DSMT4">
                  <p:embed/>
                </p:oleObj>
              </mc:Choice>
              <mc:Fallback>
                <p:oleObj name="Equation" r:id="rId34" imgW="990360" imgH="228600" progId="Equation.DSMT4">
                  <p:embed/>
                  <p:pic>
                    <p:nvPicPr>
                      <p:cNvPr id="41" name="Object 8">
                        <a:extLst>
                          <a:ext uri="{FF2B5EF4-FFF2-40B4-BE49-F238E27FC236}">
                            <a16:creationId xmlns:a16="http://schemas.microsoft.com/office/drawing/2014/main" id="{F49246D8-3C4A-4AD0-B048-2790F73A38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390" y="2903740"/>
                        <a:ext cx="2196373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">
            <a:extLst>
              <a:ext uri="{FF2B5EF4-FFF2-40B4-BE49-F238E27FC236}">
                <a16:creationId xmlns:a16="http://schemas.microsoft.com/office/drawing/2014/main" id="{748AB652-46BE-41E7-8B9C-D8E6EA8424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2372" y="2886973"/>
          <a:ext cx="10064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6" imgW="469800" imgH="228600" progId="Equation.DSMT4">
                  <p:embed/>
                </p:oleObj>
              </mc:Choice>
              <mc:Fallback>
                <p:oleObj name="Equation" r:id="rId36" imgW="469800" imgH="228600" progId="Equation.DSMT4">
                  <p:embed/>
                  <p:pic>
                    <p:nvPicPr>
                      <p:cNvPr id="42" name="Object 4">
                        <a:extLst>
                          <a:ext uri="{FF2B5EF4-FFF2-40B4-BE49-F238E27FC236}">
                            <a16:creationId xmlns:a16="http://schemas.microsoft.com/office/drawing/2014/main" id="{748AB652-46BE-41E7-8B9C-D8E6EA8424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372" y="2886973"/>
                        <a:ext cx="1006475" cy="544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8">
            <a:extLst>
              <a:ext uri="{FF2B5EF4-FFF2-40B4-BE49-F238E27FC236}">
                <a16:creationId xmlns:a16="http://schemas.microsoft.com/office/drawing/2014/main" id="{3E36349D-758C-4A0C-BC3E-8C4A872C7B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44" y="3365760"/>
          <a:ext cx="21785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8" imgW="977760" imgH="241200" progId="Equation.DSMT4">
                  <p:embed/>
                </p:oleObj>
              </mc:Choice>
              <mc:Fallback>
                <p:oleObj name="Equation" r:id="rId38" imgW="977760" imgH="241200" progId="Equation.DSMT4">
                  <p:embed/>
                  <p:pic>
                    <p:nvPicPr>
                      <p:cNvPr id="43" name="Object 8">
                        <a:extLst>
                          <a:ext uri="{FF2B5EF4-FFF2-40B4-BE49-F238E27FC236}">
                            <a16:creationId xmlns:a16="http://schemas.microsoft.com/office/drawing/2014/main" id="{3E36349D-758C-4A0C-BC3E-8C4A872C7B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4" y="3365760"/>
                        <a:ext cx="2178588" cy="576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">
            <a:extLst>
              <a:ext uri="{FF2B5EF4-FFF2-40B4-BE49-F238E27FC236}">
                <a16:creationId xmlns:a16="http://schemas.microsoft.com/office/drawing/2014/main" id="{52541B34-FB56-4D39-B1F5-AA79D6A4A5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0368" y="3360537"/>
          <a:ext cx="10064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0" imgW="469800" imgH="241200" progId="Equation.DSMT4">
                  <p:embed/>
                </p:oleObj>
              </mc:Choice>
              <mc:Fallback>
                <p:oleObj name="Equation" r:id="rId40" imgW="469800" imgH="241200" progId="Equation.DSMT4">
                  <p:embed/>
                  <p:pic>
                    <p:nvPicPr>
                      <p:cNvPr id="48" name="Object 4">
                        <a:extLst>
                          <a:ext uri="{FF2B5EF4-FFF2-40B4-BE49-F238E27FC236}">
                            <a16:creationId xmlns:a16="http://schemas.microsoft.com/office/drawing/2014/main" id="{52541B34-FB56-4D39-B1F5-AA79D6A4A5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368" y="3360537"/>
                        <a:ext cx="1006475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8">
            <a:extLst>
              <a:ext uri="{FF2B5EF4-FFF2-40B4-BE49-F238E27FC236}">
                <a16:creationId xmlns:a16="http://schemas.microsoft.com/office/drawing/2014/main" id="{48277F9C-7B58-43A2-85BD-B64EAB6BE8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9533" y="2858030"/>
          <a:ext cx="223678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2" imgW="1079280" imgH="228600" progId="Equation.DSMT4">
                  <p:embed/>
                </p:oleObj>
              </mc:Choice>
              <mc:Fallback>
                <p:oleObj name="Equation" r:id="rId42" imgW="1079280" imgH="228600" progId="Equation.DSMT4">
                  <p:embed/>
                  <p:pic>
                    <p:nvPicPr>
                      <p:cNvPr id="49" name="Object 8">
                        <a:extLst>
                          <a:ext uri="{FF2B5EF4-FFF2-40B4-BE49-F238E27FC236}">
                            <a16:creationId xmlns:a16="http://schemas.microsoft.com/office/drawing/2014/main" id="{48277F9C-7B58-43A2-85BD-B64EAB6BE8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9533" y="2858030"/>
                        <a:ext cx="2236787" cy="544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">
            <a:extLst>
              <a:ext uri="{FF2B5EF4-FFF2-40B4-BE49-F238E27FC236}">
                <a16:creationId xmlns:a16="http://schemas.microsoft.com/office/drawing/2014/main" id="{05FFDDC4-D2CF-4C88-BC69-61FB53A117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48162" y="2885854"/>
          <a:ext cx="2730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4" imgW="126720" imgH="177480" progId="Equation.DSMT4">
                  <p:embed/>
                </p:oleObj>
              </mc:Choice>
              <mc:Fallback>
                <p:oleObj name="Equation" r:id="rId44" imgW="126720" imgH="177480" progId="Equation.DSMT4">
                  <p:embed/>
                  <p:pic>
                    <p:nvPicPr>
                      <p:cNvPr id="51" name="Object 4">
                        <a:extLst>
                          <a:ext uri="{FF2B5EF4-FFF2-40B4-BE49-F238E27FC236}">
                            <a16:creationId xmlns:a16="http://schemas.microsoft.com/office/drawing/2014/main" id="{05FFDDC4-D2CF-4C88-BC69-61FB53A117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8162" y="2885854"/>
                        <a:ext cx="273050" cy="423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74">
            <a:extLst>
              <a:ext uri="{FF2B5EF4-FFF2-40B4-BE49-F238E27FC236}">
                <a16:creationId xmlns:a16="http://schemas.microsoft.com/office/drawing/2014/main" id="{2D63DD35-B908-460B-926B-BD41AC138B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3265" y="2916709"/>
            <a:ext cx="1254315" cy="501301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60" name="Rectangle 74">
            <a:extLst>
              <a:ext uri="{FF2B5EF4-FFF2-40B4-BE49-F238E27FC236}">
                <a16:creationId xmlns:a16="http://schemas.microsoft.com/office/drawing/2014/main" id="{08EDD13C-6597-43C6-8E99-CEABBD8E2F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6362" y="2872819"/>
            <a:ext cx="634124" cy="482739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61" name="Rectangle 74">
            <a:extLst>
              <a:ext uri="{FF2B5EF4-FFF2-40B4-BE49-F238E27FC236}">
                <a16:creationId xmlns:a16="http://schemas.microsoft.com/office/drawing/2014/main" id="{EB1BC9B6-C2B0-4BF5-93FC-DA054FDADA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3393" y="3399448"/>
            <a:ext cx="1254315" cy="501301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grpSp>
        <p:nvGrpSpPr>
          <p:cNvPr id="93" name="グループ化 92">
            <a:extLst>
              <a:ext uri="{FF2B5EF4-FFF2-40B4-BE49-F238E27FC236}">
                <a16:creationId xmlns:a16="http://schemas.microsoft.com/office/drawing/2014/main" id="{89A86680-3839-4CEB-B84E-1232BE70E4DE}"/>
              </a:ext>
            </a:extLst>
          </p:cNvPr>
          <p:cNvGrpSpPr/>
          <p:nvPr/>
        </p:nvGrpSpPr>
        <p:grpSpPr>
          <a:xfrm>
            <a:off x="7944" y="-27231"/>
            <a:ext cx="9214233" cy="1761757"/>
            <a:chOff x="-12078" y="3014058"/>
            <a:chExt cx="9214233" cy="1761757"/>
          </a:xfrm>
        </p:grpSpPr>
        <p:sp>
          <p:nvSpPr>
            <p:cNvPr id="94" name="Rectangle 29">
              <a:extLst>
                <a:ext uri="{FF2B5EF4-FFF2-40B4-BE49-F238E27FC236}">
                  <a16:creationId xmlns:a16="http://schemas.microsoft.com/office/drawing/2014/main" id="{8C14F8E0-D4B8-44A3-B5FD-8F9D3EBAB9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2078" y="3039023"/>
              <a:ext cx="9137016" cy="1736792"/>
            </a:xfrm>
            <a:prstGeom prst="rect">
              <a:avLst/>
            </a:prstGeom>
            <a:solidFill>
              <a:srgbClr val="FFFFCC"/>
            </a:solidFill>
            <a:ln>
              <a:solidFill>
                <a:schemeClr val="bg1">
                  <a:lumMod val="65000"/>
                </a:schemeClr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>
                <a:spcBef>
                  <a:spcPct val="0"/>
                </a:spcBef>
              </a:pPr>
              <a:endPara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95" name="Rectangle 2">
              <a:extLst>
                <a:ext uri="{FF2B5EF4-FFF2-40B4-BE49-F238E27FC236}">
                  <a16:creationId xmlns:a16="http://schemas.microsoft.com/office/drawing/2014/main" id="{C3314F8C-21B6-44AE-8B68-FD96F38010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030316"/>
              <a:ext cx="383687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algn="l" eaLnBrk="1" hangingPunct="1"/>
              <a:r>
                <a:rPr lang="en-US" altLang="ja-JP" sz="2800" b="1" dirty="0">
                  <a:solidFill>
                    <a:srgbClr val="0000FF"/>
                  </a:solidFill>
                </a:rPr>
                <a:t>Hamiltonian</a:t>
              </a:r>
              <a:r>
                <a:rPr lang="ja-JP" altLang="en-US" sz="2800" b="1" dirty="0">
                  <a:solidFill>
                    <a:srgbClr val="0000FF"/>
                  </a:solidFill>
                </a:rPr>
                <a:t>定式化</a:t>
              </a:r>
            </a:p>
          </p:txBody>
        </p:sp>
        <p:sp>
          <p:nvSpPr>
            <p:cNvPr id="96" name="正方形/長方形 95">
              <a:extLst>
                <a:ext uri="{FF2B5EF4-FFF2-40B4-BE49-F238E27FC236}">
                  <a16:creationId xmlns:a16="http://schemas.microsoft.com/office/drawing/2014/main" id="{83E06588-C7D9-4151-A859-8E370BF16AC2}"/>
                </a:ext>
              </a:extLst>
            </p:cNvPr>
            <p:cNvSpPr/>
            <p:nvPr/>
          </p:nvSpPr>
          <p:spPr>
            <a:xfrm>
              <a:off x="3272327" y="3014058"/>
              <a:ext cx="592982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ja-JP" altLang="en-US" dirty="0"/>
                <a:t>座標を</a:t>
              </a:r>
              <a:r>
                <a:rPr lang="en-US" altLang="ja-JP" i="1" dirty="0">
                  <a:latin typeface="Bookman Old Style" panose="02050604050505020204" pitchFamily="18" charset="0"/>
                </a:rPr>
                <a:t>q</a:t>
              </a:r>
              <a:r>
                <a:rPr lang="en-US" altLang="ja-JP" i="1" baseline="-25000" dirty="0">
                  <a:latin typeface="Bookman Old Style" panose="02050604050505020204" pitchFamily="18" charset="0"/>
                </a:rPr>
                <a:t>i</a:t>
              </a:r>
              <a:r>
                <a:rPr lang="en-US" altLang="ja-JP" dirty="0"/>
                <a:t>, </a:t>
              </a:r>
              <a:r>
                <a:rPr lang="ja-JP" altLang="en-US" dirty="0"/>
                <a:t>正準共役運動量を</a:t>
              </a:r>
              <a:r>
                <a:rPr lang="en-US" altLang="ja-JP" sz="2800" i="1" dirty="0">
                  <a:latin typeface="Bookman Old Style" panose="02050604050505020204" pitchFamily="18" charset="0"/>
                </a:rPr>
                <a:t>p</a:t>
              </a:r>
              <a:r>
                <a:rPr lang="en-US" altLang="ja-JP" sz="2800" i="1" baseline="-25000" dirty="0">
                  <a:latin typeface="Bookman Old Style" panose="02050604050505020204" pitchFamily="18" charset="0"/>
                </a:rPr>
                <a:t>i</a:t>
              </a:r>
              <a:r>
                <a:rPr lang="ja-JP" altLang="en-US" dirty="0"/>
                <a:t>とする。</a:t>
              </a:r>
              <a:endParaRPr lang="en-US" altLang="ja-JP" dirty="0"/>
            </a:p>
          </p:txBody>
        </p:sp>
        <p:sp>
          <p:nvSpPr>
            <p:cNvPr id="97" name="Rectangle 7">
              <a:extLst>
                <a:ext uri="{FF2B5EF4-FFF2-40B4-BE49-F238E27FC236}">
                  <a16:creationId xmlns:a16="http://schemas.microsoft.com/office/drawing/2014/main" id="{D0F3469D-59CD-4218-BF39-847C4CFB50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512009"/>
              <a:ext cx="913975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r>
                <a:rPr lang="en-US" altLang="ja-JP" sz="2800" dirty="0"/>
                <a:t>Hamiltonian </a:t>
              </a:r>
              <a:r>
                <a:rPr lang="en-US" altLang="ja-JP" sz="2800" i="1" dirty="0">
                  <a:latin typeface="Bookman Old Style" panose="02050604050505020204" pitchFamily="18" charset="0"/>
                </a:rPr>
                <a:t>H </a:t>
              </a:r>
              <a:r>
                <a:rPr lang="ja-JP" altLang="en-US" sz="2800" dirty="0"/>
                <a:t>が</a:t>
              </a:r>
              <a:r>
                <a:rPr lang="en-US" altLang="ja-JP" sz="2800" i="1" dirty="0">
                  <a:latin typeface="Bookman Old Style" panose="02050604050505020204" pitchFamily="18" charset="0"/>
                </a:rPr>
                <a:t>q</a:t>
              </a:r>
              <a:r>
                <a:rPr lang="en-US" altLang="ja-JP" sz="2800" i="1" baseline="-25000" dirty="0">
                  <a:latin typeface="Bookman Old Style" panose="02050604050505020204" pitchFamily="18" charset="0"/>
                </a:rPr>
                <a:t>i</a:t>
              </a:r>
              <a:r>
                <a:rPr lang="en-US" altLang="ja-JP" sz="2800" dirty="0"/>
                <a:t>,</a:t>
              </a:r>
              <a:r>
                <a:rPr lang="en-US" altLang="ja-JP" sz="2800" i="1" dirty="0">
                  <a:latin typeface="Bookman Old Style" panose="02050604050505020204" pitchFamily="18" charset="0"/>
                </a:rPr>
                <a:t> p</a:t>
              </a:r>
              <a:r>
                <a:rPr lang="en-US" altLang="ja-JP" sz="2800" i="1" baseline="-25000" dirty="0">
                  <a:latin typeface="Bookman Old Style" panose="02050604050505020204" pitchFamily="18" charset="0"/>
                </a:rPr>
                <a:t>i</a:t>
              </a:r>
              <a:r>
                <a:rPr lang="ja-JP" altLang="en-US" sz="2800" dirty="0"/>
                <a:t>の関数として与えられているとする。</a:t>
              </a:r>
            </a:p>
          </p:txBody>
        </p:sp>
        <p:grpSp>
          <p:nvGrpSpPr>
            <p:cNvPr id="98" name="グループ化 97">
              <a:extLst>
                <a:ext uri="{FF2B5EF4-FFF2-40B4-BE49-F238E27FC236}">
                  <a16:creationId xmlns:a16="http://schemas.microsoft.com/office/drawing/2014/main" id="{53F5A392-C8C9-491A-B12A-D6D596AA60CF}"/>
                </a:ext>
              </a:extLst>
            </p:cNvPr>
            <p:cNvGrpSpPr/>
            <p:nvPr/>
          </p:nvGrpSpPr>
          <p:grpSpPr>
            <a:xfrm>
              <a:off x="0" y="4056908"/>
              <a:ext cx="6460538" cy="610019"/>
              <a:chOff x="0" y="2277010"/>
              <a:chExt cx="6460538" cy="610019"/>
            </a:xfrm>
          </p:grpSpPr>
          <p:sp>
            <p:nvSpPr>
              <p:cNvPr id="100" name="Rectangle 20">
                <a:extLst>
                  <a:ext uri="{FF2B5EF4-FFF2-40B4-BE49-F238E27FC236}">
                    <a16:creationId xmlns:a16="http://schemas.microsoft.com/office/drawing/2014/main" id="{BF7862E5-2D45-41B6-B3F7-71ABF37FC9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2297101"/>
                <a:ext cx="208015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algn="l" eaLnBrk="1" hangingPunct="1"/>
                <a:r>
                  <a:rPr lang="ja-JP" altLang="en-US" sz="2800" dirty="0">
                    <a:solidFill>
                      <a:srgbClr val="0000FF"/>
                    </a:solidFill>
                  </a:rPr>
                  <a:t>正準方程式</a:t>
                </a:r>
              </a:p>
            </p:txBody>
          </p:sp>
          <p:grpSp>
            <p:nvGrpSpPr>
              <p:cNvPr id="101" name="グループ化 100">
                <a:extLst>
                  <a:ext uri="{FF2B5EF4-FFF2-40B4-BE49-F238E27FC236}">
                    <a16:creationId xmlns:a16="http://schemas.microsoft.com/office/drawing/2014/main" id="{B80D4EC6-9D34-46FF-9790-501936EB97CE}"/>
                  </a:ext>
                </a:extLst>
              </p:cNvPr>
              <p:cNvGrpSpPr/>
              <p:nvPr/>
            </p:nvGrpSpPr>
            <p:grpSpPr>
              <a:xfrm>
                <a:off x="2051869" y="2277010"/>
                <a:ext cx="4408669" cy="610019"/>
                <a:chOff x="2051869" y="2277010"/>
                <a:chExt cx="4408669" cy="610019"/>
              </a:xfrm>
            </p:grpSpPr>
            <p:graphicFrame>
              <p:nvGraphicFramePr>
                <p:cNvPr id="102" name="Object 21">
                  <a:extLst>
                    <a:ext uri="{FF2B5EF4-FFF2-40B4-BE49-F238E27FC236}">
                      <a16:creationId xmlns:a16="http://schemas.microsoft.com/office/drawing/2014/main" id="{C2BBAE86-E397-493D-BC3B-8DF17C287F1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056759" y="2332392"/>
                <a:ext cx="2108200" cy="533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6" imgW="901440" imgH="228600" progId="Equation.DSMT4">
                        <p:embed/>
                      </p:oleObj>
                    </mc:Choice>
                    <mc:Fallback>
                      <p:oleObj name="Equation" r:id="rId46" imgW="901440" imgH="228600" progId="Equation.DSMT4">
                        <p:embed/>
                        <p:pic>
                          <p:nvPicPr>
                            <p:cNvPr id="102" name="Object 21">
                              <a:extLst>
                                <a:ext uri="{FF2B5EF4-FFF2-40B4-BE49-F238E27FC236}">
                                  <a16:creationId xmlns:a16="http://schemas.microsoft.com/office/drawing/2014/main" id="{C2BBAE86-E397-493D-BC3B-8DF17C287F1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6759" y="2332392"/>
                              <a:ext cx="2108200" cy="5334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" name="Object 22">
                  <a:extLst>
                    <a:ext uri="{FF2B5EF4-FFF2-40B4-BE49-F238E27FC236}">
                      <a16:creationId xmlns:a16="http://schemas.microsoft.com/office/drawing/2014/main" id="{BE632A77-18DA-4F77-9FD2-2D6EC9D8CF1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204701" y="2313723"/>
                <a:ext cx="2255837" cy="533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8" imgW="965160" imgH="228600" progId="Equation.DSMT4">
                        <p:embed/>
                      </p:oleObj>
                    </mc:Choice>
                    <mc:Fallback>
                      <p:oleObj name="Equation" r:id="rId48" imgW="965160" imgH="228600" progId="Equation.DSMT4">
                        <p:embed/>
                        <p:pic>
                          <p:nvPicPr>
                            <p:cNvPr id="103" name="Object 22">
                              <a:extLst>
                                <a:ext uri="{FF2B5EF4-FFF2-40B4-BE49-F238E27FC236}">
                                  <a16:creationId xmlns:a16="http://schemas.microsoft.com/office/drawing/2014/main" id="{BE632A77-18DA-4F77-9FD2-2D6EC9D8CF1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04701" y="2313723"/>
                              <a:ext cx="2255837" cy="5334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4" name="Rectangle 26">
                  <a:extLst>
                    <a:ext uri="{FF2B5EF4-FFF2-40B4-BE49-F238E27FC236}">
                      <a16:creationId xmlns:a16="http://schemas.microsoft.com/office/drawing/2014/main" id="{EA7B101E-BB92-45E1-988A-0DE2BC4F46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51869" y="2277011"/>
                  <a:ext cx="2105467" cy="610018"/>
                </a:xfrm>
                <a:prstGeom prst="rect">
                  <a:avLst/>
                </a:prstGeom>
                <a:noFill/>
                <a:ln w="28575" algn="ctr">
                  <a:solidFill>
                    <a:srgbClr val="FF33CC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9pPr>
                </a:lstStyle>
                <a:p>
                  <a:pPr eaLnBrk="1" hangingPunct="1"/>
                  <a:endParaRPr lang="ja-JP" altLang="en-US" sz="2800"/>
                </a:p>
              </p:txBody>
            </p:sp>
            <p:sp>
              <p:nvSpPr>
                <p:cNvPr id="105" name="Rectangle 27">
                  <a:extLst>
                    <a:ext uri="{FF2B5EF4-FFF2-40B4-BE49-F238E27FC236}">
                      <a16:creationId xmlns:a16="http://schemas.microsoft.com/office/drawing/2014/main" id="{F508B0F6-E494-44DF-8C25-C1045DEA35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62825" y="2277010"/>
                  <a:ext cx="2292429" cy="610018"/>
                </a:xfrm>
                <a:prstGeom prst="rect">
                  <a:avLst/>
                </a:prstGeom>
                <a:noFill/>
                <a:ln w="28575" algn="ctr">
                  <a:solidFill>
                    <a:srgbClr val="FF33CC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9pPr>
                </a:lstStyle>
                <a:p>
                  <a:pPr eaLnBrk="1" hangingPunct="1"/>
                  <a:endParaRPr lang="ja-JP" altLang="en-US" sz="2800"/>
                </a:p>
              </p:txBody>
            </p:sp>
          </p:grpSp>
        </p:grpSp>
        <p:sp>
          <p:nvSpPr>
            <p:cNvPr id="99" name="Rectangle 7">
              <a:extLst>
                <a:ext uri="{FF2B5EF4-FFF2-40B4-BE49-F238E27FC236}">
                  <a16:creationId xmlns:a16="http://schemas.microsoft.com/office/drawing/2014/main" id="{EFF46F2E-B511-4197-81E0-CC5A8643EC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55254" y="4090705"/>
              <a:ext cx="263733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r>
                <a:rPr lang="ja-JP" altLang="en-US" sz="2800" dirty="0"/>
                <a:t>が運動方程式。</a:t>
              </a:r>
            </a:p>
          </p:txBody>
        </p:sp>
      </p:grpSp>
      <p:graphicFrame>
        <p:nvGraphicFramePr>
          <p:cNvPr id="106" name="Object 8">
            <a:extLst>
              <a:ext uri="{FF2B5EF4-FFF2-40B4-BE49-F238E27FC236}">
                <a16:creationId xmlns:a16="http://schemas.microsoft.com/office/drawing/2014/main" id="{DF1D2142-D241-4028-BA3F-E616977166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51" y="3868173"/>
          <a:ext cx="215913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0" imgW="977760" imgH="228600" progId="Equation.DSMT4">
                  <p:embed/>
                </p:oleObj>
              </mc:Choice>
              <mc:Fallback>
                <p:oleObj name="Equation" r:id="rId50" imgW="977760" imgH="228600" progId="Equation.DSMT4">
                  <p:embed/>
                  <p:pic>
                    <p:nvPicPr>
                      <p:cNvPr id="106" name="Object 8">
                        <a:extLst>
                          <a:ext uri="{FF2B5EF4-FFF2-40B4-BE49-F238E27FC236}">
                            <a16:creationId xmlns:a16="http://schemas.microsoft.com/office/drawing/2014/main" id="{DF1D2142-D241-4028-BA3F-E616977166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51" y="3868173"/>
                        <a:ext cx="2159135" cy="547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4">
            <a:extLst>
              <a:ext uri="{FF2B5EF4-FFF2-40B4-BE49-F238E27FC236}">
                <a16:creationId xmlns:a16="http://schemas.microsoft.com/office/drawing/2014/main" id="{6463FF87-6D62-4D27-993D-9B0878611D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2144" y="3876693"/>
          <a:ext cx="212248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2" imgW="990360" imgH="228600" progId="Equation.DSMT4">
                  <p:embed/>
                </p:oleObj>
              </mc:Choice>
              <mc:Fallback>
                <p:oleObj name="Equation" r:id="rId52" imgW="990360" imgH="228600" progId="Equation.DSMT4">
                  <p:embed/>
                  <p:pic>
                    <p:nvPicPr>
                      <p:cNvPr id="107" name="Object 4">
                        <a:extLst>
                          <a:ext uri="{FF2B5EF4-FFF2-40B4-BE49-F238E27FC236}">
                            <a16:creationId xmlns:a16="http://schemas.microsoft.com/office/drawing/2014/main" id="{6463FF87-6D62-4D27-993D-9B0878611D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144" y="3876693"/>
                        <a:ext cx="2122487" cy="544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Rectangle 74">
            <a:extLst>
              <a:ext uri="{FF2B5EF4-FFF2-40B4-BE49-F238E27FC236}">
                <a16:creationId xmlns:a16="http://schemas.microsoft.com/office/drawing/2014/main" id="{BC38E397-5F0D-44DC-AEE1-701BAFC1B1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1334" y="3901457"/>
            <a:ext cx="2349258" cy="501301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graphicFrame>
        <p:nvGraphicFramePr>
          <p:cNvPr id="63" name="Object 8">
            <a:extLst>
              <a:ext uri="{FF2B5EF4-FFF2-40B4-BE49-F238E27FC236}">
                <a16:creationId xmlns:a16="http://schemas.microsoft.com/office/drawing/2014/main" id="{471CA93F-C66B-452E-B7D6-65FCFACF17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3515" y="3367088"/>
          <a:ext cx="22272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4" imgW="1091880" imgH="241200" progId="Equation.DSMT4">
                  <p:embed/>
                </p:oleObj>
              </mc:Choice>
              <mc:Fallback>
                <p:oleObj name="Equation" r:id="rId54" imgW="1091880" imgH="241200" progId="Equation.DSMT4">
                  <p:embed/>
                  <p:pic>
                    <p:nvPicPr>
                      <p:cNvPr id="63" name="Object 8">
                        <a:extLst>
                          <a:ext uri="{FF2B5EF4-FFF2-40B4-BE49-F238E27FC236}">
                            <a16:creationId xmlns:a16="http://schemas.microsoft.com/office/drawing/2014/main" id="{471CA93F-C66B-452E-B7D6-65FCFACF17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3515" y="3367088"/>
                        <a:ext cx="2227262" cy="576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4">
            <a:extLst>
              <a:ext uri="{FF2B5EF4-FFF2-40B4-BE49-F238E27FC236}">
                <a16:creationId xmlns:a16="http://schemas.microsoft.com/office/drawing/2014/main" id="{287FBDD2-95C6-4733-BE43-B22423ECF6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5500" y="3334921"/>
          <a:ext cx="25034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6" imgW="1168200" imgH="228600" progId="Equation.DSMT4">
                  <p:embed/>
                </p:oleObj>
              </mc:Choice>
              <mc:Fallback>
                <p:oleObj name="Equation" r:id="rId56" imgW="1168200" imgH="228600" progId="Equation.DSMT4">
                  <p:embed/>
                  <p:pic>
                    <p:nvPicPr>
                      <p:cNvPr id="64" name="Object 4">
                        <a:extLst>
                          <a:ext uri="{FF2B5EF4-FFF2-40B4-BE49-F238E27FC236}">
                            <a16:creationId xmlns:a16="http://schemas.microsoft.com/office/drawing/2014/main" id="{287FBDD2-95C6-4733-BE43-B22423ECF6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500" y="3334921"/>
                        <a:ext cx="2503488" cy="544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74">
            <a:extLst>
              <a:ext uri="{FF2B5EF4-FFF2-40B4-BE49-F238E27FC236}">
                <a16:creationId xmlns:a16="http://schemas.microsoft.com/office/drawing/2014/main" id="{5732BEF6-8264-4AA2-9E11-5FD2B98F4E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1151" y="3353277"/>
            <a:ext cx="2988081" cy="501301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graphicFrame>
        <p:nvGraphicFramePr>
          <p:cNvPr id="66" name="Object 8">
            <a:extLst>
              <a:ext uri="{FF2B5EF4-FFF2-40B4-BE49-F238E27FC236}">
                <a16:creationId xmlns:a16="http://schemas.microsoft.com/office/drawing/2014/main" id="{792BAE9C-EE0F-4185-A2A4-D954069B22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338" y="3865563"/>
          <a:ext cx="21780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8" imgW="1079280" imgH="228600" progId="Equation.DSMT4">
                  <p:embed/>
                </p:oleObj>
              </mc:Choice>
              <mc:Fallback>
                <p:oleObj name="Equation" r:id="rId58" imgW="1079280" imgH="228600" progId="Equation.DSMT4">
                  <p:embed/>
                  <p:pic>
                    <p:nvPicPr>
                      <p:cNvPr id="66" name="Object 8">
                        <a:extLst>
                          <a:ext uri="{FF2B5EF4-FFF2-40B4-BE49-F238E27FC236}">
                            <a16:creationId xmlns:a16="http://schemas.microsoft.com/office/drawing/2014/main" id="{792BAE9C-EE0F-4185-A2A4-D954069B22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338" y="3865563"/>
                        <a:ext cx="2178050" cy="544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4">
            <a:extLst>
              <a:ext uri="{FF2B5EF4-FFF2-40B4-BE49-F238E27FC236}">
                <a16:creationId xmlns:a16="http://schemas.microsoft.com/office/drawing/2014/main" id="{1B6918AA-0597-4A28-9269-4EAF1B6AC2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3957" y="3898197"/>
          <a:ext cx="2730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0" imgW="126720" imgH="177480" progId="Equation.DSMT4">
                  <p:embed/>
                </p:oleObj>
              </mc:Choice>
              <mc:Fallback>
                <p:oleObj name="Equation" r:id="rId60" imgW="126720" imgH="177480" progId="Equation.DSMT4">
                  <p:embed/>
                  <p:pic>
                    <p:nvPicPr>
                      <p:cNvPr id="67" name="Object 4">
                        <a:extLst>
                          <a:ext uri="{FF2B5EF4-FFF2-40B4-BE49-F238E27FC236}">
                            <a16:creationId xmlns:a16="http://schemas.microsoft.com/office/drawing/2014/main" id="{1B6918AA-0597-4A28-9269-4EAF1B6AC2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957" y="3898197"/>
                        <a:ext cx="273050" cy="423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74">
            <a:extLst>
              <a:ext uri="{FF2B5EF4-FFF2-40B4-BE49-F238E27FC236}">
                <a16:creationId xmlns:a16="http://schemas.microsoft.com/office/drawing/2014/main" id="{9BC9802E-E094-458C-BE2C-6854F4E7E2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7390" y="3846618"/>
            <a:ext cx="709701" cy="501301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161" name="AutoShape 3">
            <a:extLst>
              <a:ext uri="{FF2B5EF4-FFF2-40B4-BE49-F238E27FC236}">
                <a16:creationId xmlns:a16="http://schemas.microsoft.com/office/drawing/2014/main" id="{053862FB-2F05-4F41-9796-14BB40C943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8838" y="1084587"/>
            <a:ext cx="2066324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62" name="Line 5">
            <a:extLst>
              <a:ext uri="{FF2B5EF4-FFF2-40B4-BE49-F238E27FC236}">
                <a16:creationId xmlns:a16="http://schemas.microsoft.com/office/drawing/2014/main" id="{ABCE6737-0D60-4F28-9E3B-52FB511093C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70787" y="1576423"/>
            <a:ext cx="4126" cy="1431852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64" name="Line 13">
            <a:extLst>
              <a:ext uri="{FF2B5EF4-FFF2-40B4-BE49-F238E27FC236}">
                <a16:creationId xmlns:a16="http://schemas.microsoft.com/office/drawing/2014/main" id="{31A7ABBF-D19C-48B4-9E50-D4EC531F5C0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02104" y="1622302"/>
            <a:ext cx="1037832" cy="1330435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65" name="AutoShape 3">
            <a:extLst>
              <a:ext uri="{FF2B5EF4-FFF2-40B4-BE49-F238E27FC236}">
                <a16:creationId xmlns:a16="http://schemas.microsoft.com/office/drawing/2014/main" id="{8677CEBC-75FC-4832-974E-E17EF4F2B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9720" y="1087405"/>
            <a:ext cx="2202124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66" name="Line 5">
            <a:extLst>
              <a:ext uri="{FF2B5EF4-FFF2-40B4-BE49-F238E27FC236}">
                <a16:creationId xmlns:a16="http://schemas.microsoft.com/office/drawing/2014/main" id="{D1A2E6D4-6BBA-40FF-AECC-ACA03EEBED27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0608" y="1539360"/>
            <a:ext cx="1536110" cy="1429946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69" name="Line 5">
            <a:extLst>
              <a:ext uri="{FF2B5EF4-FFF2-40B4-BE49-F238E27FC236}">
                <a16:creationId xmlns:a16="http://schemas.microsoft.com/office/drawing/2014/main" id="{619E7320-D0C5-4EA1-823E-52D9AC0FCFC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24062" y="1607807"/>
            <a:ext cx="1363274" cy="1797918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70" name="Line 5">
            <a:extLst>
              <a:ext uri="{FF2B5EF4-FFF2-40B4-BE49-F238E27FC236}">
                <a16:creationId xmlns:a16="http://schemas.microsoft.com/office/drawing/2014/main" id="{1C7C6EB4-5D4B-4253-BC94-B73B2208BD84}"/>
              </a:ext>
            </a:extLst>
          </p:cNvPr>
          <p:cNvSpPr>
            <a:spLocks noChangeShapeType="1"/>
          </p:cNvSpPr>
          <p:nvPr/>
        </p:nvSpPr>
        <p:spPr bwMode="auto">
          <a:xfrm>
            <a:off x="5093604" y="1603452"/>
            <a:ext cx="10936" cy="1805622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71" name="Line 5">
            <a:extLst>
              <a:ext uri="{FF2B5EF4-FFF2-40B4-BE49-F238E27FC236}">
                <a16:creationId xmlns:a16="http://schemas.microsoft.com/office/drawing/2014/main" id="{C08EC796-2258-4078-A585-2AEF13F797A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29204" y="1589833"/>
            <a:ext cx="1732701" cy="2381277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72" name="Line 5">
            <a:extLst>
              <a:ext uri="{FF2B5EF4-FFF2-40B4-BE49-F238E27FC236}">
                <a16:creationId xmlns:a16="http://schemas.microsoft.com/office/drawing/2014/main" id="{B4669709-E3DD-4188-8952-382FB21B1903}"/>
              </a:ext>
            </a:extLst>
          </p:cNvPr>
          <p:cNvSpPr>
            <a:spLocks noChangeShapeType="1"/>
          </p:cNvSpPr>
          <p:nvPr/>
        </p:nvSpPr>
        <p:spPr bwMode="auto">
          <a:xfrm>
            <a:off x="5375207" y="1569118"/>
            <a:ext cx="911889" cy="2425793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73" name="AutoShape 3">
            <a:extLst>
              <a:ext uri="{FF2B5EF4-FFF2-40B4-BE49-F238E27FC236}">
                <a16:creationId xmlns:a16="http://schemas.microsoft.com/office/drawing/2014/main" id="{A25439F2-D50F-4A75-8531-CF801D35C7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3931" y="2415650"/>
            <a:ext cx="5052707" cy="523220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74" name="AutoShape 10">
            <a:extLst>
              <a:ext uri="{FF2B5EF4-FFF2-40B4-BE49-F238E27FC236}">
                <a16:creationId xmlns:a16="http://schemas.microsoft.com/office/drawing/2014/main" id="{03823508-473A-4A63-811B-41D8E0F6AB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4953" y="3000964"/>
            <a:ext cx="339959" cy="333958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75" name="Line 13">
            <a:extLst>
              <a:ext uri="{FF2B5EF4-FFF2-40B4-BE49-F238E27FC236}">
                <a16:creationId xmlns:a16="http://schemas.microsoft.com/office/drawing/2014/main" id="{C553ECDD-64B1-46E9-997B-9096D20CB39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300209" y="2835103"/>
            <a:ext cx="519339" cy="243486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76" name="Line 5">
            <a:extLst>
              <a:ext uri="{FF2B5EF4-FFF2-40B4-BE49-F238E27FC236}">
                <a16:creationId xmlns:a16="http://schemas.microsoft.com/office/drawing/2014/main" id="{EBB228BD-0C46-440B-91B7-659DC968D5B6}"/>
              </a:ext>
            </a:extLst>
          </p:cNvPr>
          <p:cNvSpPr>
            <a:spLocks noChangeShapeType="1"/>
          </p:cNvSpPr>
          <p:nvPr/>
        </p:nvSpPr>
        <p:spPr bwMode="auto">
          <a:xfrm>
            <a:off x="3187347" y="2782014"/>
            <a:ext cx="1109036" cy="305246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77" name="AutoShape 10">
            <a:extLst>
              <a:ext uri="{FF2B5EF4-FFF2-40B4-BE49-F238E27FC236}">
                <a16:creationId xmlns:a16="http://schemas.microsoft.com/office/drawing/2014/main" id="{56C50C10-EC3B-461D-8E19-7041F3200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8432" y="2989203"/>
            <a:ext cx="450298" cy="439083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78" name="Line 13">
            <a:extLst>
              <a:ext uri="{FF2B5EF4-FFF2-40B4-BE49-F238E27FC236}">
                <a16:creationId xmlns:a16="http://schemas.microsoft.com/office/drawing/2014/main" id="{C5FCBA28-4282-4DE6-A308-83642431C1D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107010" y="2864607"/>
            <a:ext cx="378511" cy="212303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80" name="Line 5">
            <a:extLst>
              <a:ext uri="{FF2B5EF4-FFF2-40B4-BE49-F238E27FC236}">
                <a16:creationId xmlns:a16="http://schemas.microsoft.com/office/drawing/2014/main" id="{86A3C57C-D48D-4AD6-8C7B-230DC136E1A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13801" y="2766895"/>
            <a:ext cx="1323906" cy="247374"/>
          </a:xfrm>
          <a:custGeom>
            <a:avLst/>
            <a:gdLst>
              <a:gd name="connsiteX0" fmla="*/ 0 w 3693759"/>
              <a:gd name="connsiteY0" fmla="*/ 0 h 558677"/>
              <a:gd name="connsiteX1" fmla="*/ 3693759 w 3693759"/>
              <a:gd name="connsiteY1" fmla="*/ 558677 h 558677"/>
              <a:gd name="connsiteX0" fmla="*/ 0 w 3693759"/>
              <a:gd name="connsiteY0" fmla="*/ 0 h 558677"/>
              <a:gd name="connsiteX1" fmla="*/ 3693759 w 3693759"/>
              <a:gd name="connsiteY1" fmla="*/ 558677 h 558677"/>
              <a:gd name="connsiteX0" fmla="*/ 0 w 3693759"/>
              <a:gd name="connsiteY0" fmla="*/ 0 h 558677"/>
              <a:gd name="connsiteX1" fmla="*/ 3693759 w 3693759"/>
              <a:gd name="connsiteY1" fmla="*/ 558677 h 558677"/>
              <a:gd name="connsiteX0" fmla="*/ 0 w 3720654"/>
              <a:gd name="connsiteY0" fmla="*/ 0 h 639360"/>
              <a:gd name="connsiteX1" fmla="*/ 3720654 w 3720654"/>
              <a:gd name="connsiteY1" fmla="*/ 639360 h 639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720654" h="639360">
                <a:moveTo>
                  <a:pt x="0" y="0"/>
                </a:moveTo>
                <a:cubicBezTo>
                  <a:pt x="1231253" y="186226"/>
                  <a:pt x="3609990" y="381417"/>
                  <a:pt x="3720654" y="639360"/>
                </a:cubicBezTo>
              </a:path>
            </a:pathLst>
          </a:cu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81" name="AutoShape 10">
            <a:extLst>
              <a:ext uri="{FF2B5EF4-FFF2-40B4-BE49-F238E27FC236}">
                <a16:creationId xmlns:a16="http://schemas.microsoft.com/office/drawing/2014/main" id="{D04A49E5-2A1B-49CD-8EB3-D72C4751F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1518" y="2987204"/>
            <a:ext cx="294437" cy="380576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82" name="Line 13">
            <a:extLst>
              <a:ext uri="{FF2B5EF4-FFF2-40B4-BE49-F238E27FC236}">
                <a16:creationId xmlns:a16="http://schemas.microsoft.com/office/drawing/2014/main" id="{61B24566-1428-4683-AAE2-87E5AA686B1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582831" y="2916708"/>
            <a:ext cx="950183" cy="238071"/>
          </a:xfrm>
          <a:custGeom>
            <a:avLst/>
            <a:gdLst>
              <a:gd name="connsiteX0" fmla="*/ 0 w 3133281"/>
              <a:gd name="connsiteY0" fmla="*/ 0 h 452324"/>
              <a:gd name="connsiteX1" fmla="*/ 3133281 w 3133281"/>
              <a:gd name="connsiteY1" fmla="*/ 452324 h 452324"/>
              <a:gd name="connsiteX0" fmla="*/ 0 w 3052599"/>
              <a:gd name="connsiteY0" fmla="*/ 0 h 452324"/>
              <a:gd name="connsiteX1" fmla="*/ 3052599 w 3052599"/>
              <a:gd name="connsiteY1" fmla="*/ 452324 h 452324"/>
              <a:gd name="connsiteX0" fmla="*/ 0 w 3052599"/>
              <a:gd name="connsiteY0" fmla="*/ 0 h 452324"/>
              <a:gd name="connsiteX1" fmla="*/ 3052599 w 3052599"/>
              <a:gd name="connsiteY1" fmla="*/ 452324 h 452324"/>
              <a:gd name="connsiteX0" fmla="*/ 0 w 3043635"/>
              <a:gd name="connsiteY0" fmla="*/ 0 h 541971"/>
              <a:gd name="connsiteX1" fmla="*/ 3043635 w 3043635"/>
              <a:gd name="connsiteY1" fmla="*/ 541971 h 541971"/>
              <a:gd name="connsiteX0" fmla="*/ 0 w 3043635"/>
              <a:gd name="connsiteY0" fmla="*/ 0 h 541971"/>
              <a:gd name="connsiteX1" fmla="*/ 3043635 w 3043635"/>
              <a:gd name="connsiteY1" fmla="*/ 541971 h 541971"/>
              <a:gd name="connsiteX0" fmla="*/ 0 w 2980883"/>
              <a:gd name="connsiteY0" fmla="*/ 0 h 470253"/>
              <a:gd name="connsiteX1" fmla="*/ 2980883 w 2980883"/>
              <a:gd name="connsiteY1" fmla="*/ 470253 h 470253"/>
              <a:gd name="connsiteX0" fmla="*/ 0 w 3043636"/>
              <a:gd name="connsiteY0" fmla="*/ 0 h 541970"/>
              <a:gd name="connsiteX1" fmla="*/ 3043636 w 3043636"/>
              <a:gd name="connsiteY1" fmla="*/ 541970 h 541970"/>
              <a:gd name="connsiteX0" fmla="*/ 0 w 3043636"/>
              <a:gd name="connsiteY0" fmla="*/ 0 h 541970"/>
              <a:gd name="connsiteX1" fmla="*/ 3043636 w 3043636"/>
              <a:gd name="connsiteY1" fmla="*/ 541970 h 541970"/>
              <a:gd name="connsiteX0" fmla="*/ 0 w 3043636"/>
              <a:gd name="connsiteY0" fmla="*/ 0 h 541970"/>
              <a:gd name="connsiteX1" fmla="*/ 3043636 w 3043636"/>
              <a:gd name="connsiteY1" fmla="*/ 541970 h 541970"/>
              <a:gd name="connsiteX0" fmla="*/ 0 w 3043636"/>
              <a:gd name="connsiteY0" fmla="*/ 0 h 541970"/>
              <a:gd name="connsiteX1" fmla="*/ 3043636 w 3043636"/>
              <a:gd name="connsiteY1" fmla="*/ 541970 h 541970"/>
              <a:gd name="connsiteX0" fmla="*/ 0 w 3043636"/>
              <a:gd name="connsiteY0" fmla="*/ 0 h 541970"/>
              <a:gd name="connsiteX1" fmla="*/ 3043636 w 3043636"/>
              <a:gd name="connsiteY1" fmla="*/ 541970 h 541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043636" h="541970">
                <a:moveTo>
                  <a:pt x="0" y="0"/>
                </a:moveTo>
                <a:cubicBezTo>
                  <a:pt x="228639" y="195598"/>
                  <a:pt x="2519161" y="310513"/>
                  <a:pt x="3043636" y="541970"/>
                </a:cubicBezTo>
              </a:path>
            </a:pathLst>
          </a:cu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83" name="Line 5">
            <a:extLst>
              <a:ext uri="{FF2B5EF4-FFF2-40B4-BE49-F238E27FC236}">
                <a16:creationId xmlns:a16="http://schemas.microsoft.com/office/drawing/2014/main" id="{443C0C44-70D1-460B-9622-4C0996580E0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81685" y="2891713"/>
            <a:ext cx="729845" cy="581305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84" name="AutoShape 10">
            <a:extLst>
              <a:ext uri="{FF2B5EF4-FFF2-40B4-BE49-F238E27FC236}">
                <a16:creationId xmlns:a16="http://schemas.microsoft.com/office/drawing/2014/main" id="{569C815C-7E99-4FDE-860F-C23A113446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2784" y="3488110"/>
            <a:ext cx="414983" cy="410088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85" name="Line 13">
            <a:extLst>
              <a:ext uri="{FF2B5EF4-FFF2-40B4-BE49-F238E27FC236}">
                <a16:creationId xmlns:a16="http://schemas.microsoft.com/office/drawing/2014/main" id="{02DF581A-E50E-4BD9-8882-9BCE1EE106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14290" y="2893677"/>
            <a:ext cx="1691527" cy="629023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86" name="AutoShape 3">
            <a:extLst>
              <a:ext uri="{FF2B5EF4-FFF2-40B4-BE49-F238E27FC236}">
                <a16:creationId xmlns:a16="http://schemas.microsoft.com/office/drawing/2014/main" id="{F1CB26C9-C075-4A67-8DB5-CD72C4D089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1356" y="2465186"/>
            <a:ext cx="2506943" cy="430705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87" name="Line 5">
            <a:extLst>
              <a:ext uri="{FF2B5EF4-FFF2-40B4-BE49-F238E27FC236}">
                <a16:creationId xmlns:a16="http://schemas.microsoft.com/office/drawing/2014/main" id="{1499F07E-2D4E-4119-87FC-97ADC55A1AB5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0721" y="2926647"/>
            <a:ext cx="806911" cy="504761"/>
          </a:xfrm>
          <a:custGeom>
            <a:avLst/>
            <a:gdLst>
              <a:gd name="connsiteX0" fmla="*/ 0 w 3693759"/>
              <a:gd name="connsiteY0" fmla="*/ 0 h 558677"/>
              <a:gd name="connsiteX1" fmla="*/ 3693759 w 3693759"/>
              <a:gd name="connsiteY1" fmla="*/ 558677 h 558677"/>
              <a:gd name="connsiteX0" fmla="*/ 0 w 3693759"/>
              <a:gd name="connsiteY0" fmla="*/ 0 h 558677"/>
              <a:gd name="connsiteX1" fmla="*/ 3693759 w 3693759"/>
              <a:gd name="connsiteY1" fmla="*/ 558677 h 558677"/>
              <a:gd name="connsiteX0" fmla="*/ 0 w 3693759"/>
              <a:gd name="connsiteY0" fmla="*/ 0 h 558677"/>
              <a:gd name="connsiteX1" fmla="*/ 3693759 w 3693759"/>
              <a:gd name="connsiteY1" fmla="*/ 558677 h 558677"/>
              <a:gd name="connsiteX0" fmla="*/ 0 w 3720654"/>
              <a:gd name="connsiteY0" fmla="*/ 0 h 639360"/>
              <a:gd name="connsiteX1" fmla="*/ 3720654 w 3720654"/>
              <a:gd name="connsiteY1" fmla="*/ 639360 h 639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720654" h="639360">
                <a:moveTo>
                  <a:pt x="0" y="0"/>
                </a:moveTo>
                <a:cubicBezTo>
                  <a:pt x="1231253" y="186226"/>
                  <a:pt x="3609990" y="381417"/>
                  <a:pt x="3720654" y="639360"/>
                </a:cubicBezTo>
              </a:path>
            </a:pathLst>
          </a:cu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88" name="AutoShape 10">
            <a:extLst>
              <a:ext uri="{FF2B5EF4-FFF2-40B4-BE49-F238E27FC236}">
                <a16:creationId xmlns:a16="http://schemas.microsoft.com/office/drawing/2014/main" id="{A7EB617C-E5C3-441F-8874-13F921A73D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1375" y="3486801"/>
            <a:ext cx="336895" cy="382756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89" name="Line 13">
            <a:extLst>
              <a:ext uri="{FF2B5EF4-FFF2-40B4-BE49-F238E27FC236}">
                <a16:creationId xmlns:a16="http://schemas.microsoft.com/office/drawing/2014/main" id="{0970283A-BFBC-46AA-80F3-6F1905A7252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09319" y="2925614"/>
            <a:ext cx="108961" cy="536897"/>
          </a:xfrm>
          <a:custGeom>
            <a:avLst/>
            <a:gdLst>
              <a:gd name="connsiteX0" fmla="*/ 0 w 3133281"/>
              <a:gd name="connsiteY0" fmla="*/ 0 h 452324"/>
              <a:gd name="connsiteX1" fmla="*/ 3133281 w 3133281"/>
              <a:gd name="connsiteY1" fmla="*/ 452324 h 452324"/>
              <a:gd name="connsiteX0" fmla="*/ 0 w 3052599"/>
              <a:gd name="connsiteY0" fmla="*/ 0 h 452324"/>
              <a:gd name="connsiteX1" fmla="*/ 3052599 w 3052599"/>
              <a:gd name="connsiteY1" fmla="*/ 452324 h 452324"/>
              <a:gd name="connsiteX0" fmla="*/ 0 w 3052599"/>
              <a:gd name="connsiteY0" fmla="*/ 0 h 452324"/>
              <a:gd name="connsiteX1" fmla="*/ 3052599 w 3052599"/>
              <a:gd name="connsiteY1" fmla="*/ 452324 h 452324"/>
              <a:gd name="connsiteX0" fmla="*/ 0 w 3043635"/>
              <a:gd name="connsiteY0" fmla="*/ 0 h 541971"/>
              <a:gd name="connsiteX1" fmla="*/ 3043635 w 3043635"/>
              <a:gd name="connsiteY1" fmla="*/ 541971 h 541971"/>
              <a:gd name="connsiteX0" fmla="*/ 0 w 3043635"/>
              <a:gd name="connsiteY0" fmla="*/ 0 h 541971"/>
              <a:gd name="connsiteX1" fmla="*/ 3043635 w 3043635"/>
              <a:gd name="connsiteY1" fmla="*/ 541971 h 541971"/>
              <a:gd name="connsiteX0" fmla="*/ 0 w 2980883"/>
              <a:gd name="connsiteY0" fmla="*/ 0 h 470253"/>
              <a:gd name="connsiteX1" fmla="*/ 2980883 w 2980883"/>
              <a:gd name="connsiteY1" fmla="*/ 470253 h 470253"/>
              <a:gd name="connsiteX0" fmla="*/ 0 w 3043636"/>
              <a:gd name="connsiteY0" fmla="*/ 0 h 541970"/>
              <a:gd name="connsiteX1" fmla="*/ 3043636 w 3043636"/>
              <a:gd name="connsiteY1" fmla="*/ 541970 h 541970"/>
              <a:gd name="connsiteX0" fmla="*/ 0 w 3043636"/>
              <a:gd name="connsiteY0" fmla="*/ 0 h 541970"/>
              <a:gd name="connsiteX1" fmla="*/ 3043636 w 3043636"/>
              <a:gd name="connsiteY1" fmla="*/ 541970 h 541970"/>
              <a:gd name="connsiteX0" fmla="*/ 0 w 3043636"/>
              <a:gd name="connsiteY0" fmla="*/ 0 h 541970"/>
              <a:gd name="connsiteX1" fmla="*/ 3043636 w 3043636"/>
              <a:gd name="connsiteY1" fmla="*/ 541970 h 541970"/>
              <a:gd name="connsiteX0" fmla="*/ 0 w 3043636"/>
              <a:gd name="connsiteY0" fmla="*/ 0 h 541970"/>
              <a:gd name="connsiteX1" fmla="*/ 3043636 w 3043636"/>
              <a:gd name="connsiteY1" fmla="*/ 541970 h 541970"/>
              <a:gd name="connsiteX0" fmla="*/ 0 w 3043636"/>
              <a:gd name="connsiteY0" fmla="*/ 0 h 541970"/>
              <a:gd name="connsiteX1" fmla="*/ 3043636 w 3043636"/>
              <a:gd name="connsiteY1" fmla="*/ 541970 h 541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043636" h="541970">
                <a:moveTo>
                  <a:pt x="0" y="0"/>
                </a:moveTo>
                <a:cubicBezTo>
                  <a:pt x="228639" y="195598"/>
                  <a:pt x="2519161" y="310513"/>
                  <a:pt x="3043636" y="541970"/>
                </a:cubicBezTo>
              </a:path>
            </a:pathLst>
          </a:cu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90" name="AutoShape 3">
            <a:extLst>
              <a:ext uri="{FF2B5EF4-FFF2-40B4-BE49-F238E27FC236}">
                <a16:creationId xmlns:a16="http://schemas.microsoft.com/office/drawing/2014/main" id="{6BE65095-353F-43DF-B7C2-269C60E39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4650" y="2467320"/>
            <a:ext cx="2506943" cy="430705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91" name="Line 5">
            <a:extLst>
              <a:ext uri="{FF2B5EF4-FFF2-40B4-BE49-F238E27FC236}">
                <a16:creationId xmlns:a16="http://schemas.microsoft.com/office/drawing/2014/main" id="{053181B3-3B1B-465C-98CA-B6305A3012C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12424" y="2951682"/>
            <a:ext cx="1291870" cy="1024549"/>
          </a:xfrm>
          <a:custGeom>
            <a:avLst/>
            <a:gdLst>
              <a:gd name="connsiteX0" fmla="*/ 0 w 3693759"/>
              <a:gd name="connsiteY0" fmla="*/ 0 h 558677"/>
              <a:gd name="connsiteX1" fmla="*/ 3693759 w 3693759"/>
              <a:gd name="connsiteY1" fmla="*/ 558677 h 558677"/>
              <a:gd name="connsiteX0" fmla="*/ 0 w 3693759"/>
              <a:gd name="connsiteY0" fmla="*/ 0 h 558677"/>
              <a:gd name="connsiteX1" fmla="*/ 3693759 w 3693759"/>
              <a:gd name="connsiteY1" fmla="*/ 558677 h 558677"/>
              <a:gd name="connsiteX0" fmla="*/ 0 w 3693759"/>
              <a:gd name="connsiteY0" fmla="*/ 0 h 558677"/>
              <a:gd name="connsiteX1" fmla="*/ 3693759 w 3693759"/>
              <a:gd name="connsiteY1" fmla="*/ 558677 h 558677"/>
              <a:gd name="connsiteX0" fmla="*/ 0 w 3720654"/>
              <a:gd name="connsiteY0" fmla="*/ 0 h 639360"/>
              <a:gd name="connsiteX1" fmla="*/ 3720654 w 3720654"/>
              <a:gd name="connsiteY1" fmla="*/ 639360 h 639360"/>
              <a:gd name="connsiteX0" fmla="*/ 0 w 3720654"/>
              <a:gd name="connsiteY0" fmla="*/ 0 h 639360"/>
              <a:gd name="connsiteX1" fmla="*/ 3720654 w 3720654"/>
              <a:gd name="connsiteY1" fmla="*/ 639360 h 639360"/>
              <a:gd name="connsiteX0" fmla="*/ 0 w 3900104"/>
              <a:gd name="connsiteY0" fmla="*/ 0 h 613274"/>
              <a:gd name="connsiteX1" fmla="*/ 3900104 w 3900104"/>
              <a:gd name="connsiteY1" fmla="*/ 613274 h 613274"/>
              <a:gd name="connsiteX0" fmla="*/ 0 w 3521261"/>
              <a:gd name="connsiteY0" fmla="*/ 0 h 608926"/>
              <a:gd name="connsiteX1" fmla="*/ 3521261 w 3521261"/>
              <a:gd name="connsiteY1" fmla="*/ 608926 h 608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521261" h="608926">
                <a:moveTo>
                  <a:pt x="0" y="0"/>
                </a:moveTo>
                <a:cubicBezTo>
                  <a:pt x="1231253" y="186226"/>
                  <a:pt x="2254128" y="377069"/>
                  <a:pt x="3521261" y="608926"/>
                </a:cubicBezTo>
              </a:path>
            </a:pathLst>
          </a:cu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92" name="AutoShape 10">
            <a:extLst>
              <a:ext uri="{FF2B5EF4-FFF2-40B4-BE49-F238E27FC236}">
                <a16:creationId xmlns:a16="http://schemas.microsoft.com/office/drawing/2014/main" id="{F0D19025-9F2E-40E7-B983-29D4CBD84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8223" y="3980701"/>
            <a:ext cx="461316" cy="440503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93" name="Line 13">
            <a:extLst>
              <a:ext uri="{FF2B5EF4-FFF2-40B4-BE49-F238E27FC236}">
                <a16:creationId xmlns:a16="http://schemas.microsoft.com/office/drawing/2014/main" id="{96519EDB-6B70-494B-8ECA-C6EACA921C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66146" y="2935777"/>
            <a:ext cx="2561723" cy="1114169"/>
          </a:xfrm>
          <a:custGeom>
            <a:avLst/>
            <a:gdLst>
              <a:gd name="connsiteX0" fmla="*/ 0 w 3133281"/>
              <a:gd name="connsiteY0" fmla="*/ 0 h 452324"/>
              <a:gd name="connsiteX1" fmla="*/ 3133281 w 3133281"/>
              <a:gd name="connsiteY1" fmla="*/ 452324 h 452324"/>
              <a:gd name="connsiteX0" fmla="*/ 0 w 3052599"/>
              <a:gd name="connsiteY0" fmla="*/ 0 h 452324"/>
              <a:gd name="connsiteX1" fmla="*/ 3052599 w 3052599"/>
              <a:gd name="connsiteY1" fmla="*/ 452324 h 452324"/>
              <a:gd name="connsiteX0" fmla="*/ 0 w 3052599"/>
              <a:gd name="connsiteY0" fmla="*/ 0 h 452324"/>
              <a:gd name="connsiteX1" fmla="*/ 3052599 w 3052599"/>
              <a:gd name="connsiteY1" fmla="*/ 452324 h 452324"/>
              <a:gd name="connsiteX0" fmla="*/ 0 w 3043635"/>
              <a:gd name="connsiteY0" fmla="*/ 0 h 541971"/>
              <a:gd name="connsiteX1" fmla="*/ 3043635 w 3043635"/>
              <a:gd name="connsiteY1" fmla="*/ 541971 h 541971"/>
              <a:gd name="connsiteX0" fmla="*/ 0 w 3043635"/>
              <a:gd name="connsiteY0" fmla="*/ 0 h 541971"/>
              <a:gd name="connsiteX1" fmla="*/ 3043635 w 3043635"/>
              <a:gd name="connsiteY1" fmla="*/ 541971 h 541971"/>
              <a:gd name="connsiteX0" fmla="*/ 0 w 2980883"/>
              <a:gd name="connsiteY0" fmla="*/ 0 h 470253"/>
              <a:gd name="connsiteX1" fmla="*/ 2980883 w 2980883"/>
              <a:gd name="connsiteY1" fmla="*/ 470253 h 470253"/>
              <a:gd name="connsiteX0" fmla="*/ 0 w 3043636"/>
              <a:gd name="connsiteY0" fmla="*/ 0 h 541970"/>
              <a:gd name="connsiteX1" fmla="*/ 3043636 w 3043636"/>
              <a:gd name="connsiteY1" fmla="*/ 541970 h 541970"/>
              <a:gd name="connsiteX0" fmla="*/ 0 w 3043636"/>
              <a:gd name="connsiteY0" fmla="*/ 0 h 541970"/>
              <a:gd name="connsiteX1" fmla="*/ 3043636 w 3043636"/>
              <a:gd name="connsiteY1" fmla="*/ 541970 h 541970"/>
              <a:gd name="connsiteX0" fmla="*/ 0 w 3043636"/>
              <a:gd name="connsiteY0" fmla="*/ 0 h 541970"/>
              <a:gd name="connsiteX1" fmla="*/ 3043636 w 3043636"/>
              <a:gd name="connsiteY1" fmla="*/ 541970 h 541970"/>
              <a:gd name="connsiteX0" fmla="*/ 0 w 3043636"/>
              <a:gd name="connsiteY0" fmla="*/ 0 h 541970"/>
              <a:gd name="connsiteX1" fmla="*/ 3043636 w 3043636"/>
              <a:gd name="connsiteY1" fmla="*/ 541970 h 541970"/>
              <a:gd name="connsiteX0" fmla="*/ 0 w 3043636"/>
              <a:gd name="connsiteY0" fmla="*/ 0 h 541970"/>
              <a:gd name="connsiteX1" fmla="*/ 3043636 w 3043636"/>
              <a:gd name="connsiteY1" fmla="*/ 541970 h 541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043636" h="541970">
                <a:moveTo>
                  <a:pt x="0" y="0"/>
                </a:moveTo>
                <a:cubicBezTo>
                  <a:pt x="228639" y="195598"/>
                  <a:pt x="2519161" y="310513"/>
                  <a:pt x="3043636" y="541970"/>
                </a:cubicBezTo>
              </a:path>
            </a:pathLst>
          </a:cu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94" name="Line 5">
            <a:extLst>
              <a:ext uri="{FF2B5EF4-FFF2-40B4-BE49-F238E27FC236}">
                <a16:creationId xmlns:a16="http://schemas.microsoft.com/office/drawing/2014/main" id="{8658C460-37AE-4D04-933A-91DCDB40D347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1863" y="2941395"/>
            <a:ext cx="832092" cy="1007521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95" name="AutoShape 10">
            <a:extLst>
              <a:ext uri="{FF2B5EF4-FFF2-40B4-BE49-F238E27FC236}">
                <a16:creationId xmlns:a16="http://schemas.microsoft.com/office/drawing/2014/main" id="{407BC74B-ACF9-46B2-A00F-76996F96F7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0634" y="3984950"/>
            <a:ext cx="331141" cy="337110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96" name="Line 13">
            <a:extLst>
              <a:ext uri="{FF2B5EF4-FFF2-40B4-BE49-F238E27FC236}">
                <a16:creationId xmlns:a16="http://schemas.microsoft.com/office/drawing/2014/main" id="{FBC33441-6B77-4EB8-9D65-41BF65CE5EF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076960" y="2951681"/>
            <a:ext cx="682910" cy="973208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pic>
        <p:nvPicPr>
          <p:cNvPr id="130" name="図 129">
            <a:hlinkClick r:id="" action="ppaction://customshow?id=26&amp;return=true"/>
            <a:extLst>
              <a:ext uri="{FF2B5EF4-FFF2-40B4-BE49-F238E27FC236}">
                <a16:creationId xmlns:a16="http://schemas.microsoft.com/office/drawing/2014/main" id="{4736E004-7C01-416E-A093-55A745BF4DB7}"/>
              </a:ext>
            </a:extLst>
          </p:cNvPr>
          <p:cNvPicPr>
            <a:picLocks noChangeAspect="1"/>
          </p:cNvPicPr>
          <p:nvPr/>
        </p:nvPicPr>
        <p:blipFill>
          <a:blip r:embed="rId61"/>
          <a:stretch>
            <a:fillRect/>
          </a:stretch>
        </p:blipFill>
        <p:spPr>
          <a:xfrm>
            <a:off x="8723715" y="2956463"/>
            <a:ext cx="365792" cy="359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6986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0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1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5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0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6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2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47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0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0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2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>
                      <p:stCondLst>
                        <p:cond delay="indefinite"/>
                      </p:stCondLst>
                      <p:childTnLst>
                        <p:par>
                          <p:cTn id="209" fill="hold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2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0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5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1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6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1" fill="hold">
                      <p:stCondLst>
                        <p:cond delay="indefinite"/>
                      </p:stCondLst>
                      <p:childTnLst>
                        <p:par>
                          <p:cTn id="262" fill="hold">
                            <p:stCondLst>
                              <p:cond delay="0"/>
                            </p:stCondLst>
                            <p:childTnLst>
                              <p:par>
                                <p:cTn id="2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6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1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6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7" dur="5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2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7" fill="hold">
                      <p:stCondLst>
                        <p:cond delay="indefinite"/>
                      </p:stCondLst>
                      <p:childTnLst>
                        <p:par>
                          <p:cTn id="298" fill="hold">
                            <p:stCondLst>
                              <p:cond delay="0"/>
                            </p:stCondLst>
                            <p:childTnLst>
                              <p:par>
                                <p:cTn id="2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2" dur="5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>
                      <p:stCondLst>
                        <p:cond delay="indefinite"/>
                      </p:stCondLst>
                      <p:childTnLst>
                        <p:par>
                          <p:cTn id="304" fill="hold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7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2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>
                      <p:stCondLst>
                        <p:cond delay="indefinite"/>
                      </p:stCondLst>
                      <p:childTnLst>
                        <p:par>
                          <p:cTn id="314" fill="hold">
                            <p:stCondLst>
                              <p:cond delay="0"/>
                            </p:stCondLst>
                            <p:childTnLst>
                              <p:par>
                                <p:cTn id="3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5" fill="hold">
                      <p:stCondLst>
                        <p:cond delay="indefinite"/>
                      </p:stCondLst>
                      <p:childTnLst>
                        <p:par>
                          <p:cTn id="326" fill="hold">
                            <p:stCondLst>
                              <p:cond delay="0"/>
                            </p:stCondLst>
                            <p:childTnLst>
                              <p:par>
                                <p:cTn id="327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2" dur="5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3" dur="5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59" grpId="0" animBg="1"/>
      <p:bldP spid="60" grpId="0" animBg="1"/>
      <p:bldP spid="61" grpId="0" animBg="1"/>
      <p:bldP spid="108" grpId="0" animBg="1"/>
      <p:bldP spid="65" grpId="0" animBg="1"/>
      <p:bldP spid="68" grpId="0" animBg="1"/>
      <p:bldP spid="161" grpId="0" animBg="1"/>
      <p:bldP spid="161" grpId="1" animBg="1"/>
      <p:bldP spid="161" grpId="2" animBg="1"/>
      <p:bldP spid="162" grpId="0" animBg="1"/>
      <p:bldP spid="162" grpId="1" animBg="1"/>
      <p:bldP spid="164" grpId="0" animBg="1"/>
      <p:bldP spid="164" grpId="1" animBg="1"/>
      <p:bldP spid="165" grpId="0" animBg="1"/>
      <p:bldP spid="165" grpId="1" animBg="1"/>
      <p:bldP spid="165" grpId="2" animBg="1"/>
      <p:bldP spid="166" grpId="0" animBg="1"/>
      <p:bldP spid="166" grpId="1" animBg="1"/>
      <p:bldP spid="169" grpId="0" animBg="1"/>
      <p:bldP spid="169" grpId="1" animBg="1"/>
      <p:bldP spid="170" grpId="0" animBg="1"/>
      <p:bldP spid="170" grpId="1" animBg="1"/>
      <p:bldP spid="171" grpId="0" animBg="1"/>
      <p:bldP spid="171" grpId="1" animBg="1"/>
      <p:bldP spid="172" grpId="0" animBg="1"/>
      <p:bldP spid="172" grpId="1" animBg="1"/>
      <p:bldP spid="173" grpId="0" animBg="1"/>
      <p:bldP spid="173" grpId="1" animBg="1"/>
      <p:bldP spid="173" grpId="2" animBg="1"/>
      <p:bldP spid="174" grpId="0" animBg="1"/>
      <p:bldP spid="174" grpId="1" animBg="1"/>
      <p:bldP spid="174" grpId="2" animBg="1"/>
      <p:bldP spid="175" grpId="0" animBg="1"/>
      <p:bldP spid="175" grpId="1" animBg="1"/>
      <p:bldP spid="176" grpId="0" animBg="1"/>
      <p:bldP spid="176" grpId="1" animBg="1"/>
      <p:bldP spid="177" grpId="0" animBg="1"/>
      <p:bldP spid="177" grpId="1" animBg="1"/>
      <p:bldP spid="177" grpId="2" animBg="1"/>
      <p:bldP spid="178" grpId="0" animBg="1"/>
      <p:bldP spid="178" grpId="1" animBg="1"/>
      <p:bldP spid="180" grpId="0" animBg="1"/>
      <p:bldP spid="180" grpId="1" animBg="1"/>
      <p:bldP spid="181" grpId="0" animBg="1"/>
      <p:bldP spid="181" grpId="1" animBg="1"/>
      <p:bldP spid="181" grpId="2" animBg="1"/>
      <p:bldP spid="182" grpId="0" animBg="1"/>
      <p:bldP spid="182" grpId="1" animBg="1"/>
      <p:bldP spid="183" grpId="0" animBg="1"/>
      <p:bldP spid="183" grpId="1" animBg="1"/>
      <p:bldP spid="184" grpId="0" animBg="1"/>
      <p:bldP spid="184" grpId="1" animBg="1"/>
      <p:bldP spid="184" grpId="2" animBg="1"/>
      <p:bldP spid="185" grpId="0" animBg="1"/>
      <p:bldP spid="185" grpId="1" animBg="1"/>
      <p:bldP spid="186" grpId="0" animBg="1"/>
      <p:bldP spid="186" grpId="1" animBg="1"/>
      <p:bldP spid="186" grpId="2" animBg="1"/>
      <p:bldP spid="187" grpId="0" animBg="1"/>
      <p:bldP spid="187" grpId="1" animBg="1"/>
      <p:bldP spid="188" grpId="0" animBg="1"/>
      <p:bldP spid="188" grpId="1" animBg="1"/>
      <p:bldP spid="188" grpId="2" animBg="1"/>
      <p:bldP spid="189" grpId="0" animBg="1"/>
      <p:bldP spid="189" grpId="1" animBg="1"/>
      <p:bldP spid="190" grpId="0" animBg="1"/>
      <p:bldP spid="190" grpId="1" animBg="1"/>
      <p:bldP spid="190" grpId="2" animBg="1"/>
      <p:bldP spid="191" grpId="0" animBg="1"/>
      <p:bldP spid="191" grpId="1" animBg="1"/>
      <p:bldP spid="192" grpId="0" animBg="1"/>
      <p:bldP spid="192" grpId="1" animBg="1"/>
      <p:bldP spid="192" grpId="2" animBg="1"/>
      <p:bldP spid="193" grpId="0" animBg="1"/>
      <p:bldP spid="193" grpId="1" animBg="1"/>
      <p:bldP spid="194" grpId="0" animBg="1"/>
      <p:bldP spid="194" grpId="1" animBg="1"/>
      <p:bldP spid="195" grpId="0" animBg="1"/>
      <p:bldP spid="195" grpId="1" animBg="1"/>
      <p:bldP spid="195" grpId="2" animBg="1"/>
      <p:bldP spid="196" grpId="0" animBg="1"/>
      <p:bldP spid="196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Rectangle 29">
            <a:extLst>
              <a:ext uri="{FF2B5EF4-FFF2-40B4-BE49-F238E27FC236}">
                <a16:creationId xmlns:a16="http://schemas.microsoft.com/office/drawing/2014/main" id="{01D186E6-8EAB-447C-B1DE-5850C8EB2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53932" cy="6877843"/>
          </a:xfrm>
          <a:prstGeom prst="rect">
            <a:avLst/>
          </a:prstGeom>
          <a:noFill/>
          <a:ln w="190500" cmpd="sng">
            <a:solidFill>
              <a:srgbClr val="FFCCFF"/>
            </a:solidFill>
          </a:ln>
          <a:effectLst/>
        </p:spPr>
        <p:txBody>
          <a:bodyPr wrap="square" anchor="t">
            <a:spAutoFit/>
          </a:bodyPr>
          <a:lstStyle/>
          <a:p>
            <a:pPr>
              <a:spcBef>
                <a:spcPct val="0"/>
              </a:spcBef>
            </a:pPr>
            <a:endParaRPr lang="en-US" altLang="ja-JP" dirty="0">
              <a:solidFill>
                <a:srgbClr val="000000"/>
              </a:solidFill>
              <a:ea typeface="ＭＳ ゴシック" pitchFamily="49" charset="-128"/>
              <a:cs typeface="Times New Roman" panose="02020603050405020304" pitchFamily="18" charset="0"/>
            </a:endParaRPr>
          </a:p>
        </p:txBody>
      </p:sp>
      <p:sp>
        <p:nvSpPr>
          <p:cNvPr id="101" name="Rectangle 29">
            <a:extLst>
              <a:ext uri="{FF2B5EF4-FFF2-40B4-BE49-F238E27FC236}">
                <a16:creationId xmlns:a16="http://schemas.microsoft.com/office/drawing/2014/main" id="{840A3979-3B77-4EAE-B761-01818F44EC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43524" y="-13126"/>
            <a:ext cx="110408" cy="6877843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</p:spPr>
        <p:txBody>
          <a:bodyPr wrap="square" anchor="t">
            <a:spAutoFit/>
          </a:bodyPr>
          <a:lstStyle/>
          <a:p>
            <a:pPr>
              <a:spcBef>
                <a:spcPct val="0"/>
              </a:spcBef>
            </a:pPr>
            <a:endParaRPr lang="en-US" altLang="ja-JP" dirty="0">
              <a:solidFill>
                <a:srgbClr val="000000"/>
              </a:solidFill>
              <a:ea typeface="ＭＳ ゴシック" pitchFamily="49" charset="-128"/>
              <a:cs typeface="Times New Roman" panose="02020603050405020304" pitchFamily="18" charset="0"/>
            </a:endParaRPr>
          </a:p>
        </p:txBody>
      </p:sp>
      <p:sp>
        <p:nvSpPr>
          <p:cNvPr id="44" name="Rectangle 29">
            <a:extLst>
              <a:ext uri="{FF2B5EF4-FFF2-40B4-BE49-F238E27FC236}">
                <a16:creationId xmlns:a16="http://schemas.microsoft.com/office/drawing/2014/main" id="{06BB6A98-F9C2-440B-9D99-D3652C2E04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44" y="-10612"/>
            <a:ext cx="8992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800" dirty="0">
                <a:solidFill>
                  <a:srgbClr val="0000CC"/>
                </a:solidFill>
              </a:rPr>
              <a:t>例</a:t>
            </a:r>
          </a:p>
        </p:txBody>
      </p:sp>
      <p:sp>
        <p:nvSpPr>
          <p:cNvPr id="45" name="Rectangle 12">
            <a:extLst>
              <a:ext uri="{FF2B5EF4-FFF2-40B4-BE49-F238E27FC236}">
                <a16:creationId xmlns:a16="http://schemas.microsoft.com/office/drawing/2014/main" id="{FC1F0B6D-CB6B-46D1-AE02-1F4C54640A3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500" y="-6194"/>
            <a:ext cx="79599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800" dirty="0"/>
              <a:t>磁場</a:t>
            </a:r>
            <a:r>
              <a:rPr lang="en-US" altLang="ja-JP" sz="2800" dirty="0"/>
              <a:t>(</a:t>
            </a:r>
            <a:r>
              <a:rPr lang="en-US" altLang="ja-JP" sz="2800" i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b</a:t>
            </a:r>
            <a:r>
              <a:rPr lang="en-US" altLang="ja-JP" sz="2800" dirty="0"/>
              <a:t>,0,0)</a:t>
            </a:r>
            <a:r>
              <a:rPr lang="ja-JP" altLang="en-US" sz="2800" dirty="0"/>
              <a:t>中の質量</a:t>
            </a:r>
            <a:r>
              <a:rPr lang="en-US" altLang="ja-JP" sz="2800" i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m</a:t>
            </a:r>
            <a:r>
              <a:rPr lang="ja-JP" altLang="en-US" sz="2800" dirty="0"/>
              <a:t>座標</a:t>
            </a:r>
            <a:r>
              <a:rPr lang="en-US" altLang="ja-JP" sz="2800" dirty="0"/>
              <a:t>(</a:t>
            </a:r>
            <a:r>
              <a:rPr lang="en-US" altLang="ja-JP" sz="2800" i="1" dirty="0" err="1">
                <a:latin typeface="Bookman Old Style" panose="020506040505050202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2800" dirty="0" err="1"/>
              <a:t>,</a:t>
            </a:r>
            <a:r>
              <a:rPr lang="en-US" altLang="ja-JP" sz="2800" i="1" dirty="0" err="1">
                <a:latin typeface="Bookman Old Style" panose="02050604050505020204" pitchFamily="18" charset="0"/>
                <a:cs typeface="Times New Roman" panose="02020603050405020304" pitchFamily="18" charset="0"/>
              </a:rPr>
              <a:t>y</a:t>
            </a:r>
            <a:r>
              <a:rPr lang="en-US" altLang="ja-JP" sz="2800" dirty="0" err="1"/>
              <a:t>,</a:t>
            </a:r>
            <a:r>
              <a:rPr lang="en-US" altLang="ja-JP" sz="2800" i="1" dirty="0" err="1">
                <a:latin typeface="Bookman Old Style" panose="02050604050505020204" pitchFamily="18" charset="0"/>
                <a:cs typeface="Times New Roman" panose="02020603050405020304" pitchFamily="18" charset="0"/>
              </a:rPr>
              <a:t>z</a:t>
            </a:r>
            <a:r>
              <a:rPr lang="en-US" altLang="ja-JP" sz="2800" dirty="0"/>
              <a:t>)</a:t>
            </a:r>
            <a:r>
              <a:rPr lang="ja-JP" altLang="en-US" sz="2800" dirty="0"/>
              <a:t>電荷</a:t>
            </a:r>
            <a:r>
              <a:rPr lang="en-US" altLang="ja-JP" sz="2800" i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q</a:t>
            </a:r>
            <a:r>
              <a:rPr lang="ja-JP" altLang="en-US" sz="2800" dirty="0"/>
              <a:t>の粒子</a:t>
            </a:r>
          </a:p>
        </p:txBody>
      </p:sp>
      <p:sp>
        <p:nvSpPr>
          <p:cNvPr id="46" name="Rectangle 7">
            <a:extLst>
              <a:ext uri="{FF2B5EF4-FFF2-40B4-BE49-F238E27FC236}">
                <a16:creationId xmlns:a16="http://schemas.microsoft.com/office/drawing/2014/main" id="{0F25ED8D-4C8E-4918-A7E0-D47D0CF26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955" y="449593"/>
            <a:ext cx="19783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800" dirty="0" err="1">
                <a:solidFill>
                  <a:srgbClr val="0000FF"/>
                </a:solidFill>
              </a:rPr>
              <a:t>Lagrangian</a:t>
            </a:r>
            <a:endParaRPr lang="ja-JP" alt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47" name="Object 8">
            <a:extLst>
              <a:ext uri="{FF2B5EF4-FFF2-40B4-BE49-F238E27FC236}">
                <a16:creationId xmlns:a16="http://schemas.microsoft.com/office/drawing/2014/main" id="{EE5D9A18-C384-40B4-B0C3-C39E8F77AB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5942" y="529233"/>
          <a:ext cx="635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6400" imgH="164880" progId="Equation.DSMT4">
                  <p:embed/>
                </p:oleObj>
              </mc:Choice>
              <mc:Fallback>
                <p:oleObj name="Equation" r:id="rId5" imgW="266400" imgH="164880" progId="Equation.DSMT4">
                  <p:embed/>
                  <p:pic>
                    <p:nvPicPr>
                      <p:cNvPr id="47" name="Object 8">
                        <a:extLst>
                          <a:ext uri="{FF2B5EF4-FFF2-40B4-BE49-F238E27FC236}">
                            <a16:creationId xmlns:a16="http://schemas.microsoft.com/office/drawing/2014/main" id="{EE5D9A18-C384-40B4-B0C3-C39E8F77AB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942" y="529233"/>
                        <a:ext cx="635000" cy="395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">
            <a:extLst>
              <a:ext uri="{FF2B5EF4-FFF2-40B4-BE49-F238E27FC236}">
                <a16:creationId xmlns:a16="http://schemas.microsoft.com/office/drawing/2014/main" id="{D713F806-118D-44E5-8493-C0C16395CD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7617" y="469815"/>
          <a:ext cx="35988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39880" imgH="228600" progId="Equation.DSMT4">
                  <p:embed/>
                </p:oleObj>
              </mc:Choice>
              <mc:Fallback>
                <p:oleObj name="Equation" r:id="rId7" imgW="1739880" imgH="228600" progId="Equation.DSMT4">
                  <p:embed/>
                  <p:pic>
                    <p:nvPicPr>
                      <p:cNvPr id="50" name="Object 4">
                        <a:extLst>
                          <a:ext uri="{FF2B5EF4-FFF2-40B4-BE49-F238E27FC236}">
                            <a16:creationId xmlns:a16="http://schemas.microsoft.com/office/drawing/2014/main" id="{D713F806-118D-44E5-8493-C0C16395CD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617" y="469815"/>
                        <a:ext cx="3598863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1" name="グループ化 190">
            <a:extLst>
              <a:ext uri="{FF2B5EF4-FFF2-40B4-BE49-F238E27FC236}">
                <a16:creationId xmlns:a16="http://schemas.microsoft.com/office/drawing/2014/main" id="{B1276AB1-F643-4F00-A2C4-AC703FB26B4B}"/>
              </a:ext>
            </a:extLst>
          </p:cNvPr>
          <p:cNvGrpSpPr/>
          <p:nvPr/>
        </p:nvGrpSpPr>
        <p:grpSpPr>
          <a:xfrm>
            <a:off x="7323063" y="329095"/>
            <a:ext cx="1771837" cy="1519352"/>
            <a:chOff x="6177497" y="2470423"/>
            <a:chExt cx="2313099" cy="1653543"/>
          </a:xfrm>
        </p:grpSpPr>
        <p:sp>
          <p:nvSpPr>
            <p:cNvPr id="192" name="Line 29">
              <a:extLst>
                <a:ext uri="{FF2B5EF4-FFF2-40B4-BE49-F238E27FC236}">
                  <a16:creationId xmlns:a16="http://schemas.microsoft.com/office/drawing/2014/main" id="{24110FAF-AA23-4D51-AAFC-9DAFBD2A23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070209" y="2622512"/>
              <a:ext cx="0" cy="1501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93" name="Line 30">
              <a:extLst>
                <a:ext uri="{FF2B5EF4-FFF2-40B4-BE49-F238E27FC236}">
                  <a16:creationId xmlns:a16="http://schemas.microsoft.com/office/drawing/2014/main" id="{1155A03D-4FEE-4BDB-930F-A873C3C388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77497" y="3492500"/>
              <a:ext cx="19658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94" name="Line 31">
              <a:extLst>
                <a:ext uri="{FF2B5EF4-FFF2-40B4-BE49-F238E27FC236}">
                  <a16:creationId xmlns:a16="http://schemas.microsoft.com/office/drawing/2014/main" id="{E68AD241-A072-4366-8001-39ACCFE644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42747" y="3060214"/>
              <a:ext cx="1267474" cy="8630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graphicFrame>
          <p:nvGraphicFramePr>
            <p:cNvPr id="195" name="Object 45">
              <a:extLst>
                <a:ext uri="{FF2B5EF4-FFF2-40B4-BE49-F238E27FC236}">
                  <a16:creationId xmlns:a16="http://schemas.microsoft.com/office/drawing/2014/main" id="{EED36CB7-37BD-49C6-B518-104319FE3D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47696" y="3342628"/>
            <a:ext cx="342900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9" imgW="139680" imgH="139680" progId="Equation.3">
                    <p:embed/>
                  </p:oleObj>
                </mc:Choice>
                <mc:Fallback>
                  <p:oleObj name="数式" r:id="rId9" imgW="139680" imgH="139680" progId="Equation.3">
                    <p:embed/>
                    <p:pic>
                      <p:nvPicPr>
                        <p:cNvPr id="195" name="Object 45">
                          <a:extLst>
                            <a:ext uri="{FF2B5EF4-FFF2-40B4-BE49-F238E27FC236}">
                              <a16:creationId xmlns:a16="http://schemas.microsoft.com/office/drawing/2014/main" id="{EED36CB7-37BD-49C6-B518-104319FE3D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7696" y="3342628"/>
                          <a:ext cx="342900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6" name="Object 46">
              <a:extLst>
                <a:ext uri="{FF2B5EF4-FFF2-40B4-BE49-F238E27FC236}">
                  <a16:creationId xmlns:a16="http://schemas.microsoft.com/office/drawing/2014/main" id="{FC6E9FA0-E0AB-4619-8CD8-7626D4951E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63121" y="3002651"/>
            <a:ext cx="342900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11" imgW="139680" imgH="164880" progId="Equation.3">
                    <p:embed/>
                  </p:oleObj>
                </mc:Choice>
                <mc:Fallback>
                  <p:oleObj name="数式" r:id="rId11" imgW="139680" imgH="164880" progId="Equation.3">
                    <p:embed/>
                    <p:pic>
                      <p:nvPicPr>
                        <p:cNvPr id="196" name="Object 46">
                          <a:extLst>
                            <a:ext uri="{FF2B5EF4-FFF2-40B4-BE49-F238E27FC236}">
                              <a16:creationId xmlns:a16="http://schemas.microsoft.com/office/drawing/2014/main" id="{FC6E9FA0-E0AB-4619-8CD8-7626D4951E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3121" y="3002651"/>
                          <a:ext cx="342900" cy="401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" name="Object 47">
              <a:extLst>
                <a:ext uri="{FF2B5EF4-FFF2-40B4-BE49-F238E27FC236}">
                  <a16:creationId xmlns:a16="http://schemas.microsoft.com/office/drawing/2014/main" id="{B9A92523-A25B-497F-9DC8-21AF74D3E3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79053" y="2470423"/>
            <a:ext cx="342900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13" imgW="139680" imgH="139680" progId="Equation.3">
                    <p:embed/>
                  </p:oleObj>
                </mc:Choice>
                <mc:Fallback>
                  <p:oleObj name="数式" r:id="rId13" imgW="139680" imgH="139680" progId="Equation.3">
                    <p:embed/>
                    <p:pic>
                      <p:nvPicPr>
                        <p:cNvPr id="197" name="Object 47">
                          <a:extLst>
                            <a:ext uri="{FF2B5EF4-FFF2-40B4-BE49-F238E27FC236}">
                              <a16:creationId xmlns:a16="http://schemas.microsoft.com/office/drawing/2014/main" id="{B9A92523-A25B-497F-9DC8-21AF74D3E3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79053" y="2470423"/>
                          <a:ext cx="342900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3" name="グループ化 202">
            <a:extLst>
              <a:ext uri="{FF2B5EF4-FFF2-40B4-BE49-F238E27FC236}">
                <a16:creationId xmlns:a16="http://schemas.microsoft.com/office/drawing/2014/main" id="{701EDC5B-73A2-4AF1-B6BA-5BD15B82C942}"/>
              </a:ext>
            </a:extLst>
          </p:cNvPr>
          <p:cNvGrpSpPr/>
          <p:nvPr/>
        </p:nvGrpSpPr>
        <p:grpSpPr>
          <a:xfrm>
            <a:off x="7406726" y="786408"/>
            <a:ext cx="1422145" cy="961472"/>
            <a:chOff x="6810212" y="2659780"/>
            <a:chExt cx="2019809" cy="1439527"/>
          </a:xfrm>
        </p:grpSpPr>
        <p:sp>
          <p:nvSpPr>
            <p:cNvPr id="204" name="Line 40">
              <a:extLst>
                <a:ext uri="{FF2B5EF4-FFF2-40B4-BE49-F238E27FC236}">
                  <a16:creationId xmlns:a16="http://schemas.microsoft.com/office/drawing/2014/main" id="{EDC16529-7887-4182-B3FE-11D0ACD1AB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82321" y="2659780"/>
              <a:ext cx="647700" cy="1270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205" name="Line 40">
              <a:extLst>
                <a:ext uri="{FF2B5EF4-FFF2-40B4-BE49-F238E27FC236}">
                  <a16:creationId xmlns:a16="http://schemas.microsoft.com/office/drawing/2014/main" id="{8B44E3CF-D0AC-4F9C-B59F-CB136175B5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0212" y="2659780"/>
              <a:ext cx="647700" cy="1270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206" name="Line 40">
              <a:extLst>
                <a:ext uri="{FF2B5EF4-FFF2-40B4-BE49-F238E27FC236}">
                  <a16:creationId xmlns:a16="http://schemas.microsoft.com/office/drawing/2014/main" id="{0A124405-C4F3-4E12-B071-66044DC970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82321" y="4086607"/>
              <a:ext cx="647700" cy="1270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207" name="Line 40">
              <a:extLst>
                <a:ext uri="{FF2B5EF4-FFF2-40B4-BE49-F238E27FC236}">
                  <a16:creationId xmlns:a16="http://schemas.microsoft.com/office/drawing/2014/main" id="{66C82835-4543-4AC2-9D50-60CE74F548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0212" y="4086607"/>
              <a:ext cx="647700" cy="1270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</p:grpSp>
      <p:sp>
        <p:nvSpPr>
          <p:cNvPr id="209" name="Text Box 113">
            <a:extLst>
              <a:ext uri="{FF2B5EF4-FFF2-40B4-BE49-F238E27FC236}">
                <a16:creationId xmlns:a16="http://schemas.microsoft.com/office/drawing/2014/main" id="{3B8302F1-A17F-46DE-A1D3-876A610587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09062" y="232940"/>
            <a:ext cx="6426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b="1" i="1" dirty="0">
                <a:solidFill>
                  <a:srgbClr val="0000FF"/>
                </a:solidFill>
                <a:latin typeface="Bookman Old Style" panose="020506040505050202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B</a:t>
            </a:r>
            <a:endParaRPr lang="en-US" altLang="ja-JP" dirty="0">
              <a:solidFill>
                <a:srgbClr val="0000FF"/>
              </a:solidFill>
            </a:endParaRPr>
          </a:p>
        </p:txBody>
      </p:sp>
      <p:grpSp>
        <p:nvGrpSpPr>
          <p:cNvPr id="277" name="グループ化 276">
            <a:extLst>
              <a:ext uri="{FF2B5EF4-FFF2-40B4-BE49-F238E27FC236}">
                <a16:creationId xmlns:a16="http://schemas.microsoft.com/office/drawing/2014/main" id="{223F2369-3FA7-4A66-B466-C7003C6C334A}"/>
              </a:ext>
            </a:extLst>
          </p:cNvPr>
          <p:cNvGrpSpPr/>
          <p:nvPr/>
        </p:nvGrpSpPr>
        <p:grpSpPr>
          <a:xfrm>
            <a:off x="173890" y="1522802"/>
            <a:ext cx="9230378" cy="5821918"/>
            <a:chOff x="-37866" y="-44658"/>
            <a:chExt cx="9230378" cy="5821918"/>
          </a:xfrm>
        </p:grpSpPr>
        <p:sp>
          <p:nvSpPr>
            <p:cNvPr id="278" name="AutoShape 76">
              <a:extLst>
                <a:ext uri="{FF2B5EF4-FFF2-40B4-BE49-F238E27FC236}">
                  <a16:creationId xmlns:a16="http://schemas.microsoft.com/office/drawing/2014/main" id="{A036A380-09BF-4239-A7F5-E731A7FAAB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368" y="-44658"/>
              <a:ext cx="9153144" cy="5821918"/>
            </a:xfrm>
            <a:prstGeom prst="roundRect">
              <a:avLst>
                <a:gd name="adj" fmla="val 0"/>
              </a:avLst>
            </a:prstGeom>
            <a:solidFill>
              <a:srgbClr val="FFFFE6"/>
            </a:solidFill>
            <a:ln w="28575" algn="ctr">
              <a:noFill/>
              <a:round/>
              <a:headEnd/>
              <a:tailEnd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endParaRPr kumimoji="0" lang="ja-JP" altLang="en-US" dirty="0">
                <a:solidFill>
                  <a:srgbClr val="B44600"/>
                </a:solidFill>
              </a:endParaRPr>
            </a:p>
          </p:txBody>
        </p:sp>
        <p:grpSp>
          <p:nvGrpSpPr>
            <p:cNvPr id="279" name="グループ化 278">
              <a:extLst>
                <a:ext uri="{FF2B5EF4-FFF2-40B4-BE49-F238E27FC236}">
                  <a16:creationId xmlns:a16="http://schemas.microsoft.com/office/drawing/2014/main" id="{044AFF82-95BA-4045-BE5F-703DE6612FB3}"/>
                </a:ext>
              </a:extLst>
            </p:cNvPr>
            <p:cNvGrpSpPr/>
            <p:nvPr/>
          </p:nvGrpSpPr>
          <p:grpSpPr>
            <a:xfrm>
              <a:off x="-24718" y="-42057"/>
              <a:ext cx="9168718" cy="3731034"/>
              <a:chOff x="-24718" y="-42057"/>
              <a:chExt cx="9168718" cy="3731034"/>
            </a:xfrm>
          </p:grpSpPr>
          <p:sp>
            <p:nvSpPr>
              <p:cNvPr id="328" name="Rectangle 10">
                <a:extLst>
                  <a:ext uri="{FF2B5EF4-FFF2-40B4-BE49-F238E27FC236}">
                    <a16:creationId xmlns:a16="http://schemas.microsoft.com/office/drawing/2014/main" id="{7C5C6686-08E0-459A-9117-5922A29E028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7025" y="217488"/>
                <a:ext cx="273050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1" lang="en-US" altLang="ja-JP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329" name="Rectangle 28">
                <a:extLst>
                  <a:ext uri="{FF2B5EF4-FFF2-40B4-BE49-F238E27FC236}">
                    <a16:creationId xmlns:a16="http://schemas.microsoft.com/office/drawing/2014/main" id="{118F1B25-1D18-401D-A3FD-F915BB6FE8D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82" y="-42057"/>
                <a:ext cx="5001609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lvl="0">
                  <a:spcBef>
                    <a:spcPct val="0"/>
                  </a:spcBef>
                  <a:defRPr/>
                </a:pPr>
                <a:r>
                  <a:rPr lang="ja-JP" altLang="en-US" dirty="0">
                    <a:solidFill>
                      <a:srgbClr val="0033CC"/>
                    </a:solidFill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例題　</a:t>
                </a:r>
                <a:endParaRPr kumimoji="1" lang="en-US" altLang="ja-JP" sz="2800" b="0" i="0" u="none" strike="noStrike" kern="1200" cap="none" spc="0" normalizeH="0" baseline="0" noProof="0" dirty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ea typeface="ＭＳ ゴシック" panose="020B0609070205080204" pitchFamily="49" charset="-128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0" name="Rectangle 21">
                <a:extLst>
                  <a:ext uri="{FF2B5EF4-FFF2-40B4-BE49-F238E27FC236}">
                    <a16:creationId xmlns:a16="http://schemas.microsoft.com/office/drawing/2014/main" id="{ACFA0EA5-801E-4A34-9B16-5023EE4D39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2381" y="-21946"/>
                <a:ext cx="3833844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lvl="0">
                  <a:spcBef>
                    <a:spcPct val="0"/>
                  </a:spcBef>
                  <a:defRPr/>
                </a:pPr>
                <a:r>
                  <a:rPr kumimoji="1" lang="en-US" altLang="ja-JP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scalsr</a:t>
                </a:r>
                <a:r>
                  <a:rPr kumimoji="1" lang="en-US" altLang="ja-JP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 potential </a:t>
                </a:r>
                <a:r>
                  <a:rPr kumimoji="1" lang="en-US" altLang="ja-JP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f </a:t>
                </a:r>
                <a:r>
                  <a:rPr lang="en-US" altLang="ja-JP" dirty="0">
                    <a:solidFill>
                      <a:srgbClr val="000000"/>
                    </a:solidFill>
                    <a:latin typeface="Symbol" panose="05050102010706020507" pitchFamily="18" charset="2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= - </a:t>
                </a:r>
                <a:r>
                  <a:rPr lang="en-US" altLang="ja-JP" i="1" dirty="0">
                    <a:solidFill>
                      <a:srgbClr val="000000"/>
                    </a:solidFill>
                    <a:latin typeface="Bookman Old Style" panose="02050604050505020204" pitchFamily="18" charset="0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a</a:t>
                </a:r>
                <a:r>
                  <a:rPr kumimoji="1" lang="en-US" altLang="ja-JP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Bookman Old Style" panose="02050604050505020204" pitchFamily="18" charset="0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x</a:t>
                </a:r>
                <a:endParaRPr kumimoji="1" lang="ja-JP" alt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anose="02050604050505020204" pitchFamily="18" charset="0"/>
                  <a:ea typeface="ＭＳ ゴシック" panose="020B0609070205080204" pitchFamily="49" charset="-128"/>
                  <a:cs typeface="Times New Roman" panose="02020603050405020304" pitchFamily="18" charset="0"/>
                </a:endParaRPr>
              </a:p>
            </p:txBody>
          </p:sp>
          <p:sp>
            <p:nvSpPr>
              <p:cNvPr id="331" name="Rectangle 22">
                <a:extLst>
                  <a:ext uri="{FF2B5EF4-FFF2-40B4-BE49-F238E27FC236}">
                    <a16:creationId xmlns:a16="http://schemas.microsoft.com/office/drawing/2014/main" id="{F1AA2227-FB7F-4E92-AC39-784AA8296A7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3332" y="469601"/>
                <a:ext cx="4935306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lvl="0">
                  <a:spcBef>
                    <a:spcPct val="0"/>
                  </a:spcBef>
                  <a:defRPr/>
                </a:pPr>
                <a:r>
                  <a:rPr kumimoji="1" lang="en-US" altLang="ja-JP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vector potential </a:t>
                </a:r>
                <a:r>
                  <a:rPr kumimoji="1" lang="en-US" altLang="ja-JP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Bookman Old Style" panose="02050604050505020204" pitchFamily="18" charset="0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A</a:t>
                </a:r>
                <a:r>
                  <a:rPr lang="en-US" altLang="ja-JP" dirty="0">
                    <a:solidFill>
                      <a:srgbClr val="000000"/>
                    </a:solidFill>
                    <a:latin typeface="Symbol" panose="05050102010706020507" pitchFamily="18" charset="2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=</a:t>
                </a:r>
                <a:r>
                  <a:rPr lang="en-US" altLang="ja-JP" dirty="0">
                    <a:solidFill>
                      <a:srgbClr val="000000"/>
                    </a:solidFill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(0, 0, </a:t>
                </a:r>
                <a:r>
                  <a:rPr lang="en-US" altLang="ja-JP" i="1" dirty="0">
                    <a:solidFill>
                      <a:srgbClr val="000000"/>
                    </a:solidFill>
                    <a:latin typeface="Bookman Old Style" panose="02050604050505020204" pitchFamily="18" charset="0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by</a:t>
                </a:r>
                <a:r>
                  <a:rPr lang="en-US" altLang="ja-JP" dirty="0">
                    <a:solidFill>
                      <a:srgbClr val="000000"/>
                    </a:solidFill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)</a:t>
                </a:r>
                <a:endParaRPr kumimoji="1" lang="en-US" altLang="ja-JP" sz="2800" b="1" i="1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Bookman Old Style" panose="02050604050505020204" pitchFamily="18" charset="0"/>
                  <a:ea typeface="ＭＳ ゴシック" panose="020B0609070205080204" pitchFamily="49" charset="-128"/>
                  <a:cs typeface="Times New Roman" panose="02020603050405020304" pitchFamily="18" charset="0"/>
                </a:endParaRPr>
              </a:p>
            </p:txBody>
          </p:sp>
          <p:graphicFrame>
            <p:nvGraphicFramePr>
              <p:cNvPr id="332" name="Object 36">
                <a:extLst>
                  <a:ext uri="{FF2B5EF4-FFF2-40B4-BE49-F238E27FC236}">
                    <a16:creationId xmlns:a16="http://schemas.microsoft.com/office/drawing/2014/main" id="{04532CE6-EFB7-482F-BCFB-565D89BD210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28321" y="2122307"/>
              <a:ext cx="5721268" cy="11405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5" imgW="2387520" imgH="482400" progId="Equation.DSMT4">
                      <p:embed/>
                    </p:oleObj>
                  </mc:Choice>
                  <mc:Fallback>
                    <p:oleObj name="Equation" r:id="rId15" imgW="2387520" imgH="482400" progId="Equation.DSMT4">
                      <p:embed/>
                      <p:pic>
                        <p:nvPicPr>
                          <p:cNvPr id="332" name="Object 36">
                            <a:extLst>
                              <a:ext uri="{FF2B5EF4-FFF2-40B4-BE49-F238E27FC236}">
                                <a16:creationId xmlns:a16="http://schemas.microsoft.com/office/drawing/2014/main" id="{04532CE6-EFB7-482F-BCFB-565D89BD210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8321" y="2122307"/>
                            <a:ext cx="5721268" cy="114059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3" name="Text Box 113">
                <a:extLst>
                  <a:ext uri="{FF2B5EF4-FFF2-40B4-BE49-F238E27FC236}">
                    <a16:creationId xmlns:a16="http://schemas.microsoft.com/office/drawing/2014/main" id="{54C1F1A8-D462-4488-82B4-5BA49BC8BED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24718" y="2412131"/>
                <a:ext cx="85008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ja-JP" b="1" i="1" dirty="0">
                    <a:solidFill>
                      <a:srgbClr val="000000"/>
                    </a:solidFill>
                    <a:latin typeface="Bookman Old Style" panose="02050604050505020204" pitchFamily="18" charset="0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B</a:t>
                </a:r>
                <a:r>
                  <a:rPr lang="en-US" altLang="ja-JP" dirty="0">
                    <a:solidFill>
                      <a:srgbClr val="000000"/>
                    </a:solidFill>
                    <a:latin typeface="Symbol" panose="05050102010706020507" pitchFamily="18" charset="2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 =</a:t>
                </a:r>
                <a:endParaRPr lang="en-US" altLang="ja-JP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34" name="Text Box 113">
                <a:extLst>
                  <a:ext uri="{FF2B5EF4-FFF2-40B4-BE49-F238E27FC236}">
                    <a16:creationId xmlns:a16="http://schemas.microsoft.com/office/drawing/2014/main" id="{A77B7459-96EB-45C4-B4F9-F3566592F8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1169" y="3139625"/>
                <a:ext cx="485151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ja-JP" dirty="0">
                    <a:solidFill>
                      <a:srgbClr val="000000"/>
                    </a:solidFill>
                    <a:latin typeface="Symbol" panose="05050102010706020507" pitchFamily="18" charset="2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=</a:t>
                </a:r>
                <a:endParaRPr lang="en-US" altLang="ja-JP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35" name="テキスト ボックス 334">
                <a:extLst>
                  <a:ext uri="{FF2B5EF4-FFF2-40B4-BE49-F238E27FC236}">
                    <a16:creationId xmlns:a16="http://schemas.microsoft.com/office/drawing/2014/main" id="{338ECD45-F641-42B7-8AF8-B12965BB2CEB}"/>
                  </a:ext>
                </a:extLst>
              </p:cNvPr>
              <p:cNvSpPr txBox="1"/>
              <p:nvPr/>
            </p:nvSpPr>
            <p:spPr>
              <a:xfrm>
                <a:off x="3459023" y="1383642"/>
                <a:ext cx="485151" cy="52322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ja-JP" i="1" dirty="0">
                    <a:solidFill>
                      <a:srgbClr val="000000"/>
                    </a:solidFill>
                    <a:latin typeface="Bookman Old Style" panose="02050604050505020204" pitchFamily="18" charset="0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a</a:t>
                </a:r>
                <a:endParaRPr lang="ja-JP" altLang="en-US" dirty="0"/>
              </a:p>
            </p:txBody>
          </p:sp>
          <p:sp>
            <p:nvSpPr>
              <p:cNvPr id="336" name="Text Box 113">
                <a:extLst>
                  <a:ext uri="{FF2B5EF4-FFF2-40B4-BE49-F238E27FC236}">
                    <a16:creationId xmlns:a16="http://schemas.microsoft.com/office/drawing/2014/main" id="{615237A5-F26B-49B6-878D-CFBE99D784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60047" y="1377022"/>
                <a:ext cx="50245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ja-JP" dirty="0">
                    <a:solidFill>
                      <a:srgbClr val="000000"/>
                    </a:solidFill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0</a:t>
                </a:r>
                <a:endParaRPr lang="en-US" altLang="ja-JP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37" name="Text Box 113">
                <a:extLst>
                  <a:ext uri="{FF2B5EF4-FFF2-40B4-BE49-F238E27FC236}">
                    <a16:creationId xmlns:a16="http://schemas.microsoft.com/office/drawing/2014/main" id="{EFF9E954-B824-406D-9FD9-66930EC3A6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91894" y="1377022"/>
                <a:ext cx="50245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ja-JP" dirty="0">
                    <a:solidFill>
                      <a:srgbClr val="000000"/>
                    </a:solidFill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0</a:t>
                </a:r>
                <a:endParaRPr lang="en-US" altLang="ja-JP" dirty="0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338" name="Object 36">
                <a:extLst>
                  <a:ext uri="{FF2B5EF4-FFF2-40B4-BE49-F238E27FC236}">
                    <a16:creationId xmlns:a16="http://schemas.microsoft.com/office/drawing/2014/main" id="{089576F9-AC61-4771-B7F5-71BA082E4D7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64154" y="1089096"/>
              <a:ext cx="2404547" cy="11405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17" imgW="1002960" imgH="482400" progId="Equation.DSMT4">
                      <p:embed/>
                    </p:oleObj>
                  </mc:Choice>
                  <mc:Fallback>
                    <p:oleObj name="Equation" r:id="rId17" imgW="1002960" imgH="482400" progId="Equation.DSMT4">
                      <p:embed/>
                      <p:pic>
                        <p:nvPicPr>
                          <p:cNvPr id="338" name="Object 36">
                            <a:extLst>
                              <a:ext uri="{FF2B5EF4-FFF2-40B4-BE49-F238E27FC236}">
                                <a16:creationId xmlns:a16="http://schemas.microsoft.com/office/drawing/2014/main" id="{089576F9-AC61-4771-B7F5-71BA082E4D7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4154" y="1089096"/>
                            <a:ext cx="2404547" cy="114059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39" name="Text Box 113">
                <a:extLst>
                  <a:ext uri="{FF2B5EF4-FFF2-40B4-BE49-F238E27FC236}">
                    <a16:creationId xmlns:a16="http://schemas.microsoft.com/office/drawing/2014/main" id="{85E0D0D3-4A98-4783-A3AD-D705CA10B56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74" y="1350327"/>
                <a:ext cx="859971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ja-JP" b="1" i="1" dirty="0">
                    <a:solidFill>
                      <a:srgbClr val="000000"/>
                    </a:solidFill>
                    <a:latin typeface="Bookman Old Style" panose="02050604050505020204" pitchFamily="18" charset="0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E</a:t>
                </a:r>
                <a:r>
                  <a:rPr lang="en-US" altLang="ja-JP" dirty="0">
                    <a:solidFill>
                      <a:srgbClr val="000000"/>
                    </a:solidFill>
                    <a:latin typeface="Symbol" panose="05050102010706020507" pitchFamily="18" charset="2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 =</a:t>
                </a:r>
                <a:endParaRPr lang="en-US" altLang="ja-JP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40" name="Text Box 113">
                <a:extLst>
                  <a:ext uri="{FF2B5EF4-FFF2-40B4-BE49-F238E27FC236}">
                    <a16:creationId xmlns:a16="http://schemas.microsoft.com/office/drawing/2014/main" id="{FEF8523F-1232-466B-A426-FD43D21AC83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978722" y="1372513"/>
                <a:ext cx="485151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ja-JP" dirty="0">
                    <a:solidFill>
                      <a:srgbClr val="000000"/>
                    </a:solidFill>
                    <a:latin typeface="Symbol" panose="05050102010706020507" pitchFamily="18" charset="2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=</a:t>
                </a:r>
                <a:endParaRPr lang="en-US" altLang="ja-JP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41" name="Text Box 113">
                <a:extLst>
                  <a:ext uri="{FF2B5EF4-FFF2-40B4-BE49-F238E27FC236}">
                    <a16:creationId xmlns:a16="http://schemas.microsoft.com/office/drawing/2014/main" id="{A4047E80-11D3-4062-AF4D-7627046F537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38935" y="1377022"/>
                <a:ext cx="165216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ja-JP" dirty="0">
                    <a:solidFill>
                      <a:srgbClr val="000000"/>
                    </a:solidFill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(   ,    ,    )</a:t>
                </a:r>
                <a:endParaRPr lang="en-US" altLang="ja-JP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42" name="Rectangle 24">
                <a:extLst>
                  <a:ext uri="{FF2B5EF4-FFF2-40B4-BE49-F238E27FC236}">
                    <a16:creationId xmlns:a16="http://schemas.microsoft.com/office/drawing/2014/main" id="{EC0ED549-916D-4814-80DE-7A005913D8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36726" y="1407530"/>
                <a:ext cx="1575856" cy="516455"/>
              </a:xfrm>
              <a:prstGeom prst="rect">
                <a:avLst/>
              </a:prstGeom>
              <a:noFill/>
              <a:ln w="9525">
                <a:solidFill>
                  <a:schemeClr val="accent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endParaRPr lang="ja-JP" altLang="en-US"/>
              </a:p>
            </p:txBody>
          </p:sp>
          <p:sp>
            <p:nvSpPr>
              <p:cNvPr id="343" name="Text Box 113">
                <a:extLst>
                  <a:ext uri="{FF2B5EF4-FFF2-40B4-BE49-F238E27FC236}">
                    <a16:creationId xmlns:a16="http://schemas.microsoft.com/office/drawing/2014/main" id="{7897F7B7-EB11-4BDB-A7FC-67506CE6022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-4567" y="880128"/>
                <a:ext cx="7947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ja-JP" dirty="0">
                    <a:solidFill>
                      <a:srgbClr val="000000"/>
                    </a:solidFill>
                  </a:rPr>
                  <a:t>(1)</a:t>
                </a:r>
              </a:p>
            </p:txBody>
          </p:sp>
          <p:grpSp>
            <p:nvGrpSpPr>
              <p:cNvPr id="344" name="グループ化 343">
                <a:extLst>
                  <a:ext uri="{FF2B5EF4-FFF2-40B4-BE49-F238E27FC236}">
                    <a16:creationId xmlns:a16="http://schemas.microsoft.com/office/drawing/2014/main" id="{6AFD6F55-F0A2-4AD0-8E72-0E2DC1B87D5B}"/>
                  </a:ext>
                </a:extLst>
              </p:cNvPr>
              <p:cNvGrpSpPr/>
              <p:nvPr/>
            </p:nvGrpSpPr>
            <p:grpSpPr>
              <a:xfrm>
                <a:off x="4959056" y="-25160"/>
                <a:ext cx="4184944" cy="2236612"/>
                <a:chOff x="4959056" y="-25160"/>
                <a:chExt cx="4184944" cy="2236612"/>
              </a:xfrm>
            </p:grpSpPr>
            <p:sp useBgFill="1">
              <p:nvSpPr>
                <p:cNvPr id="350" name="正方形/長方形 349">
                  <a:extLst>
                    <a:ext uri="{FF2B5EF4-FFF2-40B4-BE49-F238E27FC236}">
                      <a16:creationId xmlns:a16="http://schemas.microsoft.com/office/drawing/2014/main" id="{C25F20EB-A213-45C2-9889-FBA109C092EE}"/>
                    </a:ext>
                  </a:extLst>
                </p:cNvPr>
                <p:cNvSpPr/>
                <p:nvPr/>
              </p:nvSpPr>
              <p:spPr bwMode="auto">
                <a:xfrm>
                  <a:off x="4959056" y="-25160"/>
                  <a:ext cx="4184944" cy="2185213"/>
                </a:xfrm>
                <a:prstGeom prst="rect">
                  <a:avLst/>
                </a:prstGeom>
                <a:ln w="9525" cap="flat" cmpd="sng" algn="ctr">
                  <a:solidFill>
                    <a:srgbClr val="FF9900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>
                  <a:innerShdw blurRad="457200">
                    <a:srgbClr val="FF9900">
                      <a:alpha val="80000"/>
                    </a:srgbClr>
                  </a:innerShdw>
                  <a:softEdge rad="0"/>
                </a:effectLst>
              </p:spPr>
              <p:txBody>
                <a:bodyPr vert="horz" wrap="square" lIns="91440" tIns="45720" rIns="91440" bIns="45720" numCol="1" rtlCol="0" anchor="ctr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1" lang="ja-JP" altLang="en-US" sz="28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ＭＳ Ｐゴシック" pitchFamily="50" charset="-128"/>
                  </a:endParaRPr>
                </a:p>
              </p:txBody>
            </p:sp>
            <p:graphicFrame>
              <p:nvGraphicFramePr>
                <p:cNvPr id="351" name="Object 17">
                  <a:extLst>
                    <a:ext uri="{FF2B5EF4-FFF2-40B4-BE49-F238E27FC236}">
                      <a16:creationId xmlns:a16="http://schemas.microsoft.com/office/drawing/2014/main" id="{E1FD4F2A-6AAA-45DE-93C4-A6F2F727C0AE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959056" y="33971"/>
                <a:ext cx="2455862" cy="95885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19" imgW="1015920" imgH="393480" progId="Equation.DSMT4">
                        <p:embed/>
                      </p:oleObj>
                    </mc:Choice>
                    <mc:Fallback>
                      <p:oleObj name="Equation" r:id="rId19" imgW="1015920" imgH="393480" progId="Equation.DSMT4">
                        <p:embed/>
                        <p:pic>
                          <p:nvPicPr>
                            <p:cNvPr id="351" name="Object 17">
                              <a:extLst>
                                <a:ext uri="{FF2B5EF4-FFF2-40B4-BE49-F238E27FC236}">
                                  <a16:creationId xmlns:a16="http://schemas.microsoft.com/office/drawing/2014/main" id="{E1FD4F2A-6AAA-45DE-93C4-A6F2F727C0AE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9056" y="33971"/>
                              <a:ext cx="2455862" cy="95885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2" name="Object 18">
                  <a:extLst>
                    <a:ext uri="{FF2B5EF4-FFF2-40B4-BE49-F238E27FC236}">
                      <a16:creationId xmlns:a16="http://schemas.microsoft.com/office/drawing/2014/main" id="{9A8F9E6E-377D-4DAB-9AB0-3C01FF4649B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438668" y="259556"/>
                <a:ext cx="1695450" cy="4349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数式" r:id="rId21" imgW="672840" imgH="177480" progId="Equation.3">
                        <p:embed/>
                      </p:oleObj>
                    </mc:Choice>
                    <mc:Fallback>
                      <p:oleObj name="数式" r:id="rId21" imgW="672840" imgH="177480" progId="Equation.3">
                        <p:embed/>
                        <p:pic>
                          <p:nvPicPr>
                            <p:cNvPr id="352" name="Object 18">
                              <a:extLst>
                                <a:ext uri="{FF2B5EF4-FFF2-40B4-BE49-F238E27FC236}">
                                  <a16:creationId xmlns:a16="http://schemas.microsoft.com/office/drawing/2014/main" id="{9A8F9E6E-377D-4DAB-9AB0-3C01FF4649B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438668" y="259556"/>
                              <a:ext cx="1695450" cy="4349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53" name="Rectangle 32">
                  <a:extLst>
                    <a:ext uri="{FF2B5EF4-FFF2-40B4-BE49-F238E27FC236}">
                      <a16:creationId xmlns:a16="http://schemas.microsoft.com/office/drawing/2014/main" id="{CF66CD45-AB21-4AEB-85BB-4C597C7649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59056" y="948236"/>
                  <a:ext cx="4145576" cy="46166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2857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1" lang="ja-JP" altLang="en-US" sz="2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ＭＳ ゴシック" panose="020B0609070205080204" pitchFamily="49" charset="-128"/>
                      <a:cs typeface="Times New Roman" panose="02020603050405020304" pitchFamily="18" charset="0"/>
                    </a:rPr>
                    <a:t>電磁場中の粒子の</a:t>
                  </a:r>
                  <a:r>
                    <a:rPr kumimoji="1" lang="en-US" altLang="ja-JP" sz="24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ＭＳ ゴシック" panose="020B0609070205080204" pitchFamily="49" charset="-128"/>
                      <a:cs typeface="Times New Roman" panose="02020603050405020304" pitchFamily="18" charset="0"/>
                    </a:rPr>
                    <a:t>Lagrangian</a:t>
                  </a:r>
                  <a:endParaRPr kumimoji="1" lang="ja-JP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ＭＳ ゴシック" panose="020B0609070205080204" pitchFamily="49" charset="-128"/>
                    <a:cs typeface="Times New Roman" panose="02020603050405020304" pitchFamily="18" charset="0"/>
                  </a:endParaRPr>
                </a:p>
              </p:txBody>
            </p:sp>
            <p:graphicFrame>
              <p:nvGraphicFramePr>
                <p:cNvPr id="354" name="Object 36">
                  <a:extLst>
                    <a:ext uri="{FF2B5EF4-FFF2-40B4-BE49-F238E27FC236}">
                      <a16:creationId xmlns:a16="http://schemas.microsoft.com/office/drawing/2014/main" id="{2DCC4C4F-7C49-4515-8830-222185FF314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5320145" y="1277538"/>
                <a:ext cx="3496467" cy="93391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3" imgW="1460160" imgH="393480" progId="Equation.DSMT4">
                        <p:embed/>
                      </p:oleObj>
                    </mc:Choice>
                    <mc:Fallback>
                      <p:oleObj name="Equation" r:id="rId23" imgW="1460160" imgH="393480" progId="Equation.DSMT4">
                        <p:embed/>
                        <p:pic>
                          <p:nvPicPr>
                            <p:cNvPr id="354" name="Object 36">
                              <a:extLst>
                                <a:ext uri="{FF2B5EF4-FFF2-40B4-BE49-F238E27FC236}">
                                  <a16:creationId xmlns:a16="http://schemas.microsoft.com/office/drawing/2014/main" id="{2DCC4C4F-7C49-4515-8830-222185FF3145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20145" y="1277538"/>
                              <a:ext cx="3496467" cy="933914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345" name="Text Box 113">
                <a:extLst>
                  <a:ext uri="{FF2B5EF4-FFF2-40B4-BE49-F238E27FC236}">
                    <a16:creationId xmlns:a16="http://schemas.microsoft.com/office/drawing/2014/main" id="{3C3504D2-B682-4BCB-85E2-F59874CDCEA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32886" y="3165757"/>
                <a:ext cx="548331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ja-JP" i="1" dirty="0">
                    <a:solidFill>
                      <a:srgbClr val="000000"/>
                    </a:solidFill>
                    <a:latin typeface="Bookman Old Style" panose="02050604050505020204" pitchFamily="18" charset="0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b</a:t>
                </a:r>
                <a:endParaRPr lang="en-US" altLang="ja-JP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46" name="Text Box 113">
                <a:extLst>
                  <a:ext uri="{FF2B5EF4-FFF2-40B4-BE49-F238E27FC236}">
                    <a16:creationId xmlns:a16="http://schemas.microsoft.com/office/drawing/2014/main" id="{60CC51E4-60A2-4496-93E8-FC23C2B03EC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48559" y="3165757"/>
                <a:ext cx="49450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ja-JP" dirty="0">
                    <a:solidFill>
                      <a:srgbClr val="000000"/>
                    </a:solidFill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0</a:t>
                </a:r>
                <a:endParaRPr lang="en-US" altLang="ja-JP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47" name="Text Box 113">
                <a:extLst>
                  <a:ext uri="{FF2B5EF4-FFF2-40B4-BE49-F238E27FC236}">
                    <a16:creationId xmlns:a16="http://schemas.microsoft.com/office/drawing/2014/main" id="{7767C037-E833-43AF-94D8-EEF96DBFFD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703817" y="3165757"/>
                <a:ext cx="49450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ja-JP" dirty="0">
                    <a:solidFill>
                      <a:srgbClr val="000000"/>
                    </a:solidFill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0</a:t>
                </a:r>
                <a:endParaRPr lang="en-US" altLang="ja-JP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48" name="Text Box 113">
                <a:extLst>
                  <a:ext uri="{FF2B5EF4-FFF2-40B4-BE49-F238E27FC236}">
                    <a16:creationId xmlns:a16="http://schemas.microsoft.com/office/drawing/2014/main" id="{31C14623-CA03-4ED2-A470-3DAFF27617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83515" y="3165757"/>
                <a:ext cx="1768024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ja-JP" dirty="0">
                    <a:solidFill>
                      <a:srgbClr val="000000"/>
                    </a:solidFill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(</a:t>
                </a:r>
                <a:r>
                  <a:rPr lang="en-US" altLang="ja-JP" i="1" dirty="0">
                    <a:solidFill>
                      <a:srgbClr val="000000"/>
                    </a:solidFill>
                    <a:latin typeface="Bookman Old Style" panose="02050604050505020204" pitchFamily="18" charset="0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   </a:t>
                </a:r>
                <a:r>
                  <a:rPr lang="en-US" altLang="ja-JP" dirty="0">
                    <a:solidFill>
                      <a:srgbClr val="000000"/>
                    </a:solidFill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,    ,    )</a:t>
                </a:r>
                <a:endParaRPr lang="en-US" altLang="ja-JP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349" name="Rectangle 24">
                <a:extLst>
                  <a:ext uri="{FF2B5EF4-FFF2-40B4-BE49-F238E27FC236}">
                    <a16:creationId xmlns:a16="http://schemas.microsoft.com/office/drawing/2014/main" id="{52ACCF57-9FF4-445A-9B85-AB8C7E2259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4184" y="3225175"/>
                <a:ext cx="1765748" cy="448104"/>
              </a:xfrm>
              <a:prstGeom prst="rect">
                <a:avLst/>
              </a:prstGeom>
              <a:noFill/>
              <a:ln w="9525">
                <a:solidFill>
                  <a:schemeClr val="accent1"/>
                </a:solidFill>
                <a:prstDash val="dash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anchor="ctr"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endParaRPr lang="ja-JP" altLang="en-US"/>
              </a:p>
            </p:txBody>
          </p:sp>
        </p:grpSp>
        <p:graphicFrame>
          <p:nvGraphicFramePr>
            <p:cNvPr id="280" name="Object 179">
              <a:extLst>
                <a:ext uri="{FF2B5EF4-FFF2-40B4-BE49-F238E27FC236}">
                  <a16:creationId xmlns:a16="http://schemas.microsoft.com/office/drawing/2014/main" id="{35412DB9-A0F6-4F12-9EB3-4AD42C4C0C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-5930" y="4155085"/>
            <a:ext cx="609606" cy="416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5" imgW="266400" imgH="164880" progId="Equation.DSMT4">
                    <p:embed/>
                  </p:oleObj>
                </mc:Choice>
                <mc:Fallback>
                  <p:oleObj name="Equation" r:id="rId25" imgW="266400" imgH="164880" progId="Equation.DSMT4">
                    <p:embed/>
                    <p:pic>
                      <p:nvPicPr>
                        <p:cNvPr id="280" name="Object 179">
                          <a:extLst>
                            <a:ext uri="{FF2B5EF4-FFF2-40B4-BE49-F238E27FC236}">
                              <a16:creationId xmlns:a16="http://schemas.microsoft.com/office/drawing/2014/main" id="{35412DB9-A0F6-4F12-9EB3-4AD42C4C0C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5930" y="4155085"/>
                          <a:ext cx="609606" cy="4165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1" name="Text Box 113">
              <a:extLst>
                <a:ext uri="{FF2B5EF4-FFF2-40B4-BE49-F238E27FC236}">
                  <a16:creationId xmlns:a16="http://schemas.microsoft.com/office/drawing/2014/main" id="{87E62ACE-2487-45DB-8346-F7499676EA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36029" y="3541572"/>
              <a:ext cx="78414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dirty="0">
                  <a:solidFill>
                    <a:srgbClr val="000000"/>
                  </a:solidFill>
                </a:rPr>
                <a:t>(2)</a:t>
              </a:r>
              <a:r>
                <a:rPr lang="en-US" altLang="ja-JP" i="1" dirty="0">
                  <a:solidFill>
                    <a:srgbClr val="000000"/>
                  </a:solidFill>
                  <a:latin typeface="Bookman Old Style" panose="02050604050505020204" pitchFamily="18" charset="0"/>
                  <a:ea typeface="ＭＳ ゴシック" panose="020B0609070205080204" pitchFamily="49" charset="-128"/>
                  <a:cs typeface="Times New Roman" panose="02020603050405020304" pitchFamily="18" charset="0"/>
                </a:rPr>
                <a:t> </a:t>
              </a:r>
              <a:endParaRPr lang="en-US" altLang="ja-JP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282" name="Object 36">
              <a:extLst>
                <a:ext uri="{FF2B5EF4-FFF2-40B4-BE49-F238E27FC236}">
                  <a16:creationId xmlns:a16="http://schemas.microsoft.com/office/drawing/2014/main" id="{1CA00714-630F-42B0-BC52-FD3832AA5F8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6982" y="3502162"/>
            <a:ext cx="859337" cy="4396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7" imgW="380880" imgH="177480" progId="Equation.DSMT4">
                    <p:embed/>
                  </p:oleObj>
                </mc:Choice>
                <mc:Fallback>
                  <p:oleObj name="Equation" r:id="rId27" imgW="380880" imgH="177480" progId="Equation.DSMT4">
                    <p:embed/>
                    <p:pic>
                      <p:nvPicPr>
                        <p:cNvPr id="282" name="Object 36">
                          <a:extLst>
                            <a:ext uri="{FF2B5EF4-FFF2-40B4-BE49-F238E27FC236}">
                              <a16:creationId xmlns:a16="http://schemas.microsoft.com/office/drawing/2014/main" id="{1CA00714-630F-42B0-BC52-FD3832AA5F8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6982" y="3502162"/>
                          <a:ext cx="859337" cy="43969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3" name="Object 36">
              <a:extLst>
                <a:ext uri="{FF2B5EF4-FFF2-40B4-BE49-F238E27FC236}">
                  <a16:creationId xmlns:a16="http://schemas.microsoft.com/office/drawing/2014/main" id="{9A89BAA5-46FF-4333-A7C8-56E786B678A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67449" y="4101559"/>
            <a:ext cx="2856684" cy="5791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9" imgW="1244520" imgH="228600" progId="Equation.DSMT4">
                    <p:embed/>
                  </p:oleObj>
                </mc:Choice>
                <mc:Fallback>
                  <p:oleObj name="Equation" r:id="rId29" imgW="1244520" imgH="228600" progId="Equation.DSMT4">
                    <p:embed/>
                    <p:pic>
                      <p:nvPicPr>
                        <p:cNvPr id="283" name="Object 36">
                          <a:extLst>
                            <a:ext uri="{FF2B5EF4-FFF2-40B4-BE49-F238E27FC236}">
                              <a16:creationId xmlns:a16="http://schemas.microsoft.com/office/drawing/2014/main" id="{9A89BAA5-46FF-4333-A7C8-56E786B678A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7449" y="4101559"/>
                          <a:ext cx="2856684" cy="57910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4" name="Object 36">
              <a:extLst>
                <a:ext uri="{FF2B5EF4-FFF2-40B4-BE49-F238E27FC236}">
                  <a16:creationId xmlns:a16="http://schemas.microsoft.com/office/drawing/2014/main" id="{F27ABC9F-F8FC-45AA-BF84-ACF13F7863E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83189" y="4195773"/>
            <a:ext cx="949457" cy="459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1" imgW="406080" imgH="177480" progId="Equation.DSMT4">
                    <p:embed/>
                  </p:oleObj>
                </mc:Choice>
                <mc:Fallback>
                  <p:oleObj name="Equation" r:id="rId31" imgW="406080" imgH="177480" progId="Equation.DSMT4">
                    <p:embed/>
                    <p:pic>
                      <p:nvPicPr>
                        <p:cNvPr id="284" name="Object 36">
                          <a:extLst>
                            <a:ext uri="{FF2B5EF4-FFF2-40B4-BE49-F238E27FC236}">
                              <a16:creationId xmlns:a16="http://schemas.microsoft.com/office/drawing/2014/main" id="{F27ABC9F-F8FC-45AA-BF84-ACF13F7863E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3189" y="4195773"/>
                          <a:ext cx="949457" cy="45912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5" name="Object 36">
              <a:extLst>
                <a:ext uri="{FF2B5EF4-FFF2-40B4-BE49-F238E27FC236}">
                  <a16:creationId xmlns:a16="http://schemas.microsoft.com/office/drawing/2014/main" id="{3BE274D0-89DE-4655-A9E3-FB6A3ADDE58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041777" y="4134718"/>
            <a:ext cx="1157478" cy="5231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3" imgW="495000" imgH="203040" progId="Equation.DSMT4">
                    <p:embed/>
                  </p:oleObj>
                </mc:Choice>
                <mc:Fallback>
                  <p:oleObj name="Equation" r:id="rId33" imgW="495000" imgH="203040" progId="Equation.DSMT4">
                    <p:embed/>
                    <p:pic>
                      <p:nvPicPr>
                        <p:cNvPr id="285" name="Object 36">
                          <a:extLst>
                            <a:ext uri="{FF2B5EF4-FFF2-40B4-BE49-F238E27FC236}">
                              <a16:creationId xmlns:a16="http://schemas.microsoft.com/office/drawing/2014/main" id="{3BE274D0-89DE-4655-A9E3-FB6A3ADDE58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1777" y="4134718"/>
                          <a:ext cx="1157478" cy="52315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" name="Rectangle 24">
              <a:extLst>
                <a:ext uri="{FF2B5EF4-FFF2-40B4-BE49-F238E27FC236}">
                  <a16:creationId xmlns:a16="http://schemas.microsoft.com/office/drawing/2014/main" id="{32273382-4DA9-488F-A882-72B3EDF391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8033" y="4091554"/>
              <a:ext cx="5903322" cy="566322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endParaRPr lang="ja-JP" altLang="en-US"/>
            </a:p>
          </p:txBody>
        </p:sp>
        <p:sp>
          <p:nvSpPr>
            <p:cNvPr id="287" name="Text Box 113">
              <a:extLst>
                <a:ext uri="{FF2B5EF4-FFF2-40B4-BE49-F238E27FC236}">
                  <a16:creationId xmlns:a16="http://schemas.microsoft.com/office/drawing/2014/main" id="{F4F2DD25-0CEF-4875-B591-07034DA84F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5990" y="3572729"/>
              <a:ext cx="2220269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dirty="0" err="1">
                  <a:solidFill>
                    <a:srgbClr val="000000"/>
                  </a:solidFill>
                  <a:ea typeface="ＭＳ ゴシック" panose="020B0609070205080204" pitchFamily="49" charset="-128"/>
                  <a:cs typeface="Times New Roman" panose="02020603050405020304" pitchFamily="18" charset="0"/>
                </a:rPr>
                <a:t>Lagrangian</a:t>
              </a:r>
              <a:endParaRPr lang="en-US" altLang="ja-JP" dirty="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88" name="Object 36">
              <a:extLst>
                <a:ext uri="{FF2B5EF4-FFF2-40B4-BE49-F238E27FC236}">
                  <a16:creationId xmlns:a16="http://schemas.microsoft.com/office/drawing/2014/main" id="{6EAF0682-946B-4E17-BF40-55F4D0767BD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21172" y="3530374"/>
            <a:ext cx="714682" cy="5027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5" imgW="317160" imgH="203040" progId="Equation.DSMT4">
                    <p:embed/>
                  </p:oleObj>
                </mc:Choice>
                <mc:Fallback>
                  <p:oleObj name="Equation" r:id="rId35" imgW="317160" imgH="203040" progId="Equation.DSMT4">
                    <p:embed/>
                    <p:pic>
                      <p:nvPicPr>
                        <p:cNvPr id="288" name="Object 36">
                          <a:extLst>
                            <a:ext uri="{FF2B5EF4-FFF2-40B4-BE49-F238E27FC236}">
                              <a16:creationId xmlns:a16="http://schemas.microsoft.com/office/drawing/2014/main" id="{6EAF0682-946B-4E17-BF40-55F4D0767BD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21172" y="3530374"/>
                          <a:ext cx="714682" cy="50271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9" name="Object 36">
              <a:extLst>
                <a:ext uri="{FF2B5EF4-FFF2-40B4-BE49-F238E27FC236}">
                  <a16:creationId xmlns:a16="http://schemas.microsoft.com/office/drawing/2014/main" id="{897C9331-79BD-4DE0-BFF3-F20F8DD33DB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08973" y="3520646"/>
            <a:ext cx="1344862" cy="5027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7" imgW="596880" imgH="203040" progId="Equation.DSMT4">
                    <p:embed/>
                  </p:oleObj>
                </mc:Choice>
                <mc:Fallback>
                  <p:oleObj name="Equation" r:id="rId37" imgW="596880" imgH="203040" progId="Equation.DSMT4">
                    <p:embed/>
                    <p:pic>
                      <p:nvPicPr>
                        <p:cNvPr id="289" name="Object 36">
                          <a:extLst>
                            <a:ext uri="{FF2B5EF4-FFF2-40B4-BE49-F238E27FC236}">
                              <a16:creationId xmlns:a16="http://schemas.microsoft.com/office/drawing/2014/main" id="{897C9331-79BD-4DE0-BFF3-F20F8DD33DB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8973" y="3520646"/>
                          <a:ext cx="1344862" cy="50271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0" name="Rectangle 24">
              <a:extLst>
                <a:ext uri="{FF2B5EF4-FFF2-40B4-BE49-F238E27FC236}">
                  <a16:creationId xmlns:a16="http://schemas.microsoft.com/office/drawing/2014/main" id="{E2A222CB-A9AD-4A5D-B485-A581AE62D6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61329" y="3488483"/>
              <a:ext cx="856540" cy="511396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endParaRPr lang="ja-JP" altLang="en-US"/>
            </a:p>
          </p:txBody>
        </p:sp>
        <p:graphicFrame>
          <p:nvGraphicFramePr>
            <p:cNvPr id="291" name="Object 36">
              <a:extLst>
                <a:ext uri="{FF2B5EF4-FFF2-40B4-BE49-F238E27FC236}">
                  <a16:creationId xmlns:a16="http://schemas.microsoft.com/office/drawing/2014/main" id="{694BEE1E-8578-4D81-82EA-DF8E14F844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72201" y="3537111"/>
            <a:ext cx="1314785" cy="502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9" imgW="583920" imgH="203040" progId="Equation.DSMT4">
                    <p:embed/>
                  </p:oleObj>
                </mc:Choice>
                <mc:Fallback>
                  <p:oleObj name="Equation" r:id="rId39" imgW="583920" imgH="203040" progId="Equation.DSMT4">
                    <p:embed/>
                    <p:pic>
                      <p:nvPicPr>
                        <p:cNvPr id="291" name="Object 36">
                          <a:extLst>
                            <a:ext uri="{FF2B5EF4-FFF2-40B4-BE49-F238E27FC236}">
                              <a16:creationId xmlns:a16="http://schemas.microsoft.com/office/drawing/2014/main" id="{694BEE1E-8578-4D81-82EA-DF8E14F844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2201" y="3537111"/>
                          <a:ext cx="1314785" cy="5027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2" name="Text Box 113">
              <a:extLst>
                <a:ext uri="{FF2B5EF4-FFF2-40B4-BE49-F238E27FC236}">
                  <a16:creationId xmlns:a16="http://schemas.microsoft.com/office/drawing/2014/main" id="{A1C64594-6691-4B32-974B-E45E21CE2B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674420" y="3469588"/>
              <a:ext cx="48515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dirty="0">
                  <a:solidFill>
                    <a:srgbClr val="000000"/>
                  </a:solidFill>
                  <a:latin typeface="Symbol" panose="05050102010706020507" pitchFamily="18" charset="2"/>
                  <a:ea typeface="ＭＳ ゴシック" panose="020B0609070205080204" pitchFamily="49" charset="-128"/>
                  <a:cs typeface="Times New Roman" panose="02020603050405020304" pitchFamily="18" charset="0"/>
                </a:rPr>
                <a:t>=</a:t>
              </a:r>
              <a:endParaRPr lang="en-US" altLang="ja-JP" dirty="0">
                <a:solidFill>
                  <a:srgbClr val="000000"/>
                </a:solidFill>
              </a:endParaRPr>
            </a:p>
          </p:txBody>
        </p:sp>
        <p:grpSp>
          <p:nvGrpSpPr>
            <p:cNvPr id="293" name="グループ化 292">
              <a:extLst>
                <a:ext uri="{FF2B5EF4-FFF2-40B4-BE49-F238E27FC236}">
                  <a16:creationId xmlns:a16="http://schemas.microsoft.com/office/drawing/2014/main" id="{BEB4B03B-0BAD-47A4-88A4-3EAC0B305DEC}"/>
                </a:ext>
              </a:extLst>
            </p:cNvPr>
            <p:cNvGrpSpPr/>
            <p:nvPr/>
          </p:nvGrpSpPr>
          <p:grpSpPr>
            <a:xfrm>
              <a:off x="6710650" y="2142014"/>
              <a:ext cx="2339042" cy="2161254"/>
              <a:chOff x="6710650" y="2142014"/>
              <a:chExt cx="2339042" cy="2161254"/>
            </a:xfrm>
          </p:grpSpPr>
          <p:grpSp>
            <p:nvGrpSpPr>
              <p:cNvPr id="309" name="グループ化 308">
                <a:extLst>
                  <a:ext uri="{FF2B5EF4-FFF2-40B4-BE49-F238E27FC236}">
                    <a16:creationId xmlns:a16="http://schemas.microsoft.com/office/drawing/2014/main" id="{D61360DE-CBE4-4AFD-8A6B-5BC9ECCF6CE4}"/>
                  </a:ext>
                </a:extLst>
              </p:cNvPr>
              <p:cNvGrpSpPr/>
              <p:nvPr/>
            </p:nvGrpSpPr>
            <p:grpSpPr>
              <a:xfrm>
                <a:off x="6813418" y="2258179"/>
                <a:ext cx="2236274" cy="2045089"/>
                <a:chOff x="5815174" y="2282787"/>
                <a:chExt cx="2919412" cy="2225713"/>
              </a:xfrm>
            </p:grpSpPr>
            <p:sp>
              <p:nvSpPr>
                <p:cNvPr id="322" name="Line 29">
                  <a:extLst>
                    <a:ext uri="{FF2B5EF4-FFF2-40B4-BE49-F238E27FC236}">
                      <a16:creationId xmlns:a16="http://schemas.microsoft.com/office/drawing/2014/main" id="{9E3FB648-7966-401A-B8CC-C62584B1E9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H="1" flipV="1">
                  <a:off x="7059774" y="2349500"/>
                  <a:ext cx="12700" cy="2159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ＭＳ Ｐゴシック" pitchFamily="50" charset="-128"/>
                    <a:cs typeface="+mn-cs"/>
                  </a:endParaRPr>
                </a:p>
              </p:txBody>
            </p:sp>
            <p:sp>
              <p:nvSpPr>
                <p:cNvPr id="323" name="Line 30">
                  <a:extLst>
                    <a:ext uri="{FF2B5EF4-FFF2-40B4-BE49-F238E27FC236}">
                      <a16:creationId xmlns:a16="http://schemas.microsoft.com/office/drawing/2014/main" id="{B1BEF241-3832-48F7-B09B-F6AD6B6796B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5815174" y="3492500"/>
                  <a:ext cx="26416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ＭＳ Ｐゴシック" pitchFamily="50" charset="-128"/>
                    <a:cs typeface="+mn-cs"/>
                  </a:endParaRPr>
                </a:p>
              </p:txBody>
            </p:sp>
            <p:sp>
              <p:nvSpPr>
                <p:cNvPr id="324" name="Line 31">
                  <a:extLst>
                    <a:ext uri="{FF2B5EF4-FFF2-40B4-BE49-F238E27FC236}">
                      <a16:creationId xmlns:a16="http://schemas.microsoft.com/office/drawing/2014/main" id="{5BD7ED15-FD3C-4356-8EAE-9C6EAA19CD3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6442747" y="3060214"/>
                  <a:ext cx="1267474" cy="863093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ＭＳ Ｐゴシック" pitchFamily="50" charset="-128"/>
                    <a:cs typeface="+mn-cs"/>
                  </a:endParaRPr>
                </a:p>
              </p:txBody>
            </p:sp>
            <p:graphicFrame>
              <p:nvGraphicFramePr>
                <p:cNvPr id="325" name="Object 45">
                  <a:extLst>
                    <a:ext uri="{FF2B5EF4-FFF2-40B4-BE49-F238E27FC236}">
                      <a16:creationId xmlns:a16="http://schemas.microsoft.com/office/drawing/2014/main" id="{E8CD0655-9A01-4EC5-BB45-093E1C1F5E9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8391686" y="3360738"/>
                <a:ext cx="342900" cy="3397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数式" r:id="rId41" imgW="139680" imgH="139680" progId="Equation.3">
                        <p:embed/>
                      </p:oleObj>
                    </mc:Choice>
                    <mc:Fallback>
                      <p:oleObj name="数式" r:id="rId41" imgW="139680" imgH="139680" progId="Equation.3">
                        <p:embed/>
                        <p:pic>
                          <p:nvPicPr>
                            <p:cNvPr id="325" name="Object 45">
                              <a:extLst>
                                <a:ext uri="{FF2B5EF4-FFF2-40B4-BE49-F238E27FC236}">
                                  <a16:creationId xmlns:a16="http://schemas.microsoft.com/office/drawing/2014/main" id="{E8CD0655-9A01-4EC5-BB45-093E1C1F5E9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391686" y="3360738"/>
                              <a:ext cx="342900" cy="3397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26" name="Object 46">
                  <a:extLst>
                    <a:ext uri="{FF2B5EF4-FFF2-40B4-BE49-F238E27FC236}">
                      <a16:creationId xmlns:a16="http://schemas.microsoft.com/office/drawing/2014/main" id="{1C0974CE-745C-46E9-A98C-4F0750D61FE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7674033" y="2855396"/>
                <a:ext cx="342900" cy="40163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数式" r:id="rId42" imgW="139680" imgH="164880" progId="Equation.3">
                        <p:embed/>
                      </p:oleObj>
                    </mc:Choice>
                    <mc:Fallback>
                      <p:oleObj name="数式" r:id="rId42" imgW="139680" imgH="164880" progId="Equation.3">
                        <p:embed/>
                        <p:pic>
                          <p:nvPicPr>
                            <p:cNvPr id="326" name="Object 46">
                              <a:extLst>
                                <a:ext uri="{FF2B5EF4-FFF2-40B4-BE49-F238E27FC236}">
                                  <a16:creationId xmlns:a16="http://schemas.microsoft.com/office/drawing/2014/main" id="{1C0974CE-745C-46E9-A98C-4F0750D61FE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674033" y="2855396"/>
                              <a:ext cx="342900" cy="40163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27" name="Object 47">
                  <a:extLst>
                    <a:ext uri="{FF2B5EF4-FFF2-40B4-BE49-F238E27FC236}">
                      <a16:creationId xmlns:a16="http://schemas.microsoft.com/office/drawing/2014/main" id="{35CF543F-AF5C-4771-8D43-8F7F4FCF3CEC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6692072" y="2282787"/>
                <a:ext cx="342900" cy="3397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数式" r:id="rId43" imgW="139680" imgH="139680" progId="Equation.3">
                        <p:embed/>
                      </p:oleObj>
                    </mc:Choice>
                    <mc:Fallback>
                      <p:oleObj name="数式" r:id="rId43" imgW="139680" imgH="139680" progId="Equation.3">
                        <p:embed/>
                        <p:pic>
                          <p:nvPicPr>
                            <p:cNvPr id="327" name="Object 47">
                              <a:extLst>
                                <a:ext uri="{FF2B5EF4-FFF2-40B4-BE49-F238E27FC236}">
                                  <a16:creationId xmlns:a16="http://schemas.microsoft.com/office/drawing/2014/main" id="{35CF543F-AF5C-4771-8D43-8F7F4FCF3CEC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692072" y="2282787"/>
                              <a:ext cx="342900" cy="33972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chemeClr val="accent1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FF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chemeClr val="bg2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10" name="グループ化 309">
                <a:extLst>
                  <a:ext uri="{FF2B5EF4-FFF2-40B4-BE49-F238E27FC236}">
                    <a16:creationId xmlns:a16="http://schemas.microsoft.com/office/drawing/2014/main" id="{F5373E97-881A-490E-9A85-9EBCD2ECED6F}"/>
                  </a:ext>
                </a:extLst>
              </p:cNvPr>
              <p:cNvGrpSpPr/>
              <p:nvPr/>
            </p:nvGrpSpPr>
            <p:grpSpPr>
              <a:xfrm>
                <a:off x="6928609" y="2619128"/>
                <a:ext cx="1924222" cy="1323764"/>
                <a:chOff x="6810212" y="2659780"/>
                <a:chExt cx="2019809" cy="1439527"/>
              </a:xfrm>
            </p:grpSpPr>
            <p:sp>
              <p:nvSpPr>
                <p:cNvPr id="318" name="Line 40">
                  <a:extLst>
                    <a:ext uri="{FF2B5EF4-FFF2-40B4-BE49-F238E27FC236}">
                      <a16:creationId xmlns:a16="http://schemas.microsoft.com/office/drawing/2014/main" id="{08E294D5-D025-4EE6-8E63-FA9F6B480E9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82321" y="2659780"/>
                  <a:ext cx="647700" cy="12700"/>
                </a:xfrm>
                <a:prstGeom prst="line">
                  <a:avLst/>
                </a:prstGeom>
                <a:noFill/>
                <a:ln w="57150">
                  <a:solidFill>
                    <a:srgbClr val="FF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ＭＳ Ｐゴシック" pitchFamily="50" charset="-128"/>
                    <a:cs typeface="+mn-cs"/>
                  </a:endParaRPr>
                </a:p>
              </p:txBody>
            </p:sp>
            <p:sp>
              <p:nvSpPr>
                <p:cNvPr id="319" name="Line 40">
                  <a:extLst>
                    <a:ext uri="{FF2B5EF4-FFF2-40B4-BE49-F238E27FC236}">
                      <a16:creationId xmlns:a16="http://schemas.microsoft.com/office/drawing/2014/main" id="{14BD07F1-A3A0-4AC3-A467-AD0E2365E26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810212" y="2659780"/>
                  <a:ext cx="647700" cy="12700"/>
                </a:xfrm>
                <a:prstGeom prst="line">
                  <a:avLst/>
                </a:prstGeom>
                <a:noFill/>
                <a:ln w="57150">
                  <a:solidFill>
                    <a:srgbClr val="FF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ＭＳ Ｐゴシック" pitchFamily="50" charset="-128"/>
                    <a:cs typeface="+mn-cs"/>
                  </a:endParaRPr>
                </a:p>
              </p:txBody>
            </p:sp>
            <p:sp>
              <p:nvSpPr>
                <p:cNvPr id="320" name="Line 40">
                  <a:extLst>
                    <a:ext uri="{FF2B5EF4-FFF2-40B4-BE49-F238E27FC236}">
                      <a16:creationId xmlns:a16="http://schemas.microsoft.com/office/drawing/2014/main" id="{5C79082D-620D-44C3-8BE9-7CBA3A4592B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82321" y="4086607"/>
                  <a:ext cx="647700" cy="12700"/>
                </a:xfrm>
                <a:prstGeom prst="line">
                  <a:avLst/>
                </a:prstGeom>
                <a:noFill/>
                <a:ln w="57150">
                  <a:solidFill>
                    <a:srgbClr val="FF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ＭＳ Ｐゴシック" pitchFamily="50" charset="-128"/>
                    <a:cs typeface="+mn-cs"/>
                  </a:endParaRPr>
                </a:p>
              </p:txBody>
            </p:sp>
            <p:sp>
              <p:nvSpPr>
                <p:cNvPr id="321" name="Line 40">
                  <a:extLst>
                    <a:ext uri="{FF2B5EF4-FFF2-40B4-BE49-F238E27FC236}">
                      <a16:creationId xmlns:a16="http://schemas.microsoft.com/office/drawing/2014/main" id="{833AC1E8-1BAD-405C-8097-57AA8FAF8934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810212" y="4086607"/>
                  <a:ext cx="647700" cy="12700"/>
                </a:xfrm>
                <a:prstGeom prst="line">
                  <a:avLst/>
                </a:prstGeom>
                <a:noFill/>
                <a:ln w="57150">
                  <a:solidFill>
                    <a:srgbClr val="FF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ＭＳ Ｐゴシック" pitchFamily="50" charset="-128"/>
                    <a:cs typeface="+mn-cs"/>
                  </a:endParaRPr>
                </a:p>
              </p:txBody>
            </p:sp>
          </p:grpSp>
          <p:grpSp>
            <p:nvGrpSpPr>
              <p:cNvPr id="311" name="グループ化 310">
                <a:extLst>
                  <a:ext uri="{FF2B5EF4-FFF2-40B4-BE49-F238E27FC236}">
                    <a16:creationId xmlns:a16="http://schemas.microsoft.com/office/drawing/2014/main" id="{F0FE85D4-932B-4DF4-AEFC-6705959AE3CC}"/>
                  </a:ext>
                </a:extLst>
              </p:cNvPr>
              <p:cNvGrpSpPr/>
              <p:nvPr/>
            </p:nvGrpSpPr>
            <p:grpSpPr>
              <a:xfrm>
                <a:off x="6821828" y="2768598"/>
                <a:ext cx="1866462" cy="1307756"/>
                <a:chOff x="6810212" y="2659780"/>
                <a:chExt cx="2019809" cy="1439527"/>
              </a:xfrm>
            </p:grpSpPr>
            <p:sp>
              <p:nvSpPr>
                <p:cNvPr id="314" name="Line 40">
                  <a:extLst>
                    <a:ext uri="{FF2B5EF4-FFF2-40B4-BE49-F238E27FC236}">
                      <a16:creationId xmlns:a16="http://schemas.microsoft.com/office/drawing/2014/main" id="{33BB74A2-E0DC-43E4-AAB2-D4AA32823A28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82321" y="2659780"/>
                  <a:ext cx="647700" cy="12700"/>
                </a:xfrm>
                <a:prstGeom prst="line">
                  <a:avLst/>
                </a:prstGeom>
                <a:noFill/>
                <a:ln w="5715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ＭＳ Ｐゴシック" pitchFamily="50" charset="-128"/>
                    <a:cs typeface="+mn-cs"/>
                  </a:endParaRPr>
                </a:p>
              </p:txBody>
            </p:sp>
            <p:sp>
              <p:nvSpPr>
                <p:cNvPr id="315" name="Line 40">
                  <a:extLst>
                    <a:ext uri="{FF2B5EF4-FFF2-40B4-BE49-F238E27FC236}">
                      <a16:creationId xmlns:a16="http://schemas.microsoft.com/office/drawing/2014/main" id="{6F5D2307-D7C8-4FF9-90C0-60F2C104D1F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810212" y="2659780"/>
                  <a:ext cx="647700" cy="12700"/>
                </a:xfrm>
                <a:prstGeom prst="line">
                  <a:avLst/>
                </a:prstGeom>
                <a:noFill/>
                <a:ln w="5715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ＭＳ Ｐゴシック" pitchFamily="50" charset="-128"/>
                    <a:cs typeface="+mn-cs"/>
                  </a:endParaRPr>
                </a:p>
              </p:txBody>
            </p:sp>
            <p:sp>
              <p:nvSpPr>
                <p:cNvPr id="316" name="Line 40">
                  <a:extLst>
                    <a:ext uri="{FF2B5EF4-FFF2-40B4-BE49-F238E27FC236}">
                      <a16:creationId xmlns:a16="http://schemas.microsoft.com/office/drawing/2014/main" id="{A7592EBB-52EA-4332-8CC2-78736DD1340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8182321" y="4086607"/>
                  <a:ext cx="647700" cy="12700"/>
                </a:xfrm>
                <a:prstGeom prst="line">
                  <a:avLst/>
                </a:prstGeom>
                <a:noFill/>
                <a:ln w="5715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ＭＳ Ｐゴシック" pitchFamily="50" charset="-128"/>
                    <a:cs typeface="+mn-cs"/>
                  </a:endParaRPr>
                </a:p>
              </p:txBody>
            </p:sp>
            <p:sp>
              <p:nvSpPr>
                <p:cNvPr id="317" name="Line 40">
                  <a:extLst>
                    <a:ext uri="{FF2B5EF4-FFF2-40B4-BE49-F238E27FC236}">
                      <a16:creationId xmlns:a16="http://schemas.microsoft.com/office/drawing/2014/main" id="{C6D669ED-0929-401E-98BD-AB049FB06A7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6810212" y="4086607"/>
                  <a:ext cx="647700" cy="12700"/>
                </a:xfrm>
                <a:prstGeom prst="line">
                  <a:avLst/>
                </a:prstGeom>
                <a:noFill/>
                <a:ln w="57150">
                  <a:solidFill>
                    <a:srgbClr val="0000FF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anchor="ctr"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2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1" lang="ja-JP" altLang="en-US" sz="2800" b="0" i="0" u="none" strike="noStrike" kern="120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itchFamily="18" charset="0"/>
                    <a:ea typeface="ＭＳ Ｐゴシック" pitchFamily="50" charset="-128"/>
                    <a:cs typeface="+mn-cs"/>
                  </a:endParaRPr>
                </a:p>
              </p:txBody>
            </p:sp>
          </p:grpSp>
          <p:sp>
            <p:nvSpPr>
              <p:cNvPr id="312" name="Text Box 113">
                <a:extLst>
                  <a:ext uri="{FF2B5EF4-FFF2-40B4-BE49-F238E27FC236}">
                    <a16:creationId xmlns:a16="http://schemas.microsoft.com/office/drawing/2014/main" id="{DEDD5204-39DE-4B90-A524-E554E8D48DB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878629" y="2142014"/>
                <a:ext cx="859971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ja-JP" b="1" i="1" dirty="0">
                    <a:solidFill>
                      <a:srgbClr val="FF00FF"/>
                    </a:solidFill>
                    <a:latin typeface="Bookman Old Style" panose="02050604050505020204" pitchFamily="18" charset="0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E</a:t>
                </a:r>
                <a:endParaRPr lang="en-US" altLang="ja-JP" dirty="0">
                  <a:solidFill>
                    <a:srgbClr val="FF00FF"/>
                  </a:solidFill>
                </a:endParaRPr>
              </a:p>
            </p:txBody>
          </p:sp>
          <p:sp>
            <p:nvSpPr>
              <p:cNvPr id="313" name="Text Box 113">
                <a:extLst>
                  <a:ext uri="{FF2B5EF4-FFF2-40B4-BE49-F238E27FC236}">
                    <a16:creationId xmlns:a16="http://schemas.microsoft.com/office/drawing/2014/main" id="{00FA7497-A079-4B5B-82C7-A7D3374955B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710650" y="2742158"/>
                <a:ext cx="85008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1pPr>
                <a:lvl2pPr marL="742950" indent="-28575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2pPr>
                <a:lvl3pPr marL="11430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3pPr>
                <a:lvl4pPr marL="16002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4pPr>
                <a:lvl5pPr marL="2057400" indent="-228600" eaLnBrk="0" hangingPunct="0"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2800">
                    <a:solidFill>
                      <a:schemeClr val="tx1"/>
                    </a:solidFill>
                    <a:latin typeface="Times New Roman" pitchFamily="18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ja-JP" b="1" i="1" dirty="0">
                    <a:solidFill>
                      <a:srgbClr val="0000FF"/>
                    </a:solidFill>
                    <a:latin typeface="Bookman Old Style" panose="02050604050505020204" pitchFamily="18" charset="0"/>
                    <a:ea typeface="ＭＳ ゴシック" panose="020B0609070205080204" pitchFamily="49" charset="-128"/>
                    <a:cs typeface="Times New Roman" panose="02020603050405020304" pitchFamily="18" charset="0"/>
                  </a:rPr>
                  <a:t>B</a:t>
                </a:r>
                <a:endParaRPr lang="en-US" altLang="ja-JP" dirty="0">
                  <a:solidFill>
                    <a:srgbClr val="0000FF"/>
                  </a:solidFill>
                </a:endParaRPr>
              </a:p>
            </p:txBody>
          </p:sp>
        </p:grpSp>
        <p:sp>
          <p:nvSpPr>
            <p:cNvPr id="294" name="Rectangle 17">
              <a:extLst>
                <a:ext uri="{FF2B5EF4-FFF2-40B4-BE49-F238E27FC236}">
                  <a16:creationId xmlns:a16="http://schemas.microsoft.com/office/drawing/2014/main" id="{6B4BCCFC-3DF7-4012-9D57-28ADB41A6E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3034" y="1112986"/>
              <a:ext cx="4690905" cy="923330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ffectLst/>
          </p:spPr>
          <p:txBody>
            <a:bodyPr wrap="square" anchor="ctr">
              <a:spAutoFit/>
            </a:bodyPr>
            <a:lstStyle/>
            <a:p>
              <a:pPr>
                <a:spcBef>
                  <a:spcPct val="0"/>
                </a:spcBef>
              </a:pPr>
              <a:r>
                <a:rPr lang="ja-JP" altLang="en-US" sz="5400" b="1" dirty="0">
                  <a:solidFill>
                    <a:srgbClr val="FF9966"/>
                  </a:solidFill>
                  <a:latin typeface="ＭＳ ゴシック" panose="020B0609070205080204" pitchFamily="49" charset="-128"/>
                  <a:ea typeface="ＭＳ ゴシック" panose="020B0609070205080204" pitchFamily="49" charset="-128"/>
                  <a:cs typeface="Times New Roman" panose="02020603050405020304" pitchFamily="18" charset="0"/>
                </a:rPr>
                <a:t>第</a:t>
              </a:r>
              <a:r>
                <a:rPr lang="en-US" altLang="ja-JP" sz="5400" b="1" dirty="0">
                  <a:solidFill>
                    <a:srgbClr val="FF9966"/>
                  </a:solidFill>
                  <a:latin typeface="ＭＳ ゴシック" panose="020B0609070205080204" pitchFamily="49" charset="-128"/>
                  <a:ea typeface="ＭＳ ゴシック" panose="020B0609070205080204" pitchFamily="49" charset="-128"/>
                  <a:cs typeface="Times New Roman" panose="02020603050405020304" pitchFamily="18" charset="0"/>
                </a:rPr>
                <a:t>9</a:t>
              </a:r>
              <a:r>
                <a:rPr lang="ja-JP" altLang="en-US" sz="5400" b="1" dirty="0">
                  <a:solidFill>
                    <a:srgbClr val="FF9966"/>
                  </a:solidFill>
                  <a:latin typeface="ＭＳ ゴシック" panose="020B0609070205080204" pitchFamily="49" charset="-128"/>
                  <a:ea typeface="ＭＳ ゴシック" panose="020B0609070205080204" pitchFamily="49" charset="-128"/>
                  <a:cs typeface="Times New Roman" panose="02020603050405020304" pitchFamily="18" charset="0"/>
                </a:rPr>
                <a:t>回スライド</a:t>
              </a:r>
            </a:p>
          </p:txBody>
        </p:sp>
        <p:grpSp>
          <p:nvGrpSpPr>
            <p:cNvPr id="295" name="グループ化 294">
              <a:extLst>
                <a:ext uri="{FF2B5EF4-FFF2-40B4-BE49-F238E27FC236}">
                  <a16:creationId xmlns:a16="http://schemas.microsoft.com/office/drawing/2014/main" id="{77B222F2-633A-4C81-81AB-4EBDE012C103}"/>
                </a:ext>
              </a:extLst>
            </p:cNvPr>
            <p:cNvGrpSpPr/>
            <p:nvPr/>
          </p:nvGrpSpPr>
          <p:grpSpPr>
            <a:xfrm>
              <a:off x="5065390" y="4713595"/>
              <a:ext cx="4048140" cy="523415"/>
              <a:chOff x="5028027" y="4213177"/>
              <a:chExt cx="4048140" cy="523415"/>
            </a:xfrm>
          </p:grpSpPr>
          <p:graphicFrame>
            <p:nvGraphicFramePr>
              <p:cNvPr id="307" name="Object 170">
                <a:extLst>
                  <a:ext uri="{FF2B5EF4-FFF2-40B4-BE49-F238E27FC236}">
                    <a16:creationId xmlns:a16="http://schemas.microsoft.com/office/drawing/2014/main" id="{E55144F5-D5C8-427E-B43F-297CCB55F3A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169262" y="4258081"/>
              <a:ext cx="3697287" cy="4746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44" imgW="1650960" imgH="228600" progId="Equation.DSMT4">
                      <p:embed/>
                    </p:oleObj>
                  </mc:Choice>
                  <mc:Fallback>
                    <p:oleObj name="Equation" r:id="rId44" imgW="1650960" imgH="228600" progId="Equation.DSMT4">
                      <p:embed/>
                      <p:pic>
                        <p:nvPicPr>
                          <p:cNvPr id="307" name="Object 170">
                            <a:extLst>
                              <a:ext uri="{FF2B5EF4-FFF2-40B4-BE49-F238E27FC236}">
                                <a16:creationId xmlns:a16="http://schemas.microsoft.com/office/drawing/2014/main" id="{E55144F5-D5C8-427E-B43F-297CCB55F3A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69262" y="4258081"/>
                            <a:ext cx="3697287" cy="4746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8" name="Rectangle 35">
                <a:extLst>
                  <a:ext uri="{FF2B5EF4-FFF2-40B4-BE49-F238E27FC236}">
                    <a16:creationId xmlns:a16="http://schemas.microsoft.com/office/drawing/2014/main" id="{8075A5A2-909D-441D-B78B-6FC8A18B9F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028027" y="4213177"/>
                <a:ext cx="4048140" cy="523415"/>
              </a:xfrm>
              <a:prstGeom prst="rect">
                <a:avLst/>
              </a:prstGeom>
              <a:noFill/>
              <a:ln w="28575" algn="ctr">
                <a:solidFill>
                  <a:srgbClr val="FF00FF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endParaRPr lang="ja-JP" altLang="en-US"/>
              </a:p>
            </p:txBody>
          </p:sp>
        </p:grpSp>
        <p:graphicFrame>
          <p:nvGraphicFramePr>
            <p:cNvPr id="296" name="Object 36">
              <a:extLst>
                <a:ext uri="{FF2B5EF4-FFF2-40B4-BE49-F238E27FC236}">
                  <a16:creationId xmlns:a16="http://schemas.microsoft.com/office/drawing/2014/main" id="{3F3CD2F8-6BA7-493C-BDB0-B31BEF7DBCB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02240" y="5224540"/>
            <a:ext cx="1552575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6" imgW="622080" imgH="177480" progId="Equation.DSMT4">
                    <p:embed/>
                  </p:oleObj>
                </mc:Choice>
                <mc:Fallback>
                  <p:oleObj name="Equation" r:id="rId46" imgW="622080" imgH="177480" progId="Equation.DSMT4">
                    <p:embed/>
                    <p:pic>
                      <p:nvPicPr>
                        <p:cNvPr id="296" name="Object 36">
                          <a:extLst>
                            <a:ext uri="{FF2B5EF4-FFF2-40B4-BE49-F238E27FC236}">
                              <a16:creationId xmlns:a16="http://schemas.microsoft.com/office/drawing/2014/main" id="{3F3CD2F8-6BA7-493C-BDB0-B31BEF7DBCB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240" y="5224540"/>
                          <a:ext cx="1552575" cy="438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" name="Object 36">
              <a:extLst>
                <a:ext uri="{FF2B5EF4-FFF2-40B4-BE49-F238E27FC236}">
                  <a16:creationId xmlns:a16="http://schemas.microsoft.com/office/drawing/2014/main" id="{04051B9F-12DC-49FB-95EE-2FDA8C9C062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0470" y="5277197"/>
            <a:ext cx="1552575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8" imgW="622080" imgH="203040" progId="Equation.DSMT4">
                    <p:embed/>
                  </p:oleObj>
                </mc:Choice>
                <mc:Fallback>
                  <p:oleObj name="Equation" r:id="rId48" imgW="622080" imgH="203040" progId="Equation.DSMT4">
                    <p:embed/>
                    <p:pic>
                      <p:nvPicPr>
                        <p:cNvPr id="297" name="Object 36">
                          <a:extLst>
                            <a:ext uri="{FF2B5EF4-FFF2-40B4-BE49-F238E27FC236}">
                              <a16:creationId xmlns:a16="http://schemas.microsoft.com/office/drawing/2014/main" id="{04051B9F-12DC-49FB-95EE-2FDA8C9C062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0470" y="5277197"/>
                          <a:ext cx="1552575" cy="500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8" name="Object 36">
              <a:extLst>
                <a:ext uri="{FF2B5EF4-FFF2-40B4-BE49-F238E27FC236}">
                  <a16:creationId xmlns:a16="http://schemas.microsoft.com/office/drawing/2014/main" id="{BE734B1B-7EEF-4B85-BB6B-71DBD495569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71956" y="5246105"/>
            <a:ext cx="666750" cy="5000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0" imgW="266400" imgH="203040" progId="Equation.DSMT4">
                    <p:embed/>
                  </p:oleObj>
                </mc:Choice>
                <mc:Fallback>
                  <p:oleObj name="Equation" r:id="rId50" imgW="266400" imgH="203040" progId="Equation.DSMT4">
                    <p:embed/>
                    <p:pic>
                      <p:nvPicPr>
                        <p:cNvPr id="298" name="Object 36">
                          <a:extLst>
                            <a:ext uri="{FF2B5EF4-FFF2-40B4-BE49-F238E27FC236}">
                              <a16:creationId xmlns:a16="http://schemas.microsoft.com/office/drawing/2014/main" id="{BE734B1B-7EEF-4B85-BB6B-71DBD495569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1956" y="5246105"/>
                          <a:ext cx="666750" cy="5000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9" name="Object 36">
              <a:extLst>
                <a:ext uri="{FF2B5EF4-FFF2-40B4-BE49-F238E27FC236}">
                  <a16:creationId xmlns:a16="http://schemas.microsoft.com/office/drawing/2014/main" id="{2AC66860-04C1-4E95-AE9B-4FF0DA59C04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801656" y="5266628"/>
            <a:ext cx="885554" cy="4870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2" imgW="406080" imgH="203040" progId="Equation.DSMT4">
                    <p:embed/>
                  </p:oleObj>
                </mc:Choice>
                <mc:Fallback>
                  <p:oleObj name="Equation" r:id="rId52" imgW="406080" imgH="203040" progId="Equation.DSMT4">
                    <p:embed/>
                    <p:pic>
                      <p:nvPicPr>
                        <p:cNvPr id="299" name="Object 36">
                          <a:extLst>
                            <a:ext uri="{FF2B5EF4-FFF2-40B4-BE49-F238E27FC236}">
                              <a16:creationId xmlns:a16="http://schemas.microsoft.com/office/drawing/2014/main" id="{2AC66860-04C1-4E95-AE9B-4FF0DA59C04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01656" y="5266628"/>
                          <a:ext cx="885554" cy="48705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0" name="Object 36">
              <a:extLst>
                <a:ext uri="{FF2B5EF4-FFF2-40B4-BE49-F238E27FC236}">
                  <a16:creationId xmlns:a16="http://schemas.microsoft.com/office/drawing/2014/main" id="{418C1FCE-0D60-42B5-9860-9294D775335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687176" y="5257574"/>
            <a:ext cx="1552575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4" imgW="622080" imgH="177480" progId="Equation.DSMT4">
                    <p:embed/>
                  </p:oleObj>
                </mc:Choice>
                <mc:Fallback>
                  <p:oleObj name="Equation" r:id="rId54" imgW="622080" imgH="177480" progId="Equation.DSMT4">
                    <p:embed/>
                    <p:pic>
                      <p:nvPicPr>
                        <p:cNvPr id="300" name="Object 36">
                          <a:extLst>
                            <a:ext uri="{FF2B5EF4-FFF2-40B4-BE49-F238E27FC236}">
                              <a16:creationId xmlns:a16="http://schemas.microsoft.com/office/drawing/2014/main" id="{418C1FCE-0D60-42B5-9860-9294D775335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7176" y="5257574"/>
                          <a:ext cx="1552575" cy="438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1" name="Object 36">
              <a:extLst>
                <a:ext uri="{FF2B5EF4-FFF2-40B4-BE49-F238E27FC236}">
                  <a16:creationId xmlns:a16="http://schemas.microsoft.com/office/drawing/2014/main" id="{EDF45EE2-CA7A-44D0-9318-47D451F44D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96843" y="5257574"/>
            <a:ext cx="666750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6" imgW="266400" imgH="177480" progId="Equation.DSMT4">
                    <p:embed/>
                  </p:oleObj>
                </mc:Choice>
                <mc:Fallback>
                  <p:oleObj name="Equation" r:id="rId56" imgW="266400" imgH="177480" progId="Equation.DSMT4">
                    <p:embed/>
                    <p:pic>
                      <p:nvPicPr>
                        <p:cNvPr id="301" name="Object 36">
                          <a:extLst>
                            <a:ext uri="{FF2B5EF4-FFF2-40B4-BE49-F238E27FC236}">
                              <a16:creationId xmlns:a16="http://schemas.microsoft.com/office/drawing/2014/main" id="{EDF45EE2-CA7A-44D0-9318-47D451F44D2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6843" y="5257574"/>
                          <a:ext cx="666750" cy="4381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2" name="Text Box 113">
              <a:extLst>
                <a:ext uri="{FF2B5EF4-FFF2-40B4-BE49-F238E27FC236}">
                  <a16:creationId xmlns:a16="http://schemas.microsoft.com/office/drawing/2014/main" id="{CDD74363-FDC0-4DD7-8368-9922E79D16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-37866" y="4628901"/>
              <a:ext cx="45720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1pPr>
              <a:lvl2pPr marL="742950" indent="-28575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2pPr>
              <a:lvl3pPr marL="11430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3pPr>
              <a:lvl4pPr marL="16002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4pPr>
              <a:lvl5pPr marL="2057400" indent="-228600" eaLnBrk="0" hangingPunct="0"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2800">
                  <a:solidFill>
                    <a:schemeClr val="tx1"/>
                  </a:solidFill>
                  <a:latin typeface="Times New Roman" pitchFamily="18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dirty="0">
                  <a:solidFill>
                    <a:srgbClr val="000000"/>
                  </a:solidFill>
                </a:rPr>
                <a:t>(3)</a:t>
              </a:r>
              <a:r>
                <a:rPr lang="en-US" altLang="ja-JP" i="1" dirty="0">
                  <a:solidFill>
                    <a:srgbClr val="000000"/>
                  </a:solidFill>
                  <a:latin typeface="Bookman Old Style" panose="02050604050505020204" pitchFamily="18" charset="0"/>
                  <a:ea typeface="ＭＳ ゴシック" panose="020B0609070205080204" pitchFamily="49" charset="-128"/>
                  <a:cs typeface="Times New Roman" panose="02020603050405020304" pitchFamily="18" charset="0"/>
                </a:rPr>
                <a:t> </a:t>
              </a:r>
              <a:r>
                <a:rPr lang="en-US" altLang="ja-JP" dirty="0">
                  <a:solidFill>
                    <a:srgbClr val="000000"/>
                  </a:solidFill>
                  <a:ea typeface="ＭＳ ゴシック" panose="020B0609070205080204" pitchFamily="49" charset="-128"/>
                  <a:cs typeface="Times New Roman" panose="02020603050405020304" pitchFamily="18" charset="0"/>
                </a:rPr>
                <a:t>Euler-Lagrange</a:t>
              </a:r>
              <a:r>
                <a:rPr lang="ja-JP" altLang="en-US" dirty="0">
                  <a:solidFill>
                    <a:srgbClr val="000000"/>
                  </a:solidFill>
                  <a:ea typeface="ＭＳ ゴシック" panose="020B0609070205080204" pitchFamily="49" charset="-128"/>
                  <a:cs typeface="Times New Roman" panose="02020603050405020304" pitchFamily="18" charset="0"/>
                </a:rPr>
                <a:t>方程式</a:t>
              </a:r>
              <a:r>
                <a:rPr lang="en-US" altLang="ja-JP" dirty="0">
                  <a:solidFill>
                    <a:srgbClr val="000000"/>
                  </a:solidFill>
                </a:rPr>
                <a:t>?</a:t>
              </a:r>
            </a:p>
          </p:txBody>
        </p:sp>
        <p:graphicFrame>
          <p:nvGraphicFramePr>
            <p:cNvPr id="303" name="Object 36">
              <a:extLst>
                <a:ext uri="{FF2B5EF4-FFF2-40B4-BE49-F238E27FC236}">
                  <a16:creationId xmlns:a16="http://schemas.microsoft.com/office/drawing/2014/main" id="{52EE334D-DDB3-481E-AC70-CA477109BD1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18802" y="5236608"/>
            <a:ext cx="666750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8" imgW="266400" imgH="177480" progId="Equation.DSMT4">
                    <p:embed/>
                  </p:oleObj>
                </mc:Choice>
                <mc:Fallback>
                  <p:oleObj name="Equation" r:id="rId58" imgW="266400" imgH="177480" progId="Equation.DSMT4">
                    <p:embed/>
                    <p:pic>
                      <p:nvPicPr>
                        <p:cNvPr id="303" name="Object 36">
                          <a:extLst>
                            <a:ext uri="{FF2B5EF4-FFF2-40B4-BE49-F238E27FC236}">
                              <a16:creationId xmlns:a16="http://schemas.microsoft.com/office/drawing/2014/main" id="{52EE334D-DDB3-481E-AC70-CA477109BD1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8802" y="5236608"/>
                          <a:ext cx="666750" cy="4381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4" name="Rectangle 24">
              <a:extLst>
                <a:ext uri="{FF2B5EF4-FFF2-40B4-BE49-F238E27FC236}">
                  <a16:creationId xmlns:a16="http://schemas.microsoft.com/office/drawing/2014/main" id="{0EAD096D-88DE-4C3A-93E3-C7260E1FB9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14742" y="5254018"/>
              <a:ext cx="956345" cy="458917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endParaRPr lang="ja-JP" altLang="en-US"/>
            </a:p>
          </p:txBody>
        </p:sp>
        <p:sp>
          <p:nvSpPr>
            <p:cNvPr id="305" name="Rectangle 24">
              <a:extLst>
                <a:ext uri="{FF2B5EF4-FFF2-40B4-BE49-F238E27FC236}">
                  <a16:creationId xmlns:a16="http://schemas.microsoft.com/office/drawing/2014/main" id="{0278A5E6-2F96-43E2-A1B6-3D0EE40D2F2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03829" y="5254018"/>
              <a:ext cx="956345" cy="458917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endParaRPr lang="ja-JP" altLang="en-US"/>
            </a:p>
          </p:txBody>
        </p:sp>
        <p:sp>
          <p:nvSpPr>
            <p:cNvPr id="306" name="Rectangle 24">
              <a:extLst>
                <a:ext uri="{FF2B5EF4-FFF2-40B4-BE49-F238E27FC236}">
                  <a16:creationId xmlns:a16="http://schemas.microsoft.com/office/drawing/2014/main" id="{B3EAAFC9-FC62-4AA8-8282-E11F6D03CA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22896" y="5254018"/>
              <a:ext cx="1782502" cy="458917"/>
            </a:xfrm>
            <a:prstGeom prst="rect">
              <a:avLst/>
            </a:prstGeom>
            <a:noFill/>
            <a:ln w="9525">
              <a:solidFill>
                <a:schemeClr val="accent1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endParaRPr lang="ja-JP" altLang="en-US"/>
            </a:p>
          </p:txBody>
        </p:sp>
      </p:grpSp>
      <p:sp>
        <p:nvSpPr>
          <p:cNvPr id="275" name="AutoShape 3">
            <a:extLst>
              <a:ext uri="{FF2B5EF4-FFF2-40B4-BE49-F238E27FC236}">
                <a16:creationId xmlns:a16="http://schemas.microsoft.com/office/drawing/2014/main" id="{24B69EDD-9E96-49FF-8545-A63F5E7443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890" y="5710754"/>
            <a:ext cx="6515667" cy="523158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276" name="Line 7">
            <a:extLst>
              <a:ext uri="{FF2B5EF4-FFF2-40B4-BE49-F238E27FC236}">
                <a16:creationId xmlns:a16="http://schemas.microsoft.com/office/drawing/2014/main" id="{2EE3E3CD-FD6E-4BD9-98A2-F832B4C375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30558" y="1049596"/>
            <a:ext cx="1108490" cy="4672949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pic>
        <p:nvPicPr>
          <p:cNvPr id="6" name="オーディオ 5">
            <a:hlinkClick r:id="" action="ppaction://media"/>
            <a:extLst>
              <a:ext uri="{FF2B5EF4-FFF2-40B4-BE49-F238E27FC236}">
                <a16:creationId xmlns:a16="http://schemas.microsoft.com/office/drawing/2014/main" id="{76EE5E48-F809-4ACB-BB04-5D76EDBEBAF5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0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91130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7818"/>
    </mc:Choice>
    <mc:Fallback xmlns="">
      <p:transition spd="slow" advTm="8781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1000" fill="hold"/>
                                        <p:tgtEl>
                                          <p:spTgt spid="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0" dur="500" fill="hold"/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1" dur="1000"/>
                                        <p:tgtEl>
                                          <p:spTgt spid="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1000"/>
                                        <p:tgtEl>
                                          <p:spTgt spid="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6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44" grpId="0"/>
      <p:bldP spid="45" grpId="0"/>
      <p:bldP spid="46" grpId="0"/>
      <p:bldP spid="209" grpId="0"/>
      <p:bldP spid="275" grpId="0" animBg="1"/>
      <p:bldP spid="275" grpId="1" animBg="1"/>
      <p:bldP spid="275" grpId="2" animBg="1"/>
      <p:bldP spid="276" grpId="0" animBg="1"/>
      <p:bldP spid="276" grpId="1" animBg="1"/>
    </p:bldLst>
  </p:timing>
  <p:extLst>
    <p:ext uri="{3A86A75C-4F4B-4683-9AE1-C65F6400EC91}">
      <p14:laserTraceLst xmlns:p14="http://schemas.microsoft.com/office/powerpoint/2010/main">
        <p14:tracePtLst>
          <p14:tracePt t="3990" x="265113" y="474663"/>
          <p14:tracePt t="3998" x="419100" y="538163"/>
          <p14:tracePt t="4006" x="528638" y="592138"/>
          <p14:tracePt t="4015" x="611188" y="620713"/>
          <p14:tracePt t="4022" x="638175" y="628650"/>
          <p14:tracePt t="4031" x="674688" y="657225"/>
          <p14:tracePt t="4078" x="684213" y="657225"/>
          <p14:tracePt t="4085" x="692150" y="657225"/>
          <p14:tracePt t="4094" x="701675" y="657225"/>
          <p14:tracePt t="4102" x="728663" y="657225"/>
          <p14:tracePt t="4110" x="747713" y="657225"/>
          <p14:tracePt t="4118" x="784225" y="657225"/>
          <p14:tracePt t="4126" x="847725" y="674688"/>
          <p14:tracePt t="4134" x="903288" y="684213"/>
          <p14:tracePt t="4142" x="993775" y="684213"/>
          <p14:tracePt t="4150" x="1076325" y="684213"/>
          <p14:tracePt t="4158" x="1166813" y="684213"/>
          <p14:tracePt t="4166" x="1258888" y="684213"/>
          <p14:tracePt t="4174" x="1366838" y="684213"/>
          <p14:tracePt t="4182" x="1439863" y="684213"/>
          <p14:tracePt t="4190" x="1512888" y="684213"/>
          <p14:tracePt t="4198" x="1622425" y="684213"/>
          <p14:tracePt t="4206" x="1714500" y="684213"/>
          <p14:tracePt t="4214" x="1768475" y="684213"/>
          <p14:tracePt t="4222" x="1831975" y="684213"/>
          <p14:tracePt t="4231" x="1860550" y="684213"/>
          <p14:tracePt t="4238" x="1878013" y="684213"/>
          <p14:tracePt t="4247" x="1895475" y="684213"/>
          <p14:tracePt t="4462" x="1868488" y="684213"/>
          <p14:tracePt t="4470" x="1831975" y="711200"/>
          <p14:tracePt t="4478" x="1814513" y="720725"/>
          <p14:tracePt t="4486" x="1795463" y="720725"/>
          <p14:tracePt t="4494" x="1778000" y="730250"/>
          <p14:tracePt t="4502" x="1768475" y="738188"/>
          <p14:tracePt t="4510" x="1751013" y="747713"/>
          <p14:tracePt t="4751" x="1741488" y="738188"/>
          <p14:tracePt t="4791" x="1722438" y="720725"/>
          <p14:tracePt t="4871" x="1714500" y="711200"/>
          <p14:tracePt t="4942" x="1695450" y="711200"/>
          <p14:tracePt t="4982" x="1685925" y="711200"/>
          <p14:tracePt t="4998" x="1677988" y="711200"/>
          <p14:tracePt t="5014" x="1668463" y="711200"/>
          <p14:tracePt t="5031" x="1658938" y="701675"/>
          <p14:tracePt t="5118" x="1649413" y="693738"/>
          <p14:tracePt t="5198" x="1649413" y="684213"/>
          <p14:tracePt t="5206" x="1649413" y="674688"/>
          <p14:tracePt t="5326" x="1649413" y="665163"/>
          <p14:tracePt t="5366" x="1649413" y="647700"/>
          <p14:tracePt t="5382" x="1658938" y="638175"/>
          <p14:tracePt t="5398" x="1658938" y="628650"/>
          <p14:tracePt t="5526" x="1658938" y="620713"/>
          <p14:tracePt t="5558" x="1668463" y="611188"/>
          <p14:tracePt t="5582" x="1685925" y="601663"/>
          <p14:tracePt t="5590" x="1695450" y="601663"/>
          <p14:tracePt t="5606" x="1704975" y="592138"/>
          <p14:tracePt t="5638" x="1722438" y="584200"/>
          <p14:tracePt t="5646" x="1768475" y="547688"/>
          <p14:tracePt t="5662" x="1804988" y="547688"/>
          <p14:tracePt t="5670" x="1841500" y="547688"/>
          <p14:tracePt t="5678" x="1868488" y="547688"/>
          <p14:tracePt t="5686" x="1887538" y="538163"/>
          <p14:tracePt t="5694" x="1924050" y="538163"/>
          <p14:tracePt t="5702" x="1960563" y="528638"/>
          <p14:tracePt t="5718" x="1968500" y="528638"/>
          <p14:tracePt t="5886" x="1978025" y="528638"/>
          <p14:tracePt t="5902" x="1997075" y="528638"/>
          <p14:tracePt t="5910" x="2005013" y="528638"/>
          <p14:tracePt t="5918" x="2014538" y="528638"/>
          <p14:tracePt t="5926" x="2024063" y="528638"/>
          <p14:tracePt t="5934" x="2033588" y="528638"/>
          <p14:tracePt t="5942" x="2041525" y="528638"/>
          <p14:tracePt t="5950" x="2051050" y="528638"/>
          <p14:tracePt t="5958" x="2060575" y="528638"/>
          <p14:tracePt t="5966" x="2078038" y="528638"/>
          <p14:tracePt t="5974" x="2097088" y="528638"/>
          <p14:tracePt t="5982" x="2106613" y="528638"/>
          <p14:tracePt t="5990" x="2114550" y="528638"/>
          <p14:tracePt t="6006" x="2124075" y="528638"/>
          <p14:tracePt t="6302" x="2133600" y="528638"/>
          <p14:tracePt t="6382" x="2143125" y="528638"/>
          <p14:tracePt t="6390" x="2133600" y="555625"/>
          <p14:tracePt t="6398" x="2124075" y="555625"/>
          <p14:tracePt t="6406" x="2106613" y="565150"/>
          <p14:tracePt t="6414" x="2106613" y="574675"/>
          <p14:tracePt t="6422" x="2087563" y="584200"/>
          <p14:tracePt t="6431" x="2070100" y="592138"/>
          <p14:tracePt t="6438" x="2041525" y="601663"/>
          <p14:tracePt t="6448" x="2033588" y="601663"/>
          <p14:tracePt t="6454" x="2005013" y="611188"/>
          <p14:tracePt t="6464" x="1997075" y="611188"/>
          <p14:tracePt t="6470" x="1987550" y="611188"/>
          <p14:tracePt t="6526" x="1968500" y="611188"/>
          <p14:tracePt t="6534" x="1951038" y="611188"/>
          <p14:tracePt t="6542" x="1941513" y="611188"/>
          <p14:tracePt t="6550" x="1905000" y="611188"/>
          <p14:tracePt t="6558" x="1868488" y="611188"/>
          <p14:tracePt t="6566" x="1851025" y="611188"/>
          <p14:tracePt t="6574" x="1814513" y="611188"/>
          <p14:tracePt t="6590" x="1804988" y="611188"/>
          <p14:tracePt t="6598" x="1787525" y="611188"/>
          <p14:tracePt t="6638" x="1778000" y="611188"/>
          <p14:tracePt t="6662" x="1768475" y="611188"/>
          <p14:tracePt t="6686" x="1768475" y="601663"/>
          <p14:tracePt t="6822" x="1768475" y="592138"/>
          <p14:tracePt t="6886" x="1778000" y="584200"/>
          <p14:tracePt t="6911" x="1787525" y="584200"/>
          <p14:tracePt t="6918" x="1804988" y="584200"/>
          <p14:tracePt t="6934" x="1814513" y="584200"/>
          <p14:tracePt t="6950" x="1851025" y="574675"/>
          <p14:tracePt t="6958" x="1860550" y="565150"/>
          <p14:tracePt t="6974" x="1868488" y="565150"/>
          <p14:tracePt t="6982" x="1878013" y="565150"/>
          <p14:tracePt t="6990" x="1887538" y="555625"/>
          <p14:tracePt t="6998" x="1895475" y="555625"/>
          <p14:tracePt t="7022" x="1905000" y="555625"/>
          <p14:tracePt t="7031" x="1924050" y="555625"/>
          <p14:tracePt t="7054" x="1931988" y="555625"/>
          <p14:tracePt t="7062" x="1941513" y="555625"/>
          <p14:tracePt t="7078" x="1951038" y="555625"/>
          <p14:tracePt t="7086" x="1960563" y="555625"/>
          <p14:tracePt t="7102" x="1968500" y="555625"/>
          <p14:tracePt t="7118" x="1978025" y="547688"/>
          <p14:tracePt t="7262" x="1987550" y="547688"/>
          <p14:tracePt t="7270" x="1997075" y="547688"/>
          <p14:tracePt t="7286" x="2005013" y="555625"/>
          <p14:tracePt t="7318" x="2014538" y="555625"/>
          <p14:tracePt t="7342" x="2024063" y="555625"/>
          <p14:tracePt t="7350" x="2041525" y="555625"/>
          <p14:tracePt t="7366" x="2051050" y="555625"/>
          <p14:tracePt t="7374" x="2060575" y="555625"/>
          <p14:tracePt t="7398" x="2070100" y="555625"/>
          <p14:tracePt t="7470" x="2087563" y="555625"/>
          <p14:tracePt t="7766" x="2087563" y="565150"/>
          <p14:tracePt t="8206" x="2097088" y="565150"/>
          <p14:tracePt t="8214" x="2124075" y="565150"/>
          <p14:tracePt t="8222" x="2151063" y="565150"/>
          <p14:tracePt t="8231" x="2197100" y="565150"/>
          <p14:tracePt t="8238" x="2251075" y="592138"/>
          <p14:tracePt t="8247" x="2260600" y="601663"/>
          <p14:tracePt t="8254" x="2306638" y="611188"/>
          <p14:tracePt t="8262" x="2425700" y="620713"/>
          <p14:tracePt t="8270" x="2479675" y="647700"/>
          <p14:tracePt t="8278" x="2562225" y="657225"/>
          <p14:tracePt t="8286" x="2616200" y="657225"/>
          <p14:tracePt t="8294" x="2652713" y="657225"/>
          <p14:tracePt t="8302" x="2708275" y="657225"/>
          <p14:tracePt t="8310" x="2725738" y="657225"/>
          <p14:tracePt t="8318" x="2781300" y="657225"/>
          <p14:tracePt t="8326" x="2817813" y="657225"/>
          <p14:tracePt t="8334" x="2825750" y="657225"/>
          <p14:tracePt t="8342" x="2871788" y="657225"/>
          <p14:tracePt t="8350" x="2908300" y="657225"/>
          <p14:tracePt t="8358" x="2962275" y="657225"/>
          <p14:tracePt t="8366" x="3027363" y="657225"/>
          <p14:tracePt t="8374" x="3117850" y="657225"/>
          <p14:tracePt t="8382" x="3244850" y="657225"/>
          <p14:tracePt t="8390" x="3409950" y="657225"/>
          <p14:tracePt t="8398" x="3556000" y="657225"/>
          <p14:tracePt t="8406" x="3802063" y="674688"/>
          <p14:tracePt t="8414" x="4065588" y="674688"/>
          <p14:tracePt t="8422" x="4413250" y="693738"/>
          <p14:tracePt t="8431" x="4749800" y="693738"/>
          <p14:tracePt t="8438" x="5049838" y="693738"/>
          <p14:tracePt t="8447" x="5305425" y="693738"/>
          <p14:tracePt t="8454" x="5507038" y="693738"/>
          <p14:tracePt t="8462" x="5653088" y="693738"/>
          <p14:tracePt t="8470" x="5743575" y="693738"/>
          <p14:tracePt t="8478" x="5843588" y="665163"/>
          <p14:tracePt t="8486" x="5870575" y="657225"/>
          <p14:tracePt t="8494" x="5916613" y="628650"/>
          <p14:tracePt t="8502" x="5943600" y="611188"/>
          <p14:tracePt t="8510" x="5962650" y="611188"/>
          <p14:tracePt t="8518" x="5972175" y="601663"/>
          <p14:tracePt t="8550" x="5980113" y="601663"/>
          <p14:tracePt t="8558" x="5999163" y="601663"/>
          <p14:tracePt t="8566" x="6007100" y="601663"/>
          <p14:tracePt t="8582" x="6035675" y="601663"/>
          <p14:tracePt t="8590" x="6043613" y="601663"/>
          <p14:tracePt t="8598" x="6053138" y="601663"/>
          <p14:tracePt t="8606" x="6080125" y="601663"/>
          <p14:tracePt t="8622" x="6089650" y="601663"/>
          <p14:tracePt t="8631" x="6099175" y="601663"/>
          <p14:tracePt t="8647" x="6108700" y="601663"/>
          <p14:tracePt t="8654" x="6116638" y="601663"/>
          <p14:tracePt t="8670" x="6126163" y="601663"/>
          <p14:tracePt t="8678" x="6135688" y="601663"/>
          <p14:tracePt t="8734" x="6162675" y="592138"/>
          <p14:tracePt t="8750" x="6181725" y="584200"/>
          <p14:tracePt t="8759" x="6199188" y="584200"/>
          <p14:tracePt t="8766" x="6218238" y="584200"/>
          <p14:tracePt t="8774" x="6262688" y="565150"/>
          <p14:tracePt t="8782" x="6272213" y="565150"/>
          <p14:tracePt t="8790" x="6308725" y="565150"/>
          <p14:tracePt t="8798" x="6335713" y="565150"/>
          <p14:tracePt t="8806" x="6354763" y="565150"/>
          <p14:tracePt t="8814" x="6372225" y="565150"/>
          <p14:tracePt t="8822" x="6399213" y="565150"/>
          <p14:tracePt t="8831" x="6418263" y="565150"/>
          <p14:tracePt t="8838" x="6435725" y="565150"/>
          <p14:tracePt t="8847" x="6445250" y="565150"/>
          <p14:tracePt t="8862" x="6454775" y="565150"/>
          <p14:tracePt t="8870" x="6464300" y="555625"/>
          <p14:tracePt t="8878" x="6472238" y="555625"/>
          <p14:tracePt t="8886" x="6481763" y="547688"/>
          <p14:tracePt t="8910" x="6491288" y="538163"/>
          <p14:tracePt t="9150" x="6481763" y="538163"/>
          <p14:tracePt t="9158" x="6472238" y="538163"/>
          <p14:tracePt t="9166" x="6454775" y="538163"/>
          <p14:tracePt t="9190" x="6435725" y="538163"/>
          <p14:tracePt t="9198" x="6418263" y="538163"/>
          <p14:tracePt t="9214" x="6408738" y="538163"/>
          <p14:tracePt t="9222" x="6399213" y="538163"/>
          <p14:tracePt t="9231" x="6391275" y="538163"/>
          <p14:tracePt t="9566" x="6362700" y="547688"/>
          <p14:tracePt t="9575" x="6345238" y="574675"/>
          <p14:tracePt t="9590" x="6291263" y="611188"/>
          <p14:tracePt t="9598" x="6272213" y="620713"/>
          <p14:tracePt t="9606" x="6245225" y="628650"/>
          <p14:tracePt t="9614" x="6208713" y="647700"/>
          <p14:tracePt t="9622" x="6189663" y="647700"/>
          <p14:tracePt t="9631" x="6162675" y="665163"/>
          <p14:tracePt t="9638" x="6153150" y="665163"/>
          <p14:tracePt t="9647" x="6126163" y="665163"/>
          <p14:tracePt t="9654" x="6116638" y="674688"/>
          <p14:tracePt t="9662" x="6108700" y="674688"/>
          <p14:tracePt t="9670" x="6072188" y="693738"/>
          <p14:tracePt t="9678" x="6062663" y="693738"/>
          <p14:tracePt t="9686" x="6035675" y="720725"/>
          <p14:tracePt t="9694" x="6007100" y="730250"/>
          <p14:tracePt t="9702" x="5962650" y="738188"/>
          <p14:tracePt t="9710" x="5907088" y="757238"/>
          <p14:tracePt t="9718" x="5843588" y="757238"/>
          <p14:tracePt t="9726" x="5789613" y="774700"/>
          <p14:tracePt t="9734" x="5724525" y="784225"/>
          <p14:tracePt t="9742" x="5670550" y="784225"/>
          <p14:tracePt t="9750" x="5634038" y="784225"/>
          <p14:tracePt t="9758" x="5580063" y="793750"/>
          <p14:tracePt t="9766" x="5534025" y="793750"/>
          <p14:tracePt t="9774" x="5478463" y="820738"/>
          <p14:tracePt t="9782" x="5451475" y="820738"/>
          <p14:tracePt t="9790" x="5414963" y="830263"/>
          <p14:tracePt t="9798" x="5378450" y="830263"/>
          <p14:tracePt t="9806" x="5360988" y="830263"/>
          <p14:tracePt t="9814" x="5314950" y="830263"/>
          <p14:tracePt t="9822" x="5278438" y="839788"/>
          <p14:tracePt t="9831" x="5260975" y="839788"/>
          <p14:tracePt t="9838" x="5214938" y="839788"/>
          <p14:tracePt t="9848" x="5159375" y="839788"/>
          <p14:tracePt t="9854" x="5086350" y="839788"/>
          <p14:tracePt t="9862" x="4995863" y="839788"/>
          <p14:tracePt t="9870" x="4922838" y="839788"/>
          <p14:tracePt t="9878" x="4832350" y="839788"/>
          <p14:tracePt t="9886" x="4776788" y="839788"/>
          <p14:tracePt t="9894" x="4703763" y="839788"/>
          <p14:tracePt t="9902" x="4659313" y="839788"/>
          <p14:tracePt t="9910" x="4630738" y="839788"/>
          <p14:tracePt t="9918" x="4613275" y="839788"/>
          <p14:tracePt t="9926" x="4603750" y="839788"/>
          <p14:tracePt t="9934" x="4586288" y="839788"/>
          <p14:tracePt t="9942" x="4576763" y="839788"/>
          <p14:tracePt t="9958" x="4549775" y="839788"/>
          <p14:tracePt t="9966" x="4530725" y="839788"/>
          <p14:tracePt t="9974" x="4503738" y="839788"/>
          <p14:tracePt t="9982" x="4467225" y="839788"/>
          <p14:tracePt t="9990" x="4440238" y="839788"/>
          <p14:tracePt t="9998" x="4403725" y="839788"/>
          <p14:tracePt t="10006" x="4367213" y="839788"/>
          <p14:tracePt t="10014" x="4340225" y="839788"/>
          <p14:tracePt t="10031" x="4330700" y="839788"/>
          <p14:tracePt t="10062" x="4311650" y="830263"/>
          <p14:tracePt t="10118" x="4303713" y="830263"/>
          <p14:tracePt t="10134" x="4294188" y="830263"/>
          <p14:tracePt t="10150" x="4275138" y="830263"/>
          <p14:tracePt t="10158" x="4267200" y="830263"/>
          <p14:tracePt t="10198" x="4257675" y="830263"/>
          <p14:tracePt t="10230" x="4238625" y="830263"/>
          <p14:tracePt t="10262" x="4230688" y="830263"/>
          <p14:tracePt t="10270" x="4221163" y="830263"/>
          <p14:tracePt t="10278" x="4211638" y="830263"/>
          <p14:tracePt t="10286" x="4184650" y="820738"/>
          <p14:tracePt t="10294" x="4175125" y="820738"/>
          <p14:tracePt t="10302" x="4165600" y="820738"/>
          <p14:tracePt t="10318" x="4121150" y="803275"/>
          <p14:tracePt t="10326" x="4102100" y="784225"/>
          <p14:tracePt t="10334" x="4094163" y="784225"/>
          <p14:tracePt t="10342" x="4084638" y="774700"/>
          <p14:tracePt t="10350" x="4048125" y="766763"/>
          <p14:tracePt t="10358" x="4038600" y="757238"/>
          <p14:tracePt t="10366" x="4011613" y="738188"/>
          <p14:tracePt t="10374" x="3992563" y="730250"/>
          <p14:tracePt t="10390" x="3965575" y="720725"/>
          <p14:tracePt t="10398" x="3956050" y="720725"/>
          <p14:tracePt t="10406" x="3948113" y="720725"/>
          <p14:tracePt t="10415" x="3938588" y="720725"/>
          <p14:tracePt t="10431" x="3919538" y="720725"/>
          <p14:tracePt t="10454" x="3911600" y="720725"/>
          <p14:tracePt t="10518" x="3911600" y="711200"/>
          <p14:tracePt t="10654" x="3902075" y="711200"/>
          <p14:tracePt t="10662" x="3892550" y="701675"/>
          <p14:tracePt t="10694" x="3883025" y="684213"/>
          <p14:tracePt t="10918" x="3883025" y="693738"/>
          <p14:tracePt t="10934" x="3902075" y="693738"/>
          <p14:tracePt t="10950" x="3919538" y="693738"/>
          <p14:tracePt t="10967" x="3938588" y="684213"/>
          <p14:tracePt t="10975" x="3956050" y="684213"/>
          <p14:tracePt t="10982" x="3975100" y="684213"/>
          <p14:tracePt t="10990" x="4011613" y="684213"/>
          <p14:tracePt t="10998" x="4057650" y="684213"/>
          <p14:tracePt t="11006" x="4094163" y="684213"/>
          <p14:tracePt t="11014" x="4148138" y="684213"/>
          <p14:tracePt t="11022" x="4202113" y="684213"/>
          <p14:tracePt t="11031" x="4284663" y="684213"/>
          <p14:tracePt t="11038" x="4311650" y="684213"/>
          <p14:tracePt t="11048" x="4348163" y="684213"/>
          <p14:tracePt t="11054" x="4367213" y="684213"/>
          <p14:tracePt t="11102" x="4376738" y="684213"/>
          <p14:tracePt t="11110" x="4384675" y="674688"/>
          <p14:tracePt t="11142" x="4384675" y="665163"/>
          <p14:tracePt t="11166" x="4384675" y="657225"/>
          <p14:tracePt t="11182" x="4384675" y="647700"/>
          <p14:tracePt t="11198" x="4403725" y="628650"/>
          <p14:tracePt t="11206" x="4421188" y="628650"/>
          <p14:tracePt t="11214" x="4440238" y="611188"/>
          <p14:tracePt t="11230" x="4467225" y="611188"/>
          <p14:tracePt t="11238" x="4476750" y="611188"/>
          <p14:tracePt t="11248" x="4484688" y="611188"/>
          <p14:tracePt t="11270" x="4503738" y="611188"/>
          <p14:tracePt t="11342" x="4513263" y="611188"/>
          <p14:tracePt t="11358" x="4521200" y="611188"/>
          <p14:tracePt t="11390" x="4521200" y="620713"/>
          <p14:tracePt t="11406" x="4521200" y="638175"/>
          <p14:tracePt t="11431" x="4521200" y="647700"/>
          <p14:tracePt t="11454" x="4521200" y="657225"/>
          <p14:tracePt t="11510" x="4521200" y="665163"/>
          <p14:tracePt t="11518" x="4503738" y="665163"/>
          <p14:tracePt t="11526" x="4467225" y="665163"/>
          <p14:tracePt t="11534" x="4421188" y="665163"/>
          <p14:tracePt t="11542" x="4394200" y="665163"/>
          <p14:tracePt t="11550" x="4367213" y="665163"/>
          <p14:tracePt t="11558" x="4340225" y="647700"/>
          <p14:tracePt t="11566" x="4330700" y="638175"/>
          <p14:tracePt t="11574" x="4321175" y="638175"/>
          <p14:tracePt t="11583" x="4311650" y="628650"/>
          <p14:tracePt t="11599" x="4303713" y="620713"/>
          <p14:tracePt t="11615" x="4303713" y="611188"/>
          <p14:tracePt t="11638" x="4303713" y="601663"/>
          <p14:tracePt t="11649" x="4303713" y="574675"/>
          <p14:tracePt t="11654" x="4303713" y="565150"/>
          <p14:tracePt t="11662" x="4303713" y="547688"/>
          <p14:tracePt t="11670" x="4303713" y="519113"/>
          <p14:tracePt t="11678" x="4311650" y="492125"/>
          <p14:tracePt t="11686" x="4376738" y="455613"/>
          <p14:tracePt t="11694" x="4457700" y="428625"/>
          <p14:tracePt t="11702" x="4586288" y="401638"/>
          <p14:tracePt t="11710" x="4749800" y="382588"/>
          <p14:tracePt t="11718" x="4949825" y="365125"/>
          <p14:tracePt t="11726" x="5224463" y="365125"/>
          <p14:tracePt t="11734" x="5634038" y="365125"/>
          <p14:tracePt t="11742" x="6153150" y="365125"/>
          <p14:tracePt t="11750" x="6491288" y="365125"/>
          <p14:tracePt t="11758" x="7019925" y="346075"/>
          <p14:tracePt t="11766" x="7248525" y="355600"/>
          <p14:tracePt t="11774" x="7466013" y="401638"/>
          <p14:tracePt t="11783" x="7648575" y="419100"/>
          <p14:tracePt t="11790" x="7767638" y="428625"/>
          <p14:tracePt t="11798" x="7858125" y="455613"/>
          <p14:tracePt t="11806" x="7885113" y="465138"/>
          <p14:tracePt t="11815" x="7921625" y="474663"/>
          <p14:tracePt t="11822" x="7931150" y="482600"/>
          <p14:tracePt t="11838" x="7940675" y="492125"/>
          <p14:tracePt t="11848" x="7967663" y="511175"/>
          <p14:tracePt t="11854" x="7986713" y="519113"/>
          <p14:tracePt t="11862" x="8040688" y="555625"/>
          <p14:tracePt t="11870" x="8104188" y="584200"/>
          <p14:tracePt t="11879" x="8169275" y="620713"/>
          <p14:tracePt t="11886" x="8232775" y="647700"/>
          <p14:tracePt t="11894" x="8332788" y="701675"/>
          <p14:tracePt t="11902" x="8378825" y="757238"/>
          <p14:tracePt t="11909" x="8405813" y="784225"/>
          <p14:tracePt t="11918" x="8415338" y="793750"/>
          <p14:tracePt t="11926" x="8423275" y="811213"/>
          <p14:tracePt t="11942" x="8423275" y="820738"/>
          <p14:tracePt t="11950" x="8423275" y="830263"/>
          <p14:tracePt t="11966" x="8423275" y="839788"/>
          <p14:tracePt t="11982" x="8423275" y="847725"/>
          <p14:tracePt t="11990" x="8423275" y="857250"/>
          <p14:tracePt t="11998" x="8423275" y="874713"/>
          <p14:tracePt t="12006" x="8423275" y="884238"/>
          <p14:tracePt t="12014" x="8405813" y="903288"/>
          <p14:tracePt t="12102" x="8405813" y="911225"/>
          <p14:tracePt t="12126" x="8405813" y="920750"/>
          <p14:tracePt t="12142" x="8405813" y="930275"/>
          <p14:tracePt t="12151" x="8396288" y="939800"/>
          <p14:tracePt t="12166" x="8386763" y="957263"/>
          <p14:tracePt t="12198" x="8369300" y="976313"/>
          <p14:tracePt t="12222" x="8369300" y="1003300"/>
          <p14:tracePt t="12230" x="8342313" y="1020763"/>
          <p14:tracePt t="12238" x="8323263" y="1039813"/>
          <p14:tracePt t="12247" x="8305800" y="1066800"/>
          <p14:tracePt t="12254" x="8286750" y="1085850"/>
          <p14:tracePt t="12262" x="8240713" y="1112838"/>
          <p14:tracePt t="12270" x="8213725" y="1139825"/>
          <p14:tracePt t="12277" x="8150225" y="1166813"/>
          <p14:tracePt t="12286" x="8104188" y="1195388"/>
          <p14:tracePt t="12294" x="8086725" y="1212850"/>
          <p14:tracePt t="12302" x="8059738" y="1231900"/>
          <p14:tracePt t="12309" x="8040688" y="1239838"/>
          <p14:tracePt t="12318" x="8031163" y="1249363"/>
          <p14:tracePt t="12382" x="8013700" y="1249363"/>
          <p14:tracePt t="12390" x="8004175" y="1249363"/>
          <p14:tracePt t="12398" x="7967663" y="1249363"/>
          <p14:tracePt t="12406" x="7940675" y="1249363"/>
          <p14:tracePt t="12416" x="7877175" y="1249363"/>
          <p14:tracePt t="12422" x="7758113" y="1249363"/>
          <p14:tracePt t="12433" x="7621588" y="1249363"/>
          <p14:tracePt t="12438" x="7558088" y="1249363"/>
          <p14:tracePt t="12449" x="7429500" y="1249363"/>
          <p14:tracePt t="12454" x="7283450" y="1212850"/>
          <p14:tracePt t="12462" x="7138988" y="1185863"/>
          <p14:tracePt t="12470" x="7000875" y="1176338"/>
          <p14:tracePt t="12478" x="6892925" y="1130300"/>
          <p14:tracePt t="12486" x="6791325" y="1103313"/>
          <p14:tracePt t="12494" x="6737350" y="1076325"/>
          <p14:tracePt t="12502" x="6673850" y="1049338"/>
          <p14:tracePt t="12510" x="6654800" y="1039813"/>
          <p14:tracePt t="12518" x="6637338" y="1030288"/>
          <p14:tracePt t="12526" x="6618288" y="1020763"/>
          <p14:tracePt t="12534" x="6600825" y="1012825"/>
          <p14:tracePt t="12542" x="6554788" y="1003300"/>
          <p14:tracePt t="12550" x="6527800" y="1003300"/>
          <p14:tracePt t="12558" x="6500813" y="1003300"/>
          <p14:tracePt t="12566" x="6464300" y="1003300"/>
          <p14:tracePt t="12574" x="6445250" y="1003300"/>
          <p14:tracePt t="12583" x="6408738" y="1003300"/>
          <p14:tracePt t="12590" x="6381750" y="1003300"/>
          <p14:tracePt t="12598" x="6372225" y="1003300"/>
          <p14:tracePt t="12615" x="6362700" y="1003300"/>
          <p14:tracePt t="12622" x="6354763" y="993775"/>
          <p14:tracePt t="12647" x="6354763" y="984250"/>
          <p14:tracePt t="12702" x="6345238" y="984250"/>
          <p14:tracePt t="12775" x="6335713" y="984250"/>
          <p14:tracePt t="12790" x="6326188" y="984250"/>
          <p14:tracePt t="12800" x="6318250" y="984250"/>
          <p14:tracePt t="12806" x="6299200" y="984250"/>
          <p14:tracePt t="12815" x="6291263" y="984250"/>
          <p14:tracePt t="12831" x="6272213" y="984250"/>
          <p14:tracePt t="12848" x="6262688" y="984250"/>
          <p14:tracePt t="12950" x="6254750" y="984250"/>
          <p14:tracePt t="13006" x="6245225" y="984250"/>
          <p14:tracePt t="13070" x="6235700" y="984250"/>
          <p14:tracePt t="13102" x="6226175" y="993775"/>
          <p14:tracePt t="13111" x="6218238" y="993775"/>
          <p14:tracePt t="13166" x="6208713" y="993775"/>
          <p14:tracePt t="13190" x="6189663" y="1012825"/>
          <p14:tracePt t="13206" x="6189663" y="1020763"/>
          <p14:tracePt t="13222" x="6181725" y="1020763"/>
          <p14:tracePt t="13231" x="6172200" y="1020763"/>
          <p14:tracePt t="13238" x="6162675" y="1030288"/>
          <p14:tracePt t="13286" x="6153150" y="1049338"/>
          <p14:tracePt t="13342" x="6145213" y="1057275"/>
          <p14:tracePt t="13351" x="6135688" y="1057275"/>
          <p14:tracePt t="13358" x="6126163" y="1066800"/>
          <p14:tracePt t="13367" x="6116638" y="1066800"/>
          <p14:tracePt t="13374" x="6099175" y="1066800"/>
          <p14:tracePt t="13383" x="6072188" y="1076325"/>
          <p14:tracePt t="13390" x="6062663" y="1076325"/>
          <p14:tracePt t="13398" x="6035675" y="1076325"/>
          <p14:tracePt t="13406" x="5989638" y="1103313"/>
          <p14:tracePt t="13415" x="5926138" y="1130300"/>
          <p14:tracePt t="13422" x="5889625" y="1130300"/>
          <p14:tracePt t="13432" x="5816600" y="1166813"/>
          <p14:tracePt t="13438" x="5716588" y="1176338"/>
          <p14:tracePt t="13449" x="5607050" y="1176338"/>
          <p14:tracePt t="13454" x="5478463" y="1195388"/>
          <p14:tracePt t="13462" x="5368925" y="1195388"/>
          <p14:tracePt t="13470" x="5260975" y="1195388"/>
          <p14:tracePt t="13478" x="5205413" y="1195388"/>
          <p14:tracePt t="13486" x="5151438" y="1195388"/>
          <p14:tracePt t="13494" x="5105400" y="1195388"/>
          <p14:tracePt t="13502" x="5095875" y="1195388"/>
          <p14:tracePt t="13518" x="5086350" y="1195388"/>
          <p14:tracePt t="13526" x="5078413" y="1195388"/>
          <p14:tracePt t="13534" x="5068888" y="1195388"/>
          <p14:tracePt t="13549" x="5014913" y="1222375"/>
          <p14:tracePt t="13558" x="4995863" y="1239838"/>
          <p14:tracePt t="13566" x="4968875" y="1239838"/>
          <p14:tracePt t="13574" x="4941888" y="1249363"/>
          <p14:tracePt t="13582" x="4913313" y="1249363"/>
          <p14:tracePt t="13590" x="4895850" y="1249363"/>
          <p14:tracePt t="13599" x="4876800" y="1268413"/>
          <p14:tracePt t="13606" x="4868863" y="1268413"/>
          <p14:tracePt t="13622" x="4840288" y="1276350"/>
          <p14:tracePt t="13632" x="4822825" y="1285875"/>
          <p14:tracePt t="13638" x="4776788" y="1295400"/>
          <p14:tracePt t="13649" x="4722813" y="1295400"/>
          <p14:tracePt t="13654" x="4676775" y="1295400"/>
          <p14:tracePt t="13662" x="4603750" y="1312863"/>
          <p14:tracePt t="13670" x="4549775" y="1312863"/>
          <p14:tracePt t="13678" x="4530725" y="1312863"/>
          <p14:tracePt t="13686" x="4494213" y="1331913"/>
          <p14:tracePt t="13694" x="4457700" y="1331913"/>
          <p14:tracePt t="13702" x="4440238" y="1339850"/>
          <p14:tracePt t="13719" x="4421188" y="1339850"/>
          <p14:tracePt t="13734" x="4413250" y="1339850"/>
          <p14:tracePt t="13758" x="4403725" y="1339850"/>
          <p14:tracePt t="13766" x="4394200" y="1339850"/>
          <p14:tracePt t="13782" x="4384675" y="1339850"/>
          <p14:tracePt t="13806" x="4376738" y="1339850"/>
          <p14:tracePt t="13863" x="4357688" y="1358900"/>
          <p14:tracePt t="13871" x="4348163" y="1358900"/>
          <p14:tracePt t="13879" x="4321175" y="1358900"/>
          <p14:tracePt t="13886" x="4275138" y="1358900"/>
          <p14:tracePt t="13894" x="4211638" y="1385888"/>
          <p14:tracePt t="13902" x="4165600" y="1385888"/>
          <p14:tracePt t="13910" x="4102100" y="1385888"/>
          <p14:tracePt t="13918" x="4038600" y="1385888"/>
          <p14:tracePt t="13926" x="3965575" y="1385888"/>
          <p14:tracePt t="13934" x="3892550" y="1385888"/>
          <p14:tracePt t="13942" x="3819525" y="1385888"/>
          <p14:tracePt t="13950" x="3746500" y="1385888"/>
          <p14:tracePt t="13958" x="3673475" y="1385888"/>
          <p14:tracePt t="13966" x="3600450" y="1385888"/>
          <p14:tracePt t="13974" x="3482975" y="1385888"/>
          <p14:tracePt t="13982" x="3346450" y="1385888"/>
          <p14:tracePt t="13990" x="3200400" y="1385888"/>
          <p14:tracePt t="13998" x="3054350" y="1385888"/>
          <p14:tracePt t="14006" x="2889250" y="1385888"/>
          <p14:tracePt t="14015" x="2744788" y="1385888"/>
          <p14:tracePt t="14022" x="2616200" y="1385888"/>
          <p14:tracePt t="14031" x="2525713" y="1385888"/>
          <p14:tracePt t="14038" x="2433638" y="1385888"/>
          <p14:tracePt t="14048" x="2397125" y="1395413"/>
          <p14:tracePt t="14054" x="2343150" y="1422400"/>
          <p14:tracePt t="14118" x="2324100" y="1431925"/>
          <p14:tracePt t="14127" x="2316163" y="1431925"/>
          <p14:tracePt t="14142" x="2306638" y="1431925"/>
          <p14:tracePt t="14174" x="2297113" y="1431925"/>
          <p14:tracePt t="14206" x="2287588" y="1431925"/>
          <p14:tracePt t="14278" x="2279650" y="1431925"/>
          <p14:tracePt t="14326" x="2270125" y="1431925"/>
          <p14:tracePt t="14342" x="2270125" y="1422400"/>
          <p14:tracePt t="14350" x="2260600" y="1412875"/>
          <p14:tracePt t="14366" x="2251075" y="1404938"/>
          <p14:tracePt t="14374" x="2251075" y="1395413"/>
          <p14:tracePt t="14430" x="2243138" y="1385888"/>
          <p14:tracePt t="14462" x="2233613" y="1385888"/>
          <p14:tracePt t="14470" x="2224088" y="1385888"/>
          <p14:tracePt t="14478" x="2214563" y="1376363"/>
          <p14:tracePt t="14486" x="2206625" y="1376363"/>
          <p14:tracePt t="14502" x="2197100" y="1368425"/>
          <p14:tracePt t="14518" x="2187575" y="1368425"/>
          <p14:tracePt t="14526" x="2187575" y="1358900"/>
          <p14:tracePt t="14550" x="2179638" y="1349375"/>
          <p14:tracePt t="14622" x="2170113" y="1349375"/>
          <p14:tracePt t="14638" x="2160588" y="1349375"/>
          <p14:tracePt t="14654" x="2151063" y="1349375"/>
          <p14:tracePt t="14670" x="2143125" y="1349375"/>
          <p14:tracePt t="14710" x="2114550" y="1349375"/>
          <p14:tracePt t="14734" x="2106613" y="1358900"/>
          <p14:tracePt t="14838" x="2106613" y="1368425"/>
          <p14:tracePt t="14902" x="2114550" y="1376363"/>
          <p14:tracePt t="14926" x="2114550" y="1385888"/>
          <p14:tracePt t="14950" x="2114550" y="1395413"/>
          <p14:tracePt t="15038" x="2114550" y="1412875"/>
          <p14:tracePt t="15054" x="2114550" y="1422400"/>
          <p14:tracePt t="15086" x="2114550" y="1431925"/>
          <p14:tracePt t="15182" x="2114550" y="1441450"/>
          <p14:tracePt t="15215" x="2114550" y="1458913"/>
          <p14:tracePt t="15310" x="2114550" y="1468438"/>
          <p14:tracePt t="15326" x="2114550" y="1477963"/>
          <p14:tracePt t="15334" x="2114550" y="1504950"/>
          <p14:tracePt t="15350" x="2124075" y="1522413"/>
          <p14:tracePt t="15374" x="2133600" y="1531938"/>
          <p14:tracePt t="15382" x="2143125" y="1531938"/>
          <p14:tracePt t="15399" x="2151063" y="1531938"/>
          <p14:tracePt t="15470" x="2160588" y="1541463"/>
          <p14:tracePt t="15478" x="2160588" y="1550988"/>
          <p14:tracePt t="15486" x="2160588" y="1558925"/>
          <p14:tracePt t="15510" x="2160588" y="1577975"/>
          <p14:tracePt t="15638" x="2160588" y="1587500"/>
          <p14:tracePt t="15662" x="2160588" y="1595438"/>
          <p14:tracePt t="15679" x="2160588" y="1604963"/>
          <p14:tracePt t="15742" x="2160588" y="1624013"/>
          <p14:tracePt t="15767" x="2160588" y="1631950"/>
          <p14:tracePt t="15775" x="2160588" y="1641475"/>
          <p14:tracePt t="15782" x="2160588" y="1660525"/>
          <p14:tracePt t="15790" x="2160588" y="1668463"/>
          <p14:tracePt t="15799" x="2160588" y="1677988"/>
          <p14:tracePt t="15822" x="2160588" y="1697038"/>
          <p14:tracePt t="15831" x="2160588" y="1704975"/>
          <p14:tracePt t="15838" x="2160588" y="1714500"/>
          <p14:tracePt t="15848" x="2160588" y="1741488"/>
          <p14:tracePt t="15854" x="2160588" y="1751013"/>
          <p14:tracePt t="15862" x="2160588" y="1768475"/>
          <p14:tracePt t="15878" x="2170113" y="1797050"/>
          <p14:tracePt t="15926" x="2187575" y="1797050"/>
          <p14:tracePt t="15942" x="2206625" y="1804988"/>
          <p14:tracePt t="15958" x="2243138" y="1814513"/>
          <p14:tracePt t="15966" x="2270125" y="1841500"/>
          <p14:tracePt t="15974" x="2297113" y="1851025"/>
          <p14:tracePt t="15982" x="2333625" y="1878013"/>
          <p14:tracePt t="15990" x="2360613" y="1906588"/>
          <p14:tracePt t="15998" x="2397125" y="1924050"/>
          <p14:tracePt t="16006" x="2425700" y="1960563"/>
          <p14:tracePt t="16015" x="2462213" y="1987550"/>
          <p14:tracePt t="16022" x="2479675" y="2006600"/>
          <p14:tracePt t="16031" x="2533650" y="2089150"/>
          <p14:tracePt t="16038" x="2625725" y="2170113"/>
          <p14:tracePt t="16048" x="2708275" y="2243138"/>
          <p14:tracePt t="16054" x="2808288" y="2325688"/>
          <p14:tracePt t="16062" x="2908300" y="2416175"/>
          <p14:tracePt t="16070" x="2981325" y="2481263"/>
          <p14:tracePt t="16078" x="3063875" y="2535238"/>
          <p14:tracePt t="16086" x="3090863" y="2571750"/>
          <p14:tracePt t="16094" x="3144838" y="2617788"/>
          <p14:tracePt t="16102" x="3144838" y="2625725"/>
          <p14:tracePt t="16110" x="3181350" y="2662238"/>
          <p14:tracePt t="16118" x="3190875" y="2671763"/>
          <p14:tracePt t="16126" x="3200400" y="2708275"/>
          <p14:tracePt t="16135" x="3200400" y="2717800"/>
          <p14:tracePt t="16142" x="3217863" y="2754313"/>
          <p14:tracePt t="16151" x="3217863" y="2763838"/>
          <p14:tracePt t="16158" x="3227388" y="2790825"/>
          <p14:tracePt t="16169" x="3236913" y="2817813"/>
          <p14:tracePt t="16174" x="3236913" y="2836863"/>
          <p14:tracePt t="16183" x="3244850" y="2854325"/>
          <p14:tracePt t="16190" x="3254375" y="2900363"/>
          <p14:tracePt t="16199" x="3290888" y="2946400"/>
          <p14:tracePt t="16206" x="3300413" y="2954338"/>
          <p14:tracePt t="16215" x="3327400" y="2990850"/>
          <p14:tracePt t="16222" x="3346450" y="3009900"/>
          <p14:tracePt t="16232" x="3373438" y="3046413"/>
          <p14:tracePt t="16238" x="3409950" y="3054350"/>
          <p14:tracePt t="16248" x="3419475" y="3054350"/>
          <p14:tracePt t="16254" x="3427413" y="3054350"/>
          <p14:tracePt t="16262" x="3463925" y="3054350"/>
          <p14:tracePt t="16270" x="3490913" y="3054350"/>
          <p14:tracePt t="16278" x="3500438" y="3054350"/>
          <p14:tracePt t="16286" x="3509963" y="3046413"/>
          <p14:tracePt t="16293" x="3527425" y="3036888"/>
          <p14:tracePt t="16326" x="3536950" y="3036888"/>
          <p14:tracePt t="16334" x="3546475" y="3036888"/>
          <p14:tracePt t="16350" x="3556000" y="3036888"/>
          <p14:tracePt t="16358" x="3563938" y="3036888"/>
          <p14:tracePt t="16366" x="3582988" y="3036888"/>
          <p14:tracePt t="16382" x="3592513" y="3036888"/>
          <p14:tracePt t="16406" x="3600450" y="3027363"/>
          <p14:tracePt t="16422" x="3600450" y="3017838"/>
          <p14:tracePt t="16438" x="3600450" y="3009900"/>
          <p14:tracePt t="16448" x="3609975" y="3000375"/>
          <p14:tracePt t="16462" x="3629025" y="2954338"/>
          <p14:tracePt t="16478" x="3629025" y="2917825"/>
          <p14:tracePt t="16486" x="3629025" y="2909888"/>
          <p14:tracePt t="16493" x="3629025" y="2881313"/>
          <p14:tracePt t="16502" x="3629025" y="2873375"/>
          <p14:tracePt t="16509" x="3629025" y="2863850"/>
          <p14:tracePt t="16518" x="3629025" y="2844800"/>
          <p14:tracePt t="16534" x="3629025" y="2836863"/>
          <p14:tracePt t="16550" x="3609975" y="2836863"/>
          <p14:tracePt t="16558" x="3592513" y="2827338"/>
          <p14:tracePt t="16582" x="3582988" y="2827338"/>
          <p14:tracePt t="16590" x="3556000" y="2808288"/>
          <p14:tracePt t="16598" x="3546475" y="2790825"/>
          <p14:tracePt t="16606" x="3546475" y="2754313"/>
          <p14:tracePt t="16615" x="3546475" y="2744788"/>
          <p14:tracePt t="16622" x="3546475" y="2690813"/>
          <p14:tracePt t="16632" x="3546475" y="2644775"/>
          <p14:tracePt t="16638" x="3546475" y="2608263"/>
          <p14:tracePt t="16648" x="3536950" y="2571750"/>
          <p14:tracePt t="16654" x="3527425" y="2544763"/>
          <p14:tracePt t="16661" x="3527425" y="2498725"/>
          <p14:tracePt t="16670" x="3500438" y="2471738"/>
          <p14:tracePt t="16677" x="3500438" y="2452688"/>
          <p14:tracePt t="16686" x="3500438" y="2444750"/>
          <p14:tracePt t="16693" x="3500438" y="2435225"/>
          <p14:tracePt t="16702" x="3500438" y="2416175"/>
          <p14:tracePt t="16718" x="3500438" y="2408238"/>
          <p14:tracePt t="16790" x="3490913" y="2398713"/>
          <p14:tracePt t="16814" x="3473450" y="2398713"/>
          <p14:tracePt t="16838" x="3463925" y="2398713"/>
          <p14:tracePt t="16863" x="3455988" y="2398713"/>
          <p14:tracePt t="16870" x="3446463" y="2398713"/>
          <p14:tracePt t="16886" x="3446463" y="2408238"/>
          <p14:tracePt t="16918" x="3436938" y="2416175"/>
          <p14:tracePt t="16990" x="3427413" y="2416175"/>
          <p14:tracePt t="16998" x="3419475" y="2425700"/>
          <p14:tracePt t="17006" x="3419475" y="2435225"/>
          <p14:tracePt t="17017" x="3409950" y="2444750"/>
          <p14:tracePt t="17022" x="3400425" y="2452688"/>
          <p14:tracePt t="17033" x="3382963" y="2489200"/>
          <p14:tracePt t="17038" x="3373438" y="2498725"/>
          <p14:tracePt t="17048" x="3373438" y="2517775"/>
          <p14:tracePt t="17054" x="3373438" y="2544763"/>
          <p14:tracePt t="17062" x="3373438" y="2581275"/>
          <p14:tracePt t="17070" x="3373438" y="2608263"/>
          <p14:tracePt t="17078" x="3373438" y="2644775"/>
          <p14:tracePt t="17086" x="3373438" y="2698750"/>
          <p14:tracePt t="17094" x="3373438" y="2754313"/>
          <p14:tracePt t="17102" x="3373438" y="2808288"/>
          <p14:tracePt t="17110" x="3373438" y="2917825"/>
          <p14:tracePt t="17118" x="3373438" y="2990850"/>
          <p14:tracePt t="17126" x="3373438" y="3100388"/>
          <p14:tracePt t="17134" x="3373438" y="3173413"/>
          <p14:tracePt t="17142" x="3346450" y="3255963"/>
          <p14:tracePt t="17150" x="3336925" y="3346450"/>
          <p14:tracePt t="17158" x="3309938" y="3446463"/>
          <p14:tracePt t="17166" x="3309938" y="3538538"/>
          <p14:tracePt t="17174" x="3290888" y="3629025"/>
          <p14:tracePt t="17182" x="3290888" y="3702050"/>
          <p14:tracePt t="17190" x="3290888" y="3767138"/>
          <p14:tracePt t="17198" x="3281363" y="3821113"/>
          <p14:tracePt t="17206" x="3273425" y="3884613"/>
          <p14:tracePt t="17215" x="3263900" y="3894138"/>
          <p14:tracePt t="17232" x="3254375" y="3894138"/>
          <p14:tracePt t="17249" x="3227388" y="3894138"/>
          <p14:tracePt t="17254" x="3208338" y="3894138"/>
          <p14:tracePt t="17302" x="3190875" y="3884613"/>
          <p14:tracePt t="17310" x="3181350" y="3884613"/>
          <p14:tracePt t="17319" x="3163888" y="3875088"/>
          <p14:tracePt t="17326" x="3144838" y="3867150"/>
          <p14:tracePt t="17334" x="3136900" y="3867150"/>
          <p14:tracePt t="17342" x="3117850" y="3867150"/>
          <p14:tracePt t="17350" x="3100388" y="3840163"/>
          <p14:tracePt t="17358" x="3081338" y="3830638"/>
          <p14:tracePt t="17366" x="3071813" y="3830638"/>
          <p14:tracePt t="17374" x="3035300" y="3794125"/>
          <p14:tracePt t="17382" x="3027363" y="3784600"/>
          <p14:tracePt t="17390" x="2981325" y="3748088"/>
          <p14:tracePt t="17398" x="2962275" y="3684588"/>
          <p14:tracePt t="17406" x="2908300" y="3621088"/>
          <p14:tracePt t="17415" x="2852738" y="3538538"/>
          <p14:tracePt t="17422" x="2781300" y="3455988"/>
          <p14:tracePt t="17431" x="2735263" y="3392488"/>
          <p14:tracePt t="17438" x="2662238" y="3319463"/>
          <p14:tracePt t="17448" x="2616200" y="3273425"/>
          <p14:tracePt t="17454" x="2552700" y="3219450"/>
          <p14:tracePt t="17461" x="2489200" y="3192463"/>
          <p14:tracePt t="17470" x="2452688" y="3163888"/>
          <p14:tracePt t="17477" x="2379663" y="3136900"/>
          <p14:tracePt t="17486" x="2333625" y="3136900"/>
          <p14:tracePt t="17494" x="2279650" y="3127375"/>
          <p14:tracePt t="17502" x="2233613" y="3100388"/>
          <p14:tracePt t="17509" x="2187575" y="3090863"/>
          <p14:tracePt t="17518" x="2133600" y="3082925"/>
          <p14:tracePt t="17525" x="2070100" y="3054350"/>
          <p14:tracePt t="17534" x="2051050" y="3036888"/>
          <p14:tracePt t="17542" x="2024063" y="3027363"/>
          <p14:tracePt t="17550" x="2005013" y="3017838"/>
          <p14:tracePt t="17558" x="1968500" y="3009900"/>
          <p14:tracePt t="17574" x="1960563" y="3000375"/>
          <p14:tracePt t="17582" x="1960563" y="2990850"/>
          <p14:tracePt t="17598" x="1960563" y="2982913"/>
          <p14:tracePt t="17622" x="1951038" y="2963863"/>
          <p14:tracePt t="17638" x="1931988" y="2946400"/>
          <p14:tracePt t="17654" x="1924050" y="2936875"/>
          <p14:tracePt t="17661" x="1914525" y="2936875"/>
          <p14:tracePt t="17670" x="1887538" y="2927350"/>
          <p14:tracePt t="17677" x="1841500" y="2900363"/>
          <p14:tracePt t="17686" x="1814513" y="2873375"/>
          <p14:tracePt t="17694" x="1751013" y="2844800"/>
          <p14:tracePt t="17702" x="1722438" y="2817813"/>
          <p14:tracePt t="17709" x="1704975" y="2800350"/>
          <p14:tracePt t="17718" x="1668463" y="2771775"/>
          <p14:tracePt t="17725" x="1604963" y="2698750"/>
          <p14:tracePt t="17734" x="1568450" y="2635250"/>
          <p14:tracePt t="17742" x="1512888" y="2589213"/>
          <p14:tracePt t="17750" x="1468438" y="2554288"/>
          <p14:tracePt t="17758" x="1422400" y="2517775"/>
          <p14:tracePt t="17766" x="1385888" y="2498725"/>
          <p14:tracePt t="17774" x="1358900" y="2481263"/>
          <p14:tracePt t="17782" x="1330325" y="2462213"/>
          <p14:tracePt t="17790" x="1322388" y="2462213"/>
          <p14:tracePt t="18062" x="1322388" y="2452688"/>
          <p14:tracePt t="18166" x="1312863" y="2444750"/>
          <p14:tracePt t="18190" x="1303338" y="2435225"/>
          <p14:tracePt t="18206" x="1303338" y="2416175"/>
          <p14:tracePt t="18215" x="1303338" y="2408238"/>
          <p14:tracePt t="18230" x="1303338" y="2379663"/>
          <p14:tracePt t="18238" x="1303338" y="2371725"/>
          <p14:tracePt t="18249" x="1293813" y="2362200"/>
          <p14:tracePt t="18254" x="1285875" y="2352675"/>
          <p14:tracePt t="18262" x="1285875" y="2343150"/>
          <p14:tracePt t="18286" x="1285875" y="2335213"/>
          <p14:tracePt t="18310" x="1285875" y="2325688"/>
          <p14:tracePt t="18326" x="1285875" y="2316163"/>
          <p14:tracePt t="18334" x="1285875" y="2298700"/>
          <p14:tracePt t="18342" x="1276350" y="2289175"/>
          <p14:tracePt t="18358" x="1276350" y="2279650"/>
          <p14:tracePt t="18374" x="1276350" y="2270125"/>
          <p14:tracePt t="18654" x="1322388" y="2306638"/>
          <p14:tracePt t="18662" x="1422400" y="2398713"/>
          <p14:tracePt t="18670" x="1558925" y="2517775"/>
          <p14:tracePt t="18679" x="1658938" y="2617788"/>
          <p14:tracePt t="18686" x="1795463" y="2754313"/>
          <p14:tracePt t="18694" x="1931988" y="2900363"/>
          <p14:tracePt t="18702" x="2060575" y="3017838"/>
          <p14:tracePt t="18710" x="2160588" y="3136900"/>
          <p14:tracePt t="18718" x="2233613" y="3255963"/>
          <p14:tracePt t="18726" x="2260600" y="3319463"/>
          <p14:tracePt t="18734" x="2297113" y="3402013"/>
          <p14:tracePt t="18742" x="2306638" y="3402013"/>
          <p14:tracePt t="18750" x="2316163" y="3419475"/>
          <p14:tracePt t="18758" x="2324100" y="3429000"/>
          <p14:tracePt t="18774" x="2333625" y="3438525"/>
          <p14:tracePt t="18782" x="2343150" y="3438525"/>
          <p14:tracePt t="18982" x="2333625" y="3429000"/>
          <p14:tracePt t="19014" x="2324100" y="3419475"/>
          <p14:tracePt t="19030" x="2316163" y="3419475"/>
          <p14:tracePt t="19054" x="2306638" y="3419475"/>
          <p14:tracePt t="19070" x="2297113" y="3419475"/>
          <p14:tracePt t="19102" x="2287588" y="3419475"/>
          <p14:tracePt t="19126" x="2279650" y="3419475"/>
          <p14:tracePt t="19158" x="2270125" y="3419475"/>
          <p14:tracePt t="19230" x="2260600" y="3411538"/>
          <p14:tracePt t="19318" x="2251075" y="3402013"/>
          <p14:tracePt t="19326" x="2243138" y="3392488"/>
          <p14:tracePt t="19334" x="2224088" y="3365500"/>
          <p14:tracePt t="19342" x="2224088" y="3338513"/>
          <p14:tracePt t="19350" x="2187575" y="3273425"/>
          <p14:tracePt t="19358" x="2143125" y="3209925"/>
          <p14:tracePt t="19366" x="2124075" y="3136900"/>
          <p14:tracePt t="19374" x="2070100" y="3054350"/>
          <p14:tracePt t="19382" x="2033588" y="2990850"/>
          <p14:tracePt t="19390" x="1997075" y="2909888"/>
          <p14:tracePt t="19398" x="1968500" y="2873375"/>
          <p14:tracePt t="19406" x="1941513" y="2844800"/>
          <p14:tracePt t="19415" x="1905000" y="2781300"/>
          <p14:tracePt t="19422" x="1895475" y="2771775"/>
          <p14:tracePt t="19431" x="1878013" y="2735263"/>
          <p14:tracePt t="19438" x="1868488" y="2727325"/>
          <p14:tracePt t="19448" x="1851025" y="2698750"/>
          <p14:tracePt t="19454" x="1841500" y="2690813"/>
          <p14:tracePt t="19462" x="1841500" y="2662238"/>
          <p14:tracePt t="19470" x="1824038" y="2644775"/>
          <p14:tracePt t="19478" x="1814513" y="2635250"/>
          <p14:tracePt t="19486" x="1804988" y="2617788"/>
          <p14:tracePt t="19494" x="1795463" y="2598738"/>
          <p14:tracePt t="19510" x="1778000" y="2571750"/>
          <p14:tracePt t="19518" x="1768475" y="2554288"/>
          <p14:tracePt t="19526" x="1758950" y="2535238"/>
          <p14:tracePt t="19534" x="1758950" y="2517775"/>
          <p14:tracePt t="19542" x="1758950" y="2471738"/>
          <p14:tracePt t="19550" x="1751013" y="2452688"/>
          <p14:tracePt t="19558" x="1731963" y="2398713"/>
          <p14:tracePt t="19566" x="1731963" y="2379663"/>
          <p14:tracePt t="19574" x="1722438" y="2362200"/>
          <p14:tracePt t="19582" x="1704975" y="2343150"/>
          <p14:tracePt t="19590" x="1704975" y="2335213"/>
          <p14:tracePt t="19598" x="1704975" y="2316163"/>
          <p14:tracePt t="19766" x="1695450" y="2306638"/>
          <p14:tracePt t="19798" x="1685925" y="2306638"/>
          <p14:tracePt t="19814" x="1677988" y="2298700"/>
          <p14:tracePt t="19822" x="1668463" y="2279650"/>
          <p14:tracePt t="19838" x="1658938" y="2279650"/>
          <p14:tracePt t="19847" x="1649413" y="2262188"/>
          <p14:tracePt t="19854" x="1631950" y="2243138"/>
          <p14:tracePt t="19862" x="1612900" y="2197100"/>
          <p14:tracePt t="19870" x="1576388" y="2160588"/>
          <p14:tracePt t="19878" x="1541463" y="2097088"/>
          <p14:tracePt t="19886" x="1495425" y="2052638"/>
          <p14:tracePt t="19894" x="1439863" y="1997075"/>
          <p14:tracePt t="19902" x="1376363" y="1933575"/>
          <p14:tracePt t="19910" x="1330325" y="1914525"/>
          <p14:tracePt t="19918" x="1266825" y="1870075"/>
          <p14:tracePt t="19926" x="1185863" y="1841500"/>
          <p14:tracePt t="19934" x="1157288" y="1833563"/>
          <p14:tracePt t="19942" x="1112838" y="1814513"/>
          <p14:tracePt t="19950" x="1084263" y="1804988"/>
          <p14:tracePt t="19958" x="1057275" y="1804988"/>
          <p14:tracePt t="19966" x="1047750" y="1804988"/>
          <p14:tracePt t="19982" x="1039813" y="1804988"/>
          <p14:tracePt t="20006" x="1030288" y="1804988"/>
          <p14:tracePt t="20030" x="1030288" y="1814513"/>
          <p14:tracePt t="20078" x="1030288" y="1833563"/>
          <p14:tracePt t="20094" x="1020763" y="1851025"/>
          <p14:tracePt t="20102" x="1011238" y="1860550"/>
          <p14:tracePt t="20118" x="1011238" y="1878013"/>
          <p14:tracePt t="20126" x="1011238" y="1887538"/>
          <p14:tracePt t="20134" x="1011238" y="1897063"/>
          <p14:tracePt t="20163" x="1011238" y="1906588"/>
          <p14:tracePt t="20246" x="1011238" y="1914525"/>
          <p14:tracePt t="20286" x="1011238" y="1924050"/>
          <p14:tracePt t="20430" x="1011238" y="1933575"/>
          <p14:tracePt t="20439" x="1011238" y="1943100"/>
          <p14:tracePt t="20462" x="1011238" y="1960563"/>
          <p14:tracePt t="20502" x="1011238" y="1970088"/>
          <p14:tracePt t="20534" x="1020763" y="1970088"/>
          <p14:tracePt t="20542" x="1039813" y="1979613"/>
          <p14:tracePt t="20550" x="1047750" y="1979613"/>
          <p14:tracePt t="20558" x="1084263" y="1979613"/>
          <p14:tracePt t="20566" x="1103313" y="1979613"/>
          <p14:tracePt t="20574" x="1139825" y="1987550"/>
          <p14:tracePt t="20582" x="1193800" y="1987550"/>
          <p14:tracePt t="20590" x="1258888" y="1997075"/>
          <p14:tracePt t="20598" x="1293813" y="1997075"/>
          <p14:tracePt t="20606" x="1358900" y="2016125"/>
          <p14:tracePt t="20615" x="1412875" y="2033588"/>
          <p14:tracePt t="20622" x="1485900" y="2033588"/>
          <p14:tracePt t="20631" x="1568450" y="2060575"/>
          <p14:tracePt t="20638" x="1658938" y="2089150"/>
          <p14:tracePt t="20648" x="1741488" y="2097088"/>
          <p14:tracePt t="20654" x="1795463" y="2097088"/>
          <p14:tracePt t="20662" x="1868488" y="2106613"/>
          <p14:tracePt t="20670" x="1951038" y="2152650"/>
          <p14:tracePt t="20678" x="1987550" y="2160588"/>
          <p14:tracePt t="20686" x="2005013" y="2160588"/>
          <p14:tracePt t="20694" x="2033588" y="2170113"/>
          <p14:tracePt t="20702" x="2051050" y="2179638"/>
          <p14:tracePt t="20710" x="2060575" y="2179638"/>
          <p14:tracePt t="20718" x="2078038" y="2179638"/>
          <p14:tracePt t="20734" x="2097088" y="2189163"/>
          <p14:tracePt t="20742" x="2114550" y="2206625"/>
          <p14:tracePt t="20750" x="2133600" y="2206625"/>
          <p14:tracePt t="20758" x="2170113" y="2216150"/>
          <p14:tracePt t="20766" x="2187575" y="2225675"/>
          <p14:tracePt t="20774" x="2243138" y="2252663"/>
          <p14:tracePt t="20782" x="2270125" y="2262188"/>
          <p14:tracePt t="20790" x="2306638" y="2270125"/>
          <p14:tracePt t="20798" x="2333625" y="2270125"/>
          <p14:tracePt t="20806" x="2416175" y="2298700"/>
          <p14:tracePt t="20815" x="2462213" y="2316163"/>
          <p14:tracePt t="20822" x="2570163" y="2335213"/>
          <p14:tracePt t="20832" x="2671763" y="2371725"/>
          <p14:tracePt t="20838" x="2808288" y="2408238"/>
          <p14:tracePt t="20848" x="2898775" y="2416175"/>
          <p14:tracePt t="20854" x="3008313" y="2444750"/>
          <p14:tracePt t="20862" x="3081338" y="2444750"/>
          <p14:tracePt t="20870" x="3144838" y="2452688"/>
          <p14:tracePt t="20878" x="3200400" y="2452688"/>
          <p14:tracePt t="20886" x="3227388" y="2452688"/>
          <p14:tracePt t="20894" x="3236913" y="2452688"/>
          <p14:tracePt t="20902" x="3254375" y="2452688"/>
          <p14:tracePt t="20910" x="3263900" y="2452688"/>
          <p14:tracePt t="20918" x="3273425" y="2452688"/>
          <p14:tracePt t="20926" x="3281363" y="2452688"/>
          <p14:tracePt t="20934" x="3290888" y="2452688"/>
          <p14:tracePt t="20942" x="3309938" y="2452688"/>
          <p14:tracePt t="20950" x="3317875" y="2452688"/>
          <p14:tracePt t="20958" x="3336925" y="2452688"/>
          <p14:tracePt t="20966" x="3354388" y="2452688"/>
          <p14:tracePt t="20982" x="3363913" y="2452688"/>
          <p14:tracePt t="20990" x="3373438" y="2452688"/>
          <p14:tracePt t="21006" x="3373438" y="2462213"/>
          <p14:tracePt t="21022" x="3400425" y="2471738"/>
          <p14:tracePt t="21038" x="3419475" y="2471738"/>
          <p14:tracePt t="21048" x="3463925" y="2498725"/>
          <p14:tracePt t="21062" x="3490913" y="2508250"/>
          <p14:tracePt t="21070" x="3527425" y="2508250"/>
          <p14:tracePt t="21078" x="3556000" y="2517775"/>
          <p14:tracePt t="21086" x="3592513" y="2517775"/>
          <p14:tracePt t="21094" x="3609975" y="2525713"/>
          <p14:tracePt t="21102" x="3636963" y="2544763"/>
          <p14:tracePt t="21110" x="3656013" y="2554288"/>
          <p14:tracePt t="21118" x="3673475" y="2562225"/>
          <p14:tracePt t="21126" x="3683000" y="2571750"/>
          <p14:tracePt t="21134" x="3709988" y="2589213"/>
          <p14:tracePt t="21142" x="3729038" y="2608263"/>
          <p14:tracePt t="21150" x="3756025" y="2625725"/>
          <p14:tracePt t="21166" x="3846513" y="2698750"/>
          <p14:tracePt t="21174" x="3875088" y="2708275"/>
          <p14:tracePt t="21182" x="3919538" y="2717800"/>
          <p14:tracePt t="21190" x="3984625" y="2727325"/>
          <p14:tracePt t="21198" x="4029075" y="2754313"/>
          <p14:tracePt t="21206" x="4057650" y="2754313"/>
          <p14:tracePt t="21215" x="4094163" y="2754313"/>
          <p14:tracePt t="21222" x="4121150" y="2763838"/>
          <p14:tracePt t="21231" x="4165600" y="2763838"/>
          <p14:tracePt t="21238" x="4221163" y="2771775"/>
          <p14:tracePt t="21248" x="4303713" y="2817813"/>
          <p14:tracePt t="21254" x="4394200" y="2827338"/>
          <p14:tracePt t="21262" x="4530725" y="2854325"/>
          <p14:tracePt t="21270" x="4676775" y="2917825"/>
          <p14:tracePt t="21278" x="4822825" y="2927350"/>
          <p14:tracePt t="21286" x="4959350" y="2963863"/>
          <p14:tracePt t="21294" x="5068888" y="2990850"/>
          <p14:tracePt t="21302" x="5187950" y="3027363"/>
          <p14:tracePt t="21310" x="5268913" y="3073400"/>
          <p14:tracePt t="21318" x="5360988" y="3119438"/>
          <p14:tracePt t="21326" x="5441950" y="3136900"/>
          <p14:tracePt t="21334" x="5524500" y="3192463"/>
          <p14:tracePt t="21342" x="5643563" y="3265488"/>
          <p14:tracePt t="21350" x="5761038" y="3328988"/>
          <p14:tracePt t="21358" x="5889625" y="3382963"/>
          <p14:tracePt t="21366" x="5999163" y="3402013"/>
          <p14:tracePt t="21374" x="6153150" y="3411538"/>
          <p14:tracePt t="21382" x="6262688" y="3429000"/>
          <p14:tracePt t="21390" x="6391275" y="3475038"/>
          <p14:tracePt t="21398" x="6472238" y="3482975"/>
          <p14:tracePt t="21406" x="6527800" y="3502025"/>
          <p14:tracePt t="21415" x="6554788" y="3502025"/>
          <p14:tracePt t="21422" x="6573838" y="3502025"/>
          <p14:tracePt t="21431" x="6591300" y="3502025"/>
          <p14:tracePt t="21448" x="6610350" y="3519488"/>
          <p14:tracePt t="21478" x="6618288" y="3529013"/>
          <p14:tracePt t="21510" x="6618288" y="3548063"/>
          <p14:tracePt t="21526" x="6618288" y="3565525"/>
          <p14:tracePt t="21534" x="6600825" y="3575050"/>
          <p14:tracePt t="21542" x="6591300" y="3584575"/>
          <p14:tracePt t="21558" x="6573838" y="3584575"/>
          <p14:tracePt t="21566" x="6573838" y="3592513"/>
          <p14:tracePt t="21574" x="6564313" y="3602038"/>
          <p14:tracePt t="21582" x="6545263" y="3611563"/>
          <p14:tracePt t="21590" x="6527800" y="3621088"/>
          <p14:tracePt t="21598" x="6518275" y="3621088"/>
          <p14:tracePt t="21606" x="6508750" y="3629025"/>
          <p14:tracePt t="21615" x="6472238" y="3638550"/>
          <p14:tracePt t="21622" x="6464300" y="3648075"/>
          <p14:tracePt t="21631" x="6454775" y="3648075"/>
          <p14:tracePt t="21638" x="6445250" y="3657600"/>
          <p14:tracePt t="21654" x="6427788" y="3665538"/>
          <p14:tracePt t="21662" x="6399213" y="3684588"/>
          <p14:tracePt t="21678" x="6381750" y="3684588"/>
          <p14:tracePt t="21686" x="6381750" y="3694113"/>
          <p14:tracePt t="21702" x="6362700" y="3694113"/>
          <p14:tracePt t="21710" x="6354763" y="3694113"/>
          <p14:tracePt t="21718" x="6345238" y="3694113"/>
          <p14:tracePt t="21726" x="6318250" y="3694113"/>
          <p14:tracePt t="21734" x="6308725" y="3694113"/>
          <p14:tracePt t="21742" x="6281738" y="3702050"/>
          <p14:tracePt t="21758" x="6272213" y="3702050"/>
          <p14:tracePt t="21766" x="6262688" y="3702050"/>
          <p14:tracePt t="21774" x="6235700" y="3702050"/>
          <p14:tracePt t="21782" x="6218238" y="3702050"/>
          <p14:tracePt t="21790" x="6208713" y="3711575"/>
          <p14:tracePt t="21798" x="6189663" y="3711575"/>
          <p14:tracePt t="21806" x="6172200" y="3721100"/>
          <p14:tracePt t="21815" x="6162675" y="3730625"/>
          <p14:tracePt t="21831" x="6145213" y="3738563"/>
          <p14:tracePt t="21848" x="6126163" y="3748088"/>
          <p14:tracePt t="21854" x="6108700" y="3748088"/>
          <p14:tracePt t="21862" x="6099175" y="3757613"/>
          <p14:tracePt t="21886" x="6089650" y="3757613"/>
          <p14:tracePt t="21902" x="6080125" y="3757613"/>
          <p14:tracePt t="21910" x="6053138" y="3767138"/>
          <p14:tracePt t="21918" x="6043613" y="3775075"/>
          <p14:tracePt t="21934" x="6026150" y="3775075"/>
          <p14:tracePt t="21942" x="6007100" y="3784600"/>
          <p14:tracePt t="21950" x="5989638" y="3784600"/>
          <p14:tracePt t="21958" x="5953125" y="3794125"/>
          <p14:tracePt t="21966" x="5943600" y="3794125"/>
          <p14:tracePt t="21974" x="5916613" y="3794125"/>
          <p14:tracePt t="21982" x="5899150" y="3794125"/>
          <p14:tracePt t="21990" x="5870575" y="3794125"/>
          <p14:tracePt t="21998" x="5853113" y="3803650"/>
          <p14:tracePt t="22015" x="5834063" y="3803650"/>
          <p14:tracePt t="22022" x="5826125" y="3803650"/>
          <p14:tracePt t="22038" x="5816600" y="3803650"/>
          <p14:tracePt t="22048" x="5807075" y="3803650"/>
          <p14:tracePt t="22062" x="5797550" y="3803650"/>
          <p14:tracePt t="22070" x="5789613" y="3803650"/>
          <p14:tracePt t="22086" x="5780088" y="3803650"/>
          <p14:tracePt t="22206" x="5770563" y="3803650"/>
          <p14:tracePt t="22231" x="5753100" y="3803650"/>
          <p14:tracePt t="22350" x="5753100" y="3811588"/>
          <p14:tracePt t="22414" x="5753100" y="3821113"/>
          <p14:tracePt t="22782" x="5743575" y="3821113"/>
          <p14:tracePt t="22791" x="5734050" y="3821113"/>
          <p14:tracePt t="22798" x="5716588" y="3821113"/>
          <p14:tracePt t="22806" x="5697538" y="3821113"/>
          <p14:tracePt t="22815" x="5688013" y="3821113"/>
          <p14:tracePt t="22822" x="5661025" y="3821113"/>
          <p14:tracePt t="22831" x="5634038" y="3821113"/>
          <p14:tracePt t="22838" x="5616575" y="3821113"/>
          <p14:tracePt t="22848" x="5597525" y="3811588"/>
          <p14:tracePt t="22854" x="5580063" y="3811588"/>
          <p14:tracePt t="22862" x="5570538" y="3811588"/>
          <p14:tracePt t="22870" x="5561013" y="3803650"/>
          <p14:tracePt t="22902" x="5561013" y="3794125"/>
          <p14:tracePt t="22910" x="5561013" y="3784600"/>
          <p14:tracePt t="22918" x="5551488" y="3775075"/>
          <p14:tracePt t="22950" x="5551488" y="3767138"/>
          <p14:tracePt t="22958" x="5551488" y="3748088"/>
          <p14:tracePt t="22966" x="5543550" y="3748088"/>
          <p14:tracePt t="22974" x="5534025" y="3738563"/>
          <p14:tracePt t="23030" x="5524500" y="3730625"/>
          <p14:tracePt t="23054" x="5514975" y="3721100"/>
          <p14:tracePt t="23070" x="5514975" y="3711575"/>
          <p14:tracePt t="23086" x="5514975" y="3702050"/>
          <p14:tracePt t="23094" x="5514975" y="3694113"/>
          <p14:tracePt t="23110" x="5514975" y="3675063"/>
          <p14:tracePt t="23126" x="5514975" y="3665538"/>
          <p14:tracePt t="23150" x="5514975" y="3657600"/>
          <p14:tracePt t="23158" x="5514975" y="3648075"/>
          <p14:tracePt t="23174" x="5514975" y="3629025"/>
          <p14:tracePt t="23190" x="5514975" y="3611563"/>
          <p14:tracePt t="23198" x="5534025" y="3575050"/>
          <p14:tracePt t="23206" x="5543550" y="3556000"/>
          <p14:tracePt t="23215" x="5543550" y="3538538"/>
          <p14:tracePt t="23232" x="5543550" y="3519488"/>
          <p14:tracePt t="23238" x="5543550" y="3492500"/>
          <p14:tracePt t="23249" x="5543550" y="3475038"/>
          <p14:tracePt t="23254" x="5543550" y="3455988"/>
          <p14:tracePt t="23262" x="5551488" y="3419475"/>
          <p14:tracePt t="23270" x="5561013" y="3392488"/>
          <p14:tracePt t="23278" x="5561013" y="3375025"/>
          <p14:tracePt t="23286" x="5561013" y="3338513"/>
          <p14:tracePt t="23294" x="5561013" y="3292475"/>
          <p14:tracePt t="23302" x="5561013" y="3273425"/>
          <p14:tracePt t="23310" x="5580063" y="3228975"/>
          <p14:tracePt t="23318" x="5580063" y="3200400"/>
          <p14:tracePt t="23326" x="5580063" y="3192463"/>
          <p14:tracePt t="23342" x="5580063" y="3163888"/>
          <p14:tracePt t="23358" x="5580063" y="3155950"/>
          <p14:tracePt t="23366" x="5588000" y="3146425"/>
          <p14:tracePt t="23422" x="5624513" y="3136900"/>
          <p14:tracePt t="23430" x="5653088" y="3127375"/>
          <p14:tracePt t="23438" x="5697538" y="3100388"/>
          <p14:tracePt t="23447" x="5761038" y="3082925"/>
          <p14:tracePt t="23454" x="5862638" y="3036888"/>
          <p14:tracePt t="23462" x="5926138" y="3000375"/>
          <p14:tracePt t="23470" x="6035675" y="2946400"/>
          <p14:tracePt t="23478" x="6099175" y="2927350"/>
          <p14:tracePt t="23486" x="6145213" y="2881313"/>
          <p14:tracePt t="23494" x="6208713" y="2854325"/>
          <p14:tracePt t="23502" x="6272213" y="2827338"/>
          <p14:tracePt t="23510" x="6308725" y="2827338"/>
          <p14:tracePt t="23518" x="6362700" y="2827338"/>
          <p14:tracePt t="23526" x="6445250" y="2827338"/>
          <p14:tracePt t="23534" x="6518275" y="2836863"/>
          <p14:tracePt t="23542" x="6573838" y="2844800"/>
          <p14:tracePt t="23550" x="6691313" y="2863850"/>
          <p14:tracePt t="23558" x="6783388" y="2863850"/>
          <p14:tracePt t="23566" x="6892925" y="2863850"/>
          <p14:tracePt t="23574" x="6983413" y="2863850"/>
          <p14:tracePt t="23582" x="7092950" y="2863850"/>
          <p14:tracePt t="23590" x="7165975" y="2863850"/>
          <p14:tracePt t="23598" x="7256463" y="2863850"/>
          <p14:tracePt t="23606" x="7312025" y="2863850"/>
          <p14:tracePt t="23615" x="7392988" y="2844800"/>
          <p14:tracePt t="23622" x="7448550" y="2844800"/>
          <p14:tracePt t="23631" x="7475538" y="2844800"/>
          <p14:tracePt t="23638" x="7521575" y="2836863"/>
          <p14:tracePt t="23648" x="7558088" y="2836863"/>
          <p14:tracePt t="23654" x="7575550" y="2836863"/>
          <p14:tracePt t="23661" x="7612063" y="2836863"/>
          <p14:tracePt t="23670" x="7667625" y="2844800"/>
          <p14:tracePt t="23677" x="7694613" y="2854325"/>
          <p14:tracePt t="23686" x="7740650" y="2881313"/>
          <p14:tracePt t="23693" x="7785100" y="2900363"/>
          <p14:tracePt t="23702" x="7831138" y="2909888"/>
          <p14:tracePt t="23709" x="7894638" y="2954338"/>
          <p14:tracePt t="23718" x="7921625" y="2973388"/>
          <p14:tracePt t="23725" x="7940675" y="2973388"/>
          <p14:tracePt t="23734" x="7958138" y="2982913"/>
          <p14:tracePt t="23742" x="7986713" y="2990850"/>
          <p14:tracePt t="23750" x="7994650" y="3000375"/>
          <p14:tracePt t="23758" x="8013700" y="3017838"/>
          <p14:tracePt t="23766" x="8031163" y="3027363"/>
          <p14:tracePt t="23774" x="8050213" y="3036888"/>
          <p14:tracePt t="23782" x="8067675" y="3054350"/>
          <p14:tracePt t="23790" x="8077200" y="3063875"/>
          <p14:tracePt t="23798" x="8104188" y="3090863"/>
          <p14:tracePt t="23806" x="8113713" y="3090863"/>
          <p14:tracePt t="23815" x="8123238" y="3100388"/>
          <p14:tracePt t="23822" x="8140700" y="3109913"/>
          <p14:tracePt t="23862" x="8159750" y="3109913"/>
          <p14:tracePt t="23877" x="8169275" y="3119438"/>
          <p14:tracePt t="23886" x="8169275" y="3136900"/>
          <p14:tracePt t="23894" x="8177213" y="3146425"/>
          <p14:tracePt t="23902" x="8177213" y="3173413"/>
          <p14:tracePt t="23909" x="8186738" y="3200400"/>
          <p14:tracePt t="23918" x="8186738" y="3228975"/>
          <p14:tracePt t="23925" x="8204200" y="3246438"/>
          <p14:tracePt t="23934" x="8204200" y="3265488"/>
          <p14:tracePt t="23942" x="8213725" y="3282950"/>
          <p14:tracePt t="23974" x="8213725" y="3302000"/>
          <p14:tracePt t="23982" x="8213725" y="3319463"/>
          <p14:tracePt t="23990" x="8213725" y="3328988"/>
          <p14:tracePt t="23998" x="8204200" y="3355975"/>
          <p14:tracePt t="24006" x="8196263" y="3375025"/>
          <p14:tracePt t="24015" x="8159750" y="3411538"/>
          <p14:tracePt t="24022" x="8140700" y="3429000"/>
          <p14:tracePt t="24031" x="8123238" y="3438525"/>
          <p14:tracePt t="24038" x="8104188" y="3455988"/>
          <p14:tracePt t="24048" x="8077200" y="3465513"/>
          <p14:tracePt t="24054" x="8040688" y="3475038"/>
          <p14:tracePt t="24061" x="8013700" y="3482975"/>
          <p14:tracePt t="24070" x="7958138" y="3511550"/>
          <p14:tracePt t="24077" x="7921625" y="3511550"/>
          <p14:tracePt t="24086" x="7894638" y="3511550"/>
          <p14:tracePt t="24093" x="7813675" y="3519488"/>
          <p14:tracePt t="24102" x="7758113" y="3519488"/>
          <p14:tracePt t="24109" x="7675563" y="3529013"/>
          <p14:tracePt t="24118" x="7621588" y="3548063"/>
          <p14:tracePt t="24125" x="7575550" y="3548063"/>
          <p14:tracePt t="24134" x="7548563" y="3565525"/>
          <p14:tracePt t="24142" x="7531100" y="3565525"/>
          <p14:tracePt t="24150" x="7502525" y="3575050"/>
          <p14:tracePt t="24158" x="7485063" y="3575050"/>
          <p14:tracePt t="24166" x="7421563" y="3602038"/>
          <p14:tracePt t="24174" x="7366000" y="3621088"/>
          <p14:tracePt t="24182" x="7302500" y="3648075"/>
          <p14:tracePt t="24190" x="7229475" y="3648075"/>
          <p14:tracePt t="24198" x="7146925" y="3684588"/>
          <p14:tracePt t="24206" x="7065963" y="3702050"/>
          <p14:tracePt t="24215" x="6973888" y="3711575"/>
          <p14:tracePt t="24222" x="6900863" y="3711575"/>
          <p14:tracePt t="24231" x="6883400" y="3711575"/>
          <p14:tracePt t="24238" x="6827838" y="3711575"/>
          <p14:tracePt t="24248" x="6800850" y="3711575"/>
          <p14:tracePt t="24254" x="6773863" y="3711575"/>
          <p14:tracePt t="24261" x="6754813" y="3711575"/>
          <p14:tracePt t="24270" x="6710363" y="3702050"/>
          <p14:tracePt t="24277" x="6681788" y="3694113"/>
          <p14:tracePt t="24286" x="6637338" y="3694113"/>
          <p14:tracePt t="24293" x="6610350" y="3684588"/>
          <p14:tracePt t="24302" x="6581775" y="3684588"/>
          <p14:tracePt t="24309" x="6537325" y="3684588"/>
          <p14:tracePt t="24318" x="6500813" y="3675063"/>
          <p14:tracePt t="24325" x="6481763" y="3675063"/>
          <p14:tracePt t="24334" x="6435725" y="3675063"/>
          <p14:tracePt t="24342" x="6408738" y="3675063"/>
          <p14:tracePt t="24350" x="6391275" y="3675063"/>
          <p14:tracePt t="24358" x="6362700" y="3675063"/>
          <p14:tracePt t="24366" x="6345238" y="3675063"/>
          <p14:tracePt t="24374" x="6299200" y="3675063"/>
          <p14:tracePt t="24382" x="6291263" y="3675063"/>
          <p14:tracePt t="24390" x="6254750" y="3648075"/>
          <p14:tracePt t="24399" x="6226175" y="3648075"/>
          <p14:tracePt t="24406" x="6199188" y="3638550"/>
          <p14:tracePt t="24414" x="6153150" y="3629025"/>
          <p14:tracePt t="24422" x="6116638" y="3629025"/>
          <p14:tracePt t="24431" x="6108700" y="3629025"/>
          <p14:tracePt t="24438" x="6053138" y="3621088"/>
          <p14:tracePt t="24448" x="6035675" y="3621088"/>
          <p14:tracePt t="24454" x="6007100" y="3621088"/>
          <p14:tracePt t="24462" x="5989638" y="3621088"/>
          <p14:tracePt t="24470" x="5953125" y="3621088"/>
          <p14:tracePt t="24478" x="5926138" y="3621088"/>
          <p14:tracePt t="24486" x="5907088" y="3621088"/>
          <p14:tracePt t="24494" x="5899150" y="3621088"/>
          <p14:tracePt t="24502" x="5870575" y="3621088"/>
          <p14:tracePt t="24510" x="5862638" y="3621088"/>
          <p14:tracePt t="24526" x="5853113" y="3621088"/>
          <p14:tracePt t="24542" x="5834063" y="3621088"/>
          <p14:tracePt t="24622" x="5826125" y="3621088"/>
          <p14:tracePt t="24638" x="5816600" y="3611563"/>
          <p14:tracePt t="24648" x="5807075" y="3602038"/>
          <p14:tracePt t="24663" x="5797550" y="3592513"/>
          <p14:tracePt t="24670" x="5789613" y="3592513"/>
          <p14:tracePt t="24694" x="5789613" y="3575050"/>
          <p14:tracePt t="24702" x="5789613" y="3565525"/>
          <p14:tracePt t="24710" x="5789613" y="3556000"/>
          <p14:tracePt t="24718" x="5789613" y="3548063"/>
          <p14:tracePt t="24726" x="5789613" y="3529013"/>
          <p14:tracePt t="24902" x="5816600" y="3529013"/>
          <p14:tracePt t="24910" x="5826125" y="3529013"/>
          <p14:tracePt t="24918" x="5862638" y="3529013"/>
          <p14:tracePt t="24926" x="5880100" y="3529013"/>
          <p14:tracePt t="24935" x="5907088" y="3529013"/>
          <p14:tracePt t="24942" x="5916613" y="3529013"/>
          <p14:tracePt t="24950" x="5935663" y="3529013"/>
          <p14:tracePt t="24958" x="5962650" y="3511550"/>
          <p14:tracePt t="24966" x="5972175" y="3511550"/>
          <p14:tracePt t="24982" x="5980113" y="3511550"/>
          <p14:tracePt t="24999" x="5989638" y="3511550"/>
          <p14:tracePt t="25006" x="5999163" y="3511550"/>
          <p14:tracePt t="25047" x="6007100" y="3511550"/>
          <p14:tracePt t="25095" x="6026150" y="3511550"/>
          <p14:tracePt t="25110" x="6035675" y="3511550"/>
          <p14:tracePt t="25126" x="6043613" y="3511550"/>
          <p14:tracePt t="25142" x="6053138" y="3511550"/>
          <p14:tracePt t="25222" x="6072188" y="3511550"/>
          <p14:tracePt t="25231" x="6080125" y="3511550"/>
          <p14:tracePt t="25238" x="6099175" y="3511550"/>
          <p14:tracePt t="25250" x="6116638" y="3511550"/>
          <p14:tracePt t="25254" x="6153150" y="3529013"/>
          <p14:tracePt t="25262" x="6199188" y="3529013"/>
          <p14:tracePt t="25270" x="6235700" y="3529013"/>
          <p14:tracePt t="25278" x="6291263" y="3529013"/>
          <p14:tracePt t="25286" x="6354763" y="3529013"/>
          <p14:tracePt t="25302" x="6408738" y="3529013"/>
          <p14:tracePt t="25310" x="6445250" y="3529013"/>
          <p14:tracePt t="25318" x="6464300" y="3529013"/>
          <p14:tracePt t="25326" x="6491288" y="3529013"/>
          <p14:tracePt t="25334" x="6500813" y="3529013"/>
          <p14:tracePt t="25342" x="6508750" y="3519488"/>
          <p14:tracePt t="25382" x="6518275" y="3519488"/>
          <p14:tracePt t="25390" x="6537325" y="3519488"/>
          <p14:tracePt t="25399" x="6545263" y="3519488"/>
          <p14:tracePt t="25406" x="6573838" y="3519488"/>
          <p14:tracePt t="25422" x="6581775" y="3519488"/>
          <p14:tracePt t="25434" x="6591300" y="3519488"/>
          <p14:tracePt t="25438" x="6618288" y="3519488"/>
          <p14:tracePt t="25449" x="6627813" y="3519488"/>
          <p14:tracePt t="25454" x="6637338" y="3519488"/>
          <p14:tracePt t="25470" x="6645275" y="3519488"/>
          <p14:tracePt t="25686" x="6654800" y="3519488"/>
          <p14:tracePt t="25750" x="6654800" y="3529013"/>
          <p14:tracePt t="25767" x="6654800" y="3538538"/>
          <p14:tracePt t="25775" x="6637338" y="3556000"/>
          <p14:tracePt t="25783" x="6627813" y="3556000"/>
          <p14:tracePt t="25790" x="6618288" y="3556000"/>
          <p14:tracePt t="25800" x="6610350" y="3556000"/>
          <p14:tracePt t="25806" x="6591300" y="3556000"/>
          <p14:tracePt t="25815" x="6581775" y="3556000"/>
          <p14:tracePt t="25902" x="6573838" y="3556000"/>
          <p14:tracePt t="25934" x="6573838" y="3548063"/>
          <p14:tracePt t="25942" x="6573838" y="3538538"/>
          <p14:tracePt t="25951" x="6573838" y="3519488"/>
          <p14:tracePt t="25958" x="6573838" y="3511550"/>
          <p14:tracePt t="25966" x="6573838" y="3482975"/>
          <p14:tracePt t="25974" x="6573838" y="3438525"/>
          <p14:tracePt t="25982" x="6573838" y="3429000"/>
          <p14:tracePt t="25990" x="6573838" y="3382963"/>
          <p14:tracePt t="25999" x="6573838" y="3365500"/>
          <p14:tracePt t="26006" x="6573838" y="3338513"/>
          <p14:tracePt t="26015" x="6581775" y="3309938"/>
          <p14:tracePt t="26022" x="6581775" y="3302000"/>
          <p14:tracePt t="26032" x="6581775" y="3292475"/>
          <p14:tracePt t="26049" x="6591300" y="3273425"/>
          <p14:tracePt t="26086" x="6600825" y="3265488"/>
          <p14:tracePt t="26102" x="6627813" y="3236913"/>
          <p14:tracePt t="26110" x="6645275" y="3219450"/>
          <p14:tracePt t="26118" x="6654800" y="3209925"/>
          <p14:tracePt t="26126" x="6681788" y="3182938"/>
          <p14:tracePt t="26134" x="6700838" y="3163888"/>
          <p14:tracePt t="26142" x="6727825" y="3136900"/>
          <p14:tracePt t="26150" x="6737350" y="3127375"/>
          <p14:tracePt t="26158" x="6746875" y="3119438"/>
          <p14:tracePt t="26166" x="6754813" y="3109913"/>
          <p14:tracePt t="26190" x="6764338" y="3100388"/>
          <p14:tracePt t="26230" x="6773863" y="3100388"/>
          <p14:tracePt t="26238" x="6800850" y="3100388"/>
          <p14:tracePt t="26247" x="6819900" y="3109913"/>
          <p14:tracePt t="26254" x="6873875" y="3119438"/>
          <p14:tracePt t="26262" x="6900863" y="3119438"/>
          <p14:tracePt t="26270" x="6929438" y="3119438"/>
          <p14:tracePt t="26278" x="6973888" y="3119438"/>
          <p14:tracePt t="26286" x="7010400" y="3136900"/>
          <p14:tracePt t="26294" x="7029450" y="3136900"/>
          <p14:tracePt t="26302" x="7065963" y="3155950"/>
          <p14:tracePt t="26310" x="7083425" y="3173413"/>
          <p14:tracePt t="26318" x="7102475" y="3182938"/>
          <p14:tracePt t="26326" x="7129463" y="3192463"/>
          <p14:tracePt t="26334" x="7165975" y="3219450"/>
          <p14:tracePt t="26342" x="7192963" y="3246438"/>
          <p14:tracePt t="26350" x="7219950" y="3265488"/>
          <p14:tracePt t="26358" x="7229475" y="3273425"/>
          <p14:tracePt t="26366" x="7256463" y="3282950"/>
          <p14:tracePt t="26374" x="7283450" y="3309938"/>
          <p14:tracePt t="26382" x="7292975" y="3309938"/>
          <p14:tracePt t="26390" x="7312025" y="3319463"/>
          <p14:tracePt t="26406" x="7319963" y="3328988"/>
          <p14:tracePt t="26422" x="7329488" y="3338513"/>
          <p14:tracePt t="26438" x="7329488" y="3346450"/>
          <p14:tracePt t="26454" x="7339013" y="3355975"/>
          <p14:tracePt t="26462" x="7348538" y="3355975"/>
          <p14:tracePt t="26478" x="7348538" y="3365500"/>
          <p14:tracePt t="26502" x="7356475" y="3375025"/>
          <p14:tracePt t="26510" x="7366000" y="3382963"/>
          <p14:tracePt t="26519" x="7385050" y="3382963"/>
          <p14:tracePt t="26526" x="7402513" y="3382963"/>
          <p14:tracePt t="26535" x="7421563" y="3382963"/>
          <p14:tracePt t="26542" x="7439025" y="3392488"/>
          <p14:tracePt t="26551" x="7448550" y="3392488"/>
          <p14:tracePt t="26558" x="7466013" y="3392488"/>
          <p14:tracePt t="26574" x="7485063" y="3402013"/>
          <p14:tracePt t="26606" x="7494588" y="3419475"/>
          <p14:tracePt t="26614" x="7494588" y="3429000"/>
          <p14:tracePt t="26631" x="7494588" y="3446463"/>
          <p14:tracePt t="26638" x="7494588" y="3465513"/>
          <p14:tracePt t="26654" x="7485063" y="3482975"/>
          <p14:tracePt t="26662" x="7458075" y="3492500"/>
          <p14:tracePt t="26670" x="7402513" y="3529013"/>
          <p14:tracePt t="26678" x="7356475" y="3538538"/>
          <p14:tracePt t="26686" x="7302500" y="3556000"/>
          <p14:tracePt t="26694" x="7219950" y="3584575"/>
          <p14:tracePt t="26702" x="7129463" y="3592513"/>
          <p14:tracePt t="26710" x="7037388" y="3611563"/>
          <p14:tracePt t="26718" x="6946900" y="3611563"/>
          <p14:tracePt t="26726" x="6846888" y="3611563"/>
          <p14:tracePt t="26734" x="6810375" y="3611563"/>
          <p14:tracePt t="26742" x="6737350" y="3611563"/>
          <p14:tracePt t="26750" x="6727825" y="3611563"/>
          <p14:tracePt t="26758" x="6700838" y="3611563"/>
          <p14:tracePt t="26766" x="6691313" y="3611563"/>
          <p14:tracePt t="26774" x="6691313" y="3602038"/>
          <p14:tracePt t="26790" x="6691313" y="3584575"/>
          <p14:tracePt t="26799" x="6691313" y="3565525"/>
          <p14:tracePt t="26806" x="6691313" y="3556000"/>
          <p14:tracePt t="26816" x="6700838" y="3538538"/>
          <p14:tracePt t="26822" x="6700838" y="3529013"/>
          <p14:tracePt t="26833" x="6710363" y="3519488"/>
          <p14:tracePt t="26838" x="6727825" y="3511550"/>
          <p14:tracePt t="26849" x="6764338" y="3482975"/>
          <p14:tracePt t="26854" x="6800850" y="3482975"/>
          <p14:tracePt t="26862" x="6846888" y="3465513"/>
          <p14:tracePt t="26871" x="6910388" y="3455988"/>
          <p14:tracePt t="26879" x="6983413" y="3455988"/>
          <p14:tracePt t="26886" x="7037388" y="3438525"/>
          <p14:tracePt t="26894" x="7138988" y="3429000"/>
          <p14:tracePt t="26902" x="7212013" y="3402013"/>
          <p14:tracePt t="26910" x="7265988" y="3402013"/>
          <p14:tracePt t="26918" x="7348538" y="3392488"/>
          <p14:tracePt t="26926" x="7385050" y="3392488"/>
          <p14:tracePt t="26934" x="7429500" y="3375025"/>
          <p14:tracePt t="26942" x="7448550" y="3375025"/>
          <p14:tracePt t="26950" x="7458075" y="3375025"/>
          <p14:tracePt t="26982" x="7466013" y="3375025"/>
          <p14:tracePt t="26990" x="7494588" y="3392488"/>
          <p14:tracePt t="27006" x="7531100" y="3402013"/>
          <p14:tracePt t="27016" x="7575550" y="3419475"/>
          <p14:tracePt t="27022" x="7621588" y="3419475"/>
          <p14:tracePt t="27033" x="7648575" y="3438525"/>
          <p14:tracePt t="27038" x="7685088" y="3438525"/>
          <p14:tracePt t="27049" x="7721600" y="3438525"/>
          <p14:tracePt t="27054" x="7748588" y="3446463"/>
          <p14:tracePt t="27062" x="7777163" y="3446463"/>
          <p14:tracePt t="27070" x="7794625" y="3446463"/>
          <p14:tracePt t="27086" x="7813675" y="3446463"/>
          <p14:tracePt t="27118" x="7821613" y="3455988"/>
          <p14:tracePt t="27166" x="7831138" y="3465513"/>
          <p14:tracePt t="27206" x="7850188" y="3482975"/>
          <p14:tracePt t="27246" x="7858125" y="3482975"/>
          <p14:tracePt t="27326" x="7867650" y="3482975"/>
          <p14:tracePt t="27463" x="7867650" y="3492500"/>
          <p14:tracePt t="27470" x="7867650" y="3502025"/>
          <p14:tracePt t="27479" x="7867650" y="3511550"/>
          <p14:tracePt t="27486" x="7850188" y="3529013"/>
          <p14:tracePt t="27494" x="7850188" y="3538538"/>
          <p14:tracePt t="27502" x="7804150" y="3565525"/>
          <p14:tracePt t="27510" x="7758113" y="3584575"/>
          <p14:tracePt t="27518" x="7721600" y="3602038"/>
          <p14:tracePt t="27526" x="7704138" y="3611563"/>
          <p14:tracePt t="27534" x="7639050" y="3629025"/>
          <p14:tracePt t="27542" x="7585075" y="3638550"/>
          <p14:tracePt t="27550" x="7521575" y="3657600"/>
          <p14:tracePt t="27558" x="7466013" y="3657600"/>
          <p14:tracePt t="27566" x="7385050" y="3684588"/>
          <p14:tracePt t="27574" x="7348538" y="3684588"/>
          <p14:tracePt t="27582" x="7302500" y="3684588"/>
          <p14:tracePt t="27590" x="7265988" y="3684588"/>
          <p14:tracePt t="27599" x="7219950" y="3684588"/>
          <p14:tracePt t="27606" x="7183438" y="3684588"/>
          <p14:tracePt t="27616" x="7146925" y="3684588"/>
          <p14:tracePt t="27622" x="7102475" y="3684588"/>
          <p14:tracePt t="27633" x="7046913" y="3684588"/>
          <p14:tracePt t="27638" x="6992938" y="3684588"/>
          <p14:tracePt t="27650" x="6946900" y="3684588"/>
          <p14:tracePt t="27654" x="6910388" y="3684588"/>
          <p14:tracePt t="27662" x="6883400" y="3684588"/>
          <p14:tracePt t="27670" x="6846888" y="3684588"/>
          <p14:tracePt t="27678" x="6837363" y="3684588"/>
          <p14:tracePt t="27694" x="6819900" y="3684588"/>
          <p14:tracePt t="27774" x="6810375" y="3684588"/>
          <p14:tracePt t="27790" x="6800850" y="3675063"/>
          <p14:tracePt t="27806" x="6791325" y="3675063"/>
          <p14:tracePt t="27816" x="6773863" y="3665538"/>
          <p14:tracePt t="27822" x="6754813" y="3665538"/>
          <p14:tracePt t="27833" x="6746875" y="3665538"/>
          <p14:tracePt t="27838" x="6737350" y="3665538"/>
          <p14:tracePt t="27862" x="6727825" y="3665538"/>
          <p14:tracePt t="27942" x="6727825" y="3648075"/>
          <p14:tracePt t="27950" x="6727825" y="3638550"/>
          <p14:tracePt t="27974" x="6737350" y="3629025"/>
          <p14:tracePt t="28086" x="6727825" y="3629025"/>
          <p14:tracePt t="28142" x="6710363" y="3611563"/>
          <p14:tracePt t="28182" x="6710363" y="3602038"/>
          <p14:tracePt t="28263" x="6691313" y="3592513"/>
          <p14:tracePt t="28270" x="6673850" y="3592513"/>
          <p14:tracePt t="28278" x="6654800" y="3592513"/>
          <p14:tracePt t="28286" x="6627813" y="3592513"/>
          <p14:tracePt t="28294" x="6581775" y="3621088"/>
          <p14:tracePt t="28302" x="6564313" y="3621088"/>
          <p14:tracePt t="28310" x="6518275" y="3629025"/>
          <p14:tracePt t="28318" x="6464300" y="3638550"/>
          <p14:tracePt t="28326" x="6381750" y="3684588"/>
          <p14:tracePt t="28334" x="6326188" y="3684588"/>
          <p14:tracePt t="28342" x="6272213" y="3684588"/>
          <p14:tracePt t="28350" x="6189663" y="3694113"/>
          <p14:tracePt t="28358" x="6153150" y="3702050"/>
          <p14:tracePt t="28366" x="6116638" y="3702050"/>
          <p14:tracePt t="28382" x="6108700" y="3702050"/>
          <p14:tracePt t="28390" x="6099175" y="3702050"/>
          <p14:tracePt t="28406" x="6099175" y="3694113"/>
          <p14:tracePt t="28415" x="6099175" y="3665538"/>
          <p14:tracePt t="28422" x="6116638" y="3648075"/>
          <p14:tracePt t="28432" x="6116638" y="3638550"/>
          <p14:tracePt t="28438" x="6126163" y="3629025"/>
          <p14:tracePt t="28448" x="6135688" y="3611563"/>
          <p14:tracePt t="28454" x="6135688" y="3602038"/>
          <p14:tracePt t="28470" x="6135688" y="3592513"/>
          <p14:tracePt t="28478" x="6135688" y="3584575"/>
          <p14:tracePt t="28486" x="6135688" y="3565525"/>
          <p14:tracePt t="28494" x="6135688" y="3556000"/>
          <p14:tracePt t="28510" x="6135688" y="3548063"/>
          <p14:tracePt t="28519" x="6135688" y="3511550"/>
          <p14:tracePt t="28526" x="6135688" y="3475038"/>
          <p14:tracePt t="28534" x="6145213" y="3419475"/>
          <p14:tracePt t="28542" x="6172200" y="3338513"/>
          <p14:tracePt t="28550" x="6218238" y="3236913"/>
          <p14:tracePt t="28558" x="6254750" y="3146425"/>
          <p14:tracePt t="28566" x="6308725" y="3046413"/>
          <p14:tracePt t="28574" x="6345238" y="3000375"/>
          <p14:tracePt t="28582" x="6399213" y="2946400"/>
          <p14:tracePt t="28590" x="6427788" y="2917825"/>
          <p14:tracePt t="28598" x="6445250" y="2909888"/>
          <p14:tracePt t="28606" x="6472238" y="2909888"/>
          <p14:tracePt t="28615" x="6518275" y="2909888"/>
          <p14:tracePt t="28622" x="6545263" y="2909888"/>
          <p14:tracePt t="28632" x="6600825" y="2909888"/>
          <p14:tracePt t="28638" x="6654800" y="2909888"/>
          <p14:tracePt t="28648" x="6746875" y="2909888"/>
          <p14:tracePt t="28654" x="6846888" y="2909888"/>
          <p14:tracePt t="28662" x="6937375" y="2909888"/>
          <p14:tracePt t="28670" x="7037388" y="2954338"/>
          <p14:tracePt t="28678" x="7073900" y="2954338"/>
          <p14:tracePt t="28686" x="7092950" y="2963863"/>
          <p14:tracePt t="28694" x="7102475" y="2973388"/>
          <p14:tracePt t="28702" x="7110413" y="2982913"/>
          <p14:tracePt t="28718" x="7110413" y="3000375"/>
          <p14:tracePt t="28726" x="7110413" y="3017838"/>
          <p14:tracePt t="28734" x="7102475" y="3054350"/>
          <p14:tracePt t="28742" x="7083425" y="3082925"/>
          <p14:tracePt t="28750" x="7073900" y="3100388"/>
          <p14:tracePt t="28758" x="7065963" y="3127375"/>
          <p14:tracePt t="28766" x="7056438" y="3163888"/>
          <p14:tracePt t="28774" x="7037388" y="3200400"/>
          <p14:tracePt t="28782" x="7037388" y="3209925"/>
          <p14:tracePt t="28790" x="7037388" y="3236913"/>
          <p14:tracePt t="28798" x="7037388" y="3265488"/>
          <p14:tracePt t="28806" x="7037388" y="3282950"/>
          <p14:tracePt t="28815" x="7037388" y="3328988"/>
          <p14:tracePt t="28822" x="7037388" y="3382963"/>
          <p14:tracePt t="28832" x="7037388" y="3438525"/>
          <p14:tracePt t="28838" x="7037388" y="3511550"/>
          <p14:tracePt t="28848" x="7037388" y="3565525"/>
          <p14:tracePt t="28854" x="7029450" y="3611563"/>
          <p14:tracePt t="28862" x="7019925" y="3638550"/>
          <p14:tracePt t="28870" x="7000875" y="3665538"/>
          <p14:tracePt t="28878" x="6983413" y="3694113"/>
          <p14:tracePt t="28902" x="6973888" y="3702050"/>
          <p14:tracePt t="28942" x="6956425" y="3702050"/>
          <p14:tracePt t="28950" x="6937375" y="3702050"/>
          <p14:tracePt t="28958" x="6892925" y="3711575"/>
          <p14:tracePt t="28967" x="6856413" y="3711575"/>
          <p14:tracePt t="28974" x="6800850" y="3711575"/>
          <p14:tracePt t="28984" x="6737350" y="3730625"/>
          <p14:tracePt t="28990" x="6681788" y="3730625"/>
          <p14:tracePt t="28998" x="6627813" y="3730625"/>
          <p14:tracePt t="29006" x="6573838" y="3730625"/>
          <p14:tracePt t="29015" x="6508750" y="3730625"/>
          <p14:tracePt t="29022" x="6481763" y="3730625"/>
          <p14:tracePt t="29032" x="6454775" y="3730625"/>
          <p14:tracePt t="29038" x="6445250" y="3730625"/>
          <p14:tracePt t="29048" x="6418263" y="3730625"/>
          <p14:tracePt t="29054" x="6399213" y="3721100"/>
          <p14:tracePt t="29062" x="6391275" y="3711575"/>
          <p14:tracePt t="29070" x="6381750" y="3702050"/>
          <p14:tracePt t="29086" x="6372225" y="3675063"/>
          <p14:tracePt t="29094" x="6372225" y="3665538"/>
          <p14:tracePt t="29110" x="6362700" y="3648075"/>
          <p14:tracePt t="29118" x="6362700" y="3638550"/>
          <p14:tracePt t="29198" x="6354763" y="3629025"/>
          <p14:tracePt t="29238" x="6354763" y="3638550"/>
          <p14:tracePt t="29247" x="6354763" y="3648075"/>
          <p14:tracePt t="29254" x="6362700" y="3684588"/>
          <p14:tracePt t="29263" x="6418263" y="3702050"/>
          <p14:tracePt t="29270" x="6508750" y="3702050"/>
          <p14:tracePt t="29278" x="6618288" y="3702050"/>
          <p14:tracePt t="29286" x="6700838" y="3702050"/>
          <p14:tracePt t="29294" x="6810375" y="3702050"/>
          <p14:tracePt t="29302" x="6883400" y="3702050"/>
          <p14:tracePt t="29310" x="7000875" y="3657600"/>
          <p14:tracePt t="29318" x="7110413" y="3629025"/>
          <p14:tracePt t="29326" x="7192963" y="3602038"/>
          <p14:tracePt t="29334" x="7265988" y="3592513"/>
          <p14:tracePt t="29342" x="7312025" y="3592513"/>
          <p14:tracePt t="29350" x="7348538" y="3584575"/>
          <p14:tracePt t="29358" x="7356475" y="3584575"/>
          <p14:tracePt t="29366" x="7375525" y="3584575"/>
          <p14:tracePt t="29382" x="7392988" y="3584575"/>
          <p14:tracePt t="29390" x="7412038" y="3584575"/>
          <p14:tracePt t="29399" x="7439025" y="3584575"/>
          <p14:tracePt t="29406" x="7466013" y="3584575"/>
          <p14:tracePt t="29416" x="7494588" y="3584575"/>
          <p14:tracePt t="29422" x="7539038" y="3584575"/>
          <p14:tracePt t="29433" x="7558088" y="3584575"/>
          <p14:tracePt t="29438" x="7594600" y="3575050"/>
          <p14:tracePt t="29451" x="7639050" y="3548063"/>
          <p14:tracePt t="29454" x="7648575" y="3538538"/>
          <p14:tracePt t="29550" x="7685088" y="3538538"/>
          <p14:tracePt t="29558" x="7704138" y="3548063"/>
          <p14:tracePt t="29566" x="7748588" y="3556000"/>
          <p14:tracePt t="29574" x="7804150" y="3575050"/>
          <p14:tracePt t="29583" x="7858125" y="3575050"/>
          <p14:tracePt t="29590" x="7921625" y="3575050"/>
          <p14:tracePt t="29599" x="7977188" y="3575050"/>
          <p14:tracePt t="29606" x="8004175" y="3575050"/>
          <p14:tracePt t="29618" x="8050213" y="3575050"/>
          <p14:tracePt t="29774" x="8040688" y="3575050"/>
          <p14:tracePt t="29783" x="8023225" y="3575050"/>
          <p14:tracePt t="29790" x="8004175" y="3575050"/>
          <p14:tracePt t="29801" x="7977188" y="3575050"/>
          <p14:tracePt t="29806" x="7958138" y="3575050"/>
          <p14:tracePt t="29816" x="7921625" y="3575050"/>
          <p14:tracePt t="29822" x="7894638" y="3584575"/>
          <p14:tracePt t="29832" x="7877175" y="3592513"/>
          <p14:tracePt t="29838" x="7858125" y="3592513"/>
          <p14:tracePt t="29848" x="7821613" y="3602038"/>
          <p14:tracePt t="29854" x="7785100" y="3602038"/>
          <p14:tracePt t="29862" x="7767638" y="3611563"/>
          <p14:tracePt t="29870" x="7758113" y="3611563"/>
          <p14:tracePt t="29878" x="7748588" y="3611563"/>
          <p14:tracePt t="29886" x="7731125" y="3611563"/>
          <p14:tracePt t="29894" x="7721600" y="3611563"/>
          <p14:tracePt t="29934" x="7704138" y="3611563"/>
          <p14:tracePt t="29966" x="7694613" y="3611563"/>
          <p14:tracePt t="29974" x="7685088" y="3611563"/>
          <p14:tracePt t="29990" x="7648575" y="3611563"/>
          <p14:tracePt t="29998" x="7602538" y="3611563"/>
          <p14:tracePt t="30006" x="7585075" y="3611563"/>
          <p14:tracePt t="30015" x="7558088" y="3611563"/>
          <p14:tracePt t="30022" x="7548563" y="3611563"/>
          <p14:tracePt t="30032" x="7539038" y="3611563"/>
          <p14:tracePt t="30048" x="7521575" y="3611563"/>
          <p14:tracePt t="30182" x="7567613" y="3611563"/>
          <p14:tracePt t="30207" x="7575550" y="3611563"/>
          <p14:tracePt t="30302" x="7594600" y="3611563"/>
          <p14:tracePt t="30342" x="7602538" y="3611563"/>
          <p14:tracePt t="30407" x="7612063" y="3611563"/>
          <p14:tracePt t="30438" x="7621588" y="3611563"/>
          <p14:tracePt t="30518" x="7631113" y="3611563"/>
          <p14:tracePt t="30542" x="7648575" y="3602038"/>
          <p14:tracePt t="30567" x="7658100" y="3592513"/>
          <p14:tracePt t="30582" x="7667625" y="3592513"/>
          <p14:tracePt t="30590" x="7685088" y="3592513"/>
          <p14:tracePt t="30598" x="7694613" y="3592513"/>
          <p14:tracePt t="30606" x="7721600" y="3584575"/>
          <p14:tracePt t="30615" x="7731125" y="3584575"/>
          <p14:tracePt t="30622" x="7748588" y="3575050"/>
          <p14:tracePt t="30632" x="7758113" y="3565525"/>
          <p14:tracePt t="30638" x="7777163" y="3556000"/>
          <p14:tracePt t="30654" x="7777163" y="3548063"/>
          <p14:tracePt t="30670" x="7794625" y="3548063"/>
          <p14:tracePt t="30718" x="7804150" y="3548063"/>
          <p14:tracePt t="30782" x="7813675" y="3538538"/>
          <p14:tracePt t="30790" x="7813675" y="3529013"/>
          <p14:tracePt t="30814" x="7813675" y="3519488"/>
          <p14:tracePt t="30855" x="7813675" y="3511550"/>
          <p14:tracePt t="30862" x="7813675" y="3492500"/>
          <p14:tracePt t="30878" x="7813675" y="3482975"/>
          <p14:tracePt t="30886" x="7804150" y="3482975"/>
          <p14:tracePt t="30894" x="7794625" y="3482975"/>
          <p14:tracePt t="30902" x="7777163" y="3482975"/>
          <p14:tracePt t="30910" x="7767638" y="3482975"/>
          <p14:tracePt t="30918" x="7740650" y="3475038"/>
          <p14:tracePt t="30926" x="7731125" y="3465513"/>
          <p14:tracePt t="30942" x="7712075" y="3455988"/>
          <p14:tracePt t="30950" x="7704138" y="3446463"/>
          <p14:tracePt t="30958" x="7685088" y="3429000"/>
          <p14:tracePt t="30966" x="7685088" y="3402013"/>
          <p14:tracePt t="30974" x="7685088" y="3382963"/>
          <p14:tracePt t="30982" x="7685088" y="3355975"/>
          <p14:tracePt t="30990" x="7685088" y="3309938"/>
          <p14:tracePt t="30998" x="7675563" y="3292475"/>
          <p14:tracePt t="31006" x="7675563" y="3282950"/>
          <p14:tracePt t="31015" x="7675563" y="3273425"/>
          <p14:tracePt t="31022" x="7675563" y="3265488"/>
          <p14:tracePt t="31032" x="7675563" y="3255963"/>
          <p14:tracePt t="31048" x="7675563" y="3246438"/>
          <p14:tracePt t="31062" x="7675563" y="3236913"/>
          <p14:tracePt t="31070" x="7675563" y="3228975"/>
          <p14:tracePt t="31078" x="7685088" y="3219450"/>
          <p14:tracePt t="31094" x="7694613" y="3219450"/>
          <p14:tracePt t="31102" x="7704138" y="3209925"/>
          <p14:tracePt t="31110" x="7712075" y="3209925"/>
          <p14:tracePt t="31118" x="7712075" y="3200400"/>
          <p14:tracePt t="31134" x="7721600" y="3200400"/>
          <p14:tracePt t="31142" x="7748588" y="3200400"/>
          <p14:tracePt t="31150" x="7758113" y="3200400"/>
          <p14:tracePt t="31166" x="7804150" y="3200400"/>
          <p14:tracePt t="31174" x="7840663" y="3200400"/>
          <p14:tracePt t="31182" x="7877175" y="3200400"/>
          <p14:tracePt t="31190" x="7904163" y="3200400"/>
          <p14:tracePt t="31198" x="7921625" y="3219450"/>
          <p14:tracePt t="31215" x="7940675" y="3228975"/>
          <p14:tracePt t="31222" x="7950200" y="3236913"/>
          <p14:tracePt t="31232" x="7958138" y="3246438"/>
          <p14:tracePt t="31238" x="7958138" y="3255963"/>
          <p14:tracePt t="31248" x="7958138" y="3265488"/>
          <p14:tracePt t="31254" x="7958138" y="3273425"/>
          <p14:tracePt t="31262" x="7950200" y="3292475"/>
          <p14:tracePt t="31270" x="7950200" y="3302000"/>
          <p14:tracePt t="31278" x="7950200" y="3309938"/>
          <p14:tracePt t="31286" x="7940675" y="3319463"/>
          <p14:tracePt t="31294" x="7931150" y="3338513"/>
          <p14:tracePt t="31302" x="7921625" y="3355975"/>
          <p14:tracePt t="31310" x="7913688" y="3365500"/>
          <p14:tracePt t="31318" x="7885113" y="3382963"/>
          <p14:tracePt t="31326" x="7867650" y="3402013"/>
          <p14:tracePt t="31334" x="7858125" y="3429000"/>
          <p14:tracePt t="31342" x="7850188" y="3446463"/>
          <p14:tracePt t="31350" x="7821613" y="3465513"/>
          <p14:tracePt t="31358" x="7785100" y="3502025"/>
          <p14:tracePt t="31366" x="7767638" y="3519488"/>
          <p14:tracePt t="31374" x="7758113" y="3519488"/>
          <p14:tracePt t="31382" x="7740650" y="3538538"/>
          <p14:tracePt t="31438" x="7721600" y="3529013"/>
          <p14:tracePt t="31447" x="7721600" y="3511550"/>
          <p14:tracePt t="31454" x="7704138" y="3492500"/>
          <p14:tracePt t="31462" x="7704138" y="3465513"/>
          <p14:tracePt t="31470" x="7675563" y="3429000"/>
          <p14:tracePt t="31478" x="7667625" y="3419475"/>
          <p14:tracePt t="31486" x="7667625" y="3402013"/>
          <p14:tracePt t="31494" x="7648575" y="3382963"/>
          <p14:tracePt t="31510" x="7648575" y="3375025"/>
          <p14:tracePt t="31518" x="7648575" y="3365500"/>
          <p14:tracePt t="31526" x="7648575" y="3346450"/>
          <p14:tracePt t="31534" x="7648575" y="3328988"/>
          <p14:tracePt t="31542" x="7648575" y="3302000"/>
          <p14:tracePt t="31550" x="7648575" y="3282950"/>
          <p14:tracePt t="31558" x="7648575" y="3265488"/>
          <p14:tracePt t="31568" x="7648575" y="3236913"/>
          <p14:tracePt t="31574" x="7675563" y="3200400"/>
          <p14:tracePt t="31585" x="7694613" y="3192463"/>
          <p14:tracePt t="31590" x="7721600" y="3173413"/>
          <p14:tracePt t="31599" x="7767638" y="3155950"/>
          <p14:tracePt t="31606" x="7785100" y="3155950"/>
          <p14:tracePt t="31615" x="7831138" y="3155950"/>
          <p14:tracePt t="31622" x="7885113" y="3119438"/>
          <p14:tracePt t="31632" x="7904163" y="3119438"/>
          <p14:tracePt t="31638" x="7940675" y="3119438"/>
          <p14:tracePt t="31648" x="7986713" y="3119438"/>
          <p14:tracePt t="31654" x="8004175" y="3119438"/>
          <p14:tracePt t="31662" x="8031163" y="3119438"/>
          <p14:tracePt t="31670" x="8040688" y="3127375"/>
          <p14:tracePt t="31678" x="8050213" y="3136900"/>
          <p14:tracePt t="31686" x="8050213" y="3146425"/>
          <p14:tracePt t="31694" x="8050213" y="3192463"/>
          <p14:tracePt t="31702" x="8050213" y="3219450"/>
          <p14:tracePt t="31710" x="8050213" y="3246438"/>
          <p14:tracePt t="31718" x="8031163" y="3292475"/>
          <p14:tracePt t="31726" x="8013700" y="3319463"/>
          <p14:tracePt t="31734" x="7977188" y="3382963"/>
          <p14:tracePt t="31742" x="7958138" y="3411538"/>
          <p14:tracePt t="31750" x="7950200" y="3419475"/>
          <p14:tracePt t="31758" x="7921625" y="3446463"/>
          <p14:tracePt t="31766" x="7904163" y="3475038"/>
          <p14:tracePt t="31774" x="7894638" y="3482975"/>
          <p14:tracePt t="31782" x="7858125" y="3502025"/>
          <p14:tracePt t="31790" x="7840663" y="3511550"/>
          <p14:tracePt t="31799" x="7821613" y="3519488"/>
          <p14:tracePt t="31806" x="7777163" y="3538538"/>
          <p14:tracePt t="31815" x="7731125" y="3556000"/>
          <p14:tracePt t="31822" x="7675563" y="3565525"/>
          <p14:tracePt t="31832" x="7612063" y="3584575"/>
          <p14:tracePt t="31838" x="7602538" y="3592513"/>
          <p14:tracePt t="31848" x="7585075" y="3602038"/>
          <p14:tracePt t="31854" x="7558088" y="3602038"/>
          <p14:tracePt t="31862" x="7548563" y="3602038"/>
          <p14:tracePt t="31870" x="7539038" y="3602038"/>
          <p14:tracePt t="31894" x="7521575" y="3575050"/>
          <p14:tracePt t="31902" x="7539038" y="3475038"/>
          <p14:tracePt t="31910" x="7558088" y="3365500"/>
          <p14:tracePt t="31918" x="7612063" y="3246438"/>
          <p14:tracePt t="31926" x="7658100" y="3163888"/>
          <p14:tracePt t="31934" x="7685088" y="3090863"/>
          <p14:tracePt t="31942" x="7721600" y="3027363"/>
          <p14:tracePt t="31950" x="7740650" y="2990850"/>
          <p14:tracePt t="31958" x="7777163" y="2946400"/>
          <p14:tracePt t="31966" x="7785100" y="2946400"/>
          <p14:tracePt t="31974" x="7794625" y="2936875"/>
          <p14:tracePt t="31990" x="7804150" y="2917825"/>
          <p14:tracePt t="32006" x="7821613" y="2917825"/>
          <p14:tracePt t="32015" x="7831138" y="2917825"/>
          <p14:tracePt t="32022" x="7850188" y="2917825"/>
          <p14:tracePt t="32032" x="7867650" y="2917825"/>
          <p14:tracePt t="32038" x="7885113" y="2917825"/>
          <p14:tracePt t="32048" x="7904163" y="2936875"/>
          <p14:tracePt t="32054" x="7913688" y="2954338"/>
          <p14:tracePt t="32062" x="7921625" y="2973388"/>
          <p14:tracePt t="32070" x="7931150" y="3000375"/>
          <p14:tracePt t="32078" x="7931150" y="3046413"/>
          <p14:tracePt t="32086" x="7958138" y="3073400"/>
          <p14:tracePt t="32094" x="7958138" y="3119438"/>
          <p14:tracePt t="32102" x="7967663" y="3155950"/>
          <p14:tracePt t="32110" x="7967663" y="3200400"/>
          <p14:tracePt t="32118" x="7967663" y="3219450"/>
          <p14:tracePt t="32126" x="7967663" y="3255963"/>
          <p14:tracePt t="32134" x="7967663" y="3273425"/>
          <p14:tracePt t="32142" x="7967663" y="3302000"/>
          <p14:tracePt t="32150" x="7958138" y="3328988"/>
          <p14:tracePt t="32158" x="7931150" y="3355975"/>
          <p14:tracePt t="32166" x="7913688" y="3375025"/>
          <p14:tracePt t="32183" x="7877175" y="3411538"/>
          <p14:tracePt t="32190" x="7858125" y="3419475"/>
          <p14:tracePt t="32198" x="7840663" y="3455988"/>
          <p14:tracePt t="32206" x="7813675" y="3475038"/>
          <p14:tracePt t="32215" x="7785100" y="3492500"/>
          <p14:tracePt t="32222" x="7767638" y="3511550"/>
          <p14:tracePt t="32232" x="7740650" y="3529013"/>
          <p14:tracePt t="32238" x="7731125" y="3529013"/>
          <p14:tracePt t="32248" x="7712075" y="3548063"/>
          <p14:tracePt t="32814" x="7731125" y="3548063"/>
          <p14:tracePt t="32838" x="7748588" y="3538538"/>
          <p14:tracePt t="32848" x="7767638" y="3511550"/>
          <p14:tracePt t="32862" x="7777163" y="3511550"/>
          <p14:tracePt t="32902" x="7785100" y="3511550"/>
          <p14:tracePt t="32942" x="7794625" y="3511550"/>
          <p14:tracePt t="32950" x="7804150" y="3511550"/>
          <p14:tracePt t="32958" x="7831138" y="3519488"/>
          <p14:tracePt t="32966" x="7840663" y="3529013"/>
          <p14:tracePt t="32974" x="7858125" y="3548063"/>
          <p14:tracePt t="32983" x="7894638" y="3556000"/>
          <p14:tracePt t="32990" x="7940675" y="3565525"/>
          <p14:tracePt t="32999" x="7977188" y="3565525"/>
          <p14:tracePt t="33006" x="8004175" y="3565525"/>
          <p14:tracePt t="33016" x="8050213" y="3565525"/>
          <p14:tracePt t="33022" x="8086725" y="3565525"/>
          <p14:tracePt t="33033" x="8132763" y="3565525"/>
          <p14:tracePt t="33038" x="8177213" y="3556000"/>
          <p14:tracePt t="33049" x="8204200" y="3556000"/>
          <p14:tracePt t="33054" x="8232775" y="3556000"/>
          <p14:tracePt t="33062" x="8250238" y="3556000"/>
          <p14:tracePt t="33070" x="8296275" y="3548063"/>
          <p14:tracePt t="33078" x="8305800" y="3548063"/>
          <p14:tracePt t="33086" x="8323263" y="3548063"/>
          <p14:tracePt t="33102" x="8332788" y="3548063"/>
          <p14:tracePt t="33110" x="8342313" y="3548063"/>
          <p14:tracePt t="33118" x="8350250" y="3548063"/>
          <p14:tracePt t="33126" x="8359775" y="3548063"/>
          <p14:tracePt t="33134" x="8369300" y="3548063"/>
          <p14:tracePt t="33150" x="8378825" y="3556000"/>
          <p14:tracePt t="33174" x="8386763" y="3556000"/>
          <p14:tracePt t="33182" x="8415338" y="3565525"/>
          <p14:tracePt t="33190" x="8459788" y="3592513"/>
          <p14:tracePt t="33199" x="8478838" y="3602038"/>
          <p14:tracePt t="33206" x="8505825" y="3602038"/>
          <p14:tracePt t="33215" x="8532813" y="3602038"/>
          <p14:tracePt t="33222" x="8569325" y="3602038"/>
          <p14:tracePt t="33278" x="8578850" y="3611563"/>
          <p14:tracePt t="33326" x="8578850" y="3621088"/>
          <p14:tracePt t="33478" x="8578850" y="3629025"/>
          <p14:tracePt t="33494" x="8578850" y="3638550"/>
          <p14:tracePt t="33558" x="8578850" y="3648075"/>
          <p14:tracePt t="33583" x="8569325" y="3648075"/>
          <p14:tracePt t="33598" x="8559800" y="3648075"/>
          <p14:tracePt t="33614" x="8551863" y="3657600"/>
          <p14:tracePt t="33630" x="8542338" y="3657600"/>
          <p14:tracePt t="33799" x="8532813" y="3657600"/>
          <p14:tracePt t="33814" x="8523288" y="3657600"/>
          <p14:tracePt t="33830" x="8515350" y="3665538"/>
          <p14:tracePt t="33838" x="8505825" y="3675063"/>
          <p14:tracePt t="33854" x="8496300" y="3675063"/>
          <p14:tracePt t="33862" x="8488363" y="3675063"/>
          <p14:tracePt t="33902" x="8478838" y="3675063"/>
          <p14:tracePt t="33910" x="8469313" y="3684588"/>
          <p14:tracePt t="33934" x="8451850" y="3684588"/>
          <p14:tracePt t="33942" x="8442325" y="3694113"/>
          <p14:tracePt t="33950" x="8423275" y="3694113"/>
          <p14:tracePt t="33958" x="8405813" y="3711575"/>
          <p14:tracePt t="33966" x="8396288" y="3721100"/>
          <p14:tracePt t="33982" x="8378825" y="3721100"/>
          <p14:tracePt t="33998" x="8369300" y="3721100"/>
          <p14:tracePt t="34015" x="8359775" y="3721100"/>
          <p14:tracePt t="34032" x="8350250" y="3711575"/>
          <p14:tracePt t="34046" x="8350250" y="3702050"/>
          <p14:tracePt t="34054" x="8342313" y="3684588"/>
          <p14:tracePt t="34062" x="8332788" y="3675063"/>
          <p14:tracePt t="34078" x="8323263" y="3665538"/>
          <p14:tracePt t="34094" x="8313738" y="3657600"/>
          <p14:tracePt t="34102" x="8313738" y="3648075"/>
          <p14:tracePt t="34118" x="8313738" y="3629025"/>
          <p14:tracePt t="34126" x="8313738" y="3611563"/>
          <p14:tracePt t="34134" x="8313738" y="3584575"/>
          <p14:tracePt t="34142" x="8313738" y="3548063"/>
          <p14:tracePt t="34150" x="8313738" y="3511550"/>
          <p14:tracePt t="34166" x="8313738" y="3455988"/>
          <p14:tracePt t="34174" x="8323263" y="3419475"/>
          <p14:tracePt t="34182" x="8332788" y="3402013"/>
          <p14:tracePt t="34190" x="8332788" y="3382963"/>
          <p14:tracePt t="34198" x="8342313" y="3365500"/>
          <p14:tracePt t="34206" x="8342313" y="3355975"/>
          <p14:tracePt t="34238" x="8342313" y="3346450"/>
          <p14:tracePt t="34246" x="8350250" y="3319463"/>
          <p14:tracePt t="34262" x="8378825" y="3302000"/>
          <p14:tracePt t="34270" x="8378825" y="3292475"/>
          <p14:tracePt t="34277" x="8386763" y="3282950"/>
          <p14:tracePt t="34286" x="8396288" y="3265488"/>
          <p14:tracePt t="34293" x="8405813" y="3255963"/>
          <p14:tracePt t="34310" x="8432800" y="3255963"/>
          <p14:tracePt t="34318" x="8459788" y="3246438"/>
          <p14:tracePt t="34325" x="8469313" y="3246438"/>
          <p14:tracePt t="34334" x="8478838" y="3246438"/>
          <p14:tracePt t="34341" x="8505825" y="3246438"/>
          <p14:tracePt t="34349" x="8523288" y="3246438"/>
          <p14:tracePt t="34358" x="8559800" y="3246438"/>
          <p14:tracePt t="34366" x="8588375" y="3246438"/>
          <p14:tracePt t="34374" x="8624888" y="3246438"/>
          <p14:tracePt t="34382" x="8651875" y="3246438"/>
          <p14:tracePt t="34390" x="8678863" y="3246438"/>
          <p14:tracePt t="34398" x="8697913" y="3246438"/>
          <p14:tracePt t="34406" x="8715375" y="3246438"/>
          <p14:tracePt t="34415" x="8734425" y="3246438"/>
          <p14:tracePt t="34422" x="8751888" y="3265488"/>
          <p14:tracePt t="34438" x="8761413" y="3273425"/>
          <p14:tracePt t="34446" x="8770938" y="3282950"/>
          <p14:tracePt t="34454" x="8788400" y="3302000"/>
          <p14:tracePt t="34462" x="8797925" y="3309938"/>
          <p14:tracePt t="34470" x="8807450" y="3328988"/>
          <p14:tracePt t="34477" x="8842375" y="3355975"/>
          <p14:tracePt t="34486" x="8842375" y="3365500"/>
          <p14:tracePt t="34494" x="8851900" y="3382963"/>
          <p14:tracePt t="34502" x="8861425" y="3392488"/>
          <p14:tracePt t="34509" x="8870950" y="3419475"/>
          <p14:tracePt t="34518" x="8878888" y="3419475"/>
          <p14:tracePt t="34526" x="8878888" y="3429000"/>
          <p14:tracePt t="34534" x="8878888" y="3438525"/>
          <p14:tracePt t="34550" x="8878888" y="3446463"/>
          <p14:tracePt t="34558" x="8878888" y="3455988"/>
          <p14:tracePt t="34566" x="8878888" y="3475038"/>
          <p14:tracePt t="34574" x="8878888" y="3482975"/>
          <p14:tracePt t="34598" x="8878888" y="3502025"/>
          <p14:tracePt t="34606" x="8870950" y="3519488"/>
          <p14:tracePt t="34615" x="8834438" y="3529013"/>
          <p14:tracePt t="34622" x="8788400" y="3556000"/>
          <p14:tracePt t="34632" x="8734425" y="3556000"/>
          <p14:tracePt t="34638" x="8661400" y="3584575"/>
          <p14:tracePt t="34648" x="8578850" y="3592513"/>
          <p14:tracePt t="34654" x="8523288" y="3592513"/>
          <p14:tracePt t="34662" x="8451850" y="3592513"/>
          <p14:tracePt t="34670" x="8378825" y="3592513"/>
          <p14:tracePt t="34678" x="8332788" y="3592513"/>
          <p14:tracePt t="34686" x="8305800" y="3592513"/>
          <p14:tracePt t="34694" x="8286750" y="3592513"/>
          <p14:tracePt t="34702" x="8269288" y="3592513"/>
          <p14:tracePt t="34710" x="8259763" y="3592513"/>
          <p14:tracePt t="34726" x="8259763" y="3584575"/>
          <p14:tracePt t="34742" x="8250238" y="3584575"/>
          <p14:tracePt t="34758" x="8240713" y="3575050"/>
          <p14:tracePt t="34766" x="8240713" y="3556000"/>
          <p14:tracePt t="34774" x="8232775" y="3548063"/>
          <p14:tracePt t="34782" x="8223250" y="3538538"/>
          <p14:tracePt t="34790" x="8223250" y="3511550"/>
          <p14:tracePt t="34798" x="8223250" y="3492500"/>
          <p14:tracePt t="34806" x="8223250" y="3475038"/>
          <p14:tracePt t="34815" x="8223250" y="3465513"/>
          <p14:tracePt t="34822" x="8223250" y="3419475"/>
          <p14:tracePt t="34832" x="8223250" y="3402013"/>
          <p14:tracePt t="34838" x="8223250" y="3375025"/>
          <p14:tracePt t="34848" x="8223250" y="3355975"/>
          <p14:tracePt t="34854" x="8223250" y="3328988"/>
          <p14:tracePt t="34862" x="8223250" y="3309938"/>
          <p14:tracePt t="34870" x="8223250" y="3292475"/>
          <p14:tracePt t="34878" x="8223250" y="3273425"/>
          <p14:tracePt t="34894" x="8223250" y="3265488"/>
          <p14:tracePt t="34918" x="8223250" y="3255963"/>
          <p14:tracePt t="34926" x="8250238" y="3255963"/>
          <p14:tracePt t="34934" x="8269288" y="3255963"/>
          <p14:tracePt t="34942" x="8305800" y="3255963"/>
          <p14:tracePt t="34950" x="8323263" y="3255963"/>
          <p14:tracePt t="34958" x="8350250" y="3255963"/>
          <p14:tracePt t="34966" x="8359775" y="3255963"/>
          <p14:tracePt t="34974" x="8378825" y="3255963"/>
          <p14:tracePt t="34982" x="8386763" y="3255963"/>
          <p14:tracePt t="34990" x="8396288" y="3255963"/>
          <p14:tracePt t="35006" x="8405813" y="3255963"/>
          <p14:tracePt t="35062" x="8423275" y="3255963"/>
          <p14:tracePt t="35070" x="8432800" y="3255963"/>
          <p14:tracePt t="35078" x="8442325" y="3255963"/>
          <p14:tracePt t="35094" x="8459788" y="3265488"/>
          <p14:tracePt t="35103" x="8469313" y="3273425"/>
          <p14:tracePt t="35110" x="8488363" y="3292475"/>
          <p14:tracePt t="35126" x="8496300" y="3302000"/>
          <p14:tracePt t="35134" x="8496300" y="3309938"/>
          <p14:tracePt t="35142" x="8496300" y="3328988"/>
          <p14:tracePt t="35158" x="8515350" y="3338513"/>
          <p14:tracePt t="35166" x="8532813" y="3355975"/>
          <p14:tracePt t="35182" x="8532813" y="3375025"/>
          <p14:tracePt t="35190" x="8569325" y="3411538"/>
          <p14:tracePt t="35214" x="8578850" y="3419475"/>
          <p14:tracePt t="35247" x="8578850" y="3429000"/>
          <p14:tracePt t="35254" x="8588375" y="3465513"/>
          <p14:tracePt t="35286" x="8588375" y="3482975"/>
          <p14:tracePt t="35302" x="8588375" y="3492500"/>
          <p14:tracePt t="35374" x="8596313" y="3492500"/>
          <p14:tracePt t="35382" x="8615363" y="3465513"/>
          <p14:tracePt t="35390" x="8632825" y="3446463"/>
          <p14:tracePt t="35406" x="8651875" y="3429000"/>
          <p14:tracePt t="35418" x="8669338" y="3411538"/>
          <p14:tracePt t="35422" x="8678863" y="3411538"/>
          <p14:tracePt t="35433" x="8688388" y="3402013"/>
          <p14:tracePt t="35438" x="8697913" y="3402013"/>
          <p14:tracePt t="35446" x="8705850" y="3402013"/>
          <p14:tracePt t="35462" x="8715375" y="3402013"/>
          <p14:tracePt t="35478" x="8734425" y="3402013"/>
          <p14:tracePt t="35494" x="8742363" y="3402013"/>
          <p14:tracePt t="35502" x="8751888" y="3402013"/>
          <p14:tracePt t="35510" x="8778875" y="3402013"/>
          <p14:tracePt t="35526" x="8797925" y="3402013"/>
          <p14:tracePt t="35534" x="8834438" y="3411538"/>
          <p14:tracePt t="35590" x="8834438" y="3419475"/>
          <p14:tracePt t="35606" x="8842375" y="3429000"/>
          <p14:tracePt t="35615" x="8842375" y="3438525"/>
          <p14:tracePt t="35622" x="8851900" y="3438525"/>
          <p14:tracePt t="35633" x="8861425" y="3446463"/>
          <p14:tracePt t="35638" x="8870950" y="3455988"/>
          <p14:tracePt t="35646" x="8878888" y="3465513"/>
          <p14:tracePt t="35662" x="8897938" y="3475038"/>
          <p14:tracePt t="35670" x="8897938" y="3482975"/>
          <p14:tracePt t="35678" x="8907463" y="3482975"/>
          <p14:tracePt t="35686" x="8915400" y="3482975"/>
          <p14:tracePt t="35694" x="8924925" y="3482975"/>
          <p14:tracePt t="35702" x="8934450" y="3482975"/>
          <p14:tracePt t="35718" x="8934450" y="3475038"/>
          <p14:tracePt t="35726" x="8943975" y="3465513"/>
          <p14:tracePt t="35886" x="8924925" y="3465513"/>
          <p14:tracePt t="35895" x="8915400" y="3465513"/>
          <p14:tracePt t="35902" x="8907463" y="3465513"/>
          <p14:tracePt t="35926" x="8888413" y="3465513"/>
          <p14:tracePt t="35942" x="8878888" y="3465513"/>
          <p14:tracePt t="35967" x="8870950" y="3465513"/>
          <p14:tracePt t="35975" x="8861425" y="3465513"/>
          <p14:tracePt t="35990" x="8842375" y="3465513"/>
          <p14:tracePt t="35998" x="8834438" y="3465513"/>
          <p14:tracePt t="36022" x="8824913" y="3465513"/>
          <p14:tracePt t="36031" x="8807450" y="3465513"/>
          <p14:tracePt t="36046" x="8797925" y="3465513"/>
          <p14:tracePt t="36070" x="8788400" y="3465513"/>
          <p14:tracePt t="36086" x="8778875" y="3465513"/>
          <p14:tracePt t="36110" x="8770938" y="3465513"/>
          <p14:tracePt t="36150" x="8761413" y="3465513"/>
          <p14:tracePt t="36238" x="8751888" y="3465513"/>
          <p14:tracePt t="36254" x="8742363" y="3465513"/>
          <p14:tracePt t="36270" x="8715375" y="3465513"/>
          <p14:tracePt t="36286" x="8705850" y="3465513"/>
          <p14:tracePt t="36302" x="8697913" y="3465513"/>
          <p14:tracePt t="36318" x="8688388" y="3465513"/>
          <p14:tracePt t="36390" x="8678863" y="3465513"/>
          <p14:tracePt t="36486" x="8669338" y="3465513"/>
          <p14:tracePt t="36502" x="8661400" y="3465513"/>
          <p14:tracePt t="37054" x="8642350" y="3465513"/>
          <p14:tracePt t="37422" x="8632825" y="3465513"/>
          <p14:tracePt t="37431" x="8624888" y="3475038"/>
          <p14:tracePt t="37438" x="8615363" y="3482975"/>
          <p14:tracePt t="37446" x="8605838" y="3492500"/>
          <p14:tracePt t="37454" x="8596313" y="3502025"/>
          <p14:tracePt t="37462" x="8588375" y="3502025"/>
          <p14:tracePt t="37470" x="8578850" y="3511550"/>
          <p14:tracePt t="37486" x="8578850" y="3519488"/>
          <p14:tracePt t="37494" x="8569325" y="3538538"/>
          <p14:tracePt t="37558" x="8569325" y="3556000"/>
          <p14:tracePt t="37574" x="8569325" y="3565525"/>
          <p14:tracePt t="37582" x="8569325" y="3575050"/>
          <p14:tracePt t="37598" x="8569325" y="3584575"/>
          <p14:tracePt t="37606" x="8559800" y="3602038"/>
          <p14:tracePt t="37734" x="8551863" y="3602038"/>
          <p14:tracePt t="37774" x="8551863" y="3584575"/>
          <p14:tracePt t="37782" x="8551863" y="3575050"/>
          <p14:tracePt t="37790" x="8551863" y="3556000"/>
          <p14:tracePt t="37801" x="8559800" y="3519488"/>
          <p14:tracePt t="37806" x="8559800" y="3482975"/>
          <p14:tracePt t="37818" x="8569325" y="3465513"/>
          <p14:tracePt t="37822" x="8596313" y="3429000"/>
          <p14:tracePt t="37832" x="8596313" y="3419475"/>
          <p14:tracePt t="37838" x="8596313" y="3411538"/>
          <p14:tracePt t="37848" x="8605838" y="3392488"/>
          <p14:tracePt t="37966" x="8605838" y="3382963"/>
          <p14:tracePt t="37990" x="8596313" y="3382963"/>
          <p14:tracePt t="37998" x="8588375" y="3382963"/>
          <p14:tracePt t="38006" x="8578850" y="3411538"/>
          <p14:tracePt t="38022" x="8578850" y="3419475"/>
          <p14:tracePt t="38033" x="8559800" y="3438525"/>
          <p14:tracePt t="38049" x="8559800" y="3455988"/>
          <p14:tracePt t="38206" x="8559800" y="3438525"/>
          <p14:tracePt t="38215" x="8559800" y="3419475"/>
          <p14:tracePt t="38222" x="8559800" y="3411538"/>
          <p14:tracePt t="38235" x="8569325" y="3392488"/>
          <p14:tracePt t="38302" x="8578850" y="3382963"/>
          <p14:tracePt t="38350" x="8596313" y="3402013"/>
          <p14:tracePt t="38366" x="8596313" y="3411538"/>
          <p14:tracePt t="38374" x="8596313" y="3419475"/>
          <p14:tracePt t="38390" x="8605838" y="3438525"/>
          <p14:tracePt t="38406" x="8605838" y="3446463"/>
          <p14:tracePt t="38414" x="8615363" y="3465513"/>
          <p14:tracePt t="38431" x="8624888" y="3465513"/>
          <p14:tracePt t="38438" x="8632825" y="3475038"/>
          <p14:tracePt t="38449" x="8632825" y="3482975"/>
          <p14:tracePt t="38478" x="8642350" y="3482975"/>
          <p14:tracePt t="38494" x="8651875" y="3482975"/>
          <p14:tracePt t="38510" x="8669338" y="3482975"/>
          <p14:tracePt t="38526" x="8678863" y="3482975"/>
          <p14:tracePt t="38534" x="8688388" y="3482975"/>
          <p14:tracePt t="38566" x="8688388" y="3475038"/>
          <p14:tracePt t="38590" x="8697913" y="3465513"/>
          <p14:tracePt t="38646" x="8705850" y="3465513"/>
          <p14:tracePt t="38670" x="8715375" y="3465513"/>
          <p14:tracePt t="38686" x="8724900" y="3465513"/>
          <p14:tracePt t="38694" x="8734425" y="3465513"/>
          <p14:tracePt t="38702" x="8751888" y="3465513"/>
          <p14:tracePt t="38726" x="8761413" y="3465513"/>
          <p14:tracePt t="38734" x="8770938" y="3465513"/>
          <p14:tracePt t="38750" x="8788400" y="3465513"/>
          <p14:tracePt t="38758" x="8807450" y="3465513"/>
          <p14:tracePt t="38766" x="8824913" y="3465513"/>
          <p14:tracePt t="38814" x="8834438" y="3482975"/>
          <p14:tracePt t="38838" x="8842375" y="3502025"/>
          <p14:tracePt t="38854" x="8842375" y="3519488"/>
          <p14:tracePt t="38870" x="8834438" y="3529013"/>
          <p14:tracePt t="38886" x="8824913" y="3538538"/>
          <p14:tracePt t="38902" x="8815388" y="3538538"/>
          <p14:tracePt t="38910" x="8807450" y="3538538"/>
          <p14:tracePt t="38918" x="8778875" y="3556000"/>
          <p14:tracePt t="38926" x="8751888" y="3556000"/>
          <p14:tracePt t="38934" x="8724900" y="3556000"/>
          <p14:tracePt t="38942" x="8705850" y="3556000"/>
          <p14:tracePt t="38950" x="8697913" y="3556000"/>
          <p14:tracePt t="38958" x="8669338" y="3556000"/>
          <p14:tracePt t="38966" x="8661400" y="3548063"/>
          <p14:tracePt t="38974" x="8651875" y="3529013"/>
          <p14:tracePt t="38982" x="8651875" y="3519488"/>
          <p14:tracePt t="38999" x="8651875" y="3511550"/>
          <p14:tracePt t="39015" x="8651875" y="3502025"/>
          <p14:tracePt t="39032" x="8651875" y="3492500"/>
          <p14:tracePt t="39038" x="8651875" y="3482975"/>
          <p14:tracePt t="39054" x="8651875" y="3475038"/>
          <p14:tracePt t="39061" x="8651875" y="3465513"/>
          <p14:tracePt t="39070" x="8651875" y="3446463"/>
          <p14:tracePt t="39077" x="8651875" y="3438525"/>
          <p14:tracePt t="39086" x="8661400" y="3429000"/>
          <p14:tracePt t="39093" x="8678863" y="3411538"/>
          <p14:tracePt t="39102" x="8715375" y="3411538"/>
          <p14:tracePt t="39109" x="8734425" y="3392488"/>
          <p14:tracePt t="39118" x="8761413" y="3392488"/>
          <p14:tracePt t="39126" x="8778875" y="3392488"/>
          <p14:tracePt t="39134" x="8797925" y="3392488"/>
          <p14:tracePt t="39142" x="8815388" y="3392488"/>
          <p14:tracePt t="39163" x="8824913" y="3392488"/>
          <p14:tracePt t="39174" x="8834438" y="3392488"/>
          <p14:tracePt t="39206" x="8861425" y="3402013"/>
          <p14:tracePt t="39222" x="8861425" y="3419475"/>
          <p14:tracePt t="39231" x="8861425" y="3429000"/>
          <p14:tracePt t="39238" x="8861425" y="3438525"/>
          <p14:tracePt t="39246" x="8861425" y="3446463"/>
          <p14:tracePt t="39262" x="8861425" y="3465513"/>
          <p14:tracePt t="39286" x="8861425" y="3475038"/>
          <p14:tracePt t="39318" x="8861425" y="3482975"/>
          <p14:tracePt t="39326" x="8851900" y="3492500"/>
          <p14:tracePt t="39334" x="8824913" y="3492500"/>
          <p14:tracePt t="39342" x="8807450" y="3492500"/>
          <p14:tracePt t="39350" x="8778875" y="3492500"/>
          <p14:tracePt t="39358" x="8770938" y="3492500"/>
          <p14:tracePt t="39366" x="8751888" y="3502025"/>
          <p14:tracePt t="39374" x="8742363" y="3511550"/>
          <p14:tracePt t="39385" x="8734425" y="3511550"/>
          <p14:tracePt t="39401" x="8734425" y="3502025"/>
          <p14:tracePt t="39406" x="8734425" y="3465513"/>
          <p14:tracePt t="39416" x="8734425" y="3429000"/>
          <p14:tracePt t="39422" x="8734425" y="3411538"/>
          <p14:tracePt t="39432" x="8734425" y="3365500"/>
          <p14:tracePt t="39438" x="8734425" y="3338513"/>
          <p14:tracePt t="39446" x="8742363" y="3292475"/>
          <p14:tracePt t="39454" x="8751888" y="3273425"/>
          <p14:tracePt t="39461" x="8761413" y="3255963"/>
          <p14:tracePt t="39470" x="8778875" y="3236913"/>
          <p14:tracePt t="39477" x="8788400" y="3228975"/>
          <p14:tracePt t="39486" x="8797925" y="3228975"/>
          <p14:tracePt t="39493" x="8807450" y="3219450"/>
          <p14:tracePt t="39502" x="8815388" y="3219450"/>
          <p14:tracePt t="39534" x="8824913" y="3219450"/>
          <p14:tracePt t="39542" x="8842375" y="3219450"/>
          <p14:tracePt t="39558" x="8851900" y="3219450"/>
          <p14:tracePt t="39567" x="8861425" y="3219450"/>
          <p14:tracePt t="39574" x="8861425" y="3228975"/>
          <p14:tracePt t="39583" x="8861425" y="3236913"/>
          <p14:tracePt t="39590" x="8861425" y="3265488"/>
          <p14:tracePt t="39598" x="8861425" y="3282950"/>
          <p14:tracePt t="39606" x="8861425" y="3302000"/>
          <p14:tracePt t="39615" x="8861425" y="3319463"/>
          <p14:tracePt t="39622" x="8861425" y="3338513"/>
          <p14:tracePt t="39632" x="8851900" y="3355975"/>
          <p14:tracePt t="39638" x="8842375" y="3375025"/>
          <p14:tracePt t="39646" x="8834438" y="3382963"/>
          <p14:tracePt t="39654" x="8834438" y="3392488"/>
          <p14:tracePt t="39662" x="8815388" y="3411538"/>
          <p14:tracePt t="39670" x="8807450" y="3411538"/>
          <p14:tracePt t="39686" x="8797925" y="3419475"/>
          <p14:tracePt t="39694" x="8788400" y="3429000"/>
          <p14:tracePt t="39702" x="8770938" y="3446463"/>
          <p14:tracePt t="39710" x="8770938" y="3455988"/>
          <p14:tracePt t="39718" x="8742363" y="3465513"/>
          <p14:tracePt t="39726" x="8697913" y="3482975"/>
          <p14:tracePt t="39734" x="8678863" y="3492500"/>
          <p14:tracePt t="39742" x="8661400" y="3502025"/>
          <p14:tracePt t="39751" x="8632825" y="3502025"/>
          <p14:tracePt t="39758" x="8615363" y="3502025"/>
          <p14:tracePt t="39766" x="8578850" y="3502025"/>
          <p14:tracePt t="39790" x="8569325" y="3502025"/>
          <p14:tracePt t="39799" x="8551863" y="3502025"/>
          <p14:tracePt t="39816" x="8542338" y="3502025"/>
          <p14:tracePt t="39833" x="8532813" y="3502025"/>
          <p14:tracePt t="39838" x="8523288" y="3502025"/>
          <p14:tracePt t="39854" x="8515350" y="3502025"/>
          <p14:tracePt t="39870" x="8505825" y="3502025"/>
          <p14:tracePt t="39950" x="8496300" y="3502025"/>
          <p14:tracePt t="39967" x="8488363" y="3502025"/>
          <p14:tracePt t="40038" x="8469313" y="3502025"/>
          <p14:tracePt t="40054" x="8459788" y="3502025"/>
          <p14:tracePt t="40086" x="8451850" y="3502025"/>
          <p14:tracePt t="40734" x="8451850" y="3492500"/>
          <p14:tracePt t="40950" x="8459788" y="3492500"/>
          <p14:tracePt t="41030" x="8469313" y="3492500"/>
          <p14:tracePt t="41048" x="8488363" y="3492500"/>
          <p14:tracePt t="41078" x="8496300" y="3492500"/>
          <p14:tracePt t="41526" x="8505825" y="3492500"/>
          <p14:tracePt t="42270" x="8496300" y="3492500"/>
          <p14:tracePt t="42279" x="8496300" y="3438525"/>
          <p14:tracePt t="42286" x="8505825" y="3392488"/>
          <p14:tracePt t="42294" x="8515350" y="3338513"/>
          <p14:tracePt t="42302" x="8532813" y="3273425"/>
          <p14:tracePt t="42310" x="8532813" y="3255963"/>
          <p14:tracePt t="42318" x="8551863" y="3209925"/>
          <p14:tracePt t="42334" x="8551863" y="3200400"/>
          <p14:tracePt t="42342" x="8551863" y="3192463"/>
          <p14:tracePt t="42358" x="8551863" y="3173413"/>
          <p14:tracePt t="42374" x="8542338" y="3163888"/>
          <p14:tracePt t="42382" x="8532813" y="3136900"/>
          <p14:tracePt t="42390" x="8515350" y="3063875"/>
          <p14:tracePt t="42398" x="8496300" y="2954338"/>
          <p14:tracePt t="42406" x="8488363" y="2836863"/>
          <p14:tracePt t="42415" x="8469313" y="2671763"/>
          <p14:tracePt t="42422" x="8423275" y="2508250"/>
          <p14:tracePt t="42432" x="8405813" y="2398713"/>
          <p14:tracePt t="42438" x="8369300" y="2262188"/>
          <p14:tracePt t="42446" x="8350250" y="2206625"/>
          <p14:tracePt t="42454" x="8323263" y="2125663"/>
          <p14:tracePt t="42462" x="8313738" y="2097088"/>
          <p14:tracePt t="42470" x="8305800" y="2089150"/>
          <p14:tracePt t="42478" x="8305800" y="2079625"/>
          <p14:tracePt t="42542" x="8296275" y="2089150"/>
          <p14:tracePt t="42567" x="8296275" y="2097088"/>
          <p14:tracePt t="42687" x="8296275" y="2106613"/>
          <p14:tracePt t="42694" x="8286750" y="2125663"/>
          <p14:tracePt t="42710" x="8286750" y="2143125"/>
          <p14:tracePt t="42718" x="8277225" y="2160588"/>
          <p14:tracePt t="42726" x="8269288" y="2160588"/>
          <p14:tracePt t="42734" x="8269288" y="2170113"/>
          <p14:tracePt t="42742" x="8259763" y="2179638"/>
          <p14:tracePt t="42758" x="8259763" y="2189163"/>
          <p14:tracePt t="42782" x="8250238" y="2197100"/>
          <p14:tracePt t="42797" x="8250238" y="2206625"/>
          <p14:tracePt t="42806" x="8240713" y="2216150"/>
          <p14:tracePt t="42815" x="8213725" y="2233613"/>
          <p14:tracePt t="42822" x="8204200" y="2233613"/>
          <p14:tracePt t="42832" x="8140700" y="2262188"/>
          <p14:tracePt t="42838" x="8067675" y="2270125"/>
          <p14:tracePt t="42846" x="7977188" y="2289175"/>
          <p14:tracePt t="42854" x="7840663" y="2306638"/>
          <p14:tracePt t="42862" x="7712075" y="2335213"/>
          <p14:tracePt t="42870" x="7585075" y="2343150"/>
          <p14:tracePt t="42877" x="7458075" y="2362200"/>
          <p14:tracePt t="42886" x="7366000" y="2362200"/>
          <p14:tracePt t="42894" x="7275513" y="2362200"/>
          <p14:tracePt t="42902" x="7183438" y="2362200"/>
          <p14:tracePt t="42910" x="7083425" y="2362200"/>
          <p14:tracePt t="42918" x="7010400" y="2362200"/>
          <p14:tracePt t="42926" x="6956425" y="2362200"/>
          <p14:tracePt t="42934" x="6919913" y="2362200"/>
          <p14:tracePt t="42942" x="6846888" y="2343150"/>
          <p14:tracePt t="42950" x="6800850" y="2335213"/>
          <p14:tracePt t="42958" x="6727825" y="2325688"/>
          <p14:tracePt t="42966" x="6691313" y="2325688"/>
          <p14:tracePt t="42974" x="6681788" y="2325688"/>
          <p14:tracePt t="42982" x="6581775" y="2306638"/>
          <p14:tracePt t="42990" x="6500813" y="2306638"/>
          <p14:tracePt t="42998" x="6427788" y="2306638"/>
          <p14:tracePt t="43006" x="6372225" y="2289175"/>
          <p14:tracePt t="43015" x="6291263" y="2289175"/>
          <p14:tracePt t="43022" x="6254750" y="2289175"/>
          <p14:tracePt t="43032" x="6226175" y="2289175"/>
          <p14:tracePt t="43038" x="6208713" y="2279650"/>
          <p14:tracePt t="43070" x="6199188" y="2270125"/>
          <p14:tracePt t="43086" x="6199188" y="2243138"/>
          <p14:tracePt t="43094" x="6208713" y="2225675"/>
          <p14:tracePt t="43102" x="6218238" y="2216150"/>
          <p14:tracePt t="43118" x="6245225" y="2197100"/>
          <p14:tracePt t="43126" x="6262688" y="2197100"/>
          <p14:tracePt t="43134" x="6299200" y="2189163"/>
          <p14:tracePt t="43142" x="6354763" y="2189163"/>
          <p14:tracePt t="43150" x="6418263" y="2189163"/>
          <p14:tracePt t="43166" x="6581775" y="2189163"/>
          <p14:tracePt t="43174" x="6691313" y="2189163"/>
          <p14:tracePt t="43182" x="6819900" y="2189163"/>
          <p14:tracePt t="43190" x="6946900" y="2189163"/>
          <p14:tracePt t="43198" x="7092950" y="2189163"/>
          <p14:tracePt t="43206" x="7219950" y="2189163"/>
          <p14:tracePt t="43215" x="7348538" y="2189163"/>
          <p14:tracePt t="43222" x="7475538" y="2189163"/>
          <p14:tracePt t="43232" x="7548563" y="2189163"/>
          <p14:tracePt t="43238" x="7621588" y="2189163"/>
          <p14:tracePt t="43246" x="7667625" y="2189163"/>
          <p14:tracePt t="43254" x="7675563" y="2189163"/>
          <p14:tracePt t="43262" x="7685088" y="2189163"/>
          <p14:tracePt t="43286" x="7704138" y="2189163"/>
          <p14:tracePt t="43294" x="7712075" y="2197100"/>
          <p14:tracePt t="43302" x="7731125" y="2197100"/>
          <p14:tracePt t="43310" x="7748588" y="2206625"/>
          <p14:tracePt t="43318" x="7804150" y="2233613"/>
          <p14:tracePt t="43326" x="7867650" y="2243138"/>
          <p14:tracePt t="43334" x="7921625" y="2262188"/>
          <p14:tracePt t="43342" x="7986713" y="2262188"/>
          <p14:tracePt t="43350" x="8040688" y="2262188"/>
          <p14:tracePt t="43358" x="8077200" y="2262188"/>
          <p14:tracePt t="43366" x="8104188" y="2262188"/>
          <p14:tracePt t="43422" x="8113713" y="2262188"/>
          <p14:tracePt t="43446" x="8113713" y="2270125"/>
          <p14:tracePt t="43687" x="8113713" y="2279650"/>
          <p14:tracePt t="43838" x="8113713" y="2289175"/>
          <p14:tracePt t="44014" x="8123238" y="2298700"/>
          <p14:tracePt t="44023" x="8132763" y="2298700"/>
          <p14:tracePt t="44034" x="8150225" y="2298700"/>
          <p14:tracePt t="44039" x="8169275" y="2298700"/>
          <p14:tracePt t="44046" x="8177213" y="2298700"/>
          <p14:tracePt t="44054" x="8186738" y="2298700"/>
          <p14:tracePt t="44062" x="8196263" y="2298700"/>
          <p14:tracePt t="44070" x="8204200" y="2298700"/>
          <p14:tracePt t="44078" x="8213725" y="2298700"/>
          <p14:tracePt t="44190" x="8213725" y="2306638"/>
          <p14:tracePt t="44199" x="8196263" y="2316163"/>
          <p14:tracePt t="44215" x="8186738" y="2325688"/>
          <p14:tracePt t="44238" x="8177213" y="2335213"/>
          <p14:tracePt t="44246" x="8132763" y="2362200"/>
          <p14:tracePt t="44254" x="8104188" y="2398713"/>
          <p14:tracePt t="44262" x="8059738" y="2435225"/>
          <p14:tracePt t="44270" x="7986713" y="2489200"/>
          <p14:tracePt t="44278" x="7958138" y="2535238"/>
          <p14:tracePt t="44286" x="7921625" y="2562225"/>
          <p14:tracePt t="44294" x="7913688" y="2625725"/>
          <p14:tracePt t="44302" x="7913688" y="2662238"/>
          <p14:tracePt t="44310" x="7913688" y="2717800"/>
          <p14:tracePt t="44318" x="7913688" y="2771775"/>
          <p14:tracePt t="44326" x="7913688" y="2836863"/>
          <p14:tracePt t="44334" x="7913688" y="2890838"/>
          <p14:tracePt t="44342" x="7913688" y="2927350"/>
          <p14:tracePt t="44350" x="7913688" y="2946400"/>
          <p14:tracePt t="44358" x="7904163" y="2990850"/>
          <p14:tracePt t="44366" x="7904163" y="3017838"/>
          <p14:tracePt t="44374" x="7877175" y="3046413"/>
          <p14:tracePt t="44390" x="7867650" y="3082925"/>
          <p14:tracePt t="44399" x="7867650" y="3090863"/>
          <p14:tracePt t="44406" x="7858125" y="3100388"/>
          <p14:tracePt t="44416" x="7850188" y="3136900"/>
          <p14:tracePt t="44422" x="7831138" y="3163888"/>
          <p14:tracePt t="44432" x="7813675" y="3192463"/>
          <p14:tracePt t="44438" x="7804150" y="3255963"/>
          <p14:tracePt t="44446" x="7777163" y="3302000"/>
          <p14:tracePt t="44462" x="7767638" y="3328988"/>
          <p14:tracePt t="44470" x="7767638" y="3365500"/>
          <p14:tracePt t="44486" x="7767638" y="3375025"/>
          <p14:tracePt t="44494" x="7767638" y="3382963"/>
          <p14:tracePt t="44502" x="7767638" y="3411538"/>
          <p14:tracePt t="44510" x="7767638" y="3419475"/>
          <p14:tracePt t="44518" x="7767638" y="3429000"/>
          <p14:tracePt t="44534" x="7767638" y="3438525"/>
          <p14:tracePt t="44542" x="7767638" y="3446463"/>
          <p14:tracePt t="44550" x="7767638" y="3455988"/>
          <p14:tracePt t="44558" x="7767638" y="3465513"/>
          <p14:tracePt t="44574" x="7767638" y="3475038"/>
          <p14:tracePt t="44598" x="7767638" y="3492500"/>
          <p14:tracePt t="44614" x="7767638" y="3502025"/>
          <p14:tracePt t="44622" x="7758113" y="3502025"/>
          <p14:tracePt t="44638" x="7748588" y="3511550"/>
          <p14:tracePt t="44646" x="7731125" y="3529013"/>
          <p14:tracePt t="44662" x="7731125" y="3538538"/>
          <p14:tracePt t="44670" x="7731125" y="3548063"/>
          <p14:tracePt t="44686" x="7721600" y="3556000"/>
          <p14:tracePt t="44814" x="7721600" y="3548063"/>
          <p14:tracePt t="44822" x="7721600" y="3529013"/>
          <p14:tracePt t="44833" x="7721600" y="3502025"/>
          <p14:tracePt t="44839" x="7712075" y="3455988"/>
          <p14:tracePt t="44846" x="7712075" y="3429000"/>
          <p14:tracePt t="44854" x="7712075" y="3392488"/>
          <p14:tracePt t="44862" x="7675563" y="3328988"/>
          <p14:tracePt t="44870" x="7675563" y="3302000"/>
          <p14:tracePt t="44878" x="7648575" y="3273425"/>
          <p14:tracePt t="44886" x="7621588" y="3228975"/>
          <p14:tracePt t="44894" x="7594600" y="3182938"/>
          <p14:tracePt t="44902" x="7567613" y="3146425"/>
          <p14:tracePt t="44910" x="7531100" y="3082925"/>
          <p14:tracePt t="44918" x="7485063" y="2990850"/>
          <p14:tracePt t="44926" x="7429500" y="2909888"/>
          <p14:tracePt t="44934" x="7356475" y="2790825"/>
          <p14:tracePt t="44942" x="7312025" y="2690813"/>
          <p14:tracePt t="44950" x="7275513" y="2625725"/>
          <p14:tracePt t="44958" x="7239000" y="2562225"/>
          <p14:tracePt t="44966" x="7212013" y="2498725"/>
          <p14:tracePt t="44974" x="7212013" y="2481263"/>
          <p14:tracePt t="44982" x="7202488" y="2462213"/>
          <p14:tracePt t="44998" x="7202488" y="2452688"/>
          <p14:tracePt t="45070" x="7202488" y="2435225"/>
          <p14:tracePt t="45078" x="7202488" y="2425700"/>
          <p14:tracePt t="45086" x="7202488" y="2416175"/>
          <p14:tracePt t="45094" x="7202488" y="2379663"/>
          <p14:tracePt t="45102" x="7202488" y="2371725"/>
          <p14:tracePt t="45110" x="7219950" y="2343150"/>
          <p14:tracePt t="45118" x="7229475" y="2316163"/>
          <p14:tracePt t="45126" x="7239000" y="2289175"/>
          <p14:tracePt t="45134" x="7248525" y="2270125"/>
          <p14:tracePt t="45151" x="7265988" y="2225675"/>
          <p14:tracePt t="45414" x="7275513" y="2225675"/>
          <p14:tracePt t="45534" x="7275513" y="2233613"/>
          <p14:tracePt t="45543" x="7275513" y="2243138"/>
          <p14:tracePt t="45630" x="7265988" y="2252663"/>
          <p14:tracePt t="47038" x="7239000" y="2252663"/>
          <p14:tracePt t="47054" x="7229475" y="2252663"/>
          <p14:tracePt t="47070" x="7212013" y="2270125"/>
          <p14:tracePt t="47078" x="7212013" y="2279650"/>
          <p14:tracePt t="47085" x="7212013" y="2298700"/>
          <p14:tracePt t="47094" x="7212013" y="2316163"/>
          <p14:tracePt t="47102" x="7212013" y="2352675"/>
          <p14:tracePt t="47110" x="7212013" y="2371725"/>
          <p14:tracePt t="47118" x="7212013" y="2408238"/>
          <p14:tracePt t="47126" x="7212013" y="2444750"/>
          <p14:tracePt t="47134" x="7212013" y="2489200"/>
          <p14:tracePt t="47142" x="7212013" y="2525713"/>
          <p14:tracePt t="47150" x="7212013" y="2617788"/>
          <p14:tracePt t="47167" x="7212013" y="2781300"/>
          <p14:tracePt t="47176" x="7212013" y="2854325"/>
          <p14:tracePt t="47182" x="7212013" y="2927350"/>
          <p14:tracePt t="47190" x="7212013" y="2954338"/>
          <p14:tracePt t="47198" x="7212013" y="2973388"/>
          <p14:tracePt t="47206" x="7212013" y="2982913"/>
          <p14:tracePt t="47215" x="7212013" y="2990850"/>
          <p14:tracePt t="47222" x="7212013" y="3000375"/>
          <p14:tracePt t="47237" x="7212013" y="3017838"/>
          <p14:tracePt t="47254" x="7212013" y="3027363"/>
          <p14:tracePt t="47270" x="7212013" y="3036888"/>
          <p14:tracePt t="47286" x="7212013" y="3063875"/>
          <p14:tracePt t="47310" x="7212013" y="3073400"/>
          <p14:tracePt t="47318" x="7212013" y="3082925"/>
          <p14:tracePt t="47326" x="7212013" y="3100388"/>
          <p14:tracePt t="47334" x="7212013" y="3109913"/>
          <p14:tracePt t="47342" x="7212013" y="3119438"/>
          <p14:tracePt t="47350" x="7212013" y="3136900"/>
          <p14:tracePt t="47358" x="7212013" y="3155950"/>
          <p14:tracePt t="47366" x="7212013" y="3163888"/>
          <p14:tracePt t="47374" x="7212013" y="3200400"/>
          <p14:tracePt t="47382" x="7212013" y="3209925"/>
          <p14:tracePt t="47390" x="7202488" y="3236913"/>
          <p14:tracePt t="47399" x="7192963" y="3246438"/>
          <p14:tracePt t="47406" x="7192963" y="3255963"/>
          <p14:tracePt t="47416" x="7183438" y="3265488"/>
          <p14:tracePt t="47422" x="7183438" y="3273425"/>
          <p14:tracePt t="47432" x="7183438" y="3282950"/>
          <p14:tracePt t="47438" x="7183438" y="3292475"/>
          <p14:tracePt t="47446" x="7183438" y="3309938"/>
          <p14:tracePt t="47454" x="7183438" y="3319463"/>
          <p14:tracePt t="47462" x="7183438" y="3328988"/>
          <p14:tracePt t="47502" x="7183438" y="3355975"/>
          <p14:tracePt t="47510" x="7183438" y="3365500"/>
          <p14:tracePt t="47518" x="7183438" y="3375025"/>
          <p14:tracePt t="47526" x="7183438" y="3402013"/>
          <p14:tracePt t="47534" x="7183438" y="3419475"/>
          <p14:tracePt t="47542" x="7192963" y="3438525"/>
          <p14:tracePt t="47550" x="7192963" y="3446463"/>
          <p14:tracePt t="47558" x="7192963" y="3455988"/>
          <p14:tracePt t="47686" x="7192963" y="3475038"/>
          <p14:tracePt t="47790" x="7192963" y="3482975"/>
          <p14:tracePt t="47846" x="7183438" y="3482975"/>
          <p14:tracePt t="47862" x="7183438" y="3475038"/>
          <p14:tracePt t="47870" x="7183438" y="3465513"/>
          <p14:tracePt t="47878" x="7183438" y="3455988"/>
          <p14:tracePt t="47886" x="7183438" y="3446463"/>
          <p14:tracePt t="47902" x="7183438" y="3438525"/>
          <p14:tracePt t="47918" x="7183438" y="3419475"/>
          <p14:tracePt t="47942" x="7183438" y="3411538"/>
          <p14:tracePt t="48054" x="7183438" y="3402013"/>
          <p14:tracePt t="48318" x="7175500" y="3392488"/>
          <p14:tracePt t="48327" x="7175500" y="3382963"/>
          <p14:tracePt t="48342" x="7156450" y="3375025"/>
          <p14:tracePt t="48350" x="7146925" y="3375025"/>
          <p14:tracePt t="48358" x="7119938" y="3375025"/>
          <p14:tracePt t="48366" x="7110413" y="3375025"/>
          <p14:tracePt t="48374" x="7102475" y="3375025"/>
          <p14:tracePt t="48382" x="7092950" y="3375025"/>
          <p14:tracePt t="48390" x="7083425" y="3375025"/>
          <p14:tracePt t="48398" x="7073900" y="3375025"/>
          <p14:tracePt t="48406" x="7065963" y="3375025"/>
          <p14:tracePt t="48415" x="7046913" y="3375025"/>
          <p14:tracePt t="48422" x="7029450" y="3382963"/>
          <p14:tracePt t="48432" x="7010400" y="3392488"/>
          <p14:tracePt t="48446" x="6992938" y="3411538"/>
          <p14:tracePt t="48454" x="6973888" y="3419475"/>
          <p14:tracePt t="48526" x="6964363" y="3419475"/>
          <p14:tracePt t="48575" x="6937375" y="3419475"/>
          <p14:tracePt t="48582" x="6929438" y="3419475"/>
          <p14:tracePt t="48606" x="6900863" y="3419475"/>
          <p14:tracePt t="48631" x="6892925" y="3419475"/>
          <p14:tracePt t="48702" x="6883400" y="3419475"/>
          <p14:tracePt t="49070" x="6864350" y="3419475"/>
          <p14:tracePt t="49118" x="6856413" y="3419475"/>
          <p14:tracePt t="49134" x="6846888" y="3419475"/>
          <p14:tracePt t="49150" x="6837363" y="3419475"/>
          <p14:tracePt t="49174" x="6827838" y="3419475"/>
          <p14:tracePt t="49270" x="6819900" y="3429000"/>
          <p14:tracePt t="49286" x="6810375" y="3438525"/>
          <p14:tracePt t="49303" x="6810375" y="3446463"/>
          <p14:tracePt t="49310" x="6800850" y="3455988"/>
          <p14:tracePt t="49326" x="6800850" y="3465513"/>
          <p14:tracePt t="49334" x="6800850" y="3482975"/>
          <p14:tracePt t="49342" x="6800850" y="3492500"/>
          <p14:tracePt t="49350" x="6800850" y="3502025"/>
          <p14:tracePt t="49358" x="6791325" y="3529013"/>
          <p14:tracePt t="49366" x="6791325" y="3538538"/>
          <p14:tracePt t="49374" x="6764338" y="3575050"/>
          <p14:tracePt t="49382" x="6754813" y="3592513"/>
          <p14:tracePt t="49390" x="6718300" y="3648075"/>
          <p14:tracePt t="49399" x="6664325" y="3721100"/>
          <p14:tracePt t="49406" x="6600825" y="3767138"/>
          <p14:tracePt t="49415" x="6518275" y="3811588"/>
          <p14:tracePt t="49422" x="6454775" y="3867150"/>
          <p14:tracePt t="49432" x="6418263" y="3911600"/>
          <p14:tracePt t="49438" x="6354763" y="3967163"/>
          <p14:tracePt t="49446" x="6318250" y="3994150"/>
          <p14:tracePt t="49454" x="6272213" y="4030663"/>
          <p14:tracePt t="49462" x="6208713" y="4057650"/>
          <p14:tracePt t="49470" x="6189663" y="4067175"/>
          <p14:tracePt t="49478" x="6162675" y="4094163"/>
          <p14:tracePt t="49486" x="6135688" y="4113213"/>
          <p14:tracePt t="49494" x="6108700" y="4149725"/>
          <p14:tracePt t="49502" x="6099175" y="4159250"/>
          <p14:tracePt t="49518" x="6089650" y="4176713"/>
          <p14:tracePt t="49526" x="6089650" y="4186238"/>
          <p14:tracePt t="49534" x="6089650" y="4213225"/>
          <p14:tracePt t="49542" x="6089650" y="4222750"/>
          <p14:tracePt t="49550" x="6089650" y="4249738"/>
          <p14:tracePt t="49558" x="6089650" y="4259263"/>
          <p14:tracePt t="49566" x="6089650" y="4286250"/>
          <p14:tracePt t="49574" x="6089650" y="4303713"/>
          <p14:tracePt t="49582" x="6089650" y="4332288"/>
          <p14:tracePt t="49590" x="6089650" y="4349750"/>
          <p14:tracePt t="49599" x="6089650" y="4386263"/>
          <p14:tracePt t="49606" x="6089650" y="4413250"/>
          <p14:tracePt t="49615" x="6089650" y="4459288"/>
          <p14:tracePt t="49622" x="6062663" y="4505325"/>
          <p14:tracePt t="49632" x="6026150" y="4568825"/>
          <p14:tracePt t="49638" x="5972175" y="4614863"/>
          <p14:tracePt t="49646" x="5907088" y="4705350"/>
          <p14:tracePt t="49654" x="5853113" y="4768850"/>
          <p14:tracePt t="49662" x="5789613" y="4833938"/>
          <p14:tracePt t="49670" x="5734050" y="4897438"/>
          <p14:tracePt t="49678" x="5707063" y="4979988"/>
          <p14:tracePt t="49686" x="5670550" y="5043488"/>
          <p14:tracePt t="49694" x="5670550" y="5080000"/>
          <p14:tracePt t="49702" x="5670550" y="5133975"/>
          <p14:tracePt t="49710" x="5670550" y="5216525"/>
          <p14:tracePt t="49718" x="5670550" y="5270500"/>
          <p14:tracePt t="49726" x="5670550" y="5343525"/>
          <p14:tracePt t="49734" x="5688013" y="5453063"/>
          <p14:tracePt t="49742" x="5688013" y="5518150"/>
          <p14:tracePt t="49750" x="5688013" y="5608638"/>
          <p14:tracePt t="49758" x="5688013" y="5718175"/>
          <p14:tracePt t="49766" x="5688013" y="5808663"/>
          <p14:tracePt t="49774" x="5688013" y="5900738"/>
          <p14:tracePt t="49782" x="5670550" y="5991225"/>
          <p14:tracePt t="49790" x="5653088" y="6127750"/>
          <p14:tracePt t="49799" x="5597525" y="6237288"/>
          <p14:tracePt t="49806" x="5580063" y="6356350"/>
          <p14:tracePt t="49815" x="5551488" y="6483350"/>
          <p14:tracePt t="49822" x="5524500" y="6611938"/>
          <p14:tracePt t="49832" x="5514975" y="6711950"/>
          <p14:tracePt t="49838" x="5497513" y="6821488"/>
          <p14:tracePt t="50167" x="5734050" y="6811963"/>
          <p14:tracePt t="50174" x="5780088" y="6775450"/>
          <p14:tracePt t="50182" x="5816600" y="6748463"/>
          <p14:tracePt t="50190" x="5843588" y="6738938"/>
          <p14:tracePt t="50199" x="5870575" y="6721475"/>
          <p14:tracePt t="50206" x="5907088" y="6684963"/>
          <p14:tracePt t="50216" x="5916613" y="6675438"/>
          <p14:tracePt t="50221" x="5943600" y="6648450"/>
          <p14:tracePt t="50233" x="5943600" y="6638925"/>
          <p14:tracePt t="50238" x="5953125" y="6638925"/>
          <p14:tracePt t="50246" x="5972175" y="6629400"/>
          <p14:tracePt t="50262" x="5980113" y="6621463"/>
          <p14:tracePt t="50334" x="5980113" y="6611938"/>
          <p14:tracePt t="50342" x="5989638" y="6592888"/>
          <p14:tracePt t="50357" x="5989638" y="6565900"/>
          <p14:tracePt t="50366" x="6007100" y="6548438"/>
          <p14:tracePt t="50374" x="6007100" y="6519863"/>
          <p14:tracePt t="50382" x="6016625" y="6492875"/>
          <p14:tracePt t="50399" x="6016625" y="6483350"/>
          <p14:tracePt t="50406" x="6026150" y="6475413"/>
          <p14:tracePt t="50435" x="6026150" y="6465888"/>
          <p14:tracePt t="50447" x="6026150" y="6456363"/>
          <p14:tracePt t="50454" x="6026150" y="6438900"/>
          <p14:tracePt t="50462" x="6026150" y="6429375"/>
          <p14:tracePt t="50470" x="6026150" y="6419850"/>
          <p14:tracePt t="50486" x="6026150" y="6402388"/>
          <p14:tracePt t="50494" x="6026150" y="6383338"/>
          <p14:tracePt t="50502" x="6016625" y="6375400"/>
          <p14:tracePt t="50510" x="6016625" y="6356350"/>
          <p14:tracePt t="50518" x="6016625" y="6346825"/>
          <p14:tracePt t="50526" x="6007100" y="6329363"/>
          <p14:tracePt t="50551" x="5999163" y="6302375"/>
          <p14:tracePt t="50590" x="5980113" y="6302375"/>
          <p14:tracePt t="50654" x="5972175" y="6292850"/>
          <p14:tracePt t="50662" x="5972175" y="6265863"/>
          <p14:tracePt t="50670" x="5999163" y="6219825"/>
          <p14:tracePt t="50678" x="6053138" y="6156325"/>
          <p14:tracePt t="50686" x="6089650" y="6110288"/>
          <p14:tracePt t="50694" x="6108700" y="6073775"/>
          <p14:tracePt t="50702" x="6135688" y="6046788"/>
          <p14:tracePt t="50710" x="6162675" y="6027738"/>
          <p14:tracePt t="50718" x="6172200" y="6010275"/>
          <p14:tracePt t="50742" x="6189663" y="5991225"/>
          <p14:tracePt t="50758" x="6199188" y="5983288"/>
          <p14:tracePt t="50774" x="6199188" y="5973763"/>
          <p14:tracePt t="50800" x="6199188" y="5964238"/>
          <p14:tracePt t="50817" x="6199188" y="5937250"/>
          <p14:tracePt t="50822" x="6199188" y="5927725"/>
          <p14:tracePt t="50833" x="6199188" y="5900738"/>
          <p14:tracePt t="50838" x="6208713" y="5900738"/>
          <p14:tracePt t="50846" x="6218238" y="5881688"/>
          <p14:tracePt t="50854" x="6226175" y="5864225"/>
          <p14:tracePt t="50862" x="6235700" y="5845175"/>
          <p14:tracePt t="50878" x="6235700" y="5837238"/>
          <p14:tracePt t="50886" x="6245225" y="5818188"/>
          <p14:tracePt t="50902" x="6245225" y="5808663"/>
          <p14:tracePt t="50918" x="6245225" y="5800725"/>
          <p14:tracePt t="50926" x="6254750" y="5791200"/>
          <p14:tracePt t="50934" x="6254750" y="5772150"/>
          <p14:tracePt t="50942" x="6272213" y="5754688"/>
          <p14:tracePt t="50950" x="6281738" y="5727700"/>
          <p14:tracePt t="50958" x="6291263" y="5708650"/>
          <p14:tracePt t="50967" x="6299200" y="5681663"/>
          <p14:tracePt t="50974" x="6326188" y="5645150"/>
          <p14:tracePt t="50983" x="6326188" y="5626100"/>
          <p14:tracePt t="51000" x="6326188" y="5618163"/>
          <p14:tracePt t="51006" x="6326188" y="5608638"/>
          <p14:tracePt t="51017" x="6326188" y="5589588"/>
          <p14:tracePt t="51022" x="6326188" y="5581650"/>
          <p14:tracePt t="51034" x="6326188" y="5572125"/>
          <p14:tracePt t="51086" x="6326188" y="5562600"/>
          <p14:tracePt t="51102" x="6326188" y="5554663"/>
          <p14:tracePt t="51110" x="6326188" y="5545138"/>
          <p14:tracePt t="51118" x="6318250" y="5526088"/>
          <p14:tracePt t="51126" x="6262688" y="5518150"/>
          <p14:tracePt t="51134" x="6218238" y="5489575"/>
          <p14:tracePt t="51142" x="6172200" y="5489575"/>
          <p14:tracePt t="51151" x="6153150" y="5489575"/>
          <p14:tracePt t="51158" x="6126163" y="5481638"/>
          <p14:tracePt t="51166" x="6116638" y="5481638"/>
          <p14:tracePt t="51174" x="6108700" y="5481638"/>
          <p14:tracePt t="51183" x="6089650" y="5481638"/>
          <p14:tracePt t="51190" x="6072188" y="5481638"/>
          <p14:tracePt t="51200" x="6035675" y="5489575"/>
          <p14:tracePt t="51206" x="5972175" y="5508625"/>
          <p14:tracePt t="51216" x="5880100" y="5535613"/>
          <p14:tracePt t="51222" x="5761038" y="5572125"/>
          <p14:tracePt t="51233" x="5653088" y="5589588"/>
          <p14:tracePt t="51238" x="5551488" y="5618163"/>
          <p14:tracePt t="51246" x="5461000" y="5626100"/>
          <p14:tracePt t="51255" x="5405438" y="5626100"/>
          <p14:tracePt t="51262" x="5360988" y="5635625"/>
          <p14:tracePt t="51270" x="5334000" y="5635625"/>
          <p14:tracePt t="51310" x="5334000" y="5618163"/>
          <p14:tracePt t="51318" x="5341938" y="5589588"/>
          <p14:tracePt t="51326" x="5360988" y="5562600"/>
          <p14:tracePt t="51334" x="5360988" y="5545138"/>
          <p14:tracePt t="51342" x="5360988" y="5526088"/>
          <p14:tracePt t="51358" x="5360988" y="5518150"/>
          <p14:tracePt t="51366" x="5360988" y="5489575"/>
          <p14:tracePt t="51374" x="5360988" y="5481638"/>
          <p14:tracePt t="51382" x="5341938" y="5462588"/>
          <p14:tracePt t="51390" x="5334000" y="5462588"/>
          <p14:tracePt t="51398" x="5314950" y="5445125"/>
          <p14:tracePt t="51406" x="5268913" y="5435600"/>
          <p14:tracePt t="51415" x="5251450" y="5426075"/>
          <p14:tracePt t="51422" x="5232400" y="5426075"/>
          <p14:tracePt t="51432" x="5214938" y="5426075"/>
          <p14:tracePt t="51438" x="5178425" y="5426075"/>
          <p14:tracePt t="51445" x="5168900" y="5426075"/>
          <p14:tracePt t="51454" x="5132388" y="5426075"/>
          <p14:tracePt t="51461" x="5122863" y="5426075"/>
          <p14:tracePt t="51470" x="5095875" y="5426075"/>
          <p14:tracePt t="51502" x="5086350" y="5426075"/>
          <p14:tracePt t="51558" x="5105400" y="5435600"/>
          <p14:tracePt t="51566" x="5141913" y="5435600"/>
          <p14:tracePt t="51574" x="5195888" y="5435600"/>
          <p14:tracePt t="51582" x="5251450" y="5435600"/>
          <p14:tracePt t="51590" x="5297488" y="5435600"/>
          <p14:tracePt t="51598" x="5324475" y="5435600"/>
          <p14:tracePt t="51606" x="5341938" y="5435600"/>
          <p14:tracePt t="51615" x="5351463" y="5435600"/>
          <p14:tracePt t="51622" x="5368925" y="5435600"/>
          <p14:tracePt t="51638" x="5387975" y="5408613"/>
          <p14:tracePt t="51645" x="5397500" y="5389563"/>
          <p14:tracePt t="51654" x="5397500" y="5372100"/>
          <p14:tracePt t="51661" x="5397500" y="5353050"/>
          <p14:tracePt t="51670" x="5405438" y="5335588"/>
          <p14:tracePt t="51677" x="5405438" y="5316538"/>
          <p14:tracePt t="51686" x="5405438" y="5307013"/>
          <p14:tracePt t="51693" x="5405438" y="5299075"/>
          <p14:tracePt t="51710" x="5405438" y="5289550"/>
          <p14:tracePt t="51718" x="5405438" y="5280025"/>
          <p14:tracePt t="51734" x="5405438" y="5262563"/>
          <p14:tracePt t="51750" x="5387975" y="5262563"/>
          <p14:tracePt t="51758" x="5341938" y="5262563"/>
          <p14:tracePt t="51766" x="5287963" y="5270500"/>
          <p14:tracePt t="51774" x="5224463" y="5289550"/>
          <p14:tracePt t="51782" x="5187950" y="5299075"/>
          <p14:tracePt t="51790" x="5122863" y="5326063"/>
          <p14:tracePt t="51799" x="5105400" y="5335588"/>
          <p14:tracePt t="51806" x="5049838" y="5343525"/>
          <p14:tracePt t="51815" x="5005388" y="5353050"/>
          <p14:tracePt t="51822" x="4941888" y="5380038"/>
          <p14:tracePt t="51832" x="4905375" y="5380038"/>
          <p14:tracePt t="51838" x="4859338" y="5389563"/>
          <p14:tracePt t="51845" x="4803775" y="5399088"/>
          <p14:tracePt t="51854" x="4740275" y="5435600"/>
          <p14:tracePt t="51861" x="4676775" y="5435600"/>
          <p14:tracePt t="51870" x="4603750" y="5453063"/>
          <p14:tracePt t="51877" x="4540250" y="5481638"/>
          <p14:tracePt t="51886" x="4467225" y="5499100"/>
          <p14:tracePt t="51893" x="4384675" y="5518150"/>
          <p14:tracePt t="51902" x="4294188" y="5545138"/>
          <p14:tracePt t="51909" x="4248150" y="5554663"/>
          <p14:tracePt t="51918" x="4165600" y="5581650"/>
          <p14:tracePt t="51926" x="4138613" y="5581650"/>
          <p14:tracePt t="51934" x="4102100" y="5581650"/>
          <p14:tracePt t="51942" x="4057650" y="5581650"/>
          <p14:tracePt t="51950" x="4021138" y="5581650"/>
          <p14:tracePt t="51958" x="3984625" y="5581650"/>
          <p14:tracePt t="51966" x="3948113" y="5581650"/>
          <p14:tracePt t="51974" x="3919538" y="5581650"/>
          <p14:tracePt t="51982" x="3902075" y="5581650"/>
          <p14:tracePt t="51990" x="3875088" y="5581650"/>
          <p14:tracePt t="51998" x="3856038" y="5572125"/>
          <p14:tracePt t="52006" x="3846513" y="5572125"/>
          <p14:tracePt t="52015" x="3819525" y="5572125"/>
          <p14:tracePt t="52022" x="3810000" y="5572125"/>
          <p14:tracePt t="52032" x="3783013" y="5572125"/>
          <p14:tracePt t="52038" x="3775075" y="5572125"/>
          <p14:tracePt t="52046" x="3756025" y="5572125"/>
          <p14:tracePt t="52054" x="3729038" y="5572125"/>
          <p14:tracePt t="52061" x="3709988" y="5572125"/>
          <p14:tracePt t="52070" x="3683000" y="5572125"/>
          <p14:tracePt t="52077" x="3665538" y="5572125"/>
          <p14:tracePt t="52086" x="3646488" y="5562600"/>
          <p14:tracePt t="52093" x="3629025" y="5554663"/>
          <p14:tracePt t="52110" x="3609975" y="5535613"/>
          <p14:tracePt t="52174" x="3600450" y="5526088"/>
          <p14:tracePt t="52190" x="3592513" y="5526088"/>
          <p14:tracePt t="52199" x="3573463" y="5526088"/>
          <p14:tracePt t="52215" x="3556000" y="5526088"/>
          <p14:tracePt t="52232" x="3546475" y="5518150"/>
          <p14:tracePt t="52262" x="3536950" y="5508625"/>
          <p14:tracePt t="52406" x="3536950" y="5499100"/>
          <p14:tracePt t="52416" x="3546475" y="5489575"/>
          <p14:tracePt t="52422" x="3556000" y="5489575"/>
          <p14:tracePt t="52478" x="3563938" y="5489575"/>
          <p14:tracePt t="52486" x="3573463" y="5489575"/>
          <p14:tracePt t="52518" x="3582988" y="5489575"/>
          <p14:tracePt t="52526" x="3592513" y="5489575"/>
          <p14:tracePt t="52534" x="3609975" y="5489575"/>
          <p14:tracePt t="52542" x="3629025" y="5489575"/>
          <p14:tracePt t="52558" x="3636963" y="5489575"/>
          <p14:tracePt t="52566" x="3656013" y="5489575"/>
          <p14:tracePt t="52638" x="3665538" y="5489575"/>
          <p14:tracePt t="52894" x="3673475" y="5489575"/>
          <p14:tracePt t="52918" x="3692525" y="5508625"/>
          <p14:tracePt t="52926" x="3702050" y="5508625"/>
          <p14:tracePt t="52934" x="3719513" y="5526088"/>
          <p14:tracePt t="52967" x="3746500" y="5526088"/>
          <p14:tracePt t="52974" x="3756025" y="5526088"/>
          <p14:tracePt t="52984" x="3765550" y="5535613"/>
          <p14:tracePt t="53000" x="3783013" y="5535613"/>
          <p14:tracePt t="53142" x="3792538" y="5545138"/>
          <p14:tracePt t="53150" x="3802063" y="5545138"/>
          <p14:tracePt t="53167" x="3856038" y="5545138"/>
          <p14:tracePt t="53174" x="3911600" y="5545138"/>
          <p14:tracePt t="53183" x="3984625" y="5545138"/>
          <p14:tracePt t="53190" x="4075113" y="5545138"/>
          <p14:tracePt t="53200" x="4202113" y="5545138"/>
          <p14:tracePt t="53206" x="4311650" y="5545138"/>
          <p14:tracePt t="53217" x="4476750" y="5535613"/>
          <p14:tracePt t="53222" x="4603750" y="5518150"/>
          <p14:tracePt t="53233" x="4730750" y="5508625"/>
          <p14:tracePt t="53238" x="4840288" y="5508625"/>
          <p14:tracePt t="53246" x="4941888" y="5508625"/>
          <p14:tracePt t="53254" x="4978400" y="5508625"/>
          <p14:tracePt t="53262" x="5022850" y="5508625"/>
          <p14:tracePt t="53270" x="5032375" y="5508625"/>
          <p14:tracePt t="53278" x="5068888" y="5508625"/>
          <p14:tracePt t="53286" x="5086350" y="5508625"/>
          <p14:tracePt t="53302" x="5105400" y="5508625"/>
          <p14:tracePt t="53310" x="5122863" y="5508625"/>
          <p14:tracePt t="53318" x="5168900" y="5508625"/>
          <p14:tracePt t="53326" x="5187950" y="5508625"/>
          <p14:tracePt t="53334" x="5195888" y="5508625"/>
          <p14:tracePt t="53342" x="5205413" y="5508625"/>
          <p14:tracePt t="53350" x="5214938" y="5508625"/>
          <p14:tracePt t="53542" x="5232400" y="5499100"/>
          <p14:tracePt t="53551" x="5251450" y="5489575"/>
          <p14:tracePt t="53686" x="5251450" y="5481638"/>
          <p14:tracePt t="53710" x="5251450" y="5472113"/>
          <p14:tracePt t="53718" x="5251450" y="5462588"/>
          <p14:tracePt t="53790" x="5251450" y="5453063"/>
          <p14:tracePt t="53817" x="5214938" y="5453063"/>
          <p14:tracePt t="53822" x="5178425" y="5453063"/>
          <p14:tracePt t="53834" x="5132388" y="5472113"/>
          <p14:tracePt t="53838" x="5095875" y="5472113"/>
          <p14:tracePt t="53846" x="5032375" y="5481638"/>
          <p14:tracePt t="53854" x="4978400" y="5489575"/>
          <p14:tracePt t="53862" x="4922838" y="5489575"/>
          <p14:tracePt t="53870" x="4840288" y="5508625"/>
          <p14:tracePt t="53878" x="4767263" y="5508625"/>
          <p14:tracePt t="53886" x="4676775" y="5535613"/>
          <p14:tracePt t="53894" x="4594225" y="5535613"/>
          <p14:tracePt t="53902" x="4484688" y="5535613"/>
          <p14:tracePt t="53910" x="4476750" y="5535613"/>
          <p14:tracePt t="53918" x="4384675" y="5535613"/>
          <p14:tracePt t="53926" x="4311650" y="5526088"/>
          <p14:tracePt t="53935" x="4267200" y="5508625"/>
          <p14:tracePt t="53942" x="4238625" y="5508625"/>
          <p14:tracePt t="53951" x="4165600" y="5481638"/>
          <p14:tracePt t="53958" x="4138613" y="5481638"/>
          <p14:tracePt t="53968" x="4094163" y="5481638"/>
          <p14:tracePt t="53974" x="4057650" y="5481638"/>
          <p14:tracePt t="53984" x="4021138" y="5472113"/>
          <p14:tracePt t="53990" x="3938588" y="5472113"/>
          <p14:tracePt t="54001" x="3883025" y="5472113"/>
          <p14:tracePt t="54006" x="3865563" y="5462588"/>
          <p14:tracePt t="54018" x="3846513" y="5462588"/>
          <p14:tracePt t="54023" x="3829050" y="5462588"/>
          <p14:tracePt t="54034" x="3783013" y="5453063"/>
          <p14:tracePt t="54038" x="3775075" y="5453063"/>
          <p14:tracePt t="54046" x="3765550" y="5453063"/>
          <p14:tracePt t="54134" x="3746500" y="5453063"/>
          <p14:tracePt t="54143" x="3738563" y="5453063"/>
          <p14:tracePt t="54150" x="3719513" y="5453063"/>
          <p14:tracePt t="54159" x="3702050" y="5453063"/>
          <p14:tracePt t="54167" x="3692525" y="5453063"/>
          <p14:tracePt t="54190" x="3683000" y="5453063"/>
          <p14:tracePt t="54263" x="3692525" y="5453063"/>
          <p14:tracePt t="54279" x="3702050" y="5453063"/>
          <p14:tracePt t="54302" x="3719513" y="5453063"/>
          <p14:tracePt t="54590" x="3729038" y="5453063"/>
          <p14:tracePt t="54598" x="3746500" y="5453063"/>
          <p14:tracePt t="54606" x="3775075" y="5453063"/>
          <p14:tracePt t="54614" x="3810000" y="5453063"/>
          <p14:tracePt t="54622" x="3865563" y="5453063"/>
          <p14:tracePt t="54632" x="3975100" y="5453063"/>
          <p14:tracePt t="54638" x="4094163" y="5453063"/>
          <p14:tracePt t="54646" x="4202113" y="5453063"/>
          <p14:tracePt t="54654" x="4311650" y="5453063"/>
          <p14:tracePt t="54662" x="4421188" y="5453063"/>
          <p14:tracePt t="54670" x="4513263" y="5453063"/>
          <p14:tracePt t="54678" x="4586288" y="5453063"/>
          <p14:tracePt t="54686" x="4676775" y="5453063"/>
          <p14:tracePt t="54694" x="4767263" y="5453063"/>
          <p14:tracePt t="54702" x="4822825" y="5453063"/>
          <p14:tracePt t="54710" x="4895850" y="5453063"/>
          <p14:tracePt t="54718" x="5005388" y="5453063"/>
          <p14:tracePt t="54726" x="5095875" y="5453063"/>
          <p14:tracePt t="54734" x="5224463" y="5453063"/>
          <p14:tracePt t="54742" x="5334000" y="5453063"/>
          <p14:tracePt t="54750" x="5434013" y="5453063"/>
          <p14:tracePt t="54758" x="5507038" y="5453063"/>
          <p14:tracePt t="54766" x="5597525" y="5453063"/>
          <p14:tracePt t="54774" x="5616575" y="5453063"/>
          <p14:tracePt t="54782" x="5661025" y="5435600"/>
          <p14:tracePt t="54799" x="5670550" y="5435600"/>
          <p14:tracePt t="54815" x="5688013" y="5435600"/>
          <p14:tracePt t="54822" x="5697538" y="5435600"/>
          <p14:tracePt t="54832" x="5707063" y="5435600"/>
          <p14:tracePt t="54838" x="5734050" y="5435600"/>
          <p14:tracePt t="54846" x="5753100" y="5435600"/>
          <p14:tracePt t="54854" x="5789613" y="5435600"/>
          <p14:tracePt t="54862" x="5843588" y="5435600"/>
          <p14:tracePt t="54870" x="5899150" y="5435600"/>
          <p14:tracePt t="54878" x="5953125" y="5435600"/>
          <p14:tracePt t="54886" x="6016625" y="5435600"/>
          <p14:tracePt t="54894" x="6089650" y="5435600"/>
          <p14:tracePt t="54902" x="6145213" y="5416550"/>
          <p14:tracePt t="54910" x="6189663" y="5416550"/>
          <p14:tracePt t="54918" x="6226175" y="5408613"/>
          <p14:tracePt t="54926" x="6254750" y="5408613"/>
          <p14:tracePt t="54934" x="6299200" y="5408613"/>
          <p14:tracePt t="54942" x="6326188" y="5399088"/>
          <p14:tracePt t="54950" x="6354763" y="5399088"/>
          <p14:tracePt t="54958" x="6399213" y="5399088"/>
          <p14:tracePt t="54966" x="6435725" y="5399088"/>
          <p14:tracePt t="54974" x="6491288" y="5399088"/>
          <p14:tracePt t="54982" x="6537325" y="5399088"/>
          <p14:tracePt t="54990" x="6564313" y="5399088"/>
          <p14:tracePt t="54999" x="6610350" y="5399088"/>
          <p14:tracePt t="55006" x="6645275" y="5399088"/>
          <p14:tracePt t="55015" x="6664325" y="5399088"/>
          <p14:tracePt t="55022" x="6710363" y="5380038"/>
          <p14:tracePt t="55032" x="6718300" y="5380038"/>
          <p14:tracePt t="55038" x="6737350" y="5372100"/>
          <p14:tracePt t="55254" x="6737350" y="5389563"/>
          <p14:tracePt t="55263" x="6718300" y="5408613"/>
          <p14:tracePt t="55270" x="6710363" y="5408613"/>
          <p14:tracePt t="55310" x="6700838" y="5408613"/>
          <p14:tracePt t="55318" x="6691313" y="5408613"/>
          <p14:tracePt t="55326" x="6664325" y="5408613"/>
          <p14:tracePt t="55334" x="6637338" y="5408613"/>
          <p14:tracePt t="55342" x="6591300" y="5408613"/>
          <p14:tracePt t="55350" x="6554788" y="5408613"/>
          <p14:tracePt t="55358" x="6508750" y="5426075"/>
          <p14:tracePt t="55366" x="6472238" y="5435600"/>
          <p14:tracePt t="55374" x="6464300" y="5435600"/>
          <p14:tracePt t="55383" x="6445250" y="5435600"/>
          <p14:tracePt t="55390" x="6435725" y="5445125"/>
          <p14:tracePt t="55478" x="6427788" y="5445125"/>
          <p14:tracePt t="55494" x="6408738" y="5445125"/>
          <p14:tracePt t="55510" x="6381750" y="5445125"/>
          <p14:tracePt t="55814" x="6391275" y="5435600"/>
          <p14:tracePt t="55822" x="6391275" y="5408613"/>
          <p14:tracePt t="55831" x="6391275" y="5372100"/>
          <p14:tracePt t="55838" x="6391275" y="5289550"/>
          <p14:tracePt t="55846" x="6381750" y="5143500"/>
          <p14:tracePt t="55854" x="6318250" y="4951413"/>
          <p14:tracePt t="55862" x="6254750" y="4760913"/>
          <p14:tracePt t="55870" x="6226175" y="4595813"/>
          <p14:tracePt t="55878" x="6099175" y="4340225"/>
          <p14:tracePt t="55886" x="6026150" y="4176713"/>
          <p14:tracePt t="55894" x="5926138" y="3994150"/>
          <p14:tracePt t="55902" x="5826125" y="3848100"/>
          <p14:tracePt t="55910" x="5716588" y="3711575"/>
          <p14:tracePt t="55918" x="5607050" y="3556000"/>
          <p14:tracePt t="55926" x="5478463" y="3375025"/>
          <p14:tracePt t="55934" x="5387975" y="3236913"/>
          <p14:tracePt t="55942" x="5287963" y="3063875"/>
          <p14:tracePt t="55950" x="5168900" y="2881313"/>
          <p14:tracePt t="55958" x="5049838" y="2690813"/>
          <p14:tracePt t="55966" x="4968875" y="2571750"/>
          <p14:tracePt t="55974" x="4876800" y="2435225"/>
          <p14:tracePt t="55982" x="4759325" y="2262188"/>
          <p14:tracePt t="55990" x="4640263" y="2143125"/>
          <p14:tracePt t="55999" x="4503738" y="1997075"/>
          <p14:tracePt t="56006" x="4367213" y="1878013"/>
          <p14:tracePt t="56016" x="4257675" y="1760538"/>
          <p14:tracePt t="56022" x="4157663" y="1668463"/>
          <p14:tracePt t="56032" x="4075113" y="1604963"/>
          <p14:tracePt t="56038" x="3956050" y="1531938"/>
          <p14:tracePt t="56046" x="3892550" y="1477963"/>
          <p14:tracePt t="56054" x="3810000" y="1422400"/>
          <p14:tracePt t="56062" x="3765550" y="1395413"/>
          <p14:tracePt t="56070" x="3719513" y="1376363"/>
          <p14:tracePt t="56078" x="3692525" y="1358900"/>
          <p14:tracePt t="56086" x="3656013" y="1349375"/>
          <p14:tracePt t="56094" x="3629025" y="1312863"/>
          <p14:tracePt t="56102" x="3592513" y="1249363"/>
          <p14:tracePt t="56110" x="3563938" y="1185863"/>
          <p14:tracePt t="56118" x="3563938" y="1130300"/>
          <p14:tracePt t="56126" x="3556000" y="1093788"/>
          <p14:tracePt t="56134" x="3536950" y="1057275"/>
          <p14:tracePt t="56142" x="3536950" y="1020763"/>
          <p14:tracePt t="56150" x="3536950" y="976313"/>
          <p14:tracePt t="56158" x="3536950" y="920750"/>
          <p14:tracePt t="56166" x="3536950" y="884238"/>
          <p14:tracePt t="56174" x="3536950" y="847725"/>
          <p14:tracePt t="56182" x="3536950" y="820738"/>
          <p14:tracePt t="56190" x="3536950" y="811213"/>
          <p14:tracePt t="56326" x="3536950" y="784225"/>
          <p14:tracePt t="56334" x="3536950" y="774700"/>
          <p14:tracePt t="56342" x="3536950" y="766763"/>
          <p14:tracePt t="56398" x="3536950" y="793750"/>
          <p14:tracePt t="56407" x="3592513" y="874713"/>
          <p14:tracePt t="56416" x="3656013" y="993775"/>
          <p14:tracePt t="56422" x="3729038" y="1093788"/>
          <p14:tracePt t="56432" x="3838575" y="1268413"/>
          <p14:tracePt t="56438" x="4065588" y="1514475"/>
          <p14:tracePt t="56446" x="4303713" y="1824038"/>
          <p14:tracePt t="56454" x="4576763" y="2170113"/>
          <p14:tracePt t="56462" x="4859338" y="2544763"/>
          <p14:tracePt t="56470" x="5114925" y="3009900"/>
          <p14:tracePt t="56478" x="5470525" y="3538538"/>
          <p14:tracePt t="56486" x="5789613" y="3948113"/>
          <p14:tracePt t="56494" x="6072188" y="4459288"/>
          <p14:tracePt t="56502" x="6291263" y="4887913"/>
          <p14:tracePt t="56510" x="6408738" y="5197475"/>
          <p14:tracePt t="56518" x="6554788" y="5518150"/>
          <p14:tracePt t="56526" x="6645275" y="5718175"/>
          <p14:tracePt t="56534" x="6727825" y="5918200"/>
          <p14:tracePt t="56542" x="6800850" y="6054725"/>
          <p14:tracePt t="56550" x="6856413" y="6137275"/>
          <p14:tracePt t="56558" x="6910388" y="6200775"/>
          <p14:tracePt t="56566" x="6937375" y="6237288"/>
          <p14:tracePt t="56574" x="6973888" y="6246813"/>
          <p14:tracePt t="56582" x="7029450" y="6265863"/>
          <p14:tracePt t="56590" x="7056438" y="6265863"/>
          <p14:tracePt t="56602" x="7110413" y="6265863"/>
          <p14:tracePt t="56606" x="7129463" y="6273800"/>
          <p14:tracePt t="56618" x="7165975" y="6302375"/>
          <p14:tracePt t="56622" x="7183438" y="6319838"/>
          <p14:tracePt t="56633" x="7192963" y="6338888"/>
          <p14:tracePt t="56638" x="7212013" y="6383338"/>
          <p14:tracePt t="56646" x="7212013" y="6411913"/>
          <p14:tracePt t="56654" x="7219950" y="6465888"/>
          <p14:tracePt t="56662" x="7219950" y="6492875"/>
          <p14:tracePt t="56670" x="7219950" y="6519863"/>
          <p14:tracePt t="56678" x="7239000" y="6565900"/>
          <p14:tracePt t="56686" x="7248525" y="6584950"/>
          <p14:tracePt t="56694" x="7248525" y="6592888"/>
          <p14:tracePt t="56702" x="7248525" y="6602413"/>
          <p14:tracePt t="56710" x="7256463" y="6602413"/>
          <p14:tracePt t="56718" x="7265988" y="6602413"/>
          <p14:tracePt t="56726" x="7275513" y="6602413"/>
          <p14:tracePt t="56758" x="7292975" y="6621463"/>
          <p14:tracePt t="56766" x="7302500" y="6629400"/>
          <p14:tracePt t="56781" x="7312025" y="6665913"/>
          <p14:tracePt t="56790" x="7329488" y="6711950"/>
          <p14:tracePt t="56800" x="7385050" y="6784975"/>
          <p14:tracePt t="56806" x="7429500" y="6831013"/>
          <p14:tracePt t="56950" x="7667625" y="6821488"/>
          <p14:tracePt t="56959" x="7667625" y="6804025"/>
          <p14:tracePt t="56966" x="7639050" y="6731000"/>
          <p14:tracePt t="56974" x="7621588" y="6665913"/>
          <p14:tracePt t="56982" x="7567613" y="6565900"/>
          <p14:tracePt t="56990" x="7539038" y="6492875"/>
          <p14:tracePt t="56999" x="7485063" y="6392863"/>
          <p14:tracePt t="57006" x="7448550" y="6329363"/>
          <p14:tracePt t="57016" x="7402513" y="6246813"/>
          <p14:tracePt t="57022" x="7356475" y="6200775"/>
          <p14:tracePt t="57032" x="7319963" y="6146800"/>
          <p14:tracePt t="57038" x="7283450" y="6119813"/>
          <p14:tracePt t="57046" x="7256463" y="6083300"/>
          <p14:tracePt t="57054" x="7239000" y="6073775"/>
          <p14:tracePt t="57062" x="7219950" y="6064250"/>
          <p14:tracePt t="57070" x="7212013" y="6064250"/>
          <p14:tracePt t="57078" x="7183438" y="6054725"/>
          <p14:tracePt t="57086" x="7175500" y="6054725"/>
          <p14:tracePt t="57094" x="7156450" y="6054725"/>
          <p14:tracePt t="57110" x="7129463" y="6054725"/>
          <p14:tracePt t="57118" x="7110413" y="6046788"/>
          <p14:tracePt t="57126" x="7065963" y="6018213"/>
          <p14:tracePt t="57134" x="7056438" y="6018213"/>
          <p14:tracePt t="57142" x="7029450" y="6010275"/>
          <p14:tracePt t="57150" x="7019925" y="6000750"/>
          <p14:tracePt t="57158" x="7010400" y="6000750"/>
          <p14:tracePt t="57174" x="7000875" y="5991225"/>
          <p14:tracePt t="57182" x="6992938" y="5991225"/>
          <p14:tracePt t="57190" x="6983413" y="5991225"/>
          <p14:tracePt t="57199" x="6956425" y="5991225"/>
          <p14:tracePt t="57206" x="6946900" y="5991225"/>
          <p14:tracePt t="57215" x="6937375" y="5991225"/>
          <p14:tracePt t="57222" x="6929438" y="5991225"/>
          <p14:tracePt t="57238" x="6919913" y="5991225"/>
          <p14:tracePt t="57278" x="6910388" y="5991225"/>
          <p14:tracePt t="57286" x="6900863" y="5973763"/>
          <p14:tracePt t="57294" x="6892925" y="5964238"/>
          <p14:tracePt t="57302" x="6883400" y="5954713"/>
          <p14:tracePt t="57310" x="6873875" y="5937250"/>
          <p14:tracePt t="57318" x="6856413" y="5918200"/>
          <p14:tracePt t="57326" x="6846888" y="5910263"/>
          <p14:tracePt t="57334" x="6810375" y="5881688"/>
          <p14:tracePt t="57342" x="6800850" y="5873750"/>
          <p14:tracePt t="57350" x="6783388" y="5864225"/>
          <p14:tracePt t="57358" x="6764338" y="5854700"/>
          <p14:tracePt t="57374" x="6754813" y="5845175"/>
          <p14:tracePt t="57398" x="6746875" y="5837238"/>
          <p14:tracePt t="57486" x="6746875" y="5808663"/>
          <p14:tracePt t="57494" x="6746875" y="5800725"/>
          <p14:tracePt t="57502" x="6746875" y="5791200"/>
          <p14:tracePt t="57518" x="6746875" y="5772150"/>
          <p14:tracePt t="57534" x="6746875" y="5764213"/>
          <p14:tracePt t="57542" x="6746875" y="5754688"/>
          <p14:tracePt t="57558" x="6737350" y="5745163"/>
          <p14:tracePt t="57566" x="6727825" y="5727700"/>
          <p14:tracePt t="57583" x="6718300" y="5718175"/>
          <p14:tracePt t="57590" x="6718300" y="5708650"/>
          <p14:tracePt t="57601" x="6710363" y="5699125"/>
          <p14:tracePt t="57606" x="6691313" y="5691188"/>
          <p14:tracePt t="57619" x="6681788" y="5672138"/>
          <p14:tracePt t="57622" x="6673850" y="5662613"/>
          <p14:tracePt t="57632" x="6654800" y="5635625"/>
          <p14:tracePt t="57638" x="6637338" y="5618163"/>
          <p14:tracePt t="57646" x="6610350" y="5618163"/>
          <p14:tracePt t="57654" x="6573838" y="5599113"/>
          <p14:tracePt t="57662" x="6545263" y="5581650"/>
          <p14:tracePt t="57670" x="6527800" y="5562600"/>
          <p14:tracePt t="57678" x="6481763" y="5554663"/>
          <p14:tracePt t="57694" x="6472238" y="5545138"/>
          <p14:tracePt t="58534" x="6464300" y="5545138"/>
          <p14:tracePt t="58550" x="6454775" y="5545138"/>
          <p14:tracePt t="58566" x="6445250" y="5545138"/>
          <p14:tracePt t="58590" x="6427788" y="5545138"/>
          <p14:tracePt t="58598" x="6418263" y="5545138"/>
          <p14:tracePt t="58606" x="6408738" y="5545138"/>
          <p14:tracePt t="58614" x="6391275" y="5554663"/>
          <p14:tracePt t="58622" x="6381750" y="5554663"/>
          <p14:tracePt t="58632" x="6372225" y="5554663"/>
          <p14:tracePt t="58638" x="6362700" y="5554663"/>
          <p14:tracePt t="58646" x="6345238" y="5562600"/>
          <p14:tracePt t="58654" x="6326188" y="5572125"/>
          <p14:tracePt t="58662" x="6318250" y="5581650"/>
          <p14:tracePt t="58887" x="6326188" y="5581650"/>
          <p14:tracePt t="58918" x="6335713" y="5572125"/>
          <p14:tracePt t="59118" x="6345238" y="5572125"/>
          <p14:tracePt t="59135" x="6354763" y="5572125"/>
          <p14:tracePt t="59150" x="6362700" y="5572125"/>
          <p14:tracePt t="59158" x="6372225" y="5572125"/>
          <p14:tracePt t="59166" x="6399213" y="5562600"/>
          <p14:tracePt t="59174" x="6408738" y="5562600"/>
          <p14:tracePt t="59182" x="6427788" y="5554663"/>
          <p14:tracePt t="59190" x="6445250" y="5535613"/>
          <p14:tracePt t="59206" x="6464300" y="5518150"/>
          <p14:tracePt t="59246" x="6481763" y="5518150"/>
          <p14:tracePt t="59254" x="6491288" y="5518150"/>
          <p14:tracePt t="59270" x="6500813" y="5518150"/>
          <p14:tracePt t="59286" x="6518275" y="5518150"/>
          <p14:tracePt t="59302" x="6527800" y="5518150"/>
          <p14:tracePt t="59318" x="6537325" y="5518150"/>
          <p14:tracePt t="59598" x="6545263" y="5518150"/>
          <p14:tracePt t="59606" x="6573838" y="5518150"/>
          <p14:tracePt t="59616" x="6591300" y="5518150"/>
          <p14:tracePt t="59622" x="6610350" y="5518150"/>
          <p14:tracePt t="59634" x="6637338" y="5518150"/>
          <p14:tracePt t="59638" x="6681788" y="5535613"/>
          <p14:tracePt t="59646" x="6718300" y="5535613"/>
          <p14:tracePt t="59654" x="6773863" y="5535613"/>
          <p14:tracePt t="59662" x="6819900" y="5535613"/>
          <p14:tracePt t="59670" x="6846888" y="5535613"/>
          <p14:tracePt t="59678" x="6883400" y="5535613"/>
          <p14:tracePt t="59686" x="6929438" y="5535613"/>
          <p14:tracePt t="59694" x="6946900" y="5535613"/>
          <p14:tracePt t="59702" x="6973888" y="5535613"/>
          <p14:tracePt t="59710" x="6992938" y="5526088"/>
          <p14:tracePt t="59718" x="7019925" y="5526088"/>
          <p14:tracePt t="59726" x="7029450" y="5526088"/>
          <p14:tracePt t="59742" x="7037388" y="5518150"/>
          <p14:tracePt t="59910" x="7029450" y="5518150"/>
          <p14:tracePt t="59918" x="7029450" y="5526088"/>
          <p14:tracePt t="59942" x="7029450" y="5535613"/>
          <p14:tracePt t="59958" x="7019925" y="5545138"/>
          <p14:tracePt t="59974" x="7010400" y="5572125"/>
          <p14:tracePt t="59981" x="7010400" y="5581650"/>
          <p14:tracePt t="59990" x="7000875" y="5599113"/>
          <p14:tracePt t="59999" x="6983413" y="5626100"/>
          <p14:tracePt t="60006" x="6964363" y="5645150"/>
          <p14:tracePt t="60016" x="6937375" y="5681663"/>
          <p14:tracePt t="60022" x="6864350" y="5735638"/>
          <p14:tracePt t="60033" x="6846888" y="5745163"/>
          <p14:tracePt t="60038" x="6810375" y="5764213"/>
          <p14:tracePt t="60046" x="6727825" y="5808663"/>
          <p14:tracePt t="60054" x="6691313" y="5827713"/>
          <p14:tracePt t="60062" x="6637338" y="5845175"/>
          <p14:tracePt t="60070" x="6618288" y="5864225"/>
          <p14:tracePt t="60078" x="6554788" y="5900738"/>
          <p14:tracePt t="60086" x="6554788" y="5910263"/>
          <p14:tracePt t="60094" x="6537325" y="5918200"/>
          <p14:tracePt t="60102" x="6527800" y="5927725"/>
          <p14:tracePt t="60110" x="6508750" y="5946775"/>
          <p14:tracePt t="60118" x="6500813" y="5946775"/>
          <p14:tracePt t="60126" x="6491288" y="5954713"/>
          <p14:tracePt t="60134" x="6481763" y="5964238"/>
          <p14:tracePt t="60142" x="6454775" y="5973763"/>
          <p14:tracePt t="60150" x="6418263" y="5991225"/>
          <p14:tracePt t="60158" x="6381750" y="6000750"/>
          <p14:tracePt t="60167" x="6362700" y="6010275"/>
          <p14:tracePt t="60174" x="6335713" y="6018213"/>
          <p14:tracePt t="60182" x="6308725" y="6054725"/>
          <p14:tracePt t="60190" x="6299200" y="6054725"/>
          <p14:tracePt t="60199" x="6291263" y="6064250"/>
          <p14:tracePt t="60216" x="6281738" y="6064250"/>
          <p14:tracePt t="60238" x="6272213" y="6073775"/>
          <p14:tracePt t="60254" x="6262688" y="6091238"/>
          <p14:tracePt t="60302" x="6254750" y="6100763"/>
          <p14:tracePt t="60374" x="6254750" y="6110288"/>
          <p14:tracePt t="60414" x="6245225" y="6119813"/>
          <p14:tracePt t="60446" x="6235700" y="6137275"/>
          <p14:tracePt t="60470" x="6218238" y="6156325"/>
          <p14:tracePt t="60486" x="6208713" y="6173788"/>
          <p14:tracePt t="60494" x="6199188" y="6183313"/>
          <p14:tracePt t="60510" x="6189663" y="6183313"/>
          <p14:tracePt t="60534" x="6181725" y="6183313"/>
          <p14:tracePt t="60542" x="6172200" y="6183313"/>
          <p14:tracePt t="60550" x="6162675" y="6183313"/>
          <p14:tracePt t="60558" x="6135688" y="6183313"/>
          <p14:tracePt t="60566" x="6116638" y="6183313"/>
          <p14:tracePt t="60574" x="6089650" y="6200775"/>
          <p14:tracePt t="60582" x="6062663" y="6200775"/>
          <p14:tracePt t="60590" x="6035675" y="6200775"/>
          <p14:tracePt t="60599" x="6026150" y="6200775"/>
          <p14:tracePt t="60606" x="5999163" y="6200775"/>
          <p14:tracePt t="60615" x="5980113" y="6200775"/>
          <p14:tracePt t="60622" x="5953125" y="6200775"/>
          <p14:tracePt t="60632" x="5943600" y="6200775"/>
          <p14:tracePt t="60638" x="5907088" y="6200775"/>
          <p14:tracePt t="60646" x="5880100" y="6200775"/>
          <p14:tracePt t="60654" x="5826125" y="6200775"/>
          <p14:tracePt t="60661" x="5770563" y="6200775"/>
          <p14:tracePt t="60670" x="5707063" y="6192838"/>
          <p14:tracePt t="60677" x="5670550" y="6192838"/>
          <p14:tracePt t="60686" x="5624513" y="6173788"/>
          <p14:tracePt t="60693" x="5580063" y="6164263"/>
          <p14:tracePt t="60702" x="5561013" y="6156325"/>
          <p14:tracePt t="60709" x="5551488" y="6156325"/>
          <p14:tracePt t="60734" x="5551488" y="6146800"/>
          <p14:tracePt t="60774" x="5551488" y="6137275"/>
          <p14:tracePt t="60830" x="5551488" y="6127750"/>
          <p14:tracePt t="60862" x="5561013" y="6127750"/>
          <p14:tracePt t="60870" x="5570538" y="6127750"/>
          <p14:tracePt t="60910" x="5580063" y="6127750"/>
          <p14:tracePt t="60926" x="5588000" y="6119813"/>
          <p14:tracePt t="61310" x="5570538" y="6119813"/>
          <p14:tracePt t="61318" x="5561013" y="6119813"/>
          <p14:tracePt t="61326" x="5551488" y="6119813"/>
          <p14:tracePt t="61334" x="5534025" y="6119813"/>
          <p14:tracePt t="61342" x="5514975" y="6119813"/>
          <p14:tracePt t="61350" x="5487988" y="6137275"/>
          <p14:tracePt t="61358" x="5478463" y="6137275"/>
          <p14:tracePt t="61366" x="5461000" y="6137275"/>
          <p14:tracePt t="61374" x="5434013" y="6156325"/>
          <p14:tracePt t="61447" x="5424488" y="6156325"/>
          <p14:tracePt t="61590" x="5414963" y="6156325"/>
          <p14:tracePt t="61599" x="5414963" y="6164263"/>
          <p14:tracePt t="61606" x="5414963" y="6173788"/>
          <p14:tracePt t="61622" x="5397500" y="6192838"/>
          <p14:tracePt t="61638" x="5387975" y="6192838"/>
          <p14:tracePt t="61646" x="5387975" y="6200775"/>
          <p14:tracePt t="61655" x="5378450" y="6210300"/>
          <p14:tracePt t="61742" x="5351463" y="6219825"/>
          <p14:tracePt t="61767" x="5341938" y="6229350"/>
          <p14:tracePt t="61790" x="5334000" y="6229350"/>
          <p14:tracePt t="61958" x="5334000" y="6219825"/>
          <p14:tracePt t="61966" x="5334000" y="6210300"/>
          <p14:tracePt t="62030" x="5314950" y="6200775"/>
          <p14:tracePt t="62038" x="5305425" y="6200775"/>
          <p14:tracePt t="62046" x="5268913" y="6200775"/>
          <p14:tracePt t="62054" x="5241925" y="6210300"/>
          <p14:tracePt t="62070" x="5214938" y="6219825"/>
          <p14:tracePt t="62078" x="5205413" y="6229350"/>
          <p14:tracePt t="62102" x="5195888" y="6229350"/>
          <p14:tracePt t="62110" x="5178425" y="6237288"/>
          <p14:tracePt t="62126" x="5168900" y="6237288"/>
          <p14:tracePt t="62134" x="5159375" y="6237288"/>
          <p14:tracePt t="62152" x="5141913" y="6237288"/>
          <p14:tracePt t="62158" x="5132388" y="6237288"/>
          <p14:tracePt t="62174" x="5114925" y="6237288"/>
          <p14:tracePt t="62182" x="5095875" y="6237288"/>
          <p14:tracePt t="62190" x="5086350" y="6237288"/>
          <p14:tracePt t="62200" x="5078413" y="6237288"/>
          <p14:tracePt t="62206" x="5041900" y="6237288"/>
          <p14:tracePt t="62216" x="5032375" y="6237288"/>
          <p14:tracePt t="62222" x="5005388" y="6237288"/>
          <p14:tracePt t="62232" x="4986338" y="6237288"/>
          <p14:tracePt t="62238" x="4941888" y="6237288"/>
          <p14:tracePt t="62246" x="4913313" y="6237288"/>
          <p14:tracePt t="62254" x="4895850" y="6237288"/>
          <p14:tracePt t="62262" x="4876800" y="6219825"/>
          <p14:tracePt t="62270" x="4868863" y="6219825"/>
          <p14:tracePt t="62277" x="4859338" y="6210300"/>
          <p14:tracePt t="62342" x="4840288" y="6210300"/>
          <p14:tracePt t="62350" x="4822825" y="6210300"/>
          <p14:tracePt t="62358" x="4803775" y="6210300"/>
          <p14:tracePt t="62374" x="4786313" y="6210300"/>
          <p14:tracePt t="62384" x="4776788" y="6210300"/>
          <p14:tracePt t="62454" x="4767263" y="6210300"/>
          <p14:tracePt t="62470" x="4740275" y="6210300"/>
          <p14:tracePt t="62478" x="4730750" y="6210300"/>
          <p14:tracePt t="62510" x="4713288" y="6200775"/>
          <p14:tracePt t="62526" x="4686300" y="6200775"/>
          <p14:tracePt t="62534" x="4667250" y="6200775"/>
          <p14:tracePt t="62542" x="4630738" y="6200775"/>
          <p14:tracePt t="62550" x="4603750" y="6192838"/>
          <p14:tracePt t="62558" x="4567238" y="6173788"/>
          <p14:tracePt t="62574" x="4549775" y="6173788"/>
          <p14:tracePt t="62583" x="4540250" y="6164263"/>
          <p14:tracePt t="62590" x="4540250" y="6156325"/>
          <p14:tracePt t="62606" x="4540250" y="6127750"/>
          <p14:tracePt t="62617" x="4540250" y="6110288"/>
          <p14:tracePt t="62622" x="4540250" y="6083300"/>
          <p14:tracePt t="62630" x="4540250" y="6046788"/>
          <p14:tracePt t="62638" x="4549775" y="6018213"/>
          <p14:tracePt t="62646" x="4567238" y="5964238"/>
          <p14:tracePt t="62655" x="4586288" y="5946775"/>
          <p14:tracePt t="62662" x="4613275" y="5918200"/>
          <p14:tracePt t="62670" x="4613275" y="5910263"/>
          <p14:tracePt t="62678" x="4630738" y="5900738"/>
          <p14:tracePt t="62686" x="4649788" y="5881688"/>
          <p14:tracePt t="62693" x="4686300" y="5873750"/>
          <p14:tracePt t="62702" x="4703763" y="5873750"/>
          <p14:tracePt t="62710" x="4730750" y="5873750"/>
          <p14:tracePt t="62718" x="4767263" y="5873750"/>
          <p14:tracePt t="62726" x="4803775" y="5873750"/>
          <p14:tracePt t="62734" x="4840288" y="5873750"/>
          <p14:tracePt t="62742" x="4868863" y="5873750"/>
          <p14:tracePt t="62750" x="4876800" y="5873750"/>
          <p14:tracePt t="62758" x="4895850" y="5873750"/>
          <p14:tracePt t="62774" x="4895850" y="5881688"/>
          <p14:tracePt t="62782" x="4905375" y="5910263"/>
          <p14:tracePt t="62790" x="4905375" y="5937250"/>
          <p14:tracePt t="62800" x="4905375" y="5973763"/>
          <p14:tracePt t="62806" x="4905375" y="6010275"/>
          <p14:tracePt t="62815" x="4905375" y="6054725"/>
          <p14:tracePt t="62822" x="4922838" y="6091238"/>
          <p14:tracePt t="62830" x="4941888" y="6137275"/>
          <p14:tracePt t="62838" x="4949825" y="6183313"/>
          <p14:tracePt t="62854" x="4959350" y="6192838"/>
          <p14:tracePt t="62861" x="4959350" y="6200775"/>
          <p14:tracePt t="62870" x="4959350" y="6210300"/>
          <p14:tracePt t="62877" x="4968875" y="6219825"/>
          <p14:tracePt t="62894" x="4968875" y="6229350"/>
          <p14:tracePt t="62902" x="4949825" y="6256338"/>
          <p14:tracePt t="62910" x="4932363" y="6265863"/>
          <p14:tracePt t="62918" x="4913313" y="6265863"/>
          <p14:tracePt t="62926" x="4876800" y="6273800"/>
          <p14:tracePt t="62934" x="4859338" y="6283325"/>
          <p14:tracePt t="62942" x="4849813" y="6283325"/>
          <p14:tracePt t="62950" x="4832350" y="6283325"/>
          <p14:tracePt t="62958" x="4822825" y="6283325"/>
          <p14:tracePt t="62966" x="4803775" y="6283325"/>
          <p14:tracePt t="62974" x="4795838" y="6283325"/>
          <p14:tracePt t="62990" x="4767263" y="6283325"/>
          <p14:tracePt t="63000" x="4759325" y="6283325"/>
          <p14:tracePt t="63006" x="4740275" y="6283325"/>
          <p14:tracePt t="63016" x="4703763" y="6256338"/>
          <p14:tracePt t="63022" x="4686300" y="6237288"/>
          <p14:tracePt t="63030" x="4659313" y="6200775"/>
          <p14:tracePt t="63038" x="4649788" y="6173788"/>
          <p14:tracePt t="63045" x="4622800" y="6146800"/>
          <p14:tracePt t="63054" x="4603750" y="6083300"/>
          <p14:tracePt t="63061" x="4603750" y="6046788"/>
          <p14:tracePt t="63070" x="4603750" y="6000750"/>
          <p14:tracePt t="63077" x="4603750" y="5964238"/>
          <p14:tracePt t="63086" x="4603750" y="5910263"/>
          <p14:tracePt t="63093" x="4603750" y="5881688"/>
          <p14:tracePt t="63102" x="4603750" y="5837238"/>
          <p14:tracePt t="63110" x="4603750" y="5808663"/>
          <p14:tracePt t="63118" x="4603750" y="5791200"/>
          <p14:tracePt t="63126" x="4603750" y="5772150"/>
          <p14:tracePt t="63134" x="4613275" y="5764213"/>
          <p14:tracePt t="63142" x="4622800" y="5754688"/>
          <p14:tracePt t="63150" x="4640263" y="5735638"/>
          <p14:tracePt t="63167" x="4695825" y="5718175"/>
          <p14:tracePt t="63174" x="4703763" y="5708650"/>
          <p14:tracePt t="63182" x="4722813" y="5708650"/>
          <p14:tracePt t="63199" x="4740275" y="5708650"/>
          <p14:tracePt t="63216" x="4759325" y="5708650"/>
          <p14:tracePt t="63222" x="4767263" y="5708650"/>
          <p14:tracePt t="63230" x="4786313" y="5718175"/>
          <p14:tracePt t="63238" x="4795838" y="5735638"/>
          <p14:tracePt t="63245" x="4795838" y="5754688"/>
          <p14:tracePt t="63254" x="4813300" y="5781675"/>
          <p14:tracePt t="63261" x="4840288" y="5808663"/>
          <p14:tracePt t="63278" x="4840288" y="5818188"/>
          <p14:tracePt t="63286" x="4840288" y="5837238"/>
          <p14:tracePt t="63302" x="4840288" y="5845175"/>
          <p14:tracePt t="63310" x="4840288" y="5854700"/>
          <p14:tracePt t="63342" x="4840288" y="5873750"/>
          <p14:tracePt t="63382" x="4840288" y="5881688"/>
          <p14:tracePt t="63406" x="4822825" y="5827713"/>
          <p14:tracePt t="63415" x="4786313" y="5718175"/>
          <p14:tracePt t="63422" x="4749800" y="5599113"/>
          <p14:tracePt t="63435" x="4703763" y="5435600"/>
          <p14:tracePt t="63438" x="4640263" y="5197475"/>
          <p14:tracePt t="63446" x="4540250" y="4887913"/>
          <p14:tracePt t="63454" x="4457700" y="4595813"/>
          <p14:tracePt t="63462" x="4348163" y="4186238"/>
          <p14:tracePt t="63471" x="4238625" y="3811588"/>
          <p14:tracePt t="63477" x="4075113" y="3392488"/>
          <p14:tracePt t="63486" x="3919538" y="3046413"/>
          <p14:tracePt t="63493" x="3792538" y="2735263"/>
          <p14:tracePt t="63502" x="3683000" y="2489200"/>
          <p14:tracePt t="63509" x="3619500" y="2298700"/>
          <p14:tracePt t="63518" x="3546475" y="2070100"/>
          <p14:tracePt t="63526" x="3519488" y="1906588"/>
          <p14:tracePt t="63534" x="3473450" y="1787525"/>
          <p14:tracePt t="63542" x="3446463" y="1624013"/>
          <p14:tracePt t="63550" x="3427413" y="1458913"/>
          <p14:tracePt t="63558" x="3400425" y="1295400"/>
          <p14:tracePt t="63566" x="3382963" y="1122363"/>
          <p14:tracePt t="63574" x="3373438" y="939800"/>
          <p14:tracePt t="63582" x="3354388" y="774700"/>
          <p14:tracePt t="63589" x="3309938" y="628650"/>
          <p14:tracePt t="63599" x="3300413" y="501650"/>
          <p14:tracePt t="63606" x="3281363" y="374650"/>
          <p14:tracePt t="63615" x="3254375" y="273050"/>
          <p14:tracePt t="63622" x="3227388" y="200025"/>
          <p14:tracePt t="63630" x="3217863" y="136525"/>
          <p14:tracePt t="63638" x="3217863" y="100013"/>
          <p14:tracePt t="63646" x="3217863" y="82550"/>
          <p14:tracePt t="63654" x="3217863" y="63500"/>
          <p14:tracePt t="63694" x="3217863" y="46038"/>
          <p14:tracePt t="63710" x="3236913" y="26988"/>
          <p14:tracePt t="63726" x="3244850" y="17463"/>
          <p14:tracePt t="63734" x="3254375" y="9525"/>
          <p14:tracePt t="63742" x="3254375" y="0"/>
          <p14:tracePt t="63822" x="3290888" y="17463"/>
          <p14:tracePt t="63831" x="3309938" y="90488"/>
          <p14:tracePt t="63838" x="3327400" y="136525"/>
          <p14:tracePt t="63846" x="3336925" y="192088"/>
          <p14:tracePt t="63854" x="3354388" y="255588"/>
          <p14:tracePt t="63862" x="3363913" y="301625"/>
          <p14:tracePt t="63870" x="3400425" y="346075"/>
          <p14:tracePt t="63878" x="3409950" y="382588"/>
          <p14:tracePt t="63886" x="3427413" y="419100"/>
          <p14:tracePt t="63894" x="3446463" y="438150"/>
          <p14:tracePt t="63902" x="3473450" y="465138"/>
          <p14:tracePt t="63910" x="3473450" y="482600"/>
          <p14:tracePt t="63918" x="3490913" y="501650"/>
          <p14:tracePt t="63934" x="3500438" y="511175"/>
          <p14:tracePt t="63974" x="3500438" y="528638"/>
          <p14:tracePt t="64374" x="3536950" y="547688"/>
          <p14:tracePt t="64382" x="3556000" y="592138"/>
          <p14:tracePt t="64390" x="3563938" y="657225"/>
          <p14:tracePt t="64399" x="3629025" y="738188"/>
          <p14:tracePt t="64406" x="3709988" y="857250"/>
          <p14:tracePt t="64415" x="3856038" y="1039813"/>
          <p14:tracePt t="64422" x="4094163" y="1312863"/>
          <p14:tracePt t="64432" x="4430713" y="1704975"/>
          <p14:tracePt t="64438" x="4759325" y="2052638"/>
          <p14:tracePt t="64446" x="5187950" y="2435225"/>
          <p14:tracePt t="64454" x="5688013" y="2708275"/>
          <p14:tracePt t="64462" x="6218238" y="2881313"/>
          <p14:tracePt t="64470" x="6800850" y="3009900"/>
          <p14:tracePt t="64478" x="7319963" y="3009900"/>
          <p14:tracePt t="64486" x="7731125" y="3009900"/>
          <p14:tracePt t="64494" x="8123238" y="2954338"/>
          <p14:tracePt t="64502" x="8223250" y="2927350"/>
          <p14:tracePt t="64510" x="8286750" y="2890838"/>
          <p14:tracePt t="64518" x="8313738" y="2854325"/>
          <p14:tracePt t="64526" x="8323263" y="2827338"/>
          <p14:tracePt t="64534" x="8323263" y="2790825"/>
          <p14:tracePt t="64542" x="8323263" y="2771775"/>
          <p14:tracePt t="64550" x="8313738" y="2754313"/>
          <p14:tracePt t="64566" x="8313738" y="2744788"/>
          <p14:tracePt t="64582" x="8313738" y="2735263"/>
          <p14:tracePt t="64606" x="8313738" y="2717800"/>
          <p14:tracePt t="64616" x="8332788" y="2698750"/>
          <p14:tracePt t="64622" x="8342313" y="2690813"/>
          <p14:tracePt t="64632" x="8369300" y="2654300"/>
          <p14:tracePt t="64638" x="8442325" y="2562225"/>
          <p14:tracePt t="64646" x="8459788" y="2535238"/>
          <p14:tracePt t="64654" x="8496300" y="2489200"/>
          <p14:tracePt t="64662" x="8505825" y="2471738"/>
          <p14:tracePt t="64670" x="8515350" y="2462213"/>
          <p14:tracePt t="64678" x="8515350" y="2435225"/>
          <p14:tracePt t="64750" x="8496300" y="2489200"/>
          <p14:tracePt t="64758" x="8469313" y="2554288"/>
          <p14:tracePt t="64767" x="8423275" y="2625725"/>
          <p14:tracePt t="64775" x="8386763" y="2727325"/>
          <p14:tracePt t="64783" x="8269288" y="2909888"/>
          <p14:tracePt t="64790" x="8140700" y="3063875"/>
          <p14:tracePt t="64799" x="7967663" y="3302000"/>
          <p14:tracePt t="64806" x="7777163" y="3592513"/>
          <p14:tracePt t="64816" x="7548563" y="3967163"/>
          <p14:tracePt t="64822" x="7292975" y="4332288"/>
          <p14:tracePt t="64832" x="7029450" y="4778375"/>
          <p14:tracePt t="64837" x="6691313" y="5289550"/>
          <p14:tracePt t="64846" x="6435725" y="5800725"/>
          <p14:tracePt t="64853" x="6208713" y="6164263"/>
          <p14:tracePt t="64862" x="5980113" y="6502400"/>
          <p14:tracePt t="64870" x="5880100" y="6711950"/>
          <p14:tracePt t="64877" x="5770563" y="6848475"/>
          <p14:tracePt t="65183" x="5032375" y="6794500"/>
          <p14:tracePt t="65190" x="5032375" y="6767513"/>
          <p14:tracePt t="65200" x="5032375" y="6731000"/>
          <p14:tracePt t="65206" x="5032375" y="6694488"/>
          <p14:tracePt t="65216" x="5032375" y="6657975"/>
          <p14:tracePt t="65222" x="5032375" y="6602413"/>
          <p14:tracePt t="65232" x="5032375" y="6548438"/>
          <p14:tracePt t="65238" x="5032375" y="6438900"/>
          <p14:tracePt t="65246" x="5032375" y="6346825"/>
          <p14:tracePt t="65254" x="5032375" y="6246813"/>
          <p14:tracePt t="65262" x="5005388" y="6137275"/>
          <p14:tracePt t="65270" x="4959350" y="6010275"/>
          <p14:tracePt t="65278" x="4932363" y="5927725"/>
          <p14:tracePt t="65286" x="4895850" y="5845175"/>
          <p14:tracePt t="65294" x="4868863" y="5800725"/>
          <p14:tracePt t="65302" x="4849813" y="5791200"/>
          <p14:tracePt t="65310" x="4832350" y="5781675"/>
          <p14:tracePt t="65319" x="4822825" y="5781675"/>
          <p14:tracePt t="65326" x="4795838" y="5781675"/>
          <p14:tracePt t="65334" x="4786313" y="5781675"/>
          <p14:tracePt t="65342" x="4767263" y="5781675"/>
          <p14:tracePt t="65350" x="4767263" y="5800725"/>
          <p14:tracePt t="65358" x="4749800" y="5827713"/>
          <p14:tracePt t="65366" x="4740275" y="5864225"/>
          <p14:tracePt t="65383" x="4740275" y="5881688"/>
          <p14:tracePt t="65470" x="4740275" y="5891213"/>
          <p14:tracePt t="65486" x="4730750" y="5910263"/>
          <p14:tracePt t="65502" x="4722813" y="5918200"/>
          <p14:tracePt t="65510" x="4722813" y="5927725"/>
          <p14:tracePt t="65550" x="4713288" y="5937250"/>
          <p14:tracePt t="65590" x="4713288" y="5946775"/>
          <p14:tracePt t="65606" x="4713288" y="5964238"/>
          <p14:tracePt t="65615" x="4713288" y="5973763"/>
          <p14:tracePt t="65622" x="4703763" y="5991225"/>
          <p14:tracePt t="65631" x="4703763" y="6018213"/>
          <p14:tracePt t="65638" x="4703763" y="6037263"/>
          <p14:tracePt t="65646" x="4703763" y="6064250"/>
          <p14:tracePt t="65654" x="4703763" y="6083300"/>
          <p14:tracePt t="65662" x="4703763" y="6100763"/>
          <p14:tracePt t="65678" x="4703763" y="6110288"/>
          <p14:tracePt t="65686" x="4703763" y="6127750"/>
          <p14:tracePt t="65734" x="4713288" y="6127750"/>
          <p14:tracePt t="65742" x="4730750" y="6127750"/>
          <p14:tracePt t="65758" x="4740275" y="6127750"/>
          <p14:tracePt t="65766" x="4749800" y="6127750"/>
          <p14:tracePt t="65774" x="4749800" y="6119813"/>
          <p14:tracePt t="65870" x="4749800" y="6110288"/>
          <p14:tracePt t="66214" x="4749800" y="6119813"/>
          <p14:tracePt t="66232" x="4740275" y="6127750"/>
          <p14:tracePt t="66238" x="4740275" y="6146800"/>
          <p14:tracePt t="66246" x="4730750" y="6164263"/>
          <p14:tracePt t="66262" x="4730750" y="6192838"/>
          <p14:tracePt t="66270" x="4730750" y="6200775"/>
          <p14:tracePt t="66278" x="4722813" y="6229350"/>
          <p14:tracePt t="66286" x="4722813" y="6246813"/>
          <p14:tracePt t="66294" x="4722813" y="6283325"/>
          <p14:tracePt t="66302" x="4722813" y="6302375"/>
          <p14:tracePt t="66310" x="4722813" y="6338888"/>
          <p14:tracePt t="66318" x="4722813" y="6383338"/>
          <p14:tracePt t="66326" x="4722813" y="6402388"/>
          <p14:tracePt t="66334" x="4722813" y="6438900"/>
          <p14:tracePt t="66342" x="4722813" y="6483350"/>
          <p14:tracePt t="66350" x="4722813" y="6492875"/>
          <p14:tracePt t="66358" x="4722813" y="6511925"/>
          <p14:tracePt t="66368" x="4722813" y="6519863"/>
          <p14:tracePt t="66374" x="4722813" y="6538913"/>
          <p14:tracePt t="66386" x="4722813" y="6548438"/>
          <p14:tracePt t="66402" x="4722813" y="6575425"/>
          <p14:tracePt t="66417" x="4722813" y="6584950"/>
          <p14:tracePt t="66422" x="4722813" y="6592888"/>
          <p14:tracePt t="66446" x="4722813" y="6611938"/>
          <p14:tracePt t="66830" x="4722813" y="6621463"/>
          <p14:tracePt t="66846" x="4722813" y="6629400"/>
          <p14:tracePt t="66862" x="4722813" y="6648450"/>
          <p14:tracePt t="67006" x="4722813" y="6657975"/>
          <p14:tracePt t="67150" x="4730750" y="6657975"/>
          <p14:tracePt t="67478" x="4740275" y="6665913"/>
          <p14:tracePt t="67582" x="4740275" y="6657975"/>
          <p14:tracePt t="67591" x="4759325" y="6584950"/>
          <p14:tracePt t="67598" x="4776788" y="6475413"/>
          <p14:tracePt t="67606" x="4803775" y="6375400"/>
          <p14:tracePt t="67616" x="4813300" y="6246813"/>
          <p14:tracePt t="67622" x="4832350" y="6119813"/>
          <p14:tracePt t="67630" x="4832350" y="6027738"/>
          <p14:tracePt t="67638" x="4832350" y="5918200"/>
          <p14:tracePt t="67646" x="4832350" y="5864225"/>
          <p14:tracePt t="67654" x="4832350" y="5800725"/>
          <p14:tracePt t="67662" x="4832350" y="5781675"/>
          <p14:tracePt t="67670" x="4832350" y="5754688"/>
          <p14:tracePt t="67686" x="4832350" y="5745163"/>
          <p14:tracePt t="67774" x="4840288" y="5745163"/>
          <p14:tracePt t="67802" x="4859338" y="5727700"/>
          <p14:tracePt t="67910" x="4868863" y="5708650"/>
          <p14:tracePt t="67926" x="4868863" y="5699125"/>
          <p14:tracePt t="67942" x="4876800" y="5672138"/>
          <p14:tracePt t="67958" x="4876800" y="5662613"/>
          <p14:tracePt t="67974" x="4876800" y="5654675"/>
          <p14:tracePt t="68094" x="4886325" y="5645150"/>
          <p14:tracePt t="68206" x="4886325" y="5635625"/>
          <p14:tracePt t="68246" x="4895850" y="5626100"/>
          <p14:tracePt t="68254" x="4905375" y="5618163"/>
          <p14:tracePt t="68262" x="4913313" y="5608638"/>
          <p14:tracePt t="68270" x="4922838" y="5589588"/>
          <p14:tracePt t="68278" x="4941888" y="5572125"/>
          <p14:tracePt t="68286" x="4978400" y="5535613"/>
          <p14:tracePt t="68294" x="4995863" y="5518150"/>
          <p14:tracePt t="68302" x="5022850" y="5489575"/>
          <p14:tracePt t="68310" x="5049838" y="5408613"/>
          <p14:tracePt t="68318" x="5068888" y="5362575"/>
          <p14:tracePt t="68326" x="5114925" y="5270500"/>
          <p14:tracePt t="68334" x="5141913" y="5153025"/>
          <p14:tracePt t="68342" x="5205413" y="5024438"/>
          <p14:tracePt t="68350" x="5214938" y="4906963"/>
          <p14:tracePt t="68358" x="5260975" y="4760913"/>
          <p14:tracePt t="68366" x="5287963" y="4632325"/>
          <p14:tracePt t="68374" x="5305425" y="4514850"/>
          <p14:tracePt t="68382" x="5341938" y="4422775"/>
          <p14:tracePt t="68390" x="5360988" y="4340225"/>
          <p14:tracePt t="68399" x="5368925" y="4249738"/>
          <p14:tracePt t="68406" x="5397500" y="4203700"/>
          <p14:tracePt t="68416" x="5405438" y="4159250"/>
          <p14:tracePt t="68422" x="5461000" y="4094163"/>
          <p14:tracePt t="68430" x="5478463" y="4049713"/>
          <p14:tracePt t="68438" x="5514975" y="3984625"/>
          <p14:tracePt t="68446" x="5551488" y="3940175"/>
          <p14:tracePt t="68454" x="5624513" y="3857625"/>
          <p14:tracePt t="68462" x="5716588" y="3721100"/>
          <p14:tracePt t="68470" x="5816600" y="3602038"/>
          <p14:tracePt t="68478" x="5907088" y="3482975"/>
          <p14:tracePt t="68486" x="5980113" y="3346450"/>
          <p14:tracePt t="68494" x="6043613" y="3246438"/>
          <p14:tracePt t="68503" x="6053138" y="3155950"/>
          <p14:tracePt t="68510" x="6099175" y="3036888"/>
          <p14:tracePt t="68520" x="6099175" y="3000375"/>
          <p14:tracePt t="68526" x="6108700" y="2927350"/>
          <p14:tracePt t="68534" x="6108700" y="2881313"/>
          <p14:tracePt t="68542" x="6108700" y="2844800"/>
          <p14:tracePt t="68550" x="6108700" y="2790825"/>
          <p14:tracePt t="68558" x="6108700" y="2771775"/>
          <p14:tracePt t="68566" x="6116638" y="2727325"/>
          <p14:tracePt t="68574" x="6153150" y="2698750"/>
          <p14:tracePt t="68582" x="6172200" y="2671763"/>
          <p14:tracePt t="68590" x="6181725" y="2635250"/>
          <p14:tracePt t="68599" x="6218238" y="2589213"/>
          <p14:tracePt t="68606" x="6235700" y="2571750"/>
          <p14:tracePt t="68616" x="6272213" y="2525713"/>
          <p14:tracePt t="68622" x="6281738" y="2508250"/>
          <p14:tracePt t="68630" x="6291263" y="2481263"/>
          <p14:tracePt t="68638" x="6318250" y="2444750"/>
          <p14:tracePt t="68646" x="6326188" y="2416175"/>
          <p14:tracePt t="68654" x="6326188" y="2408238"/>
          <p14:tracePt t="68662" x="6326188" y="2398713"/>
          <p14:tracePt t="68670" x="6326188" y="2389188"/>
          <p14:tracePt t="68678" x="6326188" y="2379663"/>
          <p14:tracePt t="68686" x="6326188" y="2371725"/>
          <p14:tracePt t="68694" x="6326188" y="2352675"/>
          <p14:tracePt t="68702" x="6326188" y="2343150"/>
          <p14:tracePt t="68710" x="6326188" y="2335213"/>
          <p14:tracePt t="68726" x="6326188" y="2306638"/>
          <p14:tracePt t="68734" x="6318250" y="2289175"/>
          <p14:tracePt t="68742" x="6308725" y="2270125"/>
          <p14:tracePt t="68750" x="6291263" y="2243138"/>
          <p14:tracePt t="68758" x="6272213" y="2225675"/>
          <p14:tracePt t="68766" x="6245225" y="2197100"/>
          <p14:tracePt t="68774" x="6245225" y="2189163"/>
          <p14:tracePt t="68782" x="6218238" y="2179638"/>
          <p14:tracePt t="68790" x="6172200" y="2143125"/>
          <p14:tracePt t="68799" x="6153150" y="2125663"/>
          <p14:tracePt t="68806" x="6145213" y="2106613"/>
          <p14:tracePt t="68816" x="6116638" y="2089150"/>
          <p14:tracePt t="68822" x="6099175" y="2060575"/>
          <p14:tracePt t="68830" x="6089650" y="2024063"/>
          <p14:tracePt t="68838" x="6089650" y="1997075"/>
          <p14:tracePt t="68846" x="6072188" y="1951038"/>
          <p14:tracePt t="68854" x="6062663" y="1914525"/>
          <p14:tracePt t="68862" x="6043613" y="1878013"/>
          <p14:tracePt t="68870" x="6043613" y="1841500"/>
          <p14:tracePt t="68878" x="6035675" y="1814513"/>
          <p14:tracePt t="68886" x="6016625" y="1778000"/>
          <p14:tracePt t="68894" x="6016625" y="1760538"/>
          <p14:tracePt t="68902" x="6007100" y="1741488"/>
          <p14:tracePt t="68910" x="6007100" y="1714500"/>
          <p14:tracePt t="68918" x="5999163" y="1697038"/>
          <p14:tracePt t="68926" x="5999163" y="1687513"/>
          <p14:tracePt t="68934" x="5999163" y="1668463"/>
          <p14:tracePt t="68942" x="5972175" y="1641475"/>
          <p14:tracePt t="68958" x="5943600" y="1614488"/>
          <p14:tracePt t="68966" x="5943600" y="1604963"/>
          <p14:tracePt t="68974" x="5926138" y="1595438"/>
          <p14:tracePt t="68982" x="5880100" y="1595438"/>
          <p14:tracePt t="68990" x="5862638" y="1595438"/>
          <p14:tracePt t="68999" x="5834063" y="1595438"/>
          <p14:tracePt t="69006" x="5826125" y="1595438"/>
          <p14:tracePt t="69016" x="5816600" y="1595438"/>
          <p14:tracePt t="69038" x="5807075" y="1587500"/>
          <p14:tracePt t="69046" x="5807075" y="1577975"/>
          <p14:tracePt t="69054" x="5797550" y="1558925"/>
          <p14:tracePt t="69062" x="5789613" y="1550988"/>
          <p14:tracePt t="69070" x="5761038" y="1522413"/>
          <p14:tracePt t="69078" x="5716588" y="1504950"/>
          <p14:tracePt t="69086" x="5653088" y="1495425"/>
          <p14:tracePt t="69094" x="5561013" y="1468438"/>
          <p14:tracePt t="69102" x="5461000" y="1441450"/>
          <p14:tracePt t="69110" x="5368925" y="1441450"/>
          <p14:tracePt t="69117" x="5278438" y="1422400"/>
          <p14:tracePt t="69126" x="5187950" y="1422400"/>
          <p14:tracePt t="69134" x="5114925" y="1422400"/>
          <p14:tracePt t="69142" x="5041900" y="1422400"/>
          <p14:tracePt t="69150" x="4978400" y="1422400"/>
          <p14:tracePt t="69158" x="4922838" y="1422400"/>
          <p14:tracePt t="69167" x="4868863" y="1422400"/>
          <p14:tracePt t="69174" x="4840288" y="1422400"/>
          <p14:tracePt t="69182" x="4795838" y="1422400"/>
          <p14:tracePt t="69190" x="4740275" y="1422400"/>
          <p14:tracePt t="69199" x="4686300" y="1395413"/>
          <p14:tracePt t="69206" x="4622800" y="1385888"/>
          <p14:tracePt t="69215" x="4549775" y="1385888"/>
          <p14:tracePt t="69222" x="4467225" y="1376363"/>
          <p14:tracePt t="69230" x="4394200" y="1358900"/>
          <p14:tracePt t="69238" x="4321175" y="1358900"/>
          <p14:tracePt t="69246" x="4221163" y="1331913"/>
          <p14:tracePt t="69254" x="4184650" y="1331913"/>
          <p14:tracePt t="69262" x="4129088" y="1322388"/>
          <p14:tracePt t="69270" x="4084638" y="1322388"/>
          <p14:tracePt t="69278" x="4065588" y="1322388"/>
          <p14:tracePt t="69286" x="4029075" y="1322388"/>
          <p14:tracePt t="69294" x="4021138" y="1322388"/>
          <p14:tracePt t="69302" x="3992563" y="1322388"/>
          <p14:tracePt t="69310" x="3975100" y="1322388"/>
          <p14:tracePt t="69318" x="3956050" y="1312863"/>
          <p14:tracePt t="69326" x="3929063" y="1303338"/>
          <p14:tracePt t="69334" x="3911600" y="1303338"/>
          <p14:tracePt t="69342" x="3892550" y="1303338"/>
          <p14:tracePt t="69350" x="3865563" y="1285875"/>
          <p14:tracePt t="69358" x="3829050" y="1276350"/>
          <p14:tracePt t="69366" x="3802063" y="1276350"/>
          <p14:tracePt t="69374" x="3765550" y="1276350"/>
          <p14:tracePt t="69382" x="3756025" y="1268413"/>
          <p14:tracePt t="69390" x="3746500" y="1268413"/>
          <p14:tracePt t="69422" x="3738563" y="1268413"/>
          <p14:tracePt t="69526" x="3729038" y="1258888"/>
          <p14:tracePt t="69631" x="3729038" y="1249363"/>
          <p14:tracePt t="69654" x="3719513" y="1239838"/>
          <p14:tracePt t="69663" x="3719513" y="1231900"/>
          <p14:tracePt t="69678" x="3709988" y="1231900"/>
          <p14:tracePt t="69686" x="3702050" y="1222375"/>
          <p14:tracePt t="69702" x="3683000" y="1222375"/>
          <p14:tracePt t="69710" x="3673475" y="1222375"/>
          <p14:tracePt t="69742" x="3665538" y="1222375"/>
          <p14:tracePt t="69750" x="3656013" y="1222375"/>
          <p14:tracePt t="69758" x="3646488" y="1222375"/>
          <p14:tracePt t="69766" x="3636963" y="1222375"/>
          <p14:tracePt t="69774" x="3619500" y="1222375"/>
          <p14:tracePt t="69783" x="3600450" y="1222375"/>
          <p14:tracePt t="69790" x="3582988" y="1222375"/>
          <p14:tracePt t="69800" x="3573463" y="1222375"/>
          <p14:tracePt t="69926" x="3556000" y="1222375"/>
          <p14:tracePt t="69958" x="3546475" y="1231900"/>
          <p14:tracePt t="69966" x="3546475" y="1239838"/>
          <p14:tracePt t="69974" x="3536950" y="1249363"/>
          <p14:tracePt t="69981" x="3527425" y="1258888"/>
          <p14:tracePt t="70030" x="3527425" y="1276350"/>
          <p14:tracePt t="70046" x="3509963" y="1295400"/>
          <p14:tracePt t="70070" x="3509963" y="1303338"/>
          <p14:tracePt t="70142" x="3509963" y="1312863"/>
          <p14:tracePt t="70150" x="3509963" y="1322388"/>
          <p14:tracePt t="70167" x="3509963" y="1331913"/>
          <p14:tracePt t="70182" x="3509963" y="1349375"/>
          <p14:tracePt t="70190" x="3519488" y="1349375"/>
          <p14:tracePt t="70206" x="3536950" y="1349375"/>
          <p14:tracePt t="70222" x="3546475" y="1349375"/>
          <p14:tracePt t="70238" x="3546475" y="1358900"/>
          <p14:tracePt t="70318" x="3563938" y="1358900"/>
          <p14:tracePt t="70334" x="3573463" y="1358900"/>
          <p14:tracePt t="70343" x="3582988" y="1349375"/>
          <p14:tracePt t="70374" x="3592513" y="1349375"/>
          <p14:tracePt t="70446" x="3600450" y="1339850"/>
          <p14:tracePt t="70518" x="3600450" y="1322388"/>
          <p14:tracePt t="70526" x="3600450" y="1312863"/>
          <p14:tracePt t="70535" x="3600450" y="1303338"/>
          <p14:tracePt t="70542" x="3600450" y="1285875"/>
          <p14:tracePt t="70558" x="3592513" y="1258888"/>
          <p14:tracePt t="70567" x="3573463" y="1231900"/>
          <p14:tracePt t="70574" x="3556000" y="1222375"/>
          <p14:tracePt t="70582" x="3546475" y="1222375"/>
          <p14:tracePt t="70590" x="3527425" y="1212850"/>
          <p14:tracePt t="70606" x="3509963" y="1195388"/>
          <p14:tracePt t="70616" x="3490913" y="1195388"/>
          <p14:tracePt t="70622" x="3482975" y="1185863"/>
          <p14:tracePt t="70638" x="3455988" y="1176338"/>
          <p14:tracePt t="70646" x="3427413" y="1166813"/>
          <p14:tracePt t="70654" x="3382963" y="1139825"/>
          <p14:tracePt t="70662" x="3354388" y="1130300"/>
          <p14:tracePt t="70670" x="3309938" y="1122363"/>
          <p14:tracePt t="70678" x="3244850" y="1085850"/>
          <p14:tracePt t="70686" x="3217863" y="1076325"/>
          <p14:tracePt t="70694" x="3171825" y="1049338"/>
          <p14:tracePt t="70702" x="3144838" y="1030288"/>
          <p14:tracePt t="70710" x="3136900" y="1020763"/>
          <p14:tracePt t="70718" x="3127375" y="1012825"/>
          <p14:tracePt t="70734" x="3127375" y="1003300"/>
          <p14:tracePt t="70742" x="3127375" y="993775"/>
          <p14:tracePt t="70758" x="3127375" y="976313"/>
          <p14:tracePt t="70766" x="3136900" y="930275"/>
          <p14:tracePt t="70774" x="3154363" y="903288"/>
          <p14:tracePt t="70783" x="3190875" y="866775"/>
          <p14:tracePt t="70790" x="3208338" y="811213"/>
          <p14:tracePt t="70799" x="3254375" y="747713"/>
          <p14:tracePt t="70806" x="3309938" y="647700"/>
          <p14:tracePt t="70816" x="3346450" y="565150"/>
          <p14:tracePt t="70822" x="3419475" y="482600"/>
          <p14:tracePt t="70830" x="3490913" y="392113"/>
          <p14:tracePt t="70838" x="3536950" y="346075"/>
          <p14:tracePt t="70846" x="3619500" y="265113"/>
          <p14:tracePt t="70854" x="3656013" y="200025"/>
          <p14:tracePt t="70862" x="3756025" y="146050"/>
          <p14:tracePt t="70870" x="3856038" y="109538"/>
          <p14:tracePt t="70878" x="3902075" y="90488"/>
          <p14:tracePt t="70886" x="3919538" y="82550"/>
          <p14:tracePt t="70894" x="3929063" y="82550"/>
          <p14:tracePt t="70902" x="3948113" y="73025"/>
          <p14:tracePt t="70910" x="3965575" y="63500"/>
          <p14:tracePt t="70918" x="3975100" y="63500"/>
          <p14:tracePt t="70926" x="3992563" y="63500"/>
          <p14:tracePt t="70934" x="4048125" y="63500"/>
          <p14:tracePt t="70942" x="4111625" y="63500"/>
          <p14:tracePt t="70950" x="4184650" y="63500"/>
          <p14:tracePt t="70958" x="4257675" y="63500"/>
          <p14:tracePt t="70966" x="4376738" y="100013"/>
          <p14:tracePt t="70974" x="4467225" y="127000"/>
          <p14:tracePt t="70982" x="4594225" y="136525"/>
          <p14:tracePt t="70990" x="4667250" y="136525"/>
          <p14:tracePt t="70999" x="4767263" y="182563"/>
          <p14:tracePt t="71006" x="4849813" y="209550"/>
          <p14:tracePt t="71016" x="4895850" y="228600"/>
          <p14:tracePt t="71022" x="4913313" y="246063"/>
          <p14:tracePt t="71030" x="4922838" y="265113"/>
          <p14:tracePt t="71038" x="4922838" y="273050"/>
          <p14:tracePt t="71046" x="4922838" y="292100"/>
          <p14:tracePt t="71054" x="4922838" y="309563"/>
          <p14:tracePt t="71062" x="4922838" y="328613"/>
          <p14:tracePt t="71070" x="4922838" y="338138"/>
          <p14:tracePt t="71078" x="4922838" y="365125"/>
          <p14:tracePt t="71086" x="4913313" y="392113"/>
          <p14:tracePt t="71094" x="4905375" y="411163"/>
          <p14:tracePt t="71102" x="4876800" y="438150"/>
          <p14:tracePt t="71110" x="4849813" y="482600"/>
          <p14:tracePt t="71118" x="4822825" y="519113"/>
          <p14:tracePt t="71126" x="4776788" y="565150"/>
          <p14:tracePt t="71134" x="4730750" y="611188"/>
          <p14:tracePt t="71142" x="4667250" y="665163"/>
          <p14:tracePt t="71150" x="4586288" y="730250"/>
          <p14:tracePt t="71158" x="4494213" y="803275"/>
          <p14:tracePt t="71166" x="4413250" y="874713"/>
          <p14:tracePt t="71174" x="4357688" y="939800"/>
          <p14:tracePt t="71182" x="4311650" y="976313"/>
          <p14:tracePt t="71190" x="4257675" y="1039813"/>
          <p14:tracePt t="71199" x="4248150" y="1085850"/>
          <p14:tracePt t="71206" x="4238625" y="1103313"/>
          <p14:tracePt t="71216" x="4238625" y="1130300"/>
          <p14:tracePt t="71222" x="4238625" y="1139825"/>
          <p14:tracePt t="71246" x="4238625" y="1149350"/>
          <p14:tracePt t="71254" x="4267200" y="1139825"/>
          <p14:tracePt t="71262" x="4275138" y="1130300"/>
          <p14:tracePt t="71270" x="4294188" y="1130300"/>
          <p14:tracePt t="71278" x="4311650" y="1122363"/>
          <p14:tracePt t="71390" x="4321175" y="1122363"/>
          <p14:tracePt t="71518" x="4330700" y="1122363"/>
          <p14:tracePt t="71534" x="4340225" y="1122363"/>
          <p14:tracePt t="71542" x="4357688" y="1122363"/>
          <p14:tracePt t="71551" x="4384675" y="1122363"/>
          <p14:tracePt t="71558" x="4430713" y="1122363"/>
          <p14:tracePt t="71566" x="4457700" y="1122363"/>
          <p14:tracePt t="71574" x="4540250" y="1122363"/>
          <p14:tracePt t="71582" x="4630738" y="1122363"/>
          <p14:tracePt t="71590" x="4776788" y="1122363"/>
          <p14:tracePt t="71599" x="4922838" y="1122363"/>
          <p14:tracePt t="71606" x="5122863" y="1122363"/>
          <p14:tracePt t="71616" x="5341938" y="1122363"/>
          <p14:tracePt t="71622" x="5643563" y="1122363"/>
          <p14:tracePt t="71630" x="5807075" y="1122363"/>
          <p14:tracePt t="71638" x="5989638" y="1122363"/>
          <p14:tracePt t="71646" x="6099175" y="1122363"/>
          <p14:tracePt t="71654" x="6153150" y="1122363"/>
          <p14:tracePt t="71662" x="6189663" y="1122363"/>
          <p14:tracePt t="71670" x="6199188" y="1122363"/>
          <p14:tracePt t="71694" x="6208713" y="1122363"/>
          <p14:tracePt t="71710" x="6226175" y="1112838"/>
          <p14:tracePt t="71718" x="6245225" y="1103313"/>
          <p14:tracePt t="71726" x="6291263" y="1093788"/>
          <p14:tracePt t="71734" x="6308725" y="1093788"/>
          <p14:tracePt t="71742" x="6335713" y="1093788"/>
          <p14:tracePt t="71750" x="6362700" y="1085850"/>
          <p14:tracePt t="71814" x="6372225" y="1085850"/>
          <p14:tracePt t="71830" x="6372225" y="1093788"/>
          <p14:tracePt t="71838" x="6354763" y="1103313"/>
          <p14:tracePt t="71854" x="6335713" y="1112838"/>
          <p14:tracePt t="71862" x="6318250" y="1112838"/>
          <p14:tracePt t="71871" x="6299200" y="1139825"/>
          <p14:tracePt t="71878" x="6291263" y="1139825"/>
          <p14:tracePt t="71887" x="6281738" y="1149350"/>
          <p14:tracePt t="71894" x="6262688" y="1158875"/>
          <p14:tracePt t="71902" x="6245225" y="1176338"/>
          <p14:tracePt t="71910" x="6226175" y="1195388"/>
          <p14:tracePt t="71918" x="6199188" y="1212850"/>
          <p14:tracePt t="71926" x="6162675" y="1231900"/>
          <p14:tracePt t="71942" x="6145213" y="1231900"/>
          <p14:tracePt t="71950" x="6126163" y="1239838"/>
          <p14:tracePt t="72022" x="6080125" y="1249363"/>
          <p14:tracePt t="72031" x="6053138" y="1258888"/>
          <p14:tracePt t="72039" x="6016625" y="1258888"/>
          <p14:tracePt t="72046" x="5972175" y="1258888"/>
          <p14:tracePt t="72054" x="5953125" y="1258888"/>
          <p14:tracePt t="72062" x="5926138" y="1258888"/>
          <p14:tracePt t="72070" x="5916613" y="1258888"/>
          <p14:tracePt t="72078" x="5907088" y="1258888"/>
          <p14:tracePt t="72086" x="5880100" y="1249363"/>
          <p14:tracePt t="72094" x="5870575" y="1222375"/>
          <p14:tracePt t="72102" x="5870575" y="1176338"/>
          <p14:tracePt t="72110" x="5870575" y="1139825"/>
          <p14:tracePt t="72118" x="5870575" y="1130300"/>
          <p14:tracePt t="72126" x="5870575" y="1103313"/>
          <p14:tracePt t="72134" x="5870575" y="1093788"/>
          <p14:tracePt t="72142" x="5870575" y="1076325"/>
          <p14:tracePt t="72166" x="5870575" y="1057275"/>
          <p14:tracePt t="72199" x="5870575" y="1049338"/>
          <p14:tracePt t="72206" x="5870575" y="1039813"/>
          <p14:tracePt t="72215" x="5870575" y="1012825"/>
          <p14:tracePt t="72222" x="5853113" y="993775"/>
          <p14:tracePt t="72230" x="5834063" y="976313"/>
          <p14:tracePt t="72238" x="5816600" y="957263"/>
          <p14:tracePt t="72246" x="5816600" y="920750"/>
          <p14:tracePt t="72254" x="5807075" y="911225"/>
          <p14:tracePt t="72262" x="5789613" y="903288"/>
          <p14:tracePt t="72310" x="5789613" y="884238"/>
          <p14:tracePt t="72318" x="5789613" y="874713"/>
          <p14:tracePt t="72334" x="5797550" y="866775"/>
          <p14:tracePt t="72350" x="5807075" y="847725"/>
          <p14:tracePt t="72358" x="5826125" y="820738"/>
          <p14:tracePt t="72367" x="5834063" y="811213"/>
          <p14:tracePt t="72374" x="5843588" y="793750"/>
          <p14:tracePt t="72383" x="5853113" y="784225"/>
          <p14:tracePt t="72390" x="5870575" y="766763"/>
          <p14:tracePt t="72406" x="5889625" y="757238"/>
          <p14:tracePt t="72417" x="5907088" y="738188"/>
          <p14:tracePt t="72422" x="5926138" y="738188"/>
          <p14:tracePt t="72430" x="5962650" y="738188"/>
          <p14:tracePt t="72438" x="5999163" y="738188"/>
          <p14:tracePt t="72446" x="6026150" y="738188"/>
          <p14:tracePt t="72454" x="6053138" y="738188"/>
          <p14:tracePt t="72462" x="6072188" y="738188"/>
          <p14:tracePt t="72470" x="6108700" y="738188"/>
          <p14:tracePt t="72478" x="6116638" y="747713"/>
          <p14:tracePt t="72486" x="6116638" y="757238"/>
          <p14:tracePt t="72494" x="6145213" y="784225"/>
          <p14:tracePt t="72510" x="6153150" y="803275"/>
          <p14:tracePt t="72518" x="6162675" y="820738"/>
          <p14:tracePt t="72526" x="6162675" y="839788"/>
          <p14:tracePt t="72534" x="6162675" y="866775"/>
          <p14:tracePt t="72542" x="6181725" y="884238"/>
          <p14:tracePt t="72550" x="6199188" y="930275"/>
          <p14:tracePt t="72568" x="6208713" y="947738"/>
          <p14:tracePt t="72574" x="6208713" y="957263"/>
          <p14:tracePt t="72583" x="6218238" y="976313"/>
          <p14:tracePt t="72600" x="6226175" y="984250"/>
          <p14:tracePt t="72670" x="6208713" y="1003300"/>
          <p14:tracePt t="72679" x="6189663" y="1003300"/>
          <p14:tracePt t="72686" x="6153150" y="1003300"/>
          <p14:tracePt t="72694" x="6108700" y="1003300"/>
          <p14:tracePt t="72702" x="6072188" y="1003300"/>
          <p14:tracePt t="72710" x="6035675" y="1003300"/>
          <p14:tracePt t="72718" x="6007100" y="1003300"/>
          <p14:tracePt t="72726" x="5989638" y="1003300"/>
          <p14:tracePt t="72734" x="5962650" y="1003300"/>
          <p14:tracePt t="72742" x="5943600" y="1003300"/>
          <p14:tracePt t="72750" x="5916613" y="1003300"/>
          <p14:tracePt t="72758" x="5899150" y="1003300"/>
          <p14:tracePt t="72767" x="5880100" y="1003300"/>
          <p14:tracePt t="72774" x="5853113" y="993775"/>
          <p14:tracePt t="72783" x="5843588" y="984250"/>
          <p14:tracePt t="72790" x="5816600" y="957263"/>
          <p14:tracePt t="72800" x="5807075" y="957263"/>
          <p14:tracePt t="72806" x="5797550" y="920750"/>
          <p14:tracePt t="72816" x="5780088" y="893763"/>
          <p14:tracePt t="72830" x="5761038" y="874713"/>
          <p14:tracePt t="72838" x="5753100" y="866775"/>
          <p14:tracePt t="72846" x="5734050" y="847725"/>
          <p14:tracePt t="72854" x="5724525" y="830263"/>
          <p14:tracePt t="72862" x="5716588" y="820738"/>
          <p14:tracePt t="72878" x="5707063" y="793750"/>
          <p14:tracePt t="72886" x="5707063" y="784225"/>
          <p14:tracePt t="72902" x="5707063" y="757238"/>
          <p14:tracePt t="72910" x="5707063" y="747713"/>
          <p14:tracePt t="72934" x="5707063" y="730250"/>
          <p14:tracePt t="72942" x="5724525" y="711200"/>
          <p14:tracePt t="72951" x="5770563" y="693738"/>
          <p14:tracePt t="72958" x="5826125" y="684213"/>
          <p14:tracePt t="72967" x="5916613" y="684213"/>
          <p14:tracePt t="72974" x="5999163" y="674688"/>
          <p14:tracePt t="72983" x="6053138" y="657225"/>
          <p14:tracePt t="72990" x="6116638" y="647700"/>
          <p14:tracePt t="73000" x="6172200" y="647700"/>
          <p14:tracePt t="73006" x="6226175" y="647700"/>
          <p14:tracePt t="73017" x="6272213" y="647700"/>
          <p14:tracePt t="73022" x="6326188" y="647700"/>
          <p14:tracePt t="73030" x="6362700" y="647700"/>
          <p14:tracePt t="73038" x="6408738" y="647700"/>
          <p14:tracePt t="73046" x="6427788" y="647700"/>
          <p14:tracePt t="73054" x="6445250" y="665163"/>
          <p14:tracePt t="73062" x="6464300" y="701675"/>
          <p14:tracePt t="73078" x="6464300" y="730250"/>
          <p14:tracePt t="73086" x="6464300" y="747713"/>
          <p14:tracePt t="73094" x="6464300" y="774700"/>
          <p14:tracePt t="73102" x="6445250" y="803275"/>
          <p14:tracePt t="73110" x="6427788" y="811213"/>
          <p14:tracePt t="73118" x="6408738" y="839788"/>
          <p14:tracePt t="73126" x="6381750" y="847725"/>
          <p14:tracePt t="73134" x="6362700" y="866775"/>
          <p14:tracePt t="73142" x="6345238" y="884238"/>
          <p14:tracePt t="73151" x="6326188" y="903288"/>
          <p14:tracePt t="73158" x="6299200" y="920750"/>
          <p14:tracePt t="73167" x="6262688" y="957263"/>
          <p14:tracePt t="73174" x="6254750" y="976313"/>
          <p14:tracePt t="73185" x="6226175" y="1003300"/>
          <p14:tracePt t="73191" x="6189663" y="1049338"/>
          <p14:tracePt t="73203" x="6162675" y="1076325"/>
          <p14:tracePt t="73206" x="6135688" y="1103313"/>
          <p14:tracePt t="73218" x="6116638" y="1112838"/>
          <p14:tracePt t="73222" x="6108700" y="1112838"/>
          <p14:tracePt t="73230" x="6099175" y="1122363"/>
          <p14:tracePt t="73254" x="6089650" y="1122363"/>
          <p14:tracePt t="73270" x="6080125" y="1122363"/>
          <p14:tracePt t="73277" x="6072188" y="1122363"/>
          <p14:tracePt t="73286" x="6062663" y="1122363"/>
          <p14:tracePt t="73294" x="6043613" y="1122363"/>
          <p14:tracePt t="73302" x="6035675" y="1122363"/>
          <p14:tracePt t="73310" x="6026150" y="1122363"/>
          <p14:tracePt t="73318" x="5989638" y="1122363"/>
          <p14:tracePt t="73326" x="5972175" y="1122363"/>
          <p14:tracePt t="73334" x="5962650" y="1122363"/>
          <p14:tracePt t="73342" x="5943600" y="1122363"/>
          <p14:tracePt t="73358" x="5935663" y="1122363"/>
          <p14:tracePt t="73382" x="5926138" y="1112838"/>
          <p14:tracePt t="73398" x="5926138" y="1103313"/>
          <p14:tracePt t="73406" x="5926138" y="1093788"/>
          <p14:tracePt t="73422" x="5926138" y="1085850"/>
          <p14:tracePt t="73430" x="5953125" y="1066800"/>
          <p14:tracePt t="73438" x="6007100" y="1066800"/>
          <p14:tracePt t="73445" x="6062663" y="1066800"/>
          <p14:tracePt t="73454" x="6116638" y="1066800"/>
          <p14:tracePt t="73462" x="6145213" y="1066800"/>
          <p14:tracePt t="73470" x="6162675" y="1066800"/>
          <p14:tracePt t="73477" x="6172200" y="1066800"/>
          <p14:tracePt t="73486" x="6181725" y="1066800"/>
          <p14:tracePt t="73550" x="6181725" y="1093788"/>
          <p14:tracePt t="73558" x="6162675" y="1093788"/>
          <p14:tracePt t="73566" x="6145213" y="1103313"/>
          <p14:tracePt t="73574" x="6089650" y="1103313"/>
          <p14:tracePt t="73584" x="6062663" y="1122363"/>
          <p14:tracePt t="73590" x="6016625" y="1122363"/>
          <p14:tracePt t="73600" x="5999163" y="1122363"/>
          <p14:tracePt t="73606" x="5962650" y="1130300"/>
          <p14:tracePt t="73617" x="5943600" y="1130300"/>
          <p14:tracePt t="73622" x="5916613" y="1130300"/>
          <p14:tracePt t="73630" x="5899150" y="1130300"/>
          <p14:tracePt t="73638" x="5862638" y="1130300"/>
          <p14:tracePt t="73654" x="5826125" y="1130300"/>
          <p14:tracePt t="73662" x="5789613" y="1130300"/>
          <p14:tracePt t="73670" x="5761038" y="1130300"/>
          <p14:tracePt t="73678" x="5734050" y="1130300"/>
          <p14:tracePt t="73686" x="5716588" y="1130300"/>
          <p14:tracePt t="73694" x="5688013" y="1130300"/>
          <p14:tracePt t="73702" x="5680075" y="1130300"/>
          <p14:tracePt t="73718" x="5670550" y="1130300"/>
          <p14:tracePt t="73734" x="5661025" y="1130300"/>
          <p14:tracePt t="73742" x="5661025" y="1122363"/>
          <p14:tracePt t="73750" x="5661025" y="1112838"/>
          <p14:tracePt t="73758" x="5661025" y="1103313"/>
          <p14:tracePt t="73767" x="5661025" y="1076325"/>
          <p14:tracePt t="73784" x="5661025" y="1057275"/>
          <p14:tracePt t="73790" x="5661025" y="1039813"/>
          <p14:tracePt t="73800" x="5661025" y="1020763"/>
          <p14:tracePt t="73818" x="5661025" y="993775"/>
          <p14:tracePt t="73830" x="5661025" y="976313"/>
          <p14:tracePt t="73838" x="5661025" y="966788"/>
          <p14:tracePt t="73846" x="5661025" y="947738"/>
          <p14:tracePt t="73854" x="5670550" y="930275"/>
          <p14:tracePt t="73870" x="5680075" y="920750"/>
          <p14:tracePt t="73878" x="5680075" y="903288"/>
          <p14:tracePt t="73886" x="5707063" y="874713"/>
          <p14:tracePt t="73894" x="5724525" y="857250"/>
          <p14:tracePt t="73902" x="5753100" y="820738"/>
          <p14:tracePt t="73910" x="5789613" y="793750"/>
          <p14:tracePt t="73918" x="5807075" y="774700"/>
          <p14:tracePt t="73926" x="5834063" y="738188"/>
          <p14:tracePt t="73942" x="5843588" y="730250"/>
          <p14:tracePt t="73958" x="5853113" y="711200"/>
          <p14:tracePt t="73990" x="5862638" y="693738"/>
          <p14:tracePt t="73998" x="5870575" y="693738"/>
          <p14:tracePt t="74006" x="5889625" y="693738"/>
          <p14:tracePt t="74017" x="5916613" y="693738"/>
          <p14:tracePt t="74022" x="5953125" y="693738"/>
          <p14:tracePt t="74030" x="6035675" y="701675"/>
          <p14:tracePt t="74038" x="6116638" y="730250"/>
          <p14:tracePt t="74046" x="6189663" y="757238"/>
          <p14:tracePt t="74054" x="6254750" y="784225"/>
          <p14:tracePt t="74062" x="6318250" y="820738"/>
          <p14:tracePt t="74070" x="6335713" y="830263"/>
          <p14:tracePt t="74078" x="6354763" y="830263"/>
          <p14:tracePt t="74086" x="6362700" y="839788"/>
          <p14:tracePt t="74110" x="6372225" y="847725"/>
          <p14:tracePt t="74126" x="6391275" y="857250"/>
          <p14:tracePt t="74150" x="6391275" y="874713"/>
          <p14:tracePt t="74158" x="6391275" y="903288"/>
          <p14:tracePt t="74167" x="6391275" y="911225"/>
          <p14:tracePt t="74174" x="6391275" y="920750"/>
          <p14:tracePt t="74184" x="6391275" y="939800"/>
          <p14:tracePt t="74190" x="6391275" y="947738"/>
          <p14:tracePt t="74200" x="6381750" y="966788"/>
          <p14:tracePt t="74206" x="6345238" y="984250"/>
          <p14:tracePt t="74217" x="6326188" y="993775"/>
          <p14:tracePt t="74222" x="6291263" y="1003300"/>
          <p14:tracePt t="74230" x="6281738" y="1003300"/>
          <p14:tracePt t="74238" x="6254750" y="1012825"/>
          <p14:tracePt t="74246" x="6235700" y="1012825"/>
          <p14:tracePt t="74254" x="6208713" y="1012825"/>
          <p14:tracePt t="74262" x="6199188" y="1020763"/>
          <p14:tracePt t="74270" x="6189663" y="1020763"/>
          <p14:tracePt t="74278" x="6172200" y="1020763"/>
          <p14:tracePt t="74286" x="6162675" y="1020763"/>
          <p14:tracePt t="74294" x="6153150" y="1020763"/>
          <p14:tracePt t="74318" x="6145213" y="1030288"/>
          <p14:tracePt t="74326" x="6135688" y="1039813"/>
          <p14:tracePt t="74342" x="6126163" y="1039813"/>
          <p14:tracePt t="74358" x="6116638" y="1039813"/>
          <p14:tracePt t="74526" x="6108700" y="1039813"/>
          <p14:tracePt t="74582" x="6108700" y="1030288"/>
          <p14:tracePt t="74678" x="6080125" y="1030288"/>
          <p14:tracePt t="74686" x="6062663" y="1020763"/>
          <p14:tracePt t="74694" x="6026150" y="1020763"/>
          <p14:tracePt t="74702" x="6007100" y="1012825"/>
          <p14:tracePt t="74710" x="5989638" y="1003300"/>
          <p14:tracePt t="74718" x="5943600" y="1003300"/>
          <p14:tracePt t="74726" x="5916613" y="1003300"/>
          <p14:tracePt t="74734" x="5880100" y="1003300"/>
          <p14:tracePt t="74742" x="5843588" y="1003300"/>
          <p14:tracePt t="74750" x="5816600" y="1003300"/>
          <p14:tracePt t="74758" x="5789613" y="1003300"/>
          <p14:tracePt t="74767" x="5770563" y="1003300"/>
          <p14:tracePt t="74774" x="5753100" y="1003300"/>
          <p14:tracePt t="74838" x="5743575" y="993775"/>
          <p14:tracePt t="74847" x="5743575" y="984250"/>
          <p14:tracePt t="74854" x="5761038" y="976313"/>
          <p14:tracePt t="74862" x="5770563" y="976313"/>
          <p14:tracePt t="74870" x="5780088" y="976313"/>
          <p14:tracePt t="75062" x="5789613" y="976313"/>
          <p14:tracePt t="75086" x="5780088" y="984250"/>
          <p14:tracePt t="75094" x="5770563" y="993775"/>
          <p14:tracePt t="75110" x="5761038" y="1003300"/>
          <p14:tracePt t="75118" x="5753100" y="1003300"/>
          <p14:tracePt t="75198" x="5743575" y="1012825"/>
          <p14:tracePt t="75294" x="5734050" y="1012825"/>
          <p14:tracePt t="75302" x="5734050" y="1020763"/>
          <p14:tracePt t="75319" x="5734050" y="1039813"/>
          <p14:tracePt t="75326" x="5743575" y="1049338"/>
          <p14:tracePt t="75334" x="5743575" y="1057275"/>
          <p14:tracePt t="75382" x="5753100" y="1057275"/>
          <p14:tracePt t="75398" x="5770563" y="1057275"/>
          <p14:tracePt t="75454" x="5780088" y="1057275"/>
          <p14:tracePt t="75462" x="5780088" y="1049338"/>
          <p14:tracePt t="75470" x="5761038" y="1030288"/>
          <p14:tracePt t="75478" x="5724525" y="984250"/>
          <p14:tracePt t="75486" x="5716588" y="947738"/>
          <p14:tracePt t="75494" x="5707063" y="903288"/>
          <p14:tracePt t="75502" x="5680075" y="820738"/>
          <p14:tracePt t="75510" x="5680075" y="730250"/>
          <p14:tracePt t="75518" x="5680075" y="657225"/>
          <p14:tracePt t="75526" x="5680075" y="565150"/>
          <p14:tracePt t="75534" x="5680075" y="511175"/>
          <p14:tracePt t="75542" x="5680075" y="492125"/>
          <p14:tracePt t="75550" x="5680075" y="465138"/>
          <p14:tracePt t="75558" x="5680075" y="428625"/>
          <p14:tracePt t="75566" x="5680075" y="419100"/>
          <p14:tracePt t="75574" x="5680075" y="401638"/>
          <p14:tracePt t="75590" x="5688013" y="392113"/>
          <p14:tracePt t="75606" x="5716588" y="382588"/>
          <p14:tracePt t="75616" x="5716588" y="374650"/>
          <p14:tracePt t="75622" x="5743575" y="346075"/>
          <p14:tracePt t="75630" x="5789613" y="309563"/>
          <p14:tracePt t="75638" x="5907088" y="265113"/>
          <p14:tracePt t="75646" x="6016625" y="236538"/>
          <p14:tracePt t="75654" x="6116638" y="209550"/>
          <p14:tracePt t="75662" x="6218238" y="163513"/>
          <p14:tracePt t="75670" x="6254750" y="163513"/>
          <p14:tracePt t="75678" x="6281738" y="163513"/>
          <p14:tracePt t="75686" x="6299200" y="163513"/>
          <p14:tracePt t="75694" x="6318250" y="173038"/>
          <p14:tracePt t="75702" x="6335713" y="192088"/>
          <p14:tracePt t="75718" x="6335713" y="246063"/>
          <p14:tracePt t="75726" x="6362700" y="309563"/>
          <p14:tracePt t="75734" x="6399213" y="374650"/>
          <p14:tracePt t="75742" x="6427788" y="428625"/>
          <p14:tracePt t="75750" x="6445250" y="474663"/>
          <p14:tracePt t="75758" x="6481763" y="519113"/>
          <p14:tracePt t="75766" x="6518275" y="574675"/>
          <p14:tracePt t="75774" x="6537325" y="592138"/>
          <p14:tracePt t="75786" x="6573838" y="611188"/>
          <p14:tracePt t="75803" x="6581775" y="620713"/>
          <p14:tracePt t="75806" x="6591300" y="628650"/>
          <p14:tracePt t="75822" x="6591300" y="638175"/>
          <p14:tracePt t="75838" x="6591300" y="647700"/>
          <p14:tracePt t="75846" x="6591300" y="665163"/>
          <p14:tracePt t="75854" x="6591300" y="701675"/>
          <p14:tracePt t="75862" x="6564313" y="747713"/>
          <p14:tracePt t="75870" x="6508750" y="793750"/>
          <p14:tracePt t="75878" x="6472238" y="839788"/>
          <p14:tracePt t="75886" x="6427788" y="893763"/>
          <p14:tracePt t="75894" x="6391275" y="911225"/>
          <p14:tracePt t="75902" x="6362700" y="939800"/>
          <p14:tracePt t="75910" x="6345238" y="957263"/>
          <p14:tracePt t="75918" x="6318250" y="984250"/>
          <p14:tracePt t="75926" x="6281738" y="1003300"/>
          <p14:tracePt t="75934" x="6254750" y="1030288"/>
          <p14:tracePt t="75942" x="6218238" y="1039813"/>
          <p14:tracePt t="75950" x="6181725" y="1057275"/>
          <p14:tracePt t="75958" x="6135688" y="1057275"/>
          <p14:tracePt t="75966" x="6116638" y="1057275"/>
          <p14:tracePt t="75974" x="6089650" y="1057275"/>
          <p14:tracePt t="75983" x="6072188" y="1057275"/>
          <p14:tracePt t="75990" x="6043613" y="1057275"/>
          <p14:tracePt t="76000" x="6026150" y="1057275"/>
          <p14:tracePt t="76006" x="6016625" y="1049338"/>
          <p14:tracePt t="76016" x="5999163" y="1030288"/>
          <p14:tracePt t="76022" x="5989638" y="1020763"/>
          <p14:tracePt t="76030" x="5980113" y="1003300"/>
          <p14:tracePt t="76038" x="5962650" y="984250"/>
          <p14:tracePt t="76046" x="5943600" y="976313"/>
          <p14:tracePt t="76054" x="5935663" y="957263"/>
          <p14:tracePt t="76062" x="5916613" y="947738"/>
          <p14:tracePt t="76070" x="5889625" y="930275"/>
          <p14:tracePt t="76078" x="5853113" y="893763"/>
          <p14:tracePt t="76087" x="5853113" y="884238"/>
          <p14:tracePt t="76094" x="5843588" y="874713"/>
          <p14:tracePt t="76102" x="5816600" y="847725"/>
          <p14:tracePt t="76110" x="5807075" y="847725"/>
          <p14:tracePt t="76118" x="5797550" y="830263"/>
          <p14:tracePt t="76126" x="5789613" y="820738"/>
          <p14:tracePt t="76135" x="5789613" y="803275"/>
          <p14:tracePt t="76142" x="5789613" y="766763"/>
          <p14:tracePt t="76151" x="5789613" y="730250"/>
          <p14:tracePt t="76158" x="5789613" y="711200"/>
          <p14:tracePt t="76167" x="5789613" y="684213"/>
          <p14:tracePt t="76185" x="5789613" y="638175"/>
          <p14:tracePt t="76190" x="5789613" y="620713"/>
          <p14:tracePt t="76200" x="5807075" y="601663"/>
          <p14:tracePt t="76206" x="5843588" y="565150"/>
          <p14:tracePt t="76217" x="5889625" y="547688"/>
          <p14:tracePt t="76222" x="5916613" y="528638"/>
          <p14:tracePt t="76230" x="5972175" y="519113"/>
          <p14:tracePt t="76238" x="6026150" y="519113"/>
          <p14:tracePt t="76246" x="6043613" y="519113"/>
          <p14:tracePt t="76254" x="6089650" y="519113"/>
          <p14:tracePt t="76262" x="6126163" y="519113"/>
          <p14:tracePt t="76270" x="6153150" y="519113"/>
          <p14:tracePt t="76278" x="6172200" y="538163"/>
          <p14:tracePt t="76286" x="6189663" y="555625"/>
          <p14:tracePt t="76294" x="6208713" y="574675"/>
          <p14:tracePt t="76302" x="6208713" y="584200"/>
          <p14:tracePt t="76310" x="6208713" y="611188"/>
          <p14:tracePt t="76318" x="6208713" y="647700"/>
          <p14:tracePt t="76326" x="6226175" y="684213"/>
          <p14:tracePt t="76335" x="6235700" y="711200"/>
          <p14:tracePt t="76342" x="6245225" y="747713"/>
          <p14:tracePt t="76351" x="6245225" y="766763"/>
          <p14:tracePt t="76358" x="6245225" y="811213"/>
          <p14:tracePt t="76367" x="6245225" y="830263"/>
          <p14:tracePt t="76374" x="6245225" y="866775"/>
          <p14:tracePt t="76383" x="6235700" y="903288"/>
          <p14:tracePt t="76390" x="6235700" y="920750"/>
          <p14:tracePt t="76401" x="6226175" y="920750"/>
          <p14:tracePt t="76406" x="6226175" y="947738"/>
          <p14:tracePt t="76417" x="6208713" y="966788"/>
          <p14:tracePt t="76422" x="6199188" y="1003300"/>
          <p14:tracePt t="76430" x="6189663" y="1012825"/>
          <p14:tracePt t="76438" x="6162675" y="1030288"/>
          <p14:tracePt t="76446" x="6135688" y="1049338"/>
          <p14:tracePt t="76454" x="6116638" y="1057275"/>
          <p14:tracePt t="76462" x="6080125" y="1057275"/>
          <p14:tracePt t="76470" x="6043613" y="1057275"/>
          <p14:tracePt t="76478" x="6026150" y="1066800"/>
          <p14:tracePt t="76486" x="5999163" y="1066800"/>
          <p14:tracePt t="76494" x="5980113" y="1066800"/>
          <p14:tracePt t="76502" x="5962650" y="1076325"/>
          <p14:tracePt t="76510" x="5943600" y="1076325"/>
          <p14:tracePt t="76518" x="5935663" y="1076325"/>
          <p14:tracePt t="76526" x="5916613" y="1076325"/>
          <p14:tracePt t="76534" x="5907088" y="1076325"/>
          <p14:tracePt t="76542" x="5899150" y="1076325"/>
          <p14:tracePt t="76550" x="5880100" y="1076325"/>
          <p14:tracePt t="76558" x="5870575" y="1076325"/>
          <p14:tracePt t="76567" x="5862638" y="1076325"/>
          <p14:tracePt t="76574" x="5853113" y="1076325"/>
          <p14:tracePt t="76583" x="5826125" y="1076325"/>
          <p14:tracePt t="76782" x="5834063" y="1076325"/>
          <p14:tracePt t="76791" x="5862638" y="1076325"/>
          <p14:tracePt t="76800" x="5880100" y="1057275"/>
          <p14:tracePt t="76806" x="5899150" y="1039813"/>
          <p14:tracePt t="76818" x="5907088" y="1030288"/>
          <p14:tracePt t="76822" x="5935663" y="1003300"/>
          <p14:tracePt t="76830" x="5953125" y="993775"/>
          <p14:tracePt t="76838" x="5972175" y="984250"/>
          <p14:tracePt t="76846" x="5999163" y="947738"/>
          <p14:tracePt t="76855" x="6007100" y="939800"/>
          <p14:tracePt t="76870" x="6026150" y="930275"/>
          <p14:tracePt t="76878" x="6035675" y="930275"/>
          <p14:tracePt t="76886" x="6043613" y="930275"/>
          <p14:tracePt t="76950" x="6043613" y="920750"/>
          <p14:tracePt t="76958" x="5989638" y="939800"/>
          <p14:tracePt t="76966" x="5962650" y="957263"/>
          <p14:tracePt t="76974" x="5916613" y="984250"/>
          <p14:tracePt t="76985" x="5889625" y="993775"/>
          <p14:tracePt t="76990" x="5870575" y="1012825"/>
          <p14:tracePt t="77000" x="5853113" y="1020763"/>
          <p14:tracePt t="77006" x="5843588" y="1030288"/>
          <p14:tracePt t="77078" x="5853113" y="1030288"/>
          <p14:tracePt t="77086" x="5870575" y="1030288"/>
          <p14:tracePt t="77094" x="5870575" y="1020763"/>
          <p14:tracePt t="77510" x="5880100" y="1012825"/>
          <p14:tracePt t="77774" x="5889625" y="1012825"/>
          <p14:tracePt t="77790" x="5899150" y="1003300"/>
          <p14:tracePt t="77814" x="5907088" y="1003300"/>
          <p14:tracePt t="78142" x="5916613" y="1003300"/>
          <p14:tracePt t="78182" x="5926138" y="1003300"/>
          <p14:tracePt t="78350" x="5926138" y="993775"/>
          <p14:tracePt t="78366" x="5935663" y="984250"/>
          <p14:tracePt t="78422" x="5943600" y="984250"/>
          <p14:tracePt t="78542" x="5943600" y="993775"/>
          <p14:tracePt t="78558" x="5943600" y="1003300"/>
          <p14:tracePt t="78631" x="5953125" y="1012825"/>
          <p14:tracePt t="78662" x="5962650" y="1012825"/>
          <p14:tracePt t="78670" x="5972175" y="1012825"/>
          <p14:tracePt t="78734" x="5989638" y="1003300"/>
          <p14:tracePt t="78750" x="5999163" y="1003300"/>
          <p14:tracePt t="78830" x="6007100" y="1003300"/>
          <p14:tracePt t="78934" x="5999163" y="1003300"/>
          <p14:tracePt t="78982" x="5989638" y="1003300"/>
          <p14:tracePt t="78989" x="5980113" y="1012825"/>
          <p14:tracePt t="79014" x="5972175" y="1030288"/>
          <p14:tracePt t="79038" x="5962650" y="1039813"/>
          <p14:tracePt t="79045" x="5962650" y="1049338"/>
          <p14:tracePt t="79062" x="5962650" y="1057275"/>
          <p14:tracePt t="79125" x="5962650" y="1066800"/>
          <p14:tracePt t="79150" x="5953125" y="1076325"/>
          <p14:tracePt t="79157" x="5953125" y="1085850"/>
          <p14:tracePt t="79174" x="5953125" y="1093788"/>
          <p14:tracePt t="79222" x="5943600" y="1103313"/>
          <p14:tracePt t="79278" x="5935663" y="1103313"/>
          <p14:tracePt t="79350" x="5926138" y="1103313"/>
          <p14:tracePt t="79582" x="5916613" y="1122363"/>
          <p14:tracePt t="79589" x="5907088" y="1139825"/>
          <p14:tracePt t="79598" x="5889625" y="1149350"/>
          <p14:tracePt t="79606" x="5870575" y="1158875"/>
          <p14:tracePt t="79616" x="5843588" y="1158875"/>
          <p14:tracePt t="79622" x="5834063" y="1166813"/>
          <p14:tracePt t="79630" x="5816600" y="1166813"/>
          <p14:tracePt t="79638" x="5797550" y="1166813"/>
          <p14:tracePt t="79646" x="5789613" y="1166813"/>
          <p14:tracePt t="79654" x="5780088" y="1166813"/>
          <p14:tracePt t="79662" x="5753100" y="1166813"/>
          <p14:tracePt t="79670" x="5734050" y="1166813"/>
          <p14:tracePt t="79678" x="5707063" y="1166813"/>
          <p14:tracePt t="79686" x="5688013" y="1166813"/>
          <p14:tracePt t="79694" x="5670550" y="1166813"/>
          <p14:tracePt t="79702" x="5653088" y="1166813"/>
          <p14:tracePt t="79718" x="5643563" y="1166813"/>
          <p14:tracePt t="79782" x="5624513" y="1166813"/>
          <p14:tracePt t="79799" x="5616575" y="1166813"/>
          <p14:tracePt t="79815" x="5607050" y="1176338"/>
          <p14:tracePt t="80006" x="5588000" y="1176338"/>
          <p14:tracePt t="80015" x="5580063" y="1185863"/>
          <p14:tracePt t="80022" x="5561013" y="1195388"/>
          <p14:tracePt t="80030" x="5543550" y="1203325"/>
          <p14:tracePt t="80038" x="5524500" y="1212850"/>
          <p14:tracePt t="80046" x="5514975" y="1231900"/>
          <p14:tracePt t="80054" x="5497513" y="1239838"/>
          <p14:tracePt t="80062" x="5487988" y="1249363"/>
          <p14:tracePt t="80078" x="5478463" y="1249363"/>
          <p14:tracePt t="80390" x="5470525" y="1249363"/>
          <p14:tracePt t="80399" x="5461000" y="1249363"/>
          <p14:tracePt t="80415" x="5451475" y="1249363"/>
          <p14:tracePt t="80422" x="5434013" y="1249363"/>
          <p14:tracePt t="80430" x="5424488" y="1258888"/>
          <p14:tracePt t="80438" x="5414963" y="1268413"/>
          <p14:tracePt t="80446" x="5405438" y="1268413"/>
          <p14:tracePt t="80454" x="5405438" y="1276350"/>
          <p14:tracePt t="80502" x="5397500" y="1276350"/>
          <p14:tracePt t="80646" x="5387975" y="1285875"/>
          <p14:tracePt t="83030" x="5387975" y="1295400"/>
          <p14:tracePt t="83094" x="5387975" y="1303338"/>
          <p14:tracePt t="83102" x="5378450" y="1312863"/>
          <p14:tracePt t="83174" x="5368925" y="1322388"/>
          <p14:tracePt t="83222" x="5351463" y="1331913"/>
          <p14:tracePt t="83270" x="5351463" y="1339850"/>
          <p14:tracePt t="83334" x="5341938" y="1349375"/>
          <p14:tracePt t="84766" x="5341938" y="1358900"/>
          <p14:tracePt t="84775" x="5351463" y="1358900"/>
          <p14:tracePt t="84782" x="5360988" y="1358900"/>
          <p14:tracePt t="84790" x="5368925" y="1358900"/>
          <p14:tracePt t="84799" x="5378450" y="1358900"/>
          <p14:tracePt t="84816" x="5405438" y="1358900"/>
          <p14:tracePt t="84838" x="5414963" y="1358900"/>
          <p14:tracePt t="84846" x="5434013" y="1358900"/>
          <p14:tracePt t="84854" x="5441950" y="1358900"/>
          <p14:tracePt t="84862" x="5461000" y="1358900"/>
          <p14:tracePt t="84870" x="5487988" y="1358900"/>
          <p14:tracePt t="84878" x="5507038" y="1358900"/>
          <p14:tracePt t="84886" x="5524500" y="1358900"/>
          <p14:tracePt t="84894" x="5534025" y="1358900"/>
          <p14:tracePt t="85054" x="5534025" y="1368425"/>
          <p14:tracePt t="85062" x="5534025" y="1376363"/>
          <p14:tracePt t="85070" x="5524500" y="1385888"/>
          <p14:tracePt t="85086" x="5507038" y="1395413"/>
          <p14:tracePt t="85094" x="5497513" y="1404938"/>
          <p14:tracePt t="85126" x="5487988" y="1412875"/>
          <p14:tracePt t="85150" x="5478463" y="1422400"/>
          <p14:tracePt t="85182" x="5470525" y="1441450"/>
          <p14:tracePt t="85334" x="5451475" y="1449388"/>
          <p14:tracePt t="85366" x="5434013" y="1449388"/>
          <p14:tracePt t="85375" x="5405438" y="1449388"/>
          <p14:tracePt t="85384" x="5387975" y="1449388"/>
          <p14:tracePt t="85390" x="5351463" y="1449388"/>
          <p14:tracePt t="85400" x="5297488" y="1449388"/>
          <p14:tracePt t="85406" x="5251450" y="1449388"/>
          <p14:tracePt t="85416" x="5195888" y="1449388"/>
          <p14:tracePt t="85422" x="5141913" y="1449388"/>
          <p14:tracePt t="85430" x="5086350" y="1449388"/>
          <p14:tracePt t="85438" x="5049838" y="1449388"/>
          <p14:tracePt t="85446" x="4995863" y="1449388"/>
          <p14:tracePt t="85454" x="4959350" y="1449388"/>
          <p14:tracePt t="85462" x="4905375" y="1485900"/>
          <p14:tracePt t="85470" x="4859338" y="1485900"/>
          <p14:tracePt t="85478" x="4832350" y="1495425"/>
          <p14:tracePt t="85486" x="4786313" y="1531938"/>
          <p14:tracePt t="85494" x="4767263" y="1531938"/>
          <p14:tracePt t="85502" x="4749800" y="1531938"/>
          <p14:tracePt t="85510" x="4713288" y="1541463"/>
          <p14:tracePt t="85518" x="4703763" y="1541463"/>
          <p14:tracePt t="85526" x="4667250" y="1550988"/>
          <p14:tracePt t="85534" x="4640263" y="1550988"/>
          <p14:tracePt t="85542" x="4603750" y="1550988"/>
          <p14:tracePt t="85550" x="4567238" y="1558925"/>
          <p14:tracePt t="85558" x="4521200" y="1558925"/>
          <p14:tracePt t="85566" x="4467225" y="1558925"/>
          <p14:tracePt t="85574" x="4430713" y="1558925"/>
          <p14:tracePt t="85583" x="4376738" y="1558925"/>
          <p14:tracePt t="85590" x="4321175" y="1558925"/>
          <p14:tracePt t="85599" x="4267200" y="1558925"/>
          <p14:tracePt t="85606" x="4184650" y="1558925"/>
          <p14:tracePt t="85616" x="4111625" y="1558925"/>
          <p14:tracePt t="85622" x="4021138" y="1558925"/>
          <p14:tracePt t="85630" x="3929063" y="1558925"/>
          <p14:tracePt t="85638" x="3802063" y="1558925"/>
          <p14:tracePt t="85646" x="3673475" y="1558925"/>
          <p14:tracePt t="85654" x="3546475" y="1558925"/>
          <p14:tracePt t="85662" x="3436938" y="1558925"/>
          <p14:tracePt t="85670" x="3309938" y="1558925"/>
          <p14:tracePt t="85678" x="3217863" y="1558925"/>
          <p14:tracePt t="85686" x="3090863" y="1558925"/>
          <p14:tracePt t="85694" x="2998788" y="1587500"/>
          <p14:tracePt t="85702" x="2881313" y="1614488"/>
          <p14:tracePt t="85710" x="2789238" y="1614488"/>
          <p14:tracePt t="85718" x="2716213" y="1614488"/>
          <p14:tracePt t="85726" x="2671763" y="1614488"/>
          <p14:tracePt t="85734" x="2606675" y="1631950"/>
          <p14:tracePt t="85742" x="2525713" y="1631950"/>
          <p14:tracePt t="85750" x="2452688" y="1631950"/>
          <p14:tracePt t="85758" x="2397125" y="1631950"/>
          <p14:tracePt t="85766" x="2324100" y="1631950"/>
          <p14:tracePt t="85774" x="2251075" y="1631950"/>
          <p14:tracePt t="85783" x="2197100" y="1631950"/>
          <p14:tracePt t="85790" x="2106613" y="1631950"/>
          <p14:tracePt t="85799" x="2041525" y="1631950"/>
          <p14:tracePt t="85806" x="1968500" y="1631950"/>
          <p14:tracePt t="85816" x="1860550" y="1595438"/>
          <p14:tracePt t="85822" x="1814513" y="1587500"/>
          <p14:tracePt t="85830" x="1722438" y="1568450"/>
          <p14:tracePt t="85838" x="1622425" y="1531938"/>
          <p14:tracePt t="85846" x="1558925" y="1514475"/>
          <p14:tracePt t="85854" x="1485900" y="1504950"/>
          <p14:tracePt t="85862" x="1431925" y="1495425"/>
          <p14:tracePt t="85870" x="1293813" y="1449388"/>
          <p14:tracePt t="85878" x="1212850" y="1422400"/>
          <p14:tracePt t="85886" x="1103313" y="1422400"/>
          <p14:tracePt t="85894" x="974725" y="1376363"/>
          <p14:tracePt t="85902" x="847725" y="1349375"/>
          <p14:tracePt t="85910" x="711200" y="1303338"/>
          <p14:tracePt t="85918" x="565150" y="1276350"/>
          <p14:tracePt t="85926" x="428625" y="1212850"/>
          <p14:tracePt t="85934" x="301625" y="1158875"/>
          <p14:tracePt t="85942" x="182563" y="1112838"/>
          <p14:tracePt t="85950" x="82550" y="1076325"/>
          <p14:tracePt t="85958" x="0" y="1030288"/>
        </p14:tracePtLst>
      </p14:laserTraceLst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" name="Rectangle 29">
            <a:extLst>
              <a:ext uri="{FF2B5EF4-FFF2-40B4-BE49-F238E27FC236}">
                <a16:creationId xmlns:a16="http://schemas.microsoft.com/office/drawing/2014/main" id="{7ECAC64F-2F29-45FC-9816-1FAFBAA5BC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53932" cy="6877843"/>
          </a:xfrm>
          <a:prstGeom prst="rect">
            <a:avLst/>
          </a:prstGeom>
          <a:noFill/>
          <a:ln w="190500" cmpd="sng">
            <a:solidFill>
              <a:srgbClr val="FFCCFF"/>
            </a:solidFill>
          </a:ln>
          <a:effectLst/>
        </p:spPr>
        <p:txBody>
          <a:bodyPr wrap="square" anchor="t">
            <a:spAutoFit/>
          </a:bodyPr>
          <a:lstStyle/>
          <a:p>
            <a:pPr>
              <a:spcBef>
                <a:spcPct val="0"/>
              </a:spcBef>
            </a:pPr>
            <a:endParaRPr lang="en-US" altLang="ja-JP" dirty="0">
              <a:solidFill>
                <a:srgbClr val="000000"/>
              </a:solidFill>
              <a:ea typeface="ＭＳ ゴシック" pitchFamily="49" charset="-128"/>
              <a:cs typeface="Times New Roman" panose="02020603050405020304" pitchFamily="18" charset="0"/>
            </a:endParaRPr>
          </a:p>
        </p:txBody>
      </p:sp>
      <p:sp>
        <p:nvSpPr>
          <p:cNvPr id="163" name="Rectangle 29">
            <a:extLst>
              <a:ext uri="{FF2B5EF4-FFF2-40B4-BE49-F238E27FC236}">
                <a16:creationId xmlns:a16="http://schemas.microsoft.com/office/drawing/2014/main" id="{9A57DA37-7BCE-4522-A8DD-E9E5C6AA2A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43524" y="-13126"/>
            <a:ext cx="110408" cy="6877843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</p:spPr>
        <p:txBody>
          <a:bodyPr wrap="square" anchor="t">
            <a:spAutoFit/>
          </a:bodyPr>
          <a:lstStyle/>
          <a:p>
            <a:pPr>
              <a:spcBef>
                <a:spcPct val="0"/>
              </a:spcBef>
            </a:pPr>
            <a:endParaRPr lang="en-US" altLang="ja-JP" dirty="0">
              <a:solidFill>
                <a:srgbClr val="000000"/>
              </a:solidFill>
              <a:ea typeface="ＭＳ ゴシック" pitchFamily="49" charset="-128"/>
              <a:cs typeface="Times New Roman" panose="02020603050405020304" pitchFamily="18" charset="0"/>
            </a:endParaRPr>
          </a:p>
        </p:txBody>
      </p:sp>
      <p:sp>
        <p:nvSpPr>
          <p:cNvPr id="46" name="Rectangle 7">
            <a:extLst>
              <a:ext uri="{FF2B5EF4-FFF2-40B4-BE49-F238E27FC236}">
                <a16:creationId xmlns:a16="http://schemas.microsoft.com/office/drawing/2014/main" id="{0F25ED8D-4C8E-4918-A7E0-D47D0CF263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955" y="449593"/>
            <a:ext cx="19783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800" dirty="0" err="1">
                <a:solidFill>
                  <a:srgbClr val="0000FF"/>
                </a:solidFill>
              </a:rPr>
              <a:t>Lagrangian</a:t>
            </a:r>
            <a:endParaRPr lang="ja-JP" alt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47" name="Object 8">
            <a:extLst>
              <a:ext uri="{FF2B5EF4-FFF2-40B4-BE49-F238E27FC236}">
                <a16:creationId xmlns:a16="http://schemas.microsoft.com/office/drawing/2014/main" id="{EE5D9A18-C384-40B4-B0C3-C39E8F77ABB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35942" y="529233"/>
          <a:ext cx="6350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6400" imgH="164880" progId="Equation.DSMT4">
                  <p:embed/>
                </p:oleObj>
              </mc:Choice>
              <mc:Fallback>
                <p:oleObj name="Equation" r:id="rId5" imgW="266400" imgH="164880" progId="Equation.DSMT4">
                  <p:embed/>
                  <p:pic>
                    <p:nvPicPr>
                      <p:cNvPr id="47" name="Object 8">
                        <a:extLst>
                          <a:ext uri="{FF2B5EF4-FFF2-40B4-BE49-F238E27FC236}">
                            <a16:creationId xmlns:a16="http://schemas.microsoft.com/office/drawing/2014/main" id="{EE5D9A18-C384-40B4-B0C3-C39E8F77AB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5942" y="529233"/>
                        <a:ext cx="635000" cy="395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">
            <a:extLst>
              <a:ext uri="{FF2B5EF4-FFF2-40B4-BE49-F238E27FC236}">
                <a16:creationId xmlns:a16="http://schemas.microsoft.com/office/drawing/2014/main" id="{D713F806-118D-44E5-8493-C0C16395CD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57617" y="469815"/>
          <a:ext cx="35988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39880" imgH="228600" progId="Equation.DSMT4">
                  <p:embed/>
                </p:oleObj>
              </mc:Choice>
              <mc:Fallback>
                <p:oleObj name="Equation" r:id="rId7" imgW="1739880" imgH="228600" progId="Equation.DSMT4">
                  <p:embed/>
                  <p:pic>
                    <p:nvPicPr>
                      <p:cNvPr id="50" name="Object 4">
                        <a:extLst>
                          <a:ext uri="{FF2B5EF4-FFF2-40B4-BE49-F238E27FC236}">
                            <a16:creationId xmlns:a16="http://schemas.microsoft.com/office/drawing/2014/main" id="{D713F806-118D-44E5-8493-C0C16395CD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617" y="469815"/>
                        <a:ext cx="3598863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" name="Rectangle 20">
            <a:extLst>
              <a:ext uri="{FF2B5EF4-FFF2-40B4-BE49-F238E27FC236}">
                <a16:creationId xmlns:a16="http://schemas.microsoft.com/office/drawing/2014/main" id="{4BEF1383-FC8F-49E3-A525-265002FA12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3509" y="984820"/>
            <a:ext cx="29271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800" dirty="0">
                <a:solidFill>
                  <a:srgbClr val="0000FF"/>
                </a:solidFill>
              </a:rPr>
              <a:t>正準共役運動量</a:t>
            </a:r>
          </a:p>
        </p:txBody>
      </p:sp>
      <p:graphicFrame>
        <p:nvGraphicFramePr>
          <p:cNvPr id="155" name="Object 8">
            <a:extLst>
              <a:ext uri="{FF2B5EF4-FFF2-40B4-BE49-F238E27FC236}">
                <a16:creationId xmlns:a16="http://schemas.microsoft.com/office/drawing/2014/main" id="{BE6D74CC-1376-42C0-84B5-1C0916BC80D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664374" y="988352"/>
          <a:ext cx="210118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52200" imgH="228600" progId="Equation.DSMT4">
                  <p:embed/>
                </p:oleObj>
              </mc:Choice>
              <mc:Fallback>
                <p:oleObj name="Equation" r:id="rId9" imgW="952200" imgH="228600" progId="Equation.DSMT4">
                  <p:embed/>
                  <p:pic>
                    <p:nvPicPr>
                      <p:cNvPr id="155" name="Object 8">
                        <a:extLst>
                          <a:ext uri="{FF2B5EF4-FFF2-40B4-BE49-F238E27FC236}">
                            <a16:creationId xmlns:a16="http://schemas.microsoft.com/office/drawing/2014/main" id="{BE6D74CC-1376-42C0-84B5-1C0916BC80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4374" y="988352"/>
                        <a:ext cx="2101188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ct 4">
            <a:extLst>
              <a:ext uri="{FF2B5EF4-FFF2-40B4-BE49-F238E27FC236}">
                <a16:creationId xmlns:a16="http://schemas.microsoft.com/office/drawing/2014/main" id="{A6CB9C12-2292-4AB0-9B52-1147C4D52A8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2724" y="1041120"/>
          <a:ext cx="5715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66400" imgH="177480" progId="Equation.DSMT4">
                  <p:embed/>
                </p:oleObj>
              </mc:Choice>
              <mc:Fallback>
                <p:oleObj name="Equation" r:id="rId11" imgW="266400" imgH="177480" progId="Equation.DSMT4">
                  <p:embed/>
                  <p:pic>
                    <p:nvPicPr>
                      <p:cNvPr id="156" name="Object 4">
                        <a:extLst>
                          <a:ext uri="{FF2B5EF4-FFF2-40B4-BE49-F238E27FC236}">
                            <a16:creationId xmlns:a16="http://schemas.microsoft.com/office/drawing/2014/main" id="{A6CB9C12-2292-4AB0-9B52-1147C4D52A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724" y="1041120"/>
                        <a:ext cx="571500" cy="423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74">
            <a:extLst>
              <a:ext uri="{FF2B5EF4-FFF2-40B4-BE49-F238E27FC236}">
                <a16:creationId xmlns:a16="http://schemas.microsoft.com/office/drawing/2014/main" id="{F6C3EB79-98E7-4A7A-A1FB-F5C82A17DA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6624" y="970682"/>
            <a:ext cx="953908" cy="501301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graphicFrame>
        <p:nvGraphicFramePr>
          <p:cNvPr id="76" name="Object 8">
            <a:extLst>
              <a:ext uri="{FF2B5EF4-FFF2-40B4-BE49-F238E27FC236}">
                <a16:creationId xmlns:a16="http://schemas.microsoft.com/office/drawing/2014/main" id="{DA377388-1630-4693-9248-A5EA301C49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-26208" y="1497700"/>
          <a:ext cx="2150874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52200" imgH="241200" progId="Equation.DSMT4">
                  <p:embed/>
                </p:oleObj>
              </mc:Choice>
              <mc:Fallback>
                <p:oleObj name="Equation" r:id="rId13" imgW="952200" imgH="241200" progId="Equation.DSMT4">
                  <p:embed/>
                  <p:pic>
                    <p:nvPicPr>
                      <p:cNvPr id="76" name="Object 8">
                        <a:extLst>
                          <a:ext uri="{FF2B5EF4-FFF2-40B4-BE49-F238E27FC236}">
                            <a16:creationId xmlns:a16="http://schemas.microsoft.com/office/drawing/2014/main" id="{DA377388-1630-4693-9248-A5EA301C49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6208" y="1497700"/>
                        <a:ext cx="2150874" cy="576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4">
            <a:extLst>
              <a:ext uri="{FF2B5EF4-FFF2-40B4-BE49-F238E27FC236}">
                <a16:creationId xmlns:a16="http://schemas.microsoft.com/office/drawing/2014/main" id="{3F4767E4-E378-4CF1-A581-EEEB0A0A131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83694" y="1535295"/>
          <a:ext cx="5715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66400" imgH="203040" progId="Equation.DSMT4">
                  <p:embed/>
                </p:oleObj>
              </mc:Choice>
              <mc:Fallback>
                <p:oleObj name="Equation" r:id="rId15" imgW="266400" imgH="203040" progId="Equation.DSMT4">
                  <p:embed/>
                  <p:pic>
                    <p:nvPicPr>
                      <p:cNvPr id="82" name="Object 4">
                        <a:extLst>
                          <a:ext uri="{FF2B5EF4-FFF2-40B4-BE49-F238E27FC236}">
                            <a16:creationId xmlns:a16="http://schemas.microsoft.com/office/drawing/2014/main" id="{3F4767E4-E378-4CF1-A581-EEEB0A0A13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3694" y="1535295"/>
                        <a:ext cx="571500" cy="484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angle 74">
            <a:extLst>
              <a:ext uri="{FF2B5EF4-FFF2-40B4-BE49-F238E27FC236}">
                <a16:creationId xmlns:a16="http://schemas.microsoft.com/office/drawing/2014/main" id="{4712CE8B-BAFB-47E0-977A-10E6E8260D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8938" y="1520618"/>
            <a:ext cx="860935" cy="501301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graphicFrame>
        <p:nvGraphicFramePr>
          <p:cNvPr id="86" name="Object 8">
            <a:extLst>
              <a:ext uri="{FF2B5EF4-FFF2-40B4-BE49-F238E27FC236}">
                <a16:creationId xmlns:a16="http://schemas.microsoft.com/office/drawing/2014/main" id="{59EA265A-CE8C-45AD-95C4-D08707FA63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79655" y="1484450"/>
          <a:ext cx="218465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952200" imgH="228600" progId="Equation.DSMT4">
                  <p:embed/>
                </p:oleObj>
              </mc:Choice>
              <mc:Fallback>
                <p:oleObj name="Equation" r:id="rId17" imgW="952200" imgH="228600" progId="Equation.DSMT4">
                  <p:embed/>
                  <p:pic>
                    <p:nvPicPr>
                      <p:cNvPr id="86" name="Object 8">
                        <a:extLst>
                          <a:ext uri="{FF2B5EF4-FFF2-40B4-BE49-F238E27FC236}">
                            <a16:creationId xmlns:a16="http://schemas.microsoft.com/office/drawing/2014/main" id="{59EA265A-CE8C-45AD-95C4-D08707FA63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9655" y="1484450"/>
                        <a:ext cx="2184653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4">
            <a:extLst>
              <a:ext uri="{FF2B5EF4-FFF2-40B4-BE49-F238E27FC236}">
                <a16:creationId xmlns:a16="http://schemas.microsoft.com/office/drawing/2014/main" id="{FABC31D6-81C1-4375-BFFD-1198BE2298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06148" y="1485164"/>
          <a:ext cx="1443037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72840" imgH="203040" progId="Equation.DSMT4">
                  <p:embed/>
                </p:oleObj>
              </mc:Choice>
              <mc:Fallback>
                <p:oleObj name="Equation" r:id="rId19" imgW="672840" imgH="203040" progId="Equation.DSMT4">
                  <p:embed/>
                  <p:pic>
                    <p:nvPicPr>
                      <p:cNvPr id="87" name="Object 4">
                        <a:extLst>
                          <a:ext uri="{FF2B5EF4-FFF2-40B4-BE49-F238E27FC236}">
                            <a16:creationId xmlns:a16="http://schemas.microsoft.com/office/drawing/2014/main" id="{FABC31D6-81C1-4375-BFFD-1198BE2298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6148" y="1485164"/>
                        <a:ext cx="1443037" cy="484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8" name="Rectangle 74">
            <a:extLst>
              <a:ext uri="{FF2B5EF4-FFF2-40B4-BE49-F238E27FC236}">
                <a16:creationId xmlns:a16="http://schemas.microsoft.com/office/drawing/2014/main" id="{AB5E3EC2-136A-42C1-9D20-58C8F96FEF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2572" y="1466127"/>
            <a:ext cx="1681670" cy="501301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89" name="Rectangle 17">
            <a:extLst>
              <a:ext uri="{FF2B5EF4-FFF2-40B4-BE49-F238E27FC236}">
                <a16:creationId xmlns:a16="http://schemas.microsoft.com/office/drawing/2014/main" id="{D8D8BDDF-9625-4959-B28A-4A81AED08F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3508" y="2004285"/>
            <a:ext cx="40299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>
              <a:spcBef>
                <a:spcPts val="0"/>
              </a:spcBef>
            </a:pPr>
            <a:r>
              <a:rPr lang="ja-JP" altLang="en-US" sz="2400" dirty="0">
                <a:solidFill>
                  <a:schemeClr val="accent1">
                    <a:lumMod val="75000"/>
                  </a:schemeClr>
                </a:solidFill>
              </a:rPr>
              <a:t>時間並進のネーター保存量</a:t>
            </a:r>
          </a:p>
        </p:txBody>
      </p:sp>
      <p:sp>
        <p:nvSpPr>
          <p:cNvPr id="90" name="Rectangle 17">
            <a:extLst>
              <a:ext uri="{FF2B5EF4-FFF2-40B4-BE49-F238E27FC236}">
                <a16:creationId xmlns:a16="http://schemas.microsoft.com/office/drawing/2014/main" id="{4B3BEE9F-7AE9-46ED-84C3-9F730CE931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36166" y="2354185"/>
            <a:ext cx="17836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400" i="1" dirty="0" err="1">
                <a:solidFill>
                  <a:schemeClr val="accent1">
                    <a:lumMod val="75000"/>
                  </a:schemeClr>
                </a:solidFill>
                <a:latin typeface="Bookman Old Style" panose="02050604050505020204" pitchFamily="18" charset="0"/>
              </a:rPr>
              <a:t>q</a:t>
            </a:r>
            <a:r>
              <a:rPr lang="en-US" altLang="ja-JP" sz="2400" i="1" baseline="-25000" dirty="0" err="1">
                <a:solidFill>
                  <a:schemeClr val="accent1">
                    <a:lumMod val="75000"/>
                  </a:schemeClr>
                </a:solidFill>
                <a:latin typeface="Bookman Old Style" panose="02050604050505020204" pitchFamily="18" charset="0"/>
              </a:rPr>
              <a:t>j</a:t>
            </a:r>
            <a:r>
              <a:rPr lang="en-US" altLang="ja-JP" sz="2400" dirty="0">
                <a:solidFill>
                  <a:schemeClr val="accent1">
                    <a:lumMod val="75000"/>
                  </a:schemeClr>
                </a:solidFill>
              </a:rPr>
              <a:t>, </a:t>
            </a:r>
            <a:r>
              <a:rPr lang="en-US" altLang="ja-JP" sz="2400" i="1" dirty="0" err="1">
                <a:solidFill>
                  <a:schemeClr val="accent1">
                    <a:lumMod val="75000"/>
                  </a:schemeClr>
                </a:solidFill>
                <a:latin typeface="Bookman Old Style" panose="02050604050505020204" pitchFamily="18" charset="0"/>
              </a:rPr>
              <a:t>p</a:t>
            </a:r>
            <a:r>
              <a:rPr lang="en-US" altLang="ja-JP" sz="2400" i="1" baseline="-25000" dirty="0" err="1">
                <a:solidFill>
                  <a:schemeClr val="accent1">
                    <a:lumMod val="75000"/>
                  </a:schemeClr>
                </a:solidFill>
                <a:latin typeface="Bookman Old Style" panose="02050604050505020204" pitchFamily="18" charset="0"/>
              </a:rPr>
              <a:t>j</a:t>
            </a:r>
            <a:r>
              <a:rPr lang="ja-JP" altLang="en-US" sz="2400" dirty="0">
                <a:solidFill>
                  <a:schemeClr val="accent1">
                    <a:lumMod val="75000"/>
                  </a:schemeClr>
                </a:solidFill>
              </a:rPr>
              <a:t>で表す</a:t>
            </a:r>
          </a:p>
        </p:txBody>
      </p:sp>
      <p:graphicFrame>
        <p:nvGraphicFramePr>
          <p:cNvPr id="91" name="Object 4">
            <a:extLst>
              <a:ext uri="{FF2B5EF4-FFF2-40B4-BE49-F238E27FC236}">
                <a16:creationId xmlns:a16="http://schemas.microsoft.com/office/drawing/2014/main" id="{0A9F21E8-B959-4572-BE84-E8ACD104BD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08269" y="1978052"/>
          <a:ext cx="25733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244520" imgH="228600" progId="Equation.DSMT4">
                  <p:embed/>
                </p:oleObj>
              </mc:Choice>
              <mc:Fallback>
                <p:oleObj name="Equation" r:id="rId21" imgW="1244520" imgH="228600" progId="Equation.DSMT4">
                  <p:embed/>
                  <p:pic>
                    <p:nvPicPr>
                      <p:cNvPr id="91" name="Object 4">
                        <a:extLst>
                          <a:ext uri="{FF2B5EF4-FFF2-40B4-BE49-F238E27FC236}">
                            <a16:creationId xmlns:a16="http://schemas.microsoft.com/office/drawing/2014/main" id="{0A9F21E8-B959-4572-BE84-E8ACD104BD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269" y="1978052"/>
                        <a:ext cx="2573338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17">
            <a:extLst>
              <a:ext uri="{FF2B5EF4-FFF2-40B4-BE49-F238E27FC236}">
                <a16:creationId xmlns:a16="http://schemas.microsoft.com/office/drawing/2014/main" id="{F78F15E9-CA3B-4BB5-9D96-54E6F35D49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31473" y="2004285"/>
            <a:ext cx="17532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>
              <a:spcBef>
                <a:spcPts val="0"/>
              </a:spcBef>
            </a:pPr>
            <a:r>
              <a:rPr lang="en-US" altLang="ja-JP" sz="2400" dirty="0">
                <a:solidFill>
                  <a:schemeClr val="accent1">
                    <a:lumMod val="75000"/>
                  </a:schemeClr>
                </a:solidFill>
              </a:rPr>
              <a:t>=</a:t>
            </a:r>
            <a:r>
              <a:rPr lang="ja-JP" altLang="en-US" sz="2400" dirty="0">
                <a:solidFill>
                  <a:schemeClr val="accent1">
                    <a:lumMod val="75000"/>
                  </a:schemeClr>
                </a:solidFill>
              </a:rPr>
              <a:t>全</a:t>
            </a:r>
            <a:r>
              <a:rPr lang="en-US" altLang="ja-JP" sz="2400" dirty="0">
                <a:solidFill>
                  <a:schemeClr val="accent1">
                    <a:lumMod val="75000"/>
                  </a:schemeClr>
                </a:solidFill>
              </a:rPr>
              <a:t>energy</a:t>
            </a:r>
            <a:r>
              <a:rPr lang="ja-JP" altLang="en-US" sz="2400" dirty="0">
                <a:solidFill>
                  <a:schemeClr val="accent1">
                    <a:lumMod val="75000"/>
                  </a:schemeClr>
                </a:solidFill>
              </a:rPr>
              <a:t>を</a:t>
            </a:r>
          </a:p>
        </p:txBody>
      </p:sp>
      <p:grpSp>
        <p:nvGrpSpPr>
          <p:cNvPr id="2" name="グループ化 1">
            <a:extLst>
              <a:ext uri="{FF2B5EF4-FFF2-40B4-BE49-F238E27FC236}">
                <a16:creationId xmlns:a16="http://schemas.microsoft.com/office/drawing/2014/main" id="{446B092A-DB31-4379-9CC8-464B1E2A08FC}"/>
              </a:ext>
            </a:extLst>
          </p:cNvPr>
          <p:cNvGrpSpPr/>
          <p:nvPr/>
        </p:nvGrpSpPr>
        <p:grpSpPr>
          <a:xfrm>
            <a:off x="0" y="3862741"/>
            <a:ext cx="9144001" cy="2985134"/>
            <a:chOff x="0" y="-13126"/>
            <a:chExt cx="9144001" cy="2985134"/>
          </a:xfrm>
        </p:grpSpPr>
        <p:grpSp>
          <p:nvGrpSpPr>
            <p:cNvPr id="119" name="グループ化 118">
              <a:extLst>
                <a:ext uri="{FF2B5EF4-FFF2-40B4-BE49-F238E27FC236}">
                  <a16:creationId xmlns:a16="http://schemas.microsoft.com/office/drawing/2014/main" id="{D17C23FC-6C85-405F-A5AD-A05DEA7EB070}"/>
                </a:ext>
              </a:extLst>
            </p:cNvPr>
            <p:cNvGrpSpPr/>
            <p:nvPr/>
          </p:nvGrpSpPr>
          <p:grpSpPr>
            <a:xfrm>
              <a:off x="9848" y="3212"/>
              <a:ext cx="9134153" cy="2967181"/>
              <a:chOff x="9848" y="3212"/>
              <a:chExt cx="9134153" cy="2967181"/>
            </a:xfrm>
          </p:grpSpPr>
          <p:sp>
            <p:nvSpPr>
              <p:cNvPr id="120" name="Rectangle 29">
                <a:extLst>
                  <a:ext uri="{FF2B5EF4-FFF2-40B4-BE49-F238E27FC236}">
                    <a16:creationId xmlns:a16="http://schemas.microsoft.com/office/drawing/2014/main" id="{92D21F5A-8489-4164-A29F-460743047B9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87919" y="2097344"/>
                <a:ext cx="2156082" cy="852020"/>
              </a:xfrm>
              <a:prstGeom prst="rect">
                <a:avLst/>
              </a:prstGeom>
              <a:solidFill>
                <a:srgbClr val="FFFFCC"/>
              </a:solidFill>
              <a:ln>
                <a:noFill/>
              </a:ln>
              <a:effectLst/>
            </p:spPr>
            <p:txBody>
              <a:bodyPr wrap="square" anchor="t">
                <a:spAutoFit/>
              </a:bodyPr>
              <a:lstStyle/>
              <a:p>
                <a:pPr>
                  <a:spcBef>
                    <a:spcPct val="0"/>
                  </a:spcBef>
                </a:pPr>
                <a:endParaRPr lang="en-US" altLang="ja-JP" dirty="0">
                  <a:solidFill>
                    <a:srgbClr val="000000"/>
                  </a:solidFill>
                  <a:ea typeface="ＭＳ ゴシック" pitchFamily="49" charset="-128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1" name="Rectangle 29">
                <a:extLst>
                  <a:ext uri="{FF2B5EF4-FFF2-40B4-BE49-F238E27FC236}">
                    <a16:creationId xmlns:a16="http://schemas.microsoft.com/office/drawing/2014/main" id="{8240CE51-268D-447E-99B3-FB7B3691ED9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848" y="3212"/>
                <a:ext cx="9129902" cy="2967181"/>
              </a:xfrm>
              <a:prstGeom prst="rect">
                <a:avLst/>
              </a:prstGeom>
              <a:solidFill>
                <a:srgbClr val="FFFFCC"/>
              </a:solidFill>
              <a:ln>
                <a:solidFill>
                  <a:schemeClr val="bg1">
                    <a:lumMod val="65000"/>
                  </a:schemeClr>
                </a:solidFill>
              </a:ln>
              <a:effectLst/>
            </p:spPr>
            <p:txBody>
              <a:bodyPr wrap="square" anchor="t">
                <a:spAutoFit/>
              </a:bodyPr>
              <a:lstStyle/>
              <a:p>
                <a:pPr>
                  <a:spcBef>
                    <a:spcPct val="0"/>
                  </a:spcBef>
                </a:pPr>
                <a:endParaRPr lang="en-US" altLang="ja-JP" dirty="0">
                  <a:solidFill>
                    <a:srgbClr val="000000"/>
                  </a:solidFill>
                  <a:ea typeface="ＭＳ ゴシック" pitchFamily="49" charset="-128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22" name="Rectangle 20">
              <a:extLst>
                <a:ext uri="{FF2B5EF4-FFF2-40B4-BE49-F238E27FC236}">
                  <a16:creationId xmlns:a16="http://schemas.microsoft.com/office/drawing/2014/main" id="{8A230C3F-EA8C-4797-AF22-BFD5FF254A1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2297101"/>
              <a:ext cx="208015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algn="l" eaLnBrk="1" hangingPunct="1"/>
              <a:r>
                <a:rPr lang="ja-JP" altLang="en-US" sz="2800" dirty="0">
                  <a:solidFill>
                    <a:srgbClr val="0000FF"/>
                  </a:solidFill>
                </a:rPr>
                <a:t>正準方程式</a:t>
              </a:r>
            </a:p>
          </p:txBody>
        </p:sp>
        <p:grpSp>
          <p:nvGrpSpPr>
            <p:cNvPr id="123" name="グループ化 122">
              <a:extLst>
                <a:ext uri="{FF2B5EF4-FFF2-40B4-BE49-F238E27FC236}">
                  <a16:creationId xmlns:a16="http://schemas.microsoft.com/office/drawing/2014/main" id="{309C122D-E274-48F2-B5A4-52BC5F0080B5}"/>
                </a:ext>
              </a:extLst>
            </p:cNvPr>
            <p:cNvGrpSpPr/>
            <p:nvPr/>
          </p:nvGrpSpPr>
          <p:grpSpPr>
            <a:xfrm>
              <a:off x="2051869" y="2277010"/>
              <a:ext cx="4408669" cy="610019"/>
              <a:chOff x="2051869" y="2277010"/>
              <a:chExt cx="4408669" cy="610019"/>
            </a:xfrm>
          </p:grpSpPr>
          <p:graphicFrame>
            <p:nvGraphicFramePr>
              <p:cNvPr id="124" name="Object 21">
                <a:extLst>
                  <a:ext uri="{FF2B5EF4-FFF2-40B4-BE49-F238E27FC236}">
                    <a16:creationId xmlns:a16="http://schemas.microsoft.com/office/drawing/2014/main" id="{348D1B61-FC6D-48EB-9493-27CA1901C8E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56759" y="2332392"/>
              <a:ext cx="2108200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3" imgW="901440" imgH="228600" progId="Equation.DSMT4">
                      <p:embed/>
                    </p:oleObj>
                  </mc:Choice>
                  <mc:Fallback>
                    <p:oleObj name="Equation" r:id="rId23" imgW="901440" imgH="228600" progId="Equation.DSMT4">
                      <p:embed/>
                      <p:pic>
                        <p:nvPicPr>
                          <p:cNvPr id="124" name="Object 21">
                            <a:extLst>
                              <a:ext uri="{FF2B5EF4-FFF2-40B4-BE49-F238E27FC236}">
                                <a16:creationId xmlns:a16="http://schemas.microsoft.com/office/drawing/2014/main" id="{348D1B61-FC6D-48EB-9493-27CA1901C8E0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56759" y="2332392"/>
                            <a:ext cx="2108200" cy="5334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" name="Object 22">
                <a:extLst>
                  <a:ext uri="{FF2B5EF4-FFF2-40B4-BE49-F238E27FC236}">
                    <a16:creationId xmlns:a16="http://schemas.microsoft.com/office/drawing/2014/main" id="{FAA6836A-2DA1-4811-A315-F71D8A85040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204701" y="2313723"/>
              <a:ext cx="2255837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5" imgW="965160" imgH="228600" progId="Equation.DSMT4">
                      <p:embed/>
                    </p:oleObj>
                  </mc:Choice>
                  <mc:Fallback>
                    <p:oleObj name="Equation" r:id="rId25" imgW="965160" imgH="228600" progId="Equation.DSMT4">
                      <p:embed/>
                      <p:pic>
                        <p:nvPicPr>
                          <p:cNvPr id="125" name="Object 22">
                            <a:extLst>
                              <a:ext uri="{FF2B5EF4-FFF2-40B4-BE49-F238E27FC236}">
                                <a16:creationId xmlns:a16="http://schemas.microsoft.com/office/drawing/2014/main" id="{FAA6836A-2DA1-4811-A315-F71D8A85040B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4701" y="2313723"/>
                            <a:ext cx="2255837" cy="533400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6" name="Rectangle 26">
                <a:extLst>
                  <a:ext uri="{FF2B5EF4-FFF2-40B4-BE49-F238E27FC236}">
                    <a16:creationId xmlns:a16="http://schemas.microsoft.com/office/drawing/2014/main" id="{0B064C91-D31B-40E9-B0A3-90D69DFE24D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51869" y="2277011"/>
                <a:ext cx="2105467" cy="610018"/>
              </a:xfrm>
              <a:prstGeom prst="rect">
                <a:avLst/>
              </a:prstGeom>
              <a:noFill/>
              <a:ln w="28575" algn="ctr">
                <a:solidFill>
                  <a:srgbClr val="FF33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endParaRPr lang="ja-JP" altLang="en-US" sz="2800"/>
              </a:p>
            </p:txBody>
          </p:sp>
          <p:sp>
            <p:nvSpPr>
              <p:cNvPr id="127" name="Rectangle 27">
                <a:extLst>
                  <a:ext uri="{FF2B5EF4-FFF2-40B4-BE49-F238E27FC236}">
                    <a16:creationId xmlns:a16="http://schemas.microsoft.com/office/drawing/2014/main" id="{BCBFF918-6E35-483D-8578-2314882BD72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62825" y="2277010"/>
                <a:ext cx="2292429" cy="610018"/>
              </a:xfrm>
              <a:prstGeom prst="rect">
                <a:avLst/>
              </a:prstGeom>
              <a:noFill/>
              <a:ln w="28575" algn="ctr">
                <a:solidFill>
                  <a:srgbClr val="FF33CC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eaLnBrk="1" hangingPunct="1"/>
                <a:endParaRPr lang="ja-JP" altLang="en-US" sz="2800"/>
              </a:p>
            </p:txBody>
          </p:sp>
        </p:grpSp>
        <p:grpSp>
          <p:nvGrpSpPr>
            <p:cNvPr id="128" name="グループ化 127">
              <a:extLst>
                <a:ext uri="{FF2B5EF4-FFF2-40B4-BE49-F238E27FC236}">
                  <a16:creationId xmlns:a16="http://schemas.microsoft.com/office/drawing/2014/main" id="{6E0F082E-FC9C-4B84-AB21-E2C974A28DC0}"/>
                </a:ext>
              </a:extLst>
            </p:cNvPr>
            <p:cNvGrpSpPr/>
            <p:nvPr/>
          </p:nvGrpSpPr>
          <p:grpSpPr>
            <a:xfrm>
              <a:off x="0" y="-13126"/>
              <a:ext cx="9143999" cy="2985134"/>
              <a:chOff x="0" y="-13126"/>
              <a:chExt cx="9143999" cy="2985134"/>
            </a:xfrm>
          </p:grpSpPr>
          <p:grpSp>
            <p:nvGrpSpPr>
              <p:cNvPr id="129" name="グループ化 128">
                <a:extLst>
                  <a:ext uri="{FF2B5EF4-FFF2-40B4-BE49-F238E27FC236}">
                    <a16:creationId xmlns:a16="http://schemas.microsoft.com/office/drawing/2014/main" id="{A58D2060-BED6-433C-85A8-8ACC426ADA98}"/>
                  </a:ext>
                </a:extLst>
              </p:cNvPr>
              <p:cNvGrpSpPr/>
              <p:nvPr/>
            </p:nvGrpSpPr>
            <p:grpSpPr>
              <a:xfrm>
                <a:off x="0" y="-13126"/>
                <a:ext cx="9143999" cy="2985134"/>
                <a:chOff x="0" y="-13126"/>
                <a:chExt cx="9143999" cy="2985134"/>
              </a:xfrm>
            </p:grpSpPr>
            <p:sp>
              <p:nvSpPr>
                <p:cNvPr id="132" name="Rectangle 2">
                  <a:extLst>
                    <a:ext uri="{FF2B5EF4-FFF2-40B4-BE49-F238E27FC236}">
                      <a16:creationId xmlns:a16="http://schemas.microsoft.com/office/drawing/2014/main" id="{26F31B22-A139-4DCE-B314-6859D047685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0" y="0"/>
                  <a:ext cx="3836878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9pPr>
                </a:lstStyle>
                <a:p>
                  <a:pPr algn="l" eaLnBrk="1" hangingPunct="1"/>
                  <a:r>
                    <a:rPr lang="en-US" altLang="ja-JP" sz="2800" b="1" dirty="0">
                      <a:solidFill>
                        <a:srgbClr val="0000FF"/>
                      </a:solidFill>
                    </a:rPr>
                    <a:t>Hamiltonian</a:t>
                  </a:r>
                  <a:r>
                    <a:rPr lang="ja-JP" altLang="en-US" sz="2800" b="1" dirty="0">
                      <a:solidFill>
                        <a:srgbClr val="0000FF"/>
                      </a:solidFill>
                    </a:rPr>
                    <a:t>の導出</a:t>
                  </a:r>
                </a:p>
              </p:txBody>
            </p:sp>
            <p:graphicFrame>
              <p:nvGraphicFramePr>
                <p:cNvPr id="133" name="Object 4">
                  <a:extLst>
                    <a:ext uri="{FF2B5EF4-FFF2-40B4-BE49-F238E27FC236}">
                      <a16:creationId xmlns:a16="http://schemas.microsoft.com/office/drawing/2014/main" id="{FBC269C1-E032-47F4-8131-ACA33A95BCB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863348" y="519998"/>
                <a:ext cx="725533" cy="52283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7" imgW="317160" imgH="228600" progId="Equation.DSMT4">
                        <p:embed/>
                      </p:oleObj>
                    </mc:Choice>
                    <mc:Fallback>
                      <p:oleObj name="Equation" r:id="rId27" imgW="317160" imgH="228600" progId="Equation.DSMT4">
                        <p:embed/>
                        <p:pic>
                          <p:nvPicPr>
                            <p:cNvPr id="133" name="Object 4">
                              <a:extLst>
                                <a:ext uri="{FF2B5EF4-FFF2-40B4-BE49-F238E27FC236}">
                                  <a16:creationId xmlns:a16="http://schemas.microsoft.com/office/drawing/2014/main" id="{FBC269C1-E032-47F4-8131-ACA33A95BCBD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3348" y="519998"/>
                              <a:ext cx="725533" cy="522831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4" name="Rectangle 6">
                  <a:extLst>
                    <a:ext uri="{FF2B5EF4-FFF2-40B4-BE49-F238E27FC236}">
                      <a16:creationId xmlns:a16="http://schemas.microsoft.com/office/drawing/2014/main" id="{557F2A9E-C474-4969-8629-B994E935D1A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5836548" y="510034"/>
                  <a:ext cx="2469094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9pPr>
                </a:lstStyle>
                <a:p>
                  <a:pPr eaLnBrk="1" hangingPunct="1"/>
                  <a:r>
                    <a:rPr lang="en-US" altLang="ja-JP" sz="2800" i="1" dirty="0">
                      <a:latin typeface="Bookman Old Style" panose="02050604050505020204" pitchFamily="18" charset="0"/>
                    </a:rPr>
                    <a:t>q</a:t>
                  </a:r>
                  <a:r>
                    <a:rPr lang="en-US" altLang="ja-JP" sz="2800" i="1" baseline="-25000" dirty="0">
                      <a:latin typeface="Bookman Old Style" panose="02050604050505020204" pitchFamily="18" charset="0"/>
                    </a:rPr>
                    <a:t>i</a:t>
                  </a:r>
                  <a:r>
                    <a:rPr lang="ja-JP" altLang="en-US" sz="2800" dirty="0">
                      <a:solidFill>
                        <a:schemeClr val="accent2"/>
                      </a:solidFill>
                    </a:rPr>
                    <a:t>に正準共役</a:t>
                  </a:r>
                  <a:endParaRPr lang="ja-JP" altLang="en-US" sz="2800" dirty="0"/>
                </a:p>
              </p:txBody>
            </p:sp>
            <p:sp>
              <p:nvSpPr>
                <p:cNvPr id="135" name="Rectangle 10">
                  <a:extLst>
                    <a:ext uri="{FF2B5EF4-FFF2-40B4-BE49-F238E27FC236}">
                      <a16:creationId xmlns:a16="http://schemas.microsoft.com/office/drawing/2014/main" id="{4A80EF77-0C9F-49B0-90BB-E254BEEBE46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08788" y="1070896"/>
                  <a:ext cx="1267682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9pPr>
                </a:lstStyle>
                <a:p>
                  <a:pPr eaLnBrk="1" hangingPunct="1"/>
                  <a:r>
                    <a:rPr lang="en-US" altLang="ja-JP" sz="2800" i="1" dirty="0">
                      <a:latin typeface="Bookman Old Style" panose="02050604050505020204" pitchFamily="18" charset="0"/>
                    </a:rPr>
                    <a:t>p</a:t>
                  </a:r>
                  <a:r>
                    <a:rPr lang="en-US" altLang="ja-JP" sz="2800" i="1" baseline="-25000" dirty="0">
                      <a:latin typeface="Bookman Old Style" panose="02050604050505020204" pitchFamily="18" charset="0"/>
                    </a:rPr>
                    <a:t>i</a:t>
                  </a:r>
                  <a:r>
                    <a:rPr lang="ja-JP" altLang="en-US" sz="2800" dirty="0"/>
                    <a:t>は</a:t>
                  </a:r>
                </a:p>
              </p:txBody>
            </p:sp>
            <p:graphicFrame>
              <p:nvGraphicFramePr>
                <p:cNvPr id="136" name="Object 11">
                  <a:extLst>
                    <a:ext uri="{FF2B5EF4-FFF2-40B4-BE49-F238E27FC236}">
                      <a16:creationId xmlns:a16="http://schemas.microsoft.com/office/drawing/2014/main" id="{63C5698C-D69D-4284-B4E1-175A2EDB59D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025508" y="1081666"/>
                <a:ext cx="881176" cy="55898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9" imgW="380880" imgH="241200" progId="Equation.DSMT4">
                        <p:embed/>
                      </p:oleObj>
                    </mc:Choice>
                    <mc:Fallback>
                      <p:oleObj name="Equation" r:id="rId29" imgW="380880" imgH="241200" progId="Equation.DSMT4">
                        <p:embed/>
                        <p:pic>
                          <p:nvPicPr>
                            <p:cNvPr id="136" name="Object 11">
                              <a:extLst>
                                <a:ext uri="{FF2B5EF4-FFF2-40B4-BE49-F238E27FC236}">
                                  <a16:creationId xmlns:a16="http://schemas.microsoft.com/office/drawing/2014/main" id="{63C5698C-D69D-4284-B4E1-175A2EDB59DD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25508" y="1081666"/>
                              <a:ext cx="881176" cy="558984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37" name="Rectangle 12">
                  <a:extLst>
                    <a:ext uri="{FF2B5EF4-FFF2-40B4-BE49-F238E27FC236}">
                      <a16:creationId xmlns:a16="http://schemas.microsoft.com/office/drawing/2014/main" id="{8C4A7FD2-BD02-43C9-8555-BA77DB18522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22317" y="1098337"/>
                  <a:ext cx="1571943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9pPr>
                </a:lstStyle>
                <a:p>
                  <a:pPr algn="l" eaLnBrk="1" hangingPunct="1"/>
                  <a:r>
                    <a:rPr lang="ja-JP" altLang="en-US" sz="2800" dirty="0"/>
                    <a:t>の関数。</a:t>
                  </a:r>
                </a:p>
              </p:txBody>
            </p:sp>
            <p:sp>
              <p:nvSpPr>
                <p:cNvPr id="138" name="Rectangle 17">
                  <a:extLst>
                    <a:ext uri="{FF2B5EF4-FFF2-40B4-BE49-F238E27FC236}">
                      <a16:creationId xmlns:a16="http://schemas.microsoft.com/office/drawing/2014/main" id="{E9AF21C4-5E97-46B8-B7F9-4AF74FA082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043919" y="1093750"/>
                  <a:ext cx="2977053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9pPr>
                </a:lstStyle>
                <a:p>
                  <a:pPr eaLnBrk="1" hangingPunct="1"/>
                  <a:r>
                    <a:rPr lang="ja-JP" altLang="en-US" sz="2800" dirty="0"/>
                    <a:t>は</a:t>
                  </a:r>
                  <a:r>
                    <a:rPr lang="en-US" altLang="ja-JP" sz="2800" i="1" dirty="0" err="1">
                      <a:latin typeface="Bookman Old Style" panose="02050604050505020204" pitchFamily="18" charset="0"/>
                    </a:rPr>
                    <a:t>q</a:t>
                  </a:r>
                  <a:r>
                    <a:rPr lang="en-US" altLang="ja-JP" sz="2800" i="1" baseline="-25000" dirty="0" err="1">
                      <a:latin typeface="Bookman Old Style" panose="02050604050505020204" pitchFamily="18" charset="0"/>
                    </a:rPr>
                    <a:t>j</a:t>
                  </a:r>
                  <a:r>
                    <a:rPr lang="en-US" altLang="ja-JP" sz="2800" dirty="0"/>
                    <a:t>, </a:t>
                  </a:r>
                  <a:r>
                    <a:rPr lang="en-US" altLang="ja-JP" sz="2800" i="1" dirty="0" err="1">
                      <a:latin typeface="Bookman Old Style" panose="02050604050505020204" pitchFamily="18" charset="0"/>
                    </a:rPr>
                    <a:t>p</a:t>
                  </a:r>
                  <a:r>
                    <a:rPr lang="en-US" altLang="ja-JP" sz="2800" i="1" baseline="-25000" dirty="0" err="1">
                      <a:latin typeface="Bookman Old Style" panose="02050604050505020204" pitchFamily="18" charset="0"/>
                    </a:rPr>
                    <a:t>j</a:t>
                  </a:r>
                  <a:r>
                    <a:rPr lang="ja-JP" altLang="en-US" sz="2800" dirty="0"/>
                    <a:t>の関数</a:t>
                  </a:r>
                </a:p>
              </p:txBody>
            </p:sp>
            <p:sp>
              <p:nvSpPr>
                <p:cNvPr id="139" name="Rectangle 29">
                  <a:extLst>
                    <a:ext uri="{FF2B5EF4-FFF2-40B4-BE49-F238E27FC236}">
                      <a16:creationId xmlns:a16="http://schemas.microsoft.com/office/drawing/2014/main" id="{326A7CDE-C01E-4255-8003-E584810F163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60558" y="495306"/>
                  <a:ext cx="3164225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9pPr>
                </a:lstStyle>
                <a:p>
                  <a:pPr algn="l" eaLnBrk="1" hangingPunct="1"/>
                  <a:r>
                    <a:rPr lang="ja-JP" altLang="en-US" sz="2800" dirty="0">
                      <a:solidFill>
                        <a:srgbClr val="0000CC"/>
                      </a:solidFill>
                    </a:rPr>
                    <a:t>正準</a:t>
                  </a:r>
                  <a:r>
                    <a:rPr lang="ja-JP" altLang="en-US" sz="2800" dirty="0">
                      <a:solidFill>
                        <a:schemeClr val="accent2"/>
                      </a:solidFill>
                    </a:rPr>
                    <a:t>共役</a:t>
                  </a:r>
                  <a:r>
                    <a:rPr lang="ja-JP" altLang="en-US" sz="2800" dirty="0">
                      <a:solidFill>
                        <a:srgbClr val="0000CC"/>
                      </a:solidFill>
                    </a:rPr>
                    <a:t>運動量</a:t>
                  </a:r>
                </a:p>
              </p:txBody>
            </p:sp>
            <p:sp>
              <p:nvSpPr>
                <p:cNvPr id="140" name="Rectangle 74">
                  <a:extLst>
                    <a:ext uri="{FF2B5EF4-FFF2-40B4-BE49-F238E27FC236}">
                      <a16:creationId xmlns:a16="http://schemas.microsoft.com/office/drawing/2014/main" id="{89D5F83C-814C-4D51-8220-91BAA4E4BC0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753225" y="542187"/>
                  <a:ext cx="1699790" cy="539636"/>
                </a:xfrm>
                <a:prstGeom prst="rect">
                  <a:avLst/>
                </a:prstGeom>
                <a:noFill/>
                <a:ln w="9525">
                  <a:solidFill>
                    <a:schemeClr val="accent1"/>
                  </a:solidFill>
                  <a:prstDash val="dash"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pPr algn="ctr"/>
                  <a:endParaRPr lang="ja-JP" altLang="en-US" b="1">
                    <a:solidFill>
                      <a:srgbClr val="000000"/>
                    </a:solidFill>
                    <a:ea typeface="ＭＳ Ｐゴシック" pitchFamily="50" charset="-128"/>
                  </a:endParaRPr>
                </a:p>
              </p:txBody>
            </p:sp>
            <p:sp>
              <p:nvSpPr>
                <p:cNvPr id="141" name="Rectangle 27">
                  <a:extLst>
                    <a:ext uri="{FF2B5EF4-FFF2-40B4-BE49-F238E27FC236}">
                      <a16:creationId xmlns:a16="http://schemas.microsoft.com/office/drawing/2014/main" id="{C1005CE5-A0BF-41BD-A908-75D55DC8687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863346" y="503865"/>
                  <a:ext cx="2714512" cy="609858"/>
                </a:xfrm>
                <a:prstGeom prst="rect">
                  <a:avLst/>
                </a:prstGeom>
                <a:noFill/>
                <a:ln w="28575" algn="ctr">
                  <a:solidFill>
                    <a:srgbClr val="FF33CC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9pPr>
                </a:lstStyle>
                <a:p>
                  <a:pPr eaLnBrk="1" hangingPunct="1"/>
                  <a:endParaRPr lang="ja-JP" altLang="en-US" sz="2800"/>
                </a:p>
              </p:txBody>
            </p:sp>
            <p:graphicFrame>
              <p:nvGraphicFramePr>
                <p:cNvPr id="142" name="Object 4">
                  <a:extLst>
                    <a:ext uri="{FF2B5EF4-FFF2-40B4-BE49-F238E27FC236}">
                      <a16:creationId xmlns:a16="http://schemas.microsoft.com/office/drawing/2014/main" id="{A5F428F4-671B-4EE3-BF2C-425954ED5EED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792771" y="540683"/>
                <a:ext cx="1234337" cy="53021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1" imgW="533160" imgH="228600" progId="Equation.DSMT4">
                        <p:embed/>
                      </p:oleObj>
                    </mc:Choice>
                    <mc:Fallback>
                      <p:oleObj name="Equation" r:id="rId31" imgW="533160" imgH="228600" progId="Equation.DSMT4">
                        <p:embed/>
                        <p:pic>
                          <p:nvPicPr>
                            <p:cNvPr id="142" name="Object 4">
                              <a:extLst>
                                <a:ext uri="{FF2B5EF4-FFF2-40B4-BE49-F238E27FC236}">
                                  <a16:creationId xmlns:a16="http://schemas.microsoft.com/office/drawing/2014/main" id="{A5F428F4-671B-4EE3-BF2C-425954ED5EED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92771" y="540683"/>
                              <a:ext cx="1234337" cy="530213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3" name="正方形/長方形 142">
                  <a:extLst>
                    <a:ext uri="{FF2B5EF4-FFF2-40B4-BE49-F238E27FC236}">
                      <a16:creationId xmlns:a16="http://schemas.microsoft.com/office/drawing/2014/main" id="{AB0450E7-5BED-469B-876D-027E9099E828}"/>
                    </a:ext>
                  </a:extLst>
                </p:cNvPr>
                <p:cNvSpPr/>
                <p:nvPr/>
              </p:nvSpPr>
              <p:spPr>
                <a:xfrm>
                  <a:off x="3272327" y="-13126"/>
                  <a:ext cx="5012911" cy="5232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ja-JP" altLang="en-US" dirty="0"/>
                    <a:t>座標を</a:t>
                  </a:r>
                  <a:r>
                    <a:rPr lang="en-US" altLang="ja-JP" i="1" dirty="0">
                      <a:latin typeface="Bookman Old Style" panose="02050604050505020204" pitchFamily="18" charset="0"/>
                    </a:rPr>
                    <a:t>q</a:t>
                  </a:r>
                  <a:r>
                    <a:rPr lang="en-US" altLang="ja-JP" i="1" baseline="-25000" dirty="0">
                      <a:latin typeface="Bookman Old Style" panose="02050604050505020204" pitchFamily="18" charset="0"/>
                    </a:rPr>
                    <a:t>i</a:t>
                  </a:r>
                  <a:r>
                    <a:rPr lang="en-US" altLang="ja-JP" dirty="0"/>
                    <a:t>, </a:t>
                  </a:r>
                  <a:r>
                    <a:rPr lang="en-US" altLang="ja-JP" dirty="0" err="1"/>
                    <a:t>Lagrangian</a:t>
                  </a:r>
                  <a:r>
                    <a:rPr lang="ja-JP" altLang="en-US" dirty="0"/>
                    <a:t>を</a:t>
                  </a:r>
                  <a:r>
                    <a:rPr lang="en-US" altLang="ja-JP" i="1" dirty="0">
                      <a:latin typeface="Bookman Old Style" panose="02050604050505020204" pitchFamily="18" charset="0"/>
                    </a:rPr>
                    <a:t>L</a:t>
                  </a:r>
                  <a:r>
                    <a:rPr lang="ja-JP" altLang="en-US" dirty="0"/>
                    <a:t>とすると</a:t>
                  </a:r>
                  <a:endParaRPr lang="en-US" altLang="ja-JP" dirty="0"/>
                </a:p>
              </p:txBody>
            </p:sp>
            <p:graphicFrame>
              <p:nvGraphicFramePr>
                <p:cNvPr id="144" name="Object 8">
                  <a:extLst>
                    <a:ext uri="{FF2B5EF4-FFF2-40B4-BE49-F238E27FC236}">
                      <a16:creationId xmlns:a16="http://schemas.microsoft.com/office/drawing/2014/main" id="{A1C938B8-FC0D-4CB8-A404-731CCFD57788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880820" y="1558197"/>
                <a:ext cx="1853409" cy="6307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3" imgW="787320" imgH="266400" progId="Equation.DSMT4">
                        <p:embed/>
                      </p:oleObj>
                    </mc:Choice>
                    <mc:Fallback>
                      <p:oleObj name="Equation" r:id="rId33" imgW="787320" imgH="266400" progId="Equation.DSMT4">
                        <p:embed/>
                        <p:pic>
                          <p:nvPicPr>
                            <p:cNvPr id="144" name="Object 8">
                              <a:extLst>
                                <a:ext uri="{FF2B5EF4-FFF2-40B4-BE49-F238E27FC236}">
                                  <a16:creationId xmlns:a16="http://schemas.microsoft.com/office/drawing/2014/main" id="{A1C938B8-FC0D-4CB8-A404-731CCFD57788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820" y="1558197"/>
                              <a:ext cx="1853409" cy="630764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5" name="Rectangle 7">
                  <a:extLst>
                    <a:ext uri="{FF2B5EF4-FFF2-40B4-BE49-F238E27FC236}">
                      <a16:creationId xmlns:a16="http://schemas.microsoft.com/office/drawing/2014/main" id="{F82E1FA9-BA02-404D-8938-D84573B339D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13" y="1620658"/>
                  <a:ext cx="2601987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9pPr>
                </a:lstStyle>
                <a:p>
                  <a:pPr algn="l" eaLnBrk="1" hangingPunct="1"/>
                  <a:r>
                    <a:rPr lang="en-US" altLang="ja-JP" sz="2800" dirty="0">
                      <a:solidFill>
                        <a:srgbClr val="0000FF"/>
                      </a:solidFill>
                    </a:rPr>
                    <a:t>Hamiltonian</a:t>
                  </a:r>
                  <a:endParaRPr lang="ja-JP" altLang="en-US" sz="2800" dirty="0">
                    <a:solidFill>
                      <a:srgbClr val="0000FF"/>
                    </a:solidFill>
                  </a:endParaRPr>
                </a:p>
              </p:txBody>
            </p:sp>
            <p:graphicFrame>
              <p:nvGraphicFramePr>
                <p:cNvPr id="146" name="Object 8">
                  <a:extLst>
                    <a:ext uri="{FF2B5EF4-FFF2-40B4-BE49-F238E27FC236}">
                      <a16:creationId xmlns:a16="http://schemas.microsoft.com/office/drawing/2014/main" id="{4D2DFE63-0096-46DD-8023-C3A77D62541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962586" y="1666574"/>
                <a:ext cx="718612" cy="39026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5" imgW="304560" imgH="164880" progId="Equation.DSMT4">
                        <p:embed/>
                      </p:oleObj>
                    </mc:Choice>
                    <mc:Fallback>
                      <p:oleObj name="Equation" r:id="rId35" imgW="304560" imgH="164880" progId="Equation.DSMT4">
                        <p:embed/>
                        <p:pic>
                          <p:nvPicPr>
                            <p:cNvPr id="146" name="Object 8">
                              <a:extLst>
                                <a:ext uri="{FF2B5EF4-FFF2-40B4-BE49-F238E27FC236}">
                                  <a16:creationId xmlns:a16="http://schemas.microsoft.com/office/drawing/2014/main" id="{4D2DFE63-0096-46DD-8023-C3A77D62541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2586" y="1666574"/>
                              <a:ext cx="718612" cy="390268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47" name="Rectangle 74">
                  <a:extLst>
                    <a:ext uri="{FF2B5EF4-FFF2-40B4-BE49-F238E27FC236}">
                      <a16:creationId xmlns:a16="http://schemas.microsoft.com/office/drawing/2014/main" id="{0DA1A18D-85E7-4378-9DCC-C1AB2520C6E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716008" y="1605718"/>
                  <a:ext cx="2147360" cy="581582"/>
                </a:xfrm>
                <a:prstGeom prst="rect">
                  <a:avLst/>
                </a:prstGeom>
                <a:noFill/>
                <a:ln w="9525">
                  <a:solidFill>
                    <a:schemeClr val="accent1"/>
                  </a:solidFill>
                  <a:prstDash val="dash"/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square" anchor="ctr">
                  <a:spAutoFit/>
                </a:bodyPr>
                <a:lstStyle/>
                <a:p>
                  <a:pPr algn="ctr"/>
                  <a:endParaRPr lang="ja-JP" altLang="en-US" b="1">
                    <a:solidFill>
                      <a:srgbClr val="000000"/>
                    </a:solidFill>
                    <a:ea typeface="ＭＳ Ｐゴシック" pitchFamily="50" charset="-128"/>
                  </a:endParaRPr>
                </a:p>
              </p:txBody>
            </p:sp>
            <p:sp>
              <p:nvSpPr>
                <p:cNvPr id="148" name="Rectangle 17">
                  <a:extLst>
                    <a:ext uri="{FF2B5EF4-FFF2-40B4-BE49-F238E27FC236}">
                      <a16:creationId xmlns:a16="http://schemas.microsoft.com/office/drawing/2014/main" id="{728465F6-33F9-4D77-8E40-A275EF9B61D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913396" y="1652330"/>
                  <a:ext cx="4230603" cy="46166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9pPr>
                </a:lstStyle>
                <a:p>
                  <a:pPr algn="l" eaLnBrk="1" hangingPunct="1">
                    <a:spcBef>
                      <a:spcPts val="0"/>
                    </a:spcBef>
                  </a:pPr>
                  <a:r>
                    <a:rPr lang="en-US" altLang="ja-JP" sz="2400" dirty="0">
                      <a:solidFill>
                        <a:schemeClr val="accent1">
                          <a:lumMod val="75000"/>
                        </a:schemeClr>
                      </a:solidFill>
                    </a:rPr>
                    <a:t>=</a:t>
                  </a:r>
                  <a:r>
                    <a:rPr lang="ja-JP" altLang="en-US" sz="2400" dirty="0">
                      <a:solidFill>
                        <a:schemeClr val="accent1">
                          <a:lumMod val="75000"/>
                        </a:schemeClr>
                      </a:solidFill>
                    </a:rPr>
                    <a:t>時間並進のネーター保存量を</a:t>
                  </a:r>
                </a:p>
              </p:txBody>
            </p:sp>
            <p:sp>
              <p:nvSpPr>
                <p:cNvPr id="149" name="Rectangle 27">
                  <a:extLst>
                    <a:ext uri="{FF2B5EF4-FFF2-40B4-BE49-F238E27FC236}">
                      <a16:creationId xmlns:a16="http://schemas.microsoft.com/office/drawing/2014/main" id="{8F65FF6B-FB89-45B0-AF2D-65C7DE9676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858053" y="1584301"/>
                  <a:ext cx="3077761" cy="581879"/>
                </a:xfrm>
                <a:prstGeom prst="rect">
                  <a:avLst/>
                </a:prstGeom>
                <a:noFill/>
                <a:ln w="28575" algn="ctr">
                  <a:solidFill>
                    <a:srgbClr val="FF33CC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9pPr>
                </a:lstStyle>
                <a:p>
                  <a:pPr eaLnBrk="1" hangingPunct="1"/>
                  <a:endParaRPr lang="ja-JP" altLang="en-US" sz="2800"/>
                </a:p>
              </p:txBody>
            </p:sp>
            <p:sp>
              <p:nvSpPr>
                <p:cNvPr id="150" name="Rectangle 17">
                  <a:extLst>
                    <a:ext uri="{FF2B5EF4-FFF2-40B4-BE49-F238E27FC236}">
                      <a16:creationId xmlns:a16="http://schemas.microsoft.com/office/drawing/2014/main" id="{B00956CE-CDEF-4992-9BC5-8770C0227A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010758" y="2049511"/>
                  <a:ext cx="2084142" cy="9048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9pPr>
                </a:lstStyle>
                <a:p>
                  <a:pPr eaLnBrk="1" hangingPunct="1"/>
                  <a:r>
                    <a:rPr lang="en-US" altLang="ja-JP" sz="2400" i="1" dirty="0" err="1">
                      <a:solidFill>
                        <a:schemeClr val="accent1">
                          <a:lumMod val="75000"/>
                        </a:schemeClr>
                      </a:solidFill>
                      <a:latin typeface="Bookman Old Style" panose="02050604050505020204" pitchFamily="18" charset="0"/>
                    </a:rPr>
                    <a:t>q</a:t>
                  </a:r>
                  <a:r>
                    <a:rPr lang="en-US" altLang="ja-JP" sz="2400" i="1" baseline="-25000" dirty="0" err="1">
                      <a:solidFill>
                        <a:schemeClr val="accent1">
                          <a:lumMod val="75000"/>
                        </a:schemeClr>
                      </a:solidFill>
                      <a:latin typeface="Bookman Old Style" panose="02050604050505020204" pitchFamily="18" charset="0"/>
                    </a:rPr>
                    <a:t>j</a:t>
                  </a:r>
                  <a:r>
                    <a:rPr lang="en-US" altLang="ja-JP" sz="2400" dirty="0">
                      <a:solidFill>
                        <a:schemeClr val="accent1">
                          <a:lumMod val="75000"/>
                        </a:schemeClr>
                      </a:solidFill>
                    </a:rPr>
                    <a:t>, </a:t>
                  </a:r>
                  <a:r>
                    <a:rPr lang="en-US" altLang="ja-JP" sz="2400" i="1" dirty="0" err="1">
                      <a:solidFill>
                        <a:schemeClr val="accent1">
                          <a:lumMod val="75000"/>
                        </a:schemeClr>
                      </a:solidFill>
                      <a:latin typeface="Bookman Old Style" panose="02050604050505020204" pitchFamily="18" charset="0"/>
                    </a:rPr>
                    <a:t>p</a:t>
                  </a:r>
                  <a:r>
                    <a:rPr lang="en-US" altLang="ja-JP" sz="2400" i="1" baseline="-25000" dirty="0" err="1">
                      <a:solidFill>
                        <a:schemeClr val="accent1">
                          <a:lumMod val="75000"/>
                        </a:schemeClr>
                      </a:solidFill>
                      <a:latin typeface="Bookman Old Style" panose="02050604050505020204" pitchFamily="18" charset="0"/>
                    </a:rPr>
                    <a:t>j</a:t>
                  </a:r>
                  <a:r>
                    <a:rPr lang="ja-JP" altLang="en-US" sz="2400" dirty="0">
                      <a:solidFill>
                        <a:schemeClr val="accent1">
                          <a:lumMod val="75000"/>
                        </a:schemeClr>
                      </a:solidFill>
                    </a:rPr>
                    <a:t>の関数と</a:t>
                  </a:r>
                  <a:endParaRPr lang="en-US" altLang="ja-JP" sz="2400" dirty="0">
                    <a:solidFill>
                      <a:schemeClr val="accent1">
                        <a:lumMod val="75000"/>
                      </a:schemeClr>
                    </a:solidFill>
                  </a:endParaRPr>
                </a:p>
                <a:p>
                  <a:pPr eaLnBrk="1" hangingPunct="1"/>
                  <a:r>
                    <a:rPr lang="ja-JP" altLang="en-US" sz="2400" dirty="0">
                      <a:solidFill>
                        <a:schemeClr val="accent1">
                          <a:lumMod val="75000"/>
                        </a:schemeClr>
                      </a:solidFill>
                    </a:rPr>
                    <a:t>して表したもの。</a:t>
                  </a:r>
                </a:p>
              </p:txBody>
            </p:sp>
            <p:grpSp>
              <p:nvGrpSpPr>
                <p:cNvPr id="151" name="グループ化 150">
                  <a:extLst>
                    <a:ext uri="{FF2B5EF4-FFF2-40B4-BE49-F238E27FC236}">
                      <a16:creationId xmlns:a16="http://schemas.microsoft.com/office/drawing/2014/main" id="{75899FF6-700D-4A78-BF4A-2787DD1C966D}"/>
                    </a:ext>
                  </a:extLst>
                </p:cNvPr>
                <p:cNvGrpSpPr/>
                <p:nvPr/>
              </p:nvGrpSpPr>
              <p:grpSpPr>
                <a:xfrm>
                  <a:off x="0" y="2186983"/>
                  <a:ext cx="9143999" cy="785025"/>
                  <a:chOff x="-59" y="2182317"/>
                  <a:chExt cx="9271000" cy="1119475"/>
                </a:xfrm>
              </p:grpSpPr>
              <p:cxnSp>
                <p:nvCxnSpPr>
                  <p:cNvPr id="152" name="直線コネクタ 151">
                    <a:extLst>
                      <a:ext uri="{FF2B5EF4-FFF2-40B4-BE49-F238E27FC236}">
                        <a16:creationId xmlns:a16="http://schemas.microsoft.com/office/drawing/2014/main" id="{5E4DA5F7-75FD-4E76-9715-7F7CB1287F5B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5397724" y="2197932"/>
                    <a:ext cx="1656640" cy="0"/>
                  </a:xfrm>
                  <a:prstGeom prst="line">
                    <a:avLst/>
                  </a:prstGeom>
                  <a:ln>
                    <a:solidFill>
                      <a:schemeClr val="bg1">
                        <a:lumMod val="6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3" name="直線コネクタ 152">
                    <a:extLst>
                      <a:ext uri="{FF2B5EF4-FFF2-40B4-BE49-F238E27FC236}">
                        <a16:creationId xmlns:a16="http://schemas.microsoft.com/office/drawing/2014/main" id="{25BBF18D-7B78-4344-AB7E-8356EEFFDAD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-59" y="3301792"/>
                    <a:ext cx="9271000" cy="0"/>
                  </a:xfrm>
                  <a:prstGeom prst="line">
                    <a:avLst/>
                  </a:prstGeom>
                  <a:ln>
                    <a:solidFill>
                      <a:schemeClr val="bg1">
                        <a:lumMod val="6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7" name="直線コネクタ 156">
                    <a:extLst>
                      <a:ext uri="{FF2B5EF4-FFF2-40B4-BE49-F238E27FC236}">
                        <a16:creationId xmlns:a16="http://schemas.microsoft.com/office/drawing/2014/main" id="{79C13CDA-18A1-4576-8F0C-6FAD84B596C5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 bwMode="auto">
                  <a:xfrm>
                    <a:off x="7060145" y="2182317"/>
                    <a:ext cx="0" cy="1117172"/>
                  </a:xfrm>
                  <a:prstGeom prst="line">
                    <a:avLst/>
                  </a:prstGeom>
                  <a:ln>
                    <a:solidFill>
                      <a:schemeClr val="bg1">
                        <a:lumMod val="65000"/>
                      </a:schemeClr>
                    </a:solidFill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</p:grpSp>
          <p:graphicFrame>
            <p:nvGraphicFramePr>
              <p:cNvPr id="130" name="Object 13">
                <a:extLst>
                  <a:ext uri="{FF2B5EF4-FFF2-40B4-BE49-F238E27FC236}">
                    <a16:creationId xmlns:a16="http://schemas.microsoft.com/office/drawing/2014/main" id="{AF948C9B-81FD-4061-9469-7879397B8A31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768359" y="1124667"/>
              <a:ext cx="377238" cy="52301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数式" r:id="rId37" imgW="164880" imgH="228600" progId="Equation.3">
                      <p:embed/>
                    </p:oleObj>
                  </mc:Choice>
                  <mc:Fallback>
                    <p:oleObj name="数式" r:id="rId37" imgW="164880" imgH="228600" progId="Equation.3">
                      <p:embed/>
                      <p:pic>
                        <p:nvPicPr>
                          <p:cNvPr id="130" name="Object 13">
                            <a:extLst>
                              <a:ext uri="{FF2B5EF4-FFF2-40B4-BE49-F238E27FC236}">
                                <a16:creationId xmlns:a16="http://schemas.microsoft.com/office/drawing/2014/main" id="{AF948C9B-81FD-4061-9469-7879397B8A31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68359" y="1124667"/>
                            <a:ext cx="377238" cy="523018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1" name="Rectangle 14">
                <a:extLst>
                  <a:ext uri="{FF2B5EF4-FFF2-40B4-BE49-F238E27FC236}">
                    <a16:creationId xmlns:a16="http://schemas.microsoft.com/office/drawing/2014/main" id="{257BA0B2-5284-47E7-B020-60C0382D1A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27888" y="1096144"/>
                <a:ext cx="2369609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algn="l" eaLnBrk="1" hangingPunct="1"/>
                <a:r>
                  <a:rPr lang="ja-JP" altLang="en-US" sz="2800" dirty="0"/>
                  <a:t>逆に解ければ</a:t>
                </a:r>
              </a:p>
            </p:txBody>
          </p:sp>
        </p:grpSp>
      </p:grpSp>
      <p:sp>
        <p:nvSpPr>
          <p:cNvPr id="158" name="Rectangle 7">
            <a:extLst>
              <a:ext uri="{FF2B5EF4-FFF2-40B4-BE49-F238E27FC236}">
                <a16:creationId xmlns:a16="http://schemas.microsoft.com/office/drawing/2014/main" id="{341D5037-86EF-4B5D-AF64-CF7037CF25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7398" y="2389542"/>
            <a:ext cx="197835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en-US" altLang="ja-JP" sz="2800" dirty="0">
                <a:solidFill>
                  <a:srgbClr val="0000FF"/>
                </a:solidFill>
              </a:rPr>
              <a:t>Hamiltonian</a:t>
            </a:r>
            <a:endParaRPr lang="ja-JP" altLang="en-US" sz="2800" dirty="0">
              <a:solidFill>
                <a:srgbClr val="0000FF"/>
              </a:solidFill>
            </a:endParaRPr>
          </a:p>
        </p:txBody>
      </p:sp>
      <p:graphicFrame>
        <p:nvGraphicFramePr>
          <p:cNvPr id="159" name="Object 8">
            <a:extLst>
              <a:ext uri="{FF2B5EF4-FFF2-40B4-BE49-F238E27FC236}">
                <a16:creationId xmlns:a16="http://schemas.microsoft.com/office/drawing/2014/main" id="{419EB5E0-9315-498A-A642-C74896D47E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38904" y="2449954"/>
          <a:ext cx="725688" cy="394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304560" imgH="164880" progId="Equation.DSMT4">
                  <p:embed/>
                </p:oleObj>
              </mc:Choice>
              <mc:Fallback>
                <p:oleObj name="Equation" r:id="rId39" imgW="304560" imgH="164880" progId="Equation.DSMT4">
                  <p:embed/>
                  <p:pic>
                    <p:nvPicPr>
                      <p:cNvPr id="159" name="Object 8">
                        <a:extLst>
                          <a:ext uri="{FF2B5EF4-FFF2-40B4-BE49-F238E27FC236}">
                            <a16:creationId xmlns:a16="http://schemas.microsoft.com/office/drawing/2014/main" id="{419EB5E0-9315-498A-A642-C74896D47E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904" y="2449954"/>
                        <a:ext cx="725688" cy="3949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" name="Object 4">
            <a:extLst>
              <a:ext uri="{FF2B5EF4-FFF2-40B4-BE49-F238E27FC236}">
                <a16:creationId xmlns:a16="http://schemas.microsoft.com/office/drawing/2014/main" id="{37C4807F-22F9-4775-A7CB-66946829144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64592" y="2385966"/>
          <a:ext cx="41544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2006280" imgH="241200" progId="Equation.DSMT4">
                  <p:embed/>
                </p:oleObj>
              </mc:Choice>
              <mc:Fallback>
                <p:oleObj name="Equation" r:id="rId41" imgW="2006280" imgH="241200" progId="Equation.DSMT4">
                  <p:embed/>
                  <p:pic>
                    <p:nvPicPr>
                      <p:cNvPr id="160" name="Object 4">
                        <a:extLst>
                          <a:ext uri="{FF2B5EF4-FFF2-40B4-BE49-F238E27FC236}">
                            <a16:creationId xmlns:a16="http://schemas.microsoft.com/office/drawing/2014/main" id="{37C4807F-22F9-4775-A7CB-6694682914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592" y="2385966"/>
                        <a:ext cx="4154488" cy="576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1" name="グループ化 190">
            <a:extLst>
              <a:ext uri="{FF2B5EF4-FFF2-40B4-BE49-F238E27FC236}">
                <a16:creationId xmlns:a16="http://schemas.microsoft.com/office/drawing/2014/main" id="{B1276AB1-F643-4F00-A2C4-AC703FB26B4B}"/>
              </a:ext>
            </a:extLst>
          </p:cNvPr>
          <p:cNvGrpSpPr/>
          <p:nvPr/>
        </p:nvGrpSpPr>
        <p:grpSpPr>
          <a:xfrm>
            <a:off x="7323063" y="329095"/>
            <a:ext cx="1771837" cy="1519352"/>
            <a:chOff x="6177497" y="2470423"/>
            <a:chExt cx="2313099" cy="1653543"/>
          </a:xfrm>
        </p:grpSpPr>
        <p:sp>
          <p:nvSpPr>
            <p:cNvPr id="192" name="Line 29">
              <a:extLst>
                <a:ext uri="{FF2B5EF4-FFF2-40B4-BE49-F238E27FC236}">
                  <a16:creationId xmlns:a16="http://schemas.microsoft.com/office/drawing/2014/main" id="{24110FAF-AA23-4D51-AAFC-9DAFBD2A237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070209" y="2622512"/>
              <a:ext cx="0" cy="15014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93" name="Line 30">
              <a:extLst>
                <a:ext uri="{FF2B5EF4-FFF2-40B4-BE49-F238E27FC236}">
                  <a16:creationId xmlns:a16="http://schemas.microsoft.com/office/drawing/2014/main" id="{1155A03D-4FEE-4BDB-930F-A873C3C388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177497" y="3492500"/>
              <a:ext cx="19658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194" name="Line 31">
              <a:extLst>
                <a:ext uri="{FF2B5EF4-FFF2-40B4-BE49-F238E27FC236}">
                  <a16:creationId xmlns:a16="http://schemas.microsoft.com/office/drawing/2014/main" id="{E68AD241-A072-4366-8001-39ACCFE644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42747" y="3060214"/>
              <a:ext cx="1267474" cy="86309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square"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graphicFrame>
          <p:nvGraphicFramePr>
            <p:cNvPr id="195" name="Object 45">
              <a:extLst>
                <a:ext uri="{FF2B5EF4-FFF2-40B4-BE49-F238E27FC236}">
                  <a16:creationId xmlns:a16="http://schemas.microsoft.com/office/drawing/2014/main" id="{EED36CB7-37BD-49C6-B518-104319FE3DE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47696" y="3342628"/>
            <a:ext cx="342900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3" imgW="139680" imgH="139680" progId="Equation.3">
                    <p:embed/>
                  </p:oleObj>
                </mc:Choice>
                <mc:Fallback>
                  <p:oleObj name="数式" r:id="rId43" imgW="139680" imgH="139680" progId="Equation.3">
                    <p:embed/>
                    <p:pic>
                      <p:nvPicPr>
                        <p:cNvPr id="195" name="Object 45">
                          <a:extLst>
                            <a:ext uri="{FF2B5EF4-FFF2-40B4-BE49-F238E27FC236}">
                              <a16:creationId xmlns:a16="http://schemas.microsoft.com/office/drawing/2014/main" id="{EED36CB7-37BD-49C6-B518-104319FE3DE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7696" y="3342628"/>
                          <a:ext cx="342900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6" name="Object 46">
              <a:extLst>
                <a:ext uri="{FF2B5EF4-FFF2-40B4-BE49-F238E27FC236}">
                  <a16:creationId xmlns:a16="http://schemas.microsoft.com/office/drawing/2014/main" id="{FC6E9FA0-E0AB-4619-8CD8-7626D4951E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663121" y="3002651"/>
            <a:ext cx="342900" cy="401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5" imgW="139680" imgH="164880" progId="Equation.3">
                    <p:embed/>
                  </p:oleObj>
                </mc:Choice>
                <mc:Fallback>
                  <p:oleObj name="数式" r:id="rId45" imgW="139680" imgH="164880" progId="Equation.3">
                    <p:embed/>
                    <p:pic>
                      <p:nvPicPr>
                        <p:cNvPr id="196" name="Object 46">
                          <a:extLst>
                            <a:ext uri="{FF2B5EF4-FFF2-40B4-BE49-F238E27FC236}">
                              <a16:creationId xmlns:a16="http://schemas.microsoft.com/office/drawing/2014/main" id="{FC6E9FA0-E0AB-4619-8CD8-7626D4951E6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3121" y="3002651"/>
                          <a:ext cx="342900" cy="4016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7" name="Object 47">
              <a:extLst>
                <a:ext uri="{FF2B5EF4-FFF2-40B4-BE49-F238E27FC236}">
                  <a16:creationId xmlns:a16="http://schemas.microsoft.com/office/drawing/2014/main" id="{B9A92523-A25B-497F-9DC8-21AF74D3E3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179053" y="2470423"/>
            <a:ext cx="342900" cy="339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7" imgW="139680" imgH="139680" progId="Equation.3">
                    <p:embed/>
                  </p:oleObj>
                </mc:Choice>
                <mc:Fallback>
                  <p:oleObj name="数式" r:id="rId47" imgW="139680" imgH="139680" progId="Equation.3">
                    <p:embed/>
                    <p:pic>
                      <p:nvPicPr>
                        <p:cNvPr id="197" name="Object 47">
                          <a:extLst>
                            <a:ext uri="{FF2B5EF4-FFF2-40B4-BE49-F238E27FC236}">
                              <a16:creationId xmlns:a16="http://schemas.microsoft.com/office/drawing/2014/main" id="{B9A92523-A25B-497F-9DC8-21AF74D3E3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79053" y="2470423"/>
                          <a:ext cx="342900" cy="339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FF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3" name="グループ化 202">
            <a:extLst>
              <a:ext uri="{FF2B5EF4-FFF2-40B4-BE49-F238E27FC236}">
                <a16:creationId xmlns:a16="http://schemas.microsoft.com/office/drawing/2014/main" id="{701EDC5B-73A2-4AF1-B6BA-5BD15B82C942}"/>
              </a:ext>
            </a:extLst>
          </p:cNvPr>
          <p:cNvGrpSpPr/>
          <p:nvPr/>
        </p:nvGrpSpPr>
        <p:grpSpPr>
          <a:xfrm>
            <a:off x="7406726" y="786408"/>
            <a:ext cx="1422145" cy="961472"/>
            <a:chOff x="6810212" y="2659780"/>
            <a:chExt cx="2019809" cy="1439527"/>
          </a:xfrm>
        </p:grpSpPr>
        <p:sp>
          <p:nvSpPr>
            <p:cNvPr id="204" name="Line 40">
              <a:extLst>
                <a:ext uri="{FF2B5EF4-FFF2-40B4-BE49-F238E27FC236}">
                  <a16:creationId xmlns:a16="http://schemas.microsoft.com/office/drawing/2014/main" id="{EDC16529-7887-4182-B3FE-11D0ACD1AB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82321" y="2659780"/>
              <a:ext cx="647700" cy="1270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205" name="Line 40">
              <a:extLst>
                <a:ext uri="{FF2B5EF4-FFF2-40B4-BE49-F238E27FC236}">
                  <a16:creationId xmlns:a16="http://schemas.microsoft.com/office/drawing/2014/main" id="{8B44E3CF-D0AC-4F9C-B59F-CB136175B5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0212" y="2659780"/>
              <a:ext cx="647700" cy="1270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206" name="Line 40">
              <a:extLst>
                <a:ext uri="{FF2B5EF4-FFF2-40B4-BE49-F238E27FC236}">
                  <a16:creationId xmlns:a16="http://schemas.microsoft.com/office/drawing/2014/main" id="{0A124405-C4F3-4E12-B071-66044DC9702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182321" y="4086607"/>
              <a:ext cx="647700" cy="1270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  <p:sp>
          <p:nvSpPr>
            <p:cNvPr id="207" name="Line 40">
              <a:extLst>
                <a:ext uri="{FF2B5EF4-FFF2-40B4-BE49-F238E27FC236}">
                  <a16:creationId xmlns:a16="http://schemas.microsoft.com/office/drawing/2014/main" id="{66C82835-4543-4AC2-9D50-60CE74F548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810212" y="4086607"/>
              <a:ext cx="647700" cy="1270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ja-JP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ＭＳ Ｐゴシック" pitchFamily="50" charset="-128"/>
                <a:cs typeface="+mn-cs"/>
              </a:endParaRPr>
            </a:p>
          </p:txBody>
        </p:sp>
      </p:grpSp>
      <p:sp>
        <p:nvSpPr>
          <p:cNvPr id="209" name="Text Box 113">
            <a:extLst>
              <a:ext uri="{FF2B5EF4-FFF2-40B4-BE49-F238E27FC236}">
                <a16:creationId xmlns:a16="http://schemas.microsoft.com/office/drawing/2014/main" id="{3B8302F1-A17F-46DE-A1D3-876A610587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09062" y="232940"/>
            <a:ext cx="6426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b="1" i="1" dirty="0">
                <a:solidFill>
                  <a:srgbClr val="0000FF"/>
                </a:solidFill>
                <a:latin typeface="Bookman Old Style" panose="02050604050505020204" pitchFamily="18" charset="0"/>
                <a:ea typeface="ＭＳ ゴシック" panose="020B0609070205080204" pitchFamily="49" charset="-128"/>
                <a:cs typeface="Times New Roman" panose="02020603050405020304" pitchFamily="18" charset="0"/>
              </a:rPr>
              <a:t>B</a:t>
            </a:r>
            <a:endParaRPr lang="en-US" altLang="ja-JP" dirty="0">
              <a:solidFill>
                <a:srgbClr val="0000FF"/>
              </a:solidFill>
            </a:endParaRPr>
          </a:p>
        </p:txBody>
      </p:sp>
      <p:sp>
        <p:nvSpPr>
          <p:cNvPr id="74" name="AutoShape 3">
            <a:extLst>
              <a:ext uri="{FF2B5EF4-FFF2-40B4-BE49-F238E27FC236}">
                <a16:creationId xmlns:a16="http://schemas.microsoft.com/office/drawing/2014/main" id="{A020B1A9-8D12-4482-B6A7-5A5A0155C6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89798" y="4444092"/>
            <a:ext cx="2258915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75" name="Line 7">
            <a:extLst>
              <a:ext uri="{FF2B5EF4-FFF2-40B4-BE49-F238E27FC236}">
                <a16:creationId xmlns:a16="http://schemas.microsoft.com/office/drawing/2014/main" id="{73BECBF7-60E9-4AF3-920E-A4CDF335247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045227" y="1543010"/>
            <a:ext cx="571499" cy="2875044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78" name="Line 11">
            <a:extLst>
              <a:ext uri="{FF2B5EF4-FFF2-40B4-BE49-F238E27FC236}">
                <a16:creationId xmlns:a16="http://schemas.microsoft.com/office/drawing/2014/main" id="{C26FAFB2-5BFF-4C10-811C-544C460C3A4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183375" y="1441028"/>
            <a:ext cx="0" cy="3021199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79" name="Line 49">
            <a:extLst>
              <a:ext uri="{FF2B5EF4-FFF2-40B4-BE49-F238E27FC236}">
                <a16:creationId xmlns:a16="http://schemas.microsoft.com/office/drawing/2014/main" id="{8DD88BD4-3988-4567-8117-EF3B3D203FC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36760" y="2010674"/>
            <a:ext cx="2813979" cy="2454763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80" name="Line 61">
            <a:extLst>
              <a:ext uri="{FF2B5EF4-FFF2-40B4-BE49-F238E27FC236}">
                <a16:creationId xmlns:a16="http://schemas.microsoft.com/office/drawing/2014/main" id="{BB145231-453B-4DA2-92B0-185EA42900A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95568" y="2023749"/>
            <a:ext cx="348217" cy="2450261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94" name="AutoShape 3">
            <a:extLst>
              <a:ext uri="{FF2B5EF4-FFF2-40B4-BE49-F238E27FC236}">
                <a16:creationId xmlns:a16="http://schemas.microsoft.com/office/drawing/2014/main" id="{60722424-8918-499B-B6AB-F7F7B8FD7D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6731" y="440892"/>
            <a:ext cx="4594742" cy="619751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95" name="AutoShape 10">
            <a:extLst>
              <a:ext uri="{FF2B5EF4-FFF2-40B4-BE49-F238E27FC236}">
                <a16:creationId xmlns:a16="http://schemas.microsoft.com/office/drawing/2014/main" id="{011A5D81-1771-4058-B024-65A33930FF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88880" y="1017419"/>
            <a:ext cx="307393" cy="421167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96" name="Line 12">
            <a:extLst>
              <a:ext uri="{FF2B5EF4-FFF2-40B4-BE49-F238E27FC236}">
                <a16:creationId xmlns:a16="http://schemas.microsoft.com/office/drawing/2014/main" id="{9F2EE668-BD40-4646-A8DC-C6509791845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55439" y="913235"/>
            <a:ext cx="1411170" cy="250769"/>
          </a:xfrm>
          <a:custGeom>
            <a:avLst/>
            <a:gdLst>
              <a:gd name="connsiteX0" fmla="*/ 0 w 1401545"/>
              <a:gd name="connsiteY0" fmla="*/ 0 h 202643"/>
              <a:gd name="connsiteX1" fmla="*/ 1401545 w 1401545"/>
              <a:gd name="connsiteY1" fmla="*/ 202643 h 202643"/>
              <a:gd name="connsiteX0" fmla="*/ 0 w 1401545"/>
              <a:gd name="connsiteY0" fmla="*/ 0 h 202643"/>
              <a:gd name="connsiteX1" fmla="*/ 1401545 w 1401545"/>
              <a:gd name="connsiteY1" fmla="*/ 202643 h 202643"/>
              <a:gd name="connsiteX0" fmla="*/ 0 w 1411170"/>
              <a:gd name="connsiteY0" fmla="*/ 0 h 250769"/>
              <a:gd name="connsiteX1" fmla="*/ 1411170 w 1411170"/>
              <a:gd name="connsiteY1" fmla="*/ 250769 h 25076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1411170" h="250769">
                <a:moveTo>
                  <a:pt x="0" y="0"/>
                </a:moveTo>
                <a:cubicBezTo>
                  <a:pt x="467182" y="67548"/>
                  <a:pt x="1069117" y="-9284"/>
                  <a:pt x="1411170" y="250769"/>
                </a:cubicBezTo>
              </a:path>
            </a:pathLst>
          </a:cu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97" name="Line 2">
            <a:extLst>
              <a:ext uri="{FF2B5EF4-FFF2-40B4-BE49-F238E27FC236}">
                <a16:creationId xmlns:a16="http://schemas.microsoft.com/office/drawing/2014/main" id="{63D2ADF7-D63E-4C76-89C0-60B0E650AD83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4491" y="844317"/>
            <a:ext cx="1415182" cy="294142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98" name="AutoShape 3">
            <a:extLst>
              <a:ext uri="{FF2B5EF4-FFF2-40B4-BE49-F238E27FC236}">
                <a16:creationId xmlns:a16="http://schemas.microsoft.com/office/drawing/2014/main" id="{27888B7C-D686-4C01-8A9E-804F1BE197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1579" y="487568"/>
            <a:ext cx="442912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99" name="AutoShape 10">
            <a:extLst>
              <a:ext uri="{FF2B5EF4-FFF2-40B4-BE49-F238E27FC236}">
                <a16:creationId xmlns:a16="http://schemas.microsoft.com/office/drawing/2014/main" id="{4BC1772C-FC8B-4060-9380-F3C7F5754E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6159" y="1046622"/>
            <a:ext cx="342834" cy="378074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0" name="Line 12">
            <a:extLst>
              <a:ext uri="{FF2B5EF4-FFF2-40B4-BE49-F238E27FC236}">
                <a16:creationId xmlns:a16="http://schemas.microsoft.com/office/drawing/2014/main" id="{20863AA1-40BE-4F3A-A871-DB28DAADBD7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213540" y="907946"/>
            <a:ext cx="976131" cy="250770"/>
          </a:xfrm>
          <a:custGeom>
            <a:avLst/>
            <a:gdLst>
              <a:gd name="connsiteX0" fmla="*/ 0 w 976131"/>
              <a:gd name="connsiteY0" fmla="*/ 0 h 250770"/>
              <a:gd name="connsiteX1" fmla="*/ 976131 w 976131"/>
              <a:gd name="connsiteY1" fmla="*/ 250770 h 250770"/>
              <a:gd name="connsiteX0" fmla="*/ 0 w 976131"/>
              <a:gd name="connsiteY0" fmla="*/ 0 h 250770"/>
              <a:gd name="connsiteX1" fmla="*/ 976131 w 976131"/>
              <a:gd name="connsiteY1" fmla="*/ 250770 h 2507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976131" h="250770">
                <a:moveTo>
                  <a:pt x="0" y="0"/>
                </a:moveTo>
                <a:cubicBezTo>
                  <a:pt x="325377" y="83590"/>
                  <a:pt x="804759" y="51677"/>
                  <a:pt x="976131" y="250770"/>
                </a:cubicBezTo>
              </a:path>
            </a:pathLst>
          </a:cu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1" name="AutoShape 3">
            <a:extLst>
              <a:ext uri="{FF2B5EF4-FFF2-40B4-BE49-F238E27FC236}">
                <a16:creationId xmlns:a16="http://schemas.microsoft.com/office/drawing/2014/main" id="{94B599FA-680E-43F7-8719-7B2D6720BC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0031" y="484377"/>
            <a:ext cx="442912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2" name="Line 5">
            <a:extLst>
              <a:ext uri="{FF2B5EF4-FFF2-40B4-BE49-F238E27FC236}">
                <a16:creationId xmlns:a16="http://schemas.microsoft.com/office/drawing/2014/main" id="{533C6499-5DCA-41F8-AFD1-B429E335A97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877465" y="903232"/>
            <a:ext cx="970095" cy="735880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3" name="AutoShape 10">
            <a:extLst>
              <a:ext uri="{FF2B5EF4-FFF2-40B4-BE49-F238E27FC236}">
                <a16:creationId xmlns:a16="http://schemas.microsoft.com/office/drawing/2014/main" id="{33209768-2A93-42E2-87C3-DF67F277A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7326" y="1546871"/>
            <a:ext cx="321974" cy="427530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4" name="Line 13">
            <a:extLst>
              <a:ext uri="{FF2B5EF4-FFF2-40B4-BE49-F238E27FC236}">
                <a16:creationId xmlns:a16="http://schemas.microsoft.com/office/drawing/2014/main" id="{C51CE03A-CBA3-4776-8C9F-C29EE731D7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38903" y="945937"/>
            <a:ext cx="1823015" cy="644579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5" name="AutoShape 3">
            <a:extLst>
              <a:ext uri="{FF2B5EF4-FFF2-40B4-BE49-F238E27FC236}">
                <a16:creationId xmlns:a16="http://schemas.microsoft.com/office/drawing/2014/main" id="{45AB1A58-C513-42F3-ACD7-7B10F9E321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93797" y="507381"/>
            <a:ext cx="442912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6" name="Line 5">
            <a:extLst>
              <a:ext uri="{FF2B5EF4-FFF2-40B4-BE49-F238E27FC236}">
                <a16:creationId xmlns:a16="http://schemas.microsoft.com/office/drawing/2014/main" id="{1DD848C4-0905-46C8-9F2B-C3A805587B70}"/>
              </a:ext>
            </a:extLst>
          </p:cNvPr>
          <p:cNvSpPr>
            <a:spLocks noChangeShapeType="1"/>
          </p:cNvSpPr>
          <p:nvPr/>
        </p:nvSpPr>
        <p:spPr bwMode="auto">
          <a:xfrm>
            <a:off x="4806623" y="978868"/>
            <a:ext cx="837147" cy="667825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7" name="AutoShape 10">
            <a:extLst>
              <a:ext uri="{FF2B5EF4-FFF2-40B4-BE49-F238E27FC236}">
                <a16:creationId xmlns:a16="http://schemas.microsoft.com/office/drawing/2014/main" id="{D51DF7ED-8C8D-4EA0-BCFE-EBAB061296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4622" y="1539187"/>
            <a:ext cx="313130" cy="417745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8" name="Line 13">
            <a:extLst>
              <a:ext uri="{FF2B5EF4-FFF2-40B4-BE49-F238E27FC236}">
                <a16:creationId xmlns:a16="http://schemas.microsoft.com/office/drawing/2014/main" id="{39C777BA-7272-4B64-98D7-E793B17A7A8B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544204" y="960626"/>
            <a:ext cx="342834" cy="582384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09" name="AutoShape 45">
            <a:extLst>
              <a:ext uri="{FF2B5EF4-FFF2-40B4-BE49-F238E27FC236}">
                <a16:creationId xmlns:a16="http://schemas.microsoft.com/office/drawing/2014/main" id="{C6E9B8DB-9F47-4220-80A0-6060880F61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6752" y="516380"/>
            <a:ext cx="900790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0" name="Line 47">
            <a:extLst>
              <a:ext uri="{FF2B5EF4-FFF2-40B4-BE49-F238E27FC236}">
                <a16:creationId xmlns:a16="http://schemas.microsoft.com/office/drawing/2014/main" id="{B1580D85-013D-45DC-9755-9E3E0B4827D6}"/>
              </a:ext>
            </a:extLst>
          </p:cNvPr>
          <p:cNvSpPr>
            <a:spLocks noChangeShapeType="1"/>
          </p:cNvSpPr>
          <p:nvPr/>
        </p:nvSpPr>
        <p:spPr bwMode="auto">
          <a:xfrm>
            <a:off x="6008687" y="1083048"/>
            <a:ext cx="514538" cy="507468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1" name="AutoShape 3">
            <a:extLst>
              <a:ext uri="{FF2B5EF4-FFF2-40B4-BE49-F238E27FC236}">
                <a16:creationId xmlns:a16="http://schemas.microsoft.com/office/drawing/2014/main" id="{21A82346-1F05-4162-A4D0-595673FC91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74074" y="5506181"/>
            <a:ext cx="5949636" cy="514578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2" name="Line 7">
            <a:extLst>
              <a:ext uri="{FF2B5EF4-FFF2-40B4-BE49-F238E27FC236}">
                <a16:creationId xmlns:a16="http://schemas.microsoft.com/office/drawing/2014/main" id="{AB7E5DBF-8FEA-4A17-8D5C-CB61CE49536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96273" y="2465950"/>
            <a:ext cx="864406" cy="3096728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4" name="Line 11">
            <a:extLst>
              <a:ext uri="{FF2B5EF4-FFF2-40B4-BE49-F238E27FC236}">
                <a16:creationId xmlns:a16="http://schemas.microsoft.com/office/drawing/2014/main" id="{E8918DA7-BDE3-41FA-B040-CDCAC978227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64595" y="2509818"/>
            <a:ext cx="3475073" cy="3122194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5" name="AutoShape 3">
            <a:extLst>
              <a:ext uri="{FF2B5EF4-FFF2-40B4-BE49-F238E27FC236}">
                <a16:creationId xmlns:a16="http://schemas.microsoft.com/office/drawing/2014/main" id="{D41C2AB2-2C82-485F-B3A1-B9AFEF04D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90325" y="5998484"/>
            <a:ext cx="2122144" cy="843085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6" name="Line 7">
            <a:extLst>
              <a:ext uri="{FF2B5EF4-FFF2-40B4-BE49-F238E27FC236}">
                <a16:creationId xmlns:a16="http://schemas.microsoft.com/office/drawing/2014/main" id="{13BF7B6B-0585-4B65-A5CE-E8CB82F10BB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16870" y="2872316"/>
            <a:ext cx="0" cy="3147429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7" name="Line 9">
            <a:extLst>
              <a:ext uri="{FF2B5EF4-FFF2-40B4-BE49-F238E27FC236}">
                <a16:creationId xmlns:a16="http://schemas.microsoft.com/office/drawing/2014/main" id="{27D8E18F-EB99-48D2-A9B8-8D1C57811FCA}"/>
              </a:ext>
            </a:extLst>
          </p:cNvPr>
          <p:cNvSpPr>
            <a:spLocks noChangeShapeType="1"/>
          </p:cNvSpPr>
          <p:nvPr/>
        </p:nvSpPr>
        <p:spPr bwMode="auto">
          <a:xfrm>
            <a:off x="2391163" y="5868912"/>
            <a:ext cx="4669201" cy="266621"/>
          </a:xfrm>
          <a:custGeom>
            <a:avLst/>
            <a:gdLst>
              <a:gd name="connsiteX0" fmla="*/ 0 w 4573508"/>
              <a:gd name="connsiteY0" fmla="*/ 0 h 202825"/>
              <a:gd name="connsiteX1" fmla="*/ 4573508 w 4573508"/>
              <a:gd name="connsiteY1" fmla="*/ 202825 h 202825"/>
              <a:gd name="connsiteX0" fmla="*/ 0 w 4573508"/>
              <a:gd name="connsiteY0" fmla="*/ 2267 h 205092"/>
              <a:gd name="connsiteX1" fmla="*/ 4573508 w 4573508"/>
              <a:gd name="connsiteY1" fmla="*/ 205092 h 205092"/>
              <a:gd name="connsiteX0" fmla="*/ 0 w 4573508"/>
              <a:gd name="connsiteY0" fmla="*/ 0 h 202825"/>
              <a:gd name="connsiteX1" fmla="*/ 4573508 w 4573508"/>
              <a:gd name="connsiteY1" fmla="*/ 202825 h 202825"/>
              <a:gd name="connsiteX0" fmla="*/ 0 w 4669201"/>
              <a:gd name="connsiteY0" fmla="*/ 0 h 266621"/>
              <a:gd name="connsiteX1" fmla="*/ 4669201 w 4669201"/>
              <a:gd name="connsiteY1" fmla="*/ 266621 h 266621"/>
              <a:gd name="connsiteX0" fmla="*/ 0 w 4669201"/>
              <a:gd name="connsiteY0" fmla="*/ 0 h 266621"/>
              <a:gd name="connsiteX1" fmla="*/ 4669201 w 4669201"/>
              <a:gd name="connsiteY1" fmla="*/ 266621 h 266621"/>
              <a:gd name="connsiteX0" fmla="*/ 0 w 4669201"/>
              <a:gd name="connsiteY0" fmla="*/ 0 h 266621"/>
              <a:gd name="connsiteX1" fmla="*/ 4669201 w 4669201"/>
              <a:gd name="connsiteY1" fmla="*/ 266621 h 2666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669201" h="266621">
                <a:moveTo>
                  <a:pt x="0" y="0"/>
                </a:moveTo>
                <a:cubicBezTo>
                  <a:pt x="673898" y="344054"/>
                  <a:pt x="4229219" y="-236923"/>
                  <a:pt x="4669201" y="266621"/>
                </a:cubicBezTo>
              </a:path>
            </a:pathLst>
          </a:cu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61" name="Line 11">
            <a:extLst>
              <a:ext uri="{FF2B5EF4-FFF2-40B4-BE49-F238E27FC236}">
                <a16:creationId xmlns:a16="http://schemas.microsoft.com/office/drawing/2014/main" id="{6F008CFF-B7E6-4D8D-97A2-E5DC1F799634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63224" y="2864608"/>
            <a:ext cx="0" cy="2698070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13" name="AutoShape 3">
            <a:extLst>
              <a:ext uri="{FF2B5EF4-FFF2-40B4-BE49-F238E27FC236}">
                <a16:creationId xmlns:a16="http://schemas.microsoft.com/office/drawing/2014/main" id="{CB9F6BF3-13A0-402E-A4C7-5CA1833FE5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46203" y="2074351"/>
            <a:ext cx="2173608" cy="764067"/>
          </a:xfrm>
          <a:prstGeom prst="roundRect">
            <a:avLst>
              <a:gd name="adj" fmla="val 22871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69" name="AutoShape 3">
            <a:extLst>
              <a:ext uri="{FF2B5EF4-FFF2-40B4-BE49-F238E27FC236}">
                <a16:creationId xmlns:a16="http://schemas.microsoft.com/office/drawing/2014/main" id="{D2A10F17-4256-4EA5-A058-BA19F38982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57616" y="1028382"/>
            <a:ext cx="2943987" cy="455379"/>
          </a:xfrm>
          <a:custGeom>
            <a:avLst/>
            <a:gdLst>
              <a:gd name="connsiteX0" fmla="*/ 0 w 2517327"/>
              <a:gd name="connsiteY0" fmla="*/ 173446 h 471487"/>
              <a:gd name="connsiteX1" fmla="*/ 173446 w 2517327"/>
              <a:gd name="connsiteY1" fmla="*/ 0 h 471487"/>
              <a:gd name="connsiteX2" fmla="*/ 2343881 w 2517327"/>
              <a:gd name="connsiteY2" fmla="*/ 0 h 471487"/>
              <a:gd name="connsiteX3" fmla="*/ 2517327 w 2517327"/>
              <a:gd name="connsiteY3" fmla="*/ 173446 h 471487"/>
              <a:gd name="connsiteX4" fmla="*/ 2517327 w 2517327"/>
              <a:gd name="connsiteY4" fmla="*/ 298041 h 471487"/>
              <a:gd name="connsiteX5" fmla="*/ 2343881 w 2517327"/>
              <a:gd name="connsiteY5" fmla="*/ 471487 h 471487"/>
              <a:gd name="connsiteX6" fmla="*/ 173446 w 2517327"/>
              <a:gd name="connsiteY6" fmla="*/ 471487 h 471487"/>
              <a:gd name="connsiteX7" fmla="*/ 0 w 2517327"/>
              <a:gd name="connsiteY7" fmla="*/ 298041 h 471487"/>
              <a:gd name="connsiteX8" fmla="*/ 0 w 2517327"/>
              <a:gd name="connsiteY8" fmla="*/ 173446 h 471487"/>
              <a:gd name="connsiteX0" fmla="*/ 0 w 2517327"/>
              <a:gd name="connsiteY0" fmla="*/ 173503 h 471544"/>
              <a:gd name="connsiteX1" fmla="*/ 173446 w 2517327"/>
              <a:gd name="connsiteY1" fmla="*/ 57 h 471544"/>
              <a:gd name="connsiteX2" fmla="*/ 1210977 w 2517327"/>
              <a:gd name="connsiteY2" fmla="*/ 456090 h 471544"/>
              <a:gd name="connsiteX3" fmla="*/ 2343881 w 2517327"/>
              <a:gd name="connsiteY3" fmla="*/ 57 h 471544"/>
              <a:gd name="connsiteX4" fmla="*/ 2517327 w 2517327"/>
              <a:gd name="connsiteY4" fmla="*/ 173503 h 471544"/>
              <a:gd name="connsiteX5" fmla="*/ 2517327 w 2517327"/>
              <a:gd name="connsiteY5" fmla="*/ 298098 h 471544"/>
              <a:gd name="connsiteX6" fmla="*/ 2343881 w 2517327"/>
              <a:gd name="connsiteY6" fmla="*/ 471544 h 471544"/>
              <a:gd name="connsiteX7" fmla="*/ 173446 w 2517327"/>
              <a:gd name="connsiteY7" fmla="*/ 471544 h 471544"/>
              <a:gd name="connsiteX8" fmla="*/ 0 w 2517327"/>
              <a:gd name="connsiteY8" fmla="*/ 298098 h 471544"/>
              <a:gd name="connsiteX9" fmla="*/ 0 w 2517327"/>
              <a:gd name="connsiteY9" fmla="*/ 173503 h 471544"/>
              <a:gd name="connsiteX0" fmla="*/ 0 w 2517327"/>
              <a:gd name="connsiteY0" fmla="*/ 173503 h 481878"/>
              <a:gd name="connsiteX1" fmla="*/ 173446 w 2517327"/>
              <a:gd name="connsiteY1" fmla="*/ 57 h 481878"/>
              <a:gd name="connsiteX2" fmla="*/ 642017 w 2517327"/>
              <a:gd name="connsiteY2" fmla="*/ 415450 h 481878"/>
              <a:gd name="connsiteX3" fmla="*/ 1210977 w 2517327"/>
              <a:gd name="connsiteY3" fmla="*/ 456090 h 481878"/>
              <a:gd name="connsiteX4" fmla="*/ 2343881 w 2517327"/>
              <a:gd name="connsiteY4" fmla="*/ 57 h 481878"/>
              <a:gd name="connsiteX5" fmla="*/ 2517327 w 2517327"/>
              <a:gd name="connsiteY5" fmla="*/ 173503 h 481878"/>
              <a:gd name="connsiteX6" fmla="*/ 2517327 w 2517327"/>
              <a:gd name="connsiteY6" fmla="*/ 298098 h 481878"/>
              <a:gd name="connsiteX7" fmla="*/ 2343881 w 2517327"/>
              <a:gd name="connsiteY7" fmla="*/ 471544 h 481878"/>
              <a:gd name="connsiteX8" fmla="*/ 173446 w 2517327"/>
              <a:gd name="connsiteY8" fmla="*/ 471544 h 481878"/>
              <a:gd name="connsiteX9" fmla="*/ 0 w 2517327"/>
              <a:gd name="connsiteY9" fmla="*/ 298098 h 481878"/>
              <a:gd name="connsiteX10" fmla="*/ 0 w 2517327"/>
              <a:gd name="connsiteY10" fmla="*/ 173503 h 481878"/>
              <a:gd name="connsiteX0" fmla="*/ 0 w 2517327"/>
              <a:gd name="connsiteY0" fmla="*/ 174084 h 475697"/>
              <a:gd name="connsiteX1" fmla="*/ 173446 w 2517327"/>
              <a:gd name="connsiteY1" fmla="*/ 638 h 475697"/>
              <a:gd name="connsiteX2" fmla="*/ 411723 w 2517327"/>
              <a:gd name="connsiteY2" fmla="*/ 63818 h 475697"/>
              <a:gd name="connsiteX3" fmla="*/ 642017 w 2517327"/>
              <a:gd name="connsiteY3" fmla="*/ 416031 h 475697"/>
              <a:gd name="connsiteX4" fmla="*/ 1210977 w 2517327"/>
              <a:gd name="connsiteY4" fmla="*/ 456671 h 475697"/>
              <a:gd name="connsiteX5" fmla="*/ 2343881 w 2517327"/>
              <a:gd name="connsiteY5" fmla="*/ 638 h 475697"/>
              <a:gd name="connsiteX6" fmla="*/ 2517327 w 2517327"/>
              <a:gd name="connsiteY6" fmla="*/ 174084 h 475697"/>
              <a:gd name="connsiteX7" fmla="*/ 2517327 w 2517327"/>
              <a:gd name="connsiteY7" fmla="*/ 298679 h 475697"/>
              <a:gd name="connsiteX8" fmla="*/ 2343881 w 2517327"/>
              <a:gd name="connsiteY8" fmla="*/ 472125 h 475697"/>
              <a:gd name="connsiteX9" fmla="*/ 173446 w 2517327"/>
              <a:gd name="connsiteY9" fmla="*/ 472125 h 475697"/>
              <a:gd name="connsiteX10" fmla="*/ 0 w 2517327"/>
              <a:gd name="connsiteY10" fmla="*/ 298679 h 475697"/>
              <a:gd name="connsiteX11" fmla="*/ 0 w 2517327"/>
              <a:gd name="connsiteY11" fmla="*/ 174084 h 475697"/>
              <a:gd name="connsiteX0" fmla="*/ 0 w 2517327"/>
              <a:gd name="connsiteY0" fmla="*/ 174084 h 472125"/>
              <a:gd name="connsiteX1" fmla="*/ 173446 w 2517327"/>
              <a:gd name="connsiteY1" fmla="*/ 638 h 472125"/>
              <a:gd name="connsiteX2" fmla="*/ 411723 w 2517327"/>
              <a:gd name="connsiteY2" fmla="*/ 63818 h 472125"/>
              <a:gd name="connsiteX3" fmla="*/ 642017 w 2517327"/>
              <a:gd name="connsiteY3" fmla="*/ 416031 h 472125"/>
              <a:gd name="connsiteX4" fmla="*/ 1210977 w 2517327"/>
              <a:gd name="connsiteY4" fmla="*/ 456671 h 472125"/>
              <a:gd name="connsiteX5" fmla="*/ 1901857 w 2517327"/>
              <a:gd name="connsiteY5" fmla="*/ 429579 h 472125"/>
              <a:gd name="connsiteX6" fmla="*/ 2343881 w 2517327"/>
              <a:gd name="connsiteY6" fmla="*/ 638 h 472125"/>
              <a:gd name="connsiteX7" fmla="*/ 2517327 w 2517327"/>
              <a:gd name="connsiteY7" fmla="*/ 174084 h 472125"/>
              <a:gd name="connsiteX8" fmla="*/ 2517327 w 2517327"/>
              <a:gd name="connsiteY8" fmla="*/ 298679 h 472125"/>
              <a:gd name="connsiteX9" fmla="*/ 2343881 w 2517327"/>
              <a:gd name="connsiteY9" fmla="*/ 472125 h 472125"/>
              <a:gd name="connsiteX10" fmla="*/ 173446 w 2517327"/>
              <a:gd name="connsiteY10" fmla="*/ 472125 h 472125"/>
              <a:gd name="connsiteX11" fmla="*/ 0 w 2517327"/>
              <a:gd name="connsiteY11" fmla="*/ 298679 h 472125"/>
              <a:gd name="connsiteX12" fmla="*/ 0 w 2517327"/>
              <a:gd name="connsiteY12" fmla="*/ 174084 h 472125"/>
              <a:gd name="connsiteX0" fmla="*/ 0 w 2517327"/>
              <a:gd name="connsiteY0" fmla="*/ 174084 h 472125"/>
              <a:gd name="connsiteX1" fmla="*/ 173446 w 2517327"/>
              <a:gd name="connsiteY1" fmla="*/ 638 h 472125"/>
              <a:gd name="connsiteX2" fmla="*/ 411723 w 2517327"/>
              <a:gd name="connsiteY2" fmla="*/ 63818 h 472125"/>
              <a:gd name="connsiteX3" fmla="*/ 642017 w 2517327"/>
              <a:gd name="connsiteY3" fmla="*/ 416031 h 472125"/>
              <a:gd name="connsiteX4" fmla="*/ 1210977 w 2517327"/>
              <a:gd name="connsiteY4" fmla="*/ 456671 h 472125"/>
              <a:gd name="connsiteX5" fmla="*/ 1901857 w 2517327"/>
              <a:gd name="connsiteY5" fmla="*/ 429579 h 472125"/>
              <a:gd name="connsiteX6" fmla="*/ 2050870 w 2517327"/>
              <a:gd name="connsiteY6" fmla="*/ 90912 h 472125"/>
              <a:gd name="connsiteX7" fmla="*/ 2343881 w 2517327"/>
              <a:gd name="connsiteY7" fmla="*/ 638 h 472125"/>
              <a:gd name="connsiteX8" fmla="*/ 2517327 w 2517327"/>
              <a:gd name="connsiteY8" fmla="*/ 174084 h 472125"/>
              <a:gd name="connsiteX9" fmla="*/ 2517327 w 2517327"/>
              <a:gd name="connsiteY9" fmla="*/ 298679 h 472125"/>
              <a:gd name="connsiteX10" fmla="*/ 2343881 w 2517327"/>
              <a:gd name="connsiteY10" fmla="*/ 472125 h 472125"/>
              <a:gd name="connsiteX11" fmla="*/ 173446 w 2517327"/>
              <a:gd name="connsiteY11" fmla="*/ 472125 h 472125"/>
              <a:gd name="connsiteX12" fmla="*/ 0 w 2517327"/>
              <a:gd name="connsiteY12" fmla="*/ 298679 h 472125"/>
              <a:gd name="connsiteX13" fmla="*/ 0 w 2517327"/>
              <a:gd name="connsiteY13" fmla="*/ 174084 h 472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517327" h="472125">
                <a:moveTo>
                  <a:pt x="0" y="174084"/>
                </a:moveTo>
                <a:cubicBezTo>
                  <a:pt x="0" y="78292"/>
                  <a:pt x="77654" y="638"/>
                  <a:pt x="173446" y="638"/>
                </a:cubicBezTo>
                <a:cubicBezTo>
                  <a:pt x="234164" y="-806"/>
                  <a:pt x="333628" y="-5414"/>
                  <a:pt x="411723" y="63818"/>
                </a:cubicBezTo>
                <a:cubicBezTo>
                  <a:pt x="489818" y="133050"/>
                  <a:pt x="500906" y="367489"/>
                  <a:pt x="642017" y="416031"/>
                </a:cubicBezTo>
                <a:cubicBezTo>
                  <a:pt x="783128" y="464573"/>
                  <a:pt x="1024710" y="487151"/>
                  <a:pt x="1210977" y="456671"/>
                </a:cubicBezTo>
                <a:cubicBezTo>
                  <a:pt x="1397244" y="426191"/>
                  <a:pt x="1744942" y="475863"/>
                  <a:pt x="1901857" y="429579"/>
                </a:cubicBezTo>
                <a:cubicBezTo>
                  <a:pt x="2058772" y="383295"/>
                  <a:pt x="1977199" y="162402"/>
                  <a:pt x="2050870" y="90912"/>
                </a:cubicBezTo>
                <a:cubicBezTo>
                  <a:pt x="2124541" y="19422"/>
                  <a:pt x="2283072" y="1451"/>
                  <a:pt x="2343881" y="638"/>
                </a:cubicBezTo>
                <a:cubicBezTo>
                  <a:pt x="2439673" y="638"/>
                  <a:pt x="2517327" y="78292"/>
                  <a:pt x="2517327" y="174084"/>
                </a:cubicBezTo>
                <a:lnTo>
                  <a:pt x="2517327" y="298679"/>
                </a:lnTo>
                <a:cubicBezTo>
                  <a:pt x="2517327" y="394471"/>
                  <a:pt x="2439673" y="472125"/>
                  <a:pt x="2343881" y="472125"/>
                </a:cubicBezTo>
                <a:lnTo>
                  <a:pt x="173446" y="472125"/>
                </a:lnTo>
                <a:cubicBezTo>
                  <a:pt x="77654" y="472125"/>
                  <a:pt x="0" y="394471"/>
                  <a:pt x="0" y="298679"/>
                </a:cubicBezTo>
                <a:lnTo>
                  <a:pt x="0" y="174084"/>
                </a:lnTo>
                <a:close/>
              </a:path>
            </a:pathLst>
          </a:cu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70" name="Line 5">
            <a:extLst>
              <a:ext uri="{FF2B5EF4-FFF2-40B4-BE49-F238E27FC236}">
                <a16:creationId xmlns:a16="http://schemas.microsoft.com/office/drawing/2014/main" id="{DC479DF1-A0BF-4233-BC6E-53B69703308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55494" y="1490303"/>
            <a:ext cx="15299" cy="993283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71" name="AutoShape 10">
            <a:extLst>
              <a:ext uri="{FF2B5EF4-FFF2-40B4-BE49-F238E27FC236}">
                <a16:creationId xmlns:a16="http://schemas.microsoft.com/office/drawing/2014/main" id="{B7814103-7104-497D-AA45-A041DCE6D8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8255" y="2065841"/>
            <a:ext cx="394411" cy="417745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72" name="Line 13">
            <a:extLst>
              <a:ext uri="{FF2B5EF4-FFF2-40B4-BE49-F238E27FC236}">
                <a16:creationId xmlns:a16="http://schemas.microsoft.com/office/drawing/2014/main" id="{F59FC512-97A5-4255-9261-BC03B8E0A15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535328" y="1382852"/>
            <a:ext cx="769942" cy="691110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graphicFrame>
        <p:nvGraphicFramePr>
          <p:cNvPr id="173" name="Object 4">
            <a:extLst>
              <a:ext uri="{FF2B5EF4-FFF2-40B4-BE49-F238E27FC236}">
                <a16:creationId xmlns:a16="http://schemas.microsoft.com/office/drawing/2014/main" id="{EF88D99E-A16C-46BE-AF18-9D0225E374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28607" y="2381843"/>
          <a:ext cx="7366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9" imgW="355320" imgH="253800" progId="Equation.DSMT4">
                  <p:embed/>
                </p:oleObj>
              </mc:Choice>
              <mc:Fallback>
                <p:oleObj name="Equation" r:id="rId49" imgW="355320" imgH="253800" progId="Equation.DSMT4">
                  <p:embed/>
                  <p:pic>
                    <p:nvPicPr>
                      <p:cNvPr id="173" name="Object 4">
                        <a:extLst>
                          <a:ext uri="{FF2B5EF4-FFF2-40B4-BE49-F238E27FC236}">
                            <a16:creationId xmlns:a16="http://schemas.microsoft.com/office/drawing/2014/main" id="{EF88D99E-A16C-46BE-AF18-9D0225E374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8607" y="2381843"/>
                        <a:ext cx="736600" cy="60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4">
            <a:extLst>
              <a:ext uri="{FF2B5EF4-FFF2-40B4-BE49-F238E27FC236}">
                <a16:creationId xmlns:a16="http://schemas.microsoft.com/office/drawing/2014/main" id="{0C59BE13-7296-42BF-AFEA-C708E4D80E3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5207" y="2379486"/>
          <a:ext cx="1841500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1" imgW="888840" imgH="241200" progId="Equation.DSMT4">
                  <p:embed/>
                </p:oleObj>
              </mc:Choice>
              <mc:Fallback>
                <p:oleObj name="Equation" r:id="rId51" imgW="888840" imgH="241200" progId="Equation.DSMT4">
                  <p:embed/>
                  <p:pic>
                    <p:nvPicPr>
                      <p:cNvPr id="174" name="Object 4">
                        <a:extLst>
                          <a:ext uri="{FF2B5EF4-FFF2-40B4-BE49-F238E27FC236}">
                            <a16:creationId xmlns:a16="http://schemas.microsoft.com/office/drawing/2014/main" id="{0C59BE13-7296-42BF-AFEA-C708E4D80E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207" y="2379486"/>
                        <a:ext cx="1841500" cy="576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" name="AutoShape 3">
            <a:extLst>
              <a:ext uri="{FF2B5EF4-FFF2-40B4-BE49-F238E27FC236}">
                <a16:creationId xmlns:a16="http://schemas.microsoft.com/office/drawing/2014/main" id="{CA018B42-E0AD-4AC3-9104-B537538A36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47" y="1558927"/>
            <a:ext cx="2847548" cy="455379"/>
          </a:xfrm>
          <a:custGeom>
            <a:avLst/>
            <a:gdLst>
              <a:gd name="connsiteX0" fmla="*/ 0 w 2517327"/>
              <a:gd name="connsiteY0" fmla="*/ 173446 h 471487"/>
              <a:gd name="connsiteX1" fmla="*/ 173446 w 2517327"/>
              <a:gd name="connsiteY1" fmla="*/ 0 h 471487"/>
              <a:gd name="connsiteX2" fmla="*/ 2343881 w 2517327"/>
              <a:gd name="connsiteY2" fmla="*/ 0 h 471487"/>
              <a:gd name="connsiteX3" fmla="*/ 2517327 w 2517327"/>
              <a:gd name="connsiteY3" fmla="*/ 173446 h 471487"/>
              <a:gd name="connsiteX4" fmla="*/ 2517327 w 2517327"/>
              <a:gd name="connsiteY4" fmla="*/ 298041 h 471487"/>
              <a:gd name="connsiteX5" fmla="*/ 2343881 w 2517327"/>
              <a:gd name="connsiteY5" fmla="*/ 471487 h 471487"/>
              <a:gd name="connsiteX6" fmla="*/ 173446 w 2517327"/>
              <a:gd name="connsiteY6" fmla="*/ 471487 h 471487"/>
              <a:gd name="connsiteX7" fmla="*/ 0 w 2517327"/>
              <a:gd name="connsiteY7" fmla="*/ 298041 h 471487"/>
              <a:gd name="connsiteX8" fmla="*/ 0 w 2517327"/>
              <a:gd name="connsiteY8" fmla="*/ 173446 h 471487"/>
              <a:gd name="connsiteX0" fmla="*/ 0 w 2517327"/>
              <a:gd name="connsiteY0" fmla="*/ 173503 h 471544"/>
              <a:gd name="connsiteX1" fmla="*/ 173446 w 2517327"/>
              <a:gd name="connsiteY1" fmla="*/ 57 h 471544"/>
              <a:gd name="connsiteX2" fmla="*/ 1210977 w 2517327"/>
              <a:gd name="connsiteY2" fmla="*/ 456090 h 471544"/>
              <a:gd name="connsiteX3" fmla="*/ 2343881 w 2517327"/>
              <a:gd name="connsiteY3" fmla="*/ 57 h 471544"/>
              <a:gd name="connsiteX4" fmla="*/ 2517327 w 2517327"/>
              <a:gd name="connsiteY4" fmla="*/ 173503 h 471544"/>
              <a:gd name="connsiteX5" fmla="*/ 2517327 w 2517327"/>
              <a:gd name="connsiteY5" fmla="*/ 298098 h 471544"/>
              <a:gd name="connsiteX6" fmla="*/ 2343881 w 2517327"/>
              <a:gd name="connsiteY6" fmla="*/ 471544 h 471544"/>
              <a:gd name="connsiteX7" fmla="*/ 173446 w 2517327"/>
              <a:gd name="connsiteY7" fmla="*/ 471544 h 471544"/>
              <a:gd name="connsiteX8" fmla="*/ 0 w 2517327"/>
              <a:gd name="connsiteY8" fmla="*/ 298098 h 471544"/>
              <a:gd name="connsiteX9" fmla="*/ 0 w 2517327"/>
              <a:gd name="connsiteY9" fmla="*/ 173503 h 471544"/>
              <a:gd name="connsiteX0" fmla="*/ 0 w 2517327"/>
              <a:gd name="connsiteY0" fmla="*/ 173503 h 481878"/>
              <a:gd name="connsiteX1" fmla="*/ 173446 w 2517327"/>
              <a:gd name="connsiteY1" fmla="*/ 57 h 481878"/>
              <a:gd name="connsiteX2" fmla="*/ 642017 w 2517327"/>
              <a:gd name="connsiteY2" fmla="*/ 415450 h 481878"/>
              <a:gd name="connsiteX3" fmla="*/ 1210977 w 2517327"/>
              <a:gd name="connsiteY3" fmla="*/ 456090 h 481878"/>
              <a:gd name="connsiteX4" fmla="*/ 2343881 w 2517327"/>
              <a:gd name="connsiteY4" fmla="*/ 57 h 481878"/>
              <a:gd name="connsiteX5" fmla="*/ 2517327 w 2517327"/>
              <a:gd name="connsiteY5" fmla="*/ 173503 h 481878"/>
              <a:gd name="connsiteX6" fmla="*/ 2517327 w 2517327"/>
              <a:gd name="connsiteY6" fmla="*/ 298098 h 481878"/>
              <a:gd name="connsiteX7" fmla="*/ 2343881 w 2517327"/>
              <a:gd name="connsiteY7" fmla="*/ 471544 h 481878"/>
              <a:gd name="connsiteX8" fmla="*/ 173446 w 2517327"/>
              <a:gd name="connsiteY8" fmla="*/ 471544 h 481878"/>
              <a:gd name="connsiteX9" fmla="*/ 0 w 2517327"/>
              <a:gd name="connsiteY9" fmla="*/ 298098 h 481878"/>
              <a:gd name="connsiteX10" fmla="*/ 0 w 2517327"/>
              <a:gd name="connsiteY10" fmla="*/ 173503 h 481878"/>
              <a:gd name="connsiteX0" fmla="*/ 0 w 2517327"/>
              <a:gd name="connsiteY0" fmla="*/ 174084 h 475697"/>
              <a:gd name="connsiteX1" fmla="*/ 173446 w 2517327"/>
              <a:gd name="connsiteY1" fmla="*/ 638 h 475697"/>
              <a:gd name="connsiteX2" fmla="*/ 411723 w 2517327"/>
              <a:gd name="connsiteY2" fmla="*/ 63818 h 475697"/>
              <a:gd name="connsiteX3" fmla="*/ 642017 w 2517327"/>
              <a:gd name="connsiteY3" fmla="*/ 416031 h 475697"/>
              <a:gd name="connsiteX4" fmla="*/ 1210977 w 2517327"/>
              <a:gd name="connsiteY4" fmla="*/ 456671 h 475697"/>
              <a:gd name="connsiteX5" fmla="*/ 2343881 w 2517327"/>
              <a:gd name="connsiteY5" fmla="*/ 638 h 475697"/>
              <a:gd name="connsiteX6" fmla="*/ 2517327 w 2517327"/>
              <a:gd name="connsiteY6" fmla="*/ 174084 h 475697"/>
              <a:gd name="connsiteX7" fmla="*/ 2517327 w 2517327"/>
              <a:gd name="connsiteY7" fmla="*/ 298679 h 475697"/>
              <a:gd name="connsiteX8" fmla="*/ 2343881 w 2517327"/>
              <a:gd name="connsiteY8" fmla="*/ 472125 h 475697"/>
              <a:gd name="connsiteX9" fmla="*/ 173446 w 2517327"/>
              <a:gd name="connsiteY9" fmla="*/ 472125 h 475697"/>
              <a:gd name="connsiteX10" fmla="*/ 0 w 2517327"/>
              <a:gd name="connsiteY10" fmla="*/ 298679 h 475697"/>
              <a:gd name="connsiteX11" fmla="*/ 0 w 2517327"/>
              <a:gd name="connsiteY11" fmla="*/ 174084 h 475697"/>
              <a:gd name="connsiteX0" fmla="*/ 0 w 2517327"/>
              <a:gd name="connsiteY0" fmla="*/ 174084 h 472125"/>
              <a:gd name="connsiteX1" fmla="*/ 173446 w 2517327"/>
              <a:gd name="connsiteY1" fmla="*/ 638 h 472125"/>
              <a:gd name="connsiteX2" fmla="*/ 411723 w 2517327"/>
              <a:gd name="connsiteY2" fmla="*/ 63818 h 472125"/>
              <a:gd name="connsiteX3" fmla="*/ 642017 w 2517327"/>
              <a:gd name="connsiteY3" fmla="*/ 416031 h 472125"/>
              <a:gd name="connsiteX4" fmla="*/ 1210977 w 2517327"/>
              <a:gd name="connsiteY4" fmla="*/ 456671 h 472125"/>
              <a:gd name="connsiteX5" fmla="*/ 1901857 w 2517327"/>
              <a:gd name="connsiteY5" fmla="*/ 429579 h 472125"/>
              <a:gd name="connsiteX6" fmla="*/ 2343881 w 2517327"/>
              <a:gd name="connsiteY6" fmla="*/ 638 h 472125"/>
              <a:gd name="connsiteX7" fmla="*/ 2517327 w 2517327"/>
              <a:gd name="connsiteY7" fmla="*/ 174084 h 472125"/>
              <a:gd name="connsiteX8" fmla="*/ 2517327 w 2517327"/>
              <a:gd name="connsiteY8" fmla="*/ 298679 h 472125"/>
              <a:gd name="connsiteX9" fmla="*/ 2343881 w 2517327"/>
              <a:gd name="connsiteY9" fmla="*/ 472125 h 472125"/>
              <a:gd name="connsiteX10" fmla="*/ 173446 w 2517327"/>
              <a:gd name="connsiteY10" fmla="*/ 472125 h 472125"/>
              <a:gd name="connsiteX11" fmla="*/ 0 w 2517327"/>
              <a:gd name="connsiteY11" fmla="*/ 298679 h 472125"/>
              <a:gd name="connsiteX12" fmla="*/ 0 w 2517327"/>
              <a:gd name="connsiteY12" fmla="*/ 174084 h 472125"/>
              <a:gd name="connsiteX0" fmla="*/ 0 w 2517327"/>
              <a:gd name="connsiteY0" fmla="*/ 174084 h 472125"/>
              <a:gd name="connsiteX1" fmla="*/ 173446 w 2517327"/>
              <a:gd name="connsiteY1" fmla="*/ 638 h 472125"/>
              <a:gd name="connsiteX2" fmla="*/ 411723 w 2517327"/>
              <a:gd name="connsiteY2" fmla="*/ 63818 h 472125"/>
              <a:gd name="connsiteX3" fmla="*/ 642017 w 2517327"/>
              <a:gd name="connsiteY3" fmla="*/ 416031 h 472125"/>
              <a:gd name="connsiteX4" fmla="*/ 1210977 w 2517327"/>
              <a:gd name="connsiteY4" fmla="*/ 456671 h 472125"/>
              <a:gd name="connsiteX5" fmla="*/ 1901857 w 2517327"/>
              <a:gd name="connsiteY5" fmla="*/ 429579 h 472125"/>
              <a:gd name="connsiteX6" fmla="*/ 2050870 w 2517327"/>
              <a:gd name="connsiteY6" fmla="*/ 90912 h 472125"/>
              <a:gd name="connsiteX7" fmla="*/ 2343881 w 2517327"/>
              <a:gd name="connsiteY7" fmla="*/ 638 h 472125"/>
              <a:gd name="connsiteX8" fmla="*/ 2517327 w 2517327"/>
              <a:gd name="connsiteY8" fmla="*/ 174084 h 472125"/>
              <a:gd name="connsiteX9" fmla="*/ 2517327 w 2517327"/>
              <a:gd name="connsiteY9" fmla="*/ 298679 h 472125"/>
              <a:gd name="connsiteX10" fmla="*/ 2343881 w 2517327"/>
              <a:gd name="connsiteY10" fmla="*/ 472125 h 472125"/>
              <a:gd name="connsiteX11" fmla="*/ 173446 w 2517327"/>
              <a:gd name="connsiteY11" fmla="*/ 472125 h 472125"/>
              <a:gd name="connsiteX12" fmla="*/ 0 w 2517327"/>
              <a:gd name="connsiteY12" fmla="*/ 298679 h 472125"/>
              <a:gd name="connsiteX13" fmla="*/ 0 w 2517327"/>
              <a:gd name="connsiteY13" fmla="*/ 174084 h 472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517327" h="472125">
                <a:moveTo>
                  <a:pt x="0" y="174084"/>
                </a:moveTo>
                <a:cubicBezTo>
                  <a:pt x="0" y="78292"/>
                  <a:pt x="77654" y="638"/>
                  <a:pt x="173446" y="638"/>
                </a:cubicBezTo>
                <a:cubicBezTo>
                  <a:pt x="234164" y="-806"/>
                  <a:pt x="333628" y="-5414"/>
                  <a:pt x="411723" y="63818"/>
                </a:cubicBezTo>
                <a:cubicBezTo>
                  <a:pt x="489818" y="133050"/>
                  <a:pt x="500906" y="367489"/>
                  <a:pt x="642017" y="416031"/>
                </a:cubicBezTo>
                <a:cubicBezTo>
                  <a:pt x="783128" y="464573"/>
                  <a:pt x="1024710" y="487151"/>
                  <a:pt x="1210977" y="456671"/>
                </a:cubicBezTo>
                <a:cubicBezTo>
                  <a:pt x="1397244" y="426191"/>
                  <a:pt x="1744942" y="475863"/>
                  <a:pt x="1901857" y="429579"/>
                </a:cubicBezTo>
                <a:cubicBezTo>
                  <a:pt x="2058772" y="383295"/>
                  <a:pt x="1977199" y="162402"/>
                  <a:pt x="2050870" y="90912"/>
                </a:cubicBezTo>
                <a:cubicBezTo>
                  <a:pt x="2124541" y="19422"/>
                  <a:pt x="2283072" y="1451"/>
                  <a:pt x="2343881" y="638"/>
                </a:cubicBezTo>
                <a:cubicBezTo>
                  <a:pt x="2439673" y="638"/>
                  <a:pt x="2517327" y="78292"/>
                  <a:pt x="2517327" y="174084"/>
                </a:cubicBezTo>
                <a:lnTo>
                  <a:pt x="2517327" y="298679"/>
                </a:lnTo>
                <a:cubicBezTo>
                  <a:pt x="2517327" y="394471"/>
                  <a:pt x="2439673" y="472125"/>
                  <a:pt x="2343881" y="472125"/>
                </a:cubicBezTo>
                <a:lnTo>
                  <a:pt x="173446" y="472125"/>
                </a:lnTo>
                <a:cubicBezTo>
                  <a:pt x="77654" y="472125"/>
                  <a:pt x="0" y="394471"/>
                  <a:pt x="0" y="298679"/>
                </a:cubicBezTo>
                <a:lnTo>
                  <a:pt x="0" y="174084"/>
                </a:lnTo>
                <a:close/>
              </a:path>
            </a:pathLst>
          </a:cu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76" name="Line 5">
            <a:extLst>
              <a:ext uri="{FF2B5EF4-FFF2-40B4-BE49-F238E27FC236}">
                <a16:creationId xmlns:a16="http://schemas.microsoft.com/office/drawing/2014/main" id="{D78B2007-50A6-4622-BAB8-F4A67387BF3A}"/>
              </a:ext>
            </a:extLst>
          </p:cNvPr>
          <p:cNvSpPr>
            <a:spLocks noChangeShapeType="1"/>
          </p:cNvSpPr>
          <p:nvPr/>
        </p:nvSpPr>
        <p:spPr bwMode="auto">
          <a:xfrm>
            <a:off x="433500" y="1981870"/>
            <a:ext cx="3117716" cy="631085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77" name="AutoShape 10">
            <a:extLst>
              <a:ext uri="{FF2B5EF4-FFF2-40B4-BE49-F238E27FC236}">
                <a16:creationId xmlns:a16="http://schemas.microsoft.com/office/drawing/2014/main" id="{3A60E58A-8197-482C-B052-D76410286E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2407" y="2056275"/>
            <a:ext cx="394411" cy="467877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78" name="Line 13">
            <a:extLst>
              <a:ext uri="{FF2B5EF4-FFF2-40B4-BE49-F238E27FC236}">
                <a16:creationId xmlns:a16="http://schemas.microsoft.com/office/drawing/2014/main" id="{E2D292A2-F1B0-4D6A-BC6A-BE11C9AFABA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812434" y="1965489"/>
            <a:ext cx="1969328" cy="104921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79" name="AutoShape 3">
            <a:extLst>
              <a:ext uri="{FF2B5EF4-FFF2-40B4-BE49-F238E27FC236}">
                <a16:creationId xmlns:a16="http://schemas.microsoft.com/office/drawing/2014/main" id="{6DC81195-E0A8-4BA1-8F75-69365E1E5C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6723" y="1516470"/>
            <a:ext cx="3733583" cy="460631"/>
          </a:xfrm>
          <a:custGeom>
            <a:avLst/>
            <a:gdLst>
              <a:gd name="connsiteX0" fmla="*/ 0 w 2517327"/>
              <a:gd name="connsiteY0" fmla="*/ 173446 h 471487"/>
              <a:gd name="connsiteX1" fmla="*/ 173446 w 2517327"/>
              <a:gd name="connsiteY1" fmla="*/ 0 h 471487"/>
              <a:gd name="connsiteX2" fmla="*/ 2343881 w 2517327"/>
              <a:gd name="connsiteY2" fmla="*/ 0 h 471487"/>
              <a:gd name="connsiteX3" fmla="*/ 2517327 w 2517327"/>
              <a:gd name="connsiteY3" fmla="*/ 173446 h 471487"/>
              <a:gd name="connsiteX4" fmla="*/ 2517327 w 2517327"/>
              <a:gd name="connsiteY4" fmla="*/ 298041 h 471487"/>
              <a:gd name="connsiteX5" fmla="*/ 2343881 w 2517327"/>
              <a:gd name="connsiteY5" fmla="*/ 471487 h 471487"/>
              <a:gd name="connsiteX6" fmla="*/ 173446 w 2517327"/>
              <a:gd name="connsiteY6" fmla="*/ 471487 h 471487"/>
              <a:gd name="connsiteX7" fmla="*/ 0 w 2517327"/>
              <a:gd name="connsiteY7" fmla="*/ 298041 h 471487"/>
              <a:gd name="connsiteX8" fmla="*/ 0 w 2517327"/>
              <a:gd name="connsiteY8" fmla="*/ 173446 h 471487"/>
              <a:gd name="connsiteX0" fmla="*/ 0 w 2517327"/>
              <a:gd name="connsiteY0" fmla="*/ 173503 h 471544"/>
              <a:gd name="connsiteX1" fmla="*/ 173446 w 2517327"/>
              <a:gd name="connsiteY1" fmla="*/ 57 h 471544"/>
              <a:gd name="connsiteX2" fmla="*/ 1210977 w 2517327"/>
              <a:gd name="connsiteY2" fmla="*/ 456090 h 471544"/>
              <a:gd name="connsiteX3" fmla="*/ 2343881 w 2517327"/>
              <a:gd name="connsiteY3" fmla="*/ 57 h 471544"/>
              <a:gd name="connsiteX4" fmla="*/ 2517327 w 2517327"/>
              <a:gd name="connsiteY4" fmla="*/ 173503 h 471544"/>
              <a:gd name="connsiteX5" fmla="*/ 2517327 w 2517327"/>
              <a:gd name="connsiteY5" fmla="*/ 298098 h 471544"/>
              <a:gd name="connsiteX6" fmla="*/ 2343881 w 2517327"/>
              <a:gd name="connsiteY6" fmla="*/ 471544 h 471544"/>
              <a:gd name="connsiteX7" fmla="*/ 173446 w 2517327"/>
              <a:gd name="connsiteY7" fmla="*/ 471544 h 471544"/>
              <a:gd name="connsiteX8" fmla="*/ 0 w 2517327"/>
              <a:gd name="connsiteY8" fmla="*/ 298098 h 471544"/>
              <a:gd name="connsiteX9" fmla="*/ 0 w 2517327"/>
              <a:gd name="connsiteY9" fmla="*/ 173503 h 471544"/>
              <a:gd name="connsiteX0" fmla="*/ 0 w 2517327"/>
              <a:gd name="connsiteY0" fmla="*/ 173503 h 481878"/>
              <a:gd name="connsiteX1" fmla="*/ 173446 w 2517327"/>
              <a:gd name="connsiteY1" fmla="*/ 57 h 481878"/>
              <a:gd name="connsiteX2" fmla="*/ 642017 w 2517327"/>
              <a:gd name="connsiteY2" fmla="*/ 415450 h 481878"/>
              <a:gd name="connsiteX3" fmla="*/ 1210977 w 2517327"/>
              <a:gd name="connsiteY3" fmla="*/ 456090 h 481878"/>
              <a:gd name="connsiteX4" fmla="*/ 2343881 w 2517327"/>
              <a:gd name="connsiteY4" fmla="*/ 57 h 481878"/>
              <a:gd name="connsiteX5" fmla="*/ 2517327 w 2517327"/>
              <a:gd name="connsiteY5" fmla="*/ 173503 h 481878"/>
              <a:gd name="connsiteX6" fmla="*/ 2517327 w 2517327"/>
              <a:gd name="connsiteY6" fmla="*/ 298098 h 481878"/>
              <a:gd name="connsiteX7" fmla="*/ 2343881 w 2517327"/>
              <a:gd name="connsiteY7" fmla="*/ 471544 h 481878"/>
              <a:gd name="connsiteX8" fmla="*/ 173446 w 2517327"/>
              <a:gd name="connsiteY8" fmla="*/ 471544 h 481878"/>
              <a:gd name="connsiteX9" fmla="*/ 0 w 2517327"/>
              <a:gd name="connsiteY9" fmla="*/ 298098 h 481878"/>
              <a:gd name="connsiteX10" fmla="*/ 0 w 2517327"/>
              <a:gd name="connsiteY10" fmla="*/ 173503 h 481878"/>
              <a:gd name="connsiteX0" fmla="*/ 0 w 2517327"/>
              <a:gd name="connsiteY0" fmla="*/ 174084 h 475697"/>
              <a:gd name="connsiteX1" fmla="*/ 173446 w 2517327"/>
              <a:gd name="connsiteY1" fmla="*/ 638 h 475697"/>
              <a:gd name="connsiteX2" fmla="*/ 411723 w 2517327"/>
              <a:gd name="connsiteY2" fmla="*/ 63818 h 475697"/>
              <a:gd name="connsiteX3" fmla="*/ 642017 w 2517327"/>
              <a:gd name="connsiteY3" fmla="*/ 416031 h 475697"/>
              <a:gd name="connsiteX4" fmla="*/ 1210977 w 2517327"/>
              <a:gd name="connsiteY4" fmla="*/ 456671 h 475697"/>
              <a:gd name="connsiteX5" fmla="*/ 2343881 w 2517327"/>
              <a:gd name="connsiteY5" fmla="*/ 638 h 475697"/>
              <a:gd name="connsiteX6" fmla="*/ 2517327 w 2517327"/>
              <a:gd name="connsiteY6" fmla="*/ 174084 h 475697"/>
              <a:gd name="connsiteX7" fmla="*/ 2517327 w 2517327"/>
              <a:gd name="connsiteY7" fmla="*/ 298679 h 475697"/>
              <a:gd name="connsiteX8" fmla="*/ 2343881 w 2517327"/>
              <a:gd name="connsiteY8" fmla="*/ 472125 h 475697"/>
              <a:gd name="connsiteX9" fmla="*/ 173446 w 2517327"/>
              <a:gd name="connsiteY9" fmla="*/ 472125 h 475697"/>
              <a:gd name="connsiteX10" fmla="*/ 0 w 2517327"/>
              <a:gd name="connsiteY10" fmla="*/ 298679 h 475697"/>
              <a:gd name="connsiteX11" fmla="*/ 0 w 2517327"/>
              <a:gd name="connsiteY11" fmla="*/ 174084 h 475697"/>
              <a:gd name="connsiteX0" fmla="*/ 0 w 2517327"/>
              <a:gd name="connsiteY0" fmla="*/ 174084 h 472125"/>
              <a:gd name="connsiteX1" fmla="*/ 173446 w 2517327"/>
              <a:gd name="connsiteY1" fmla="*/ 638 h 472125"/>
              <a:gd name="connsiteX2" fmla="*/ 411723 w 2517327"/>
              <a:gd name="connsiteY2" fmla="*/ 63818 h 472125"/>
              <a:gd name="connsiteX3" fmla="*/ 642017 w 2517327"/>
              <a:gd name="connsiteY3" fmla="*/ 416031 h 472125"/>
              <a:gd name="connsiteX4" fmla="*/ 1210977 w 2517327"/>
              <a:gd name="connsiteY4" fmla="*/ 456671 h 472125"/>
              <a:gd name="connsiteX5" fmla="*/ 1901857 w 2517327"/>
              <a:gd name="connsiteY5" fmla="*/ 429579 h 472125"/>
              <a:gd name="connsiteX6" fmla="*/ 2343881 w 2517327"/>
              <a:gd name="connsiteY6" fmla="*/ 638 h 472125"/>
              <a:gd name="connsiteX7" fmla="*/ 2517327 w 2517327"/>
              <a:gd name="connsiteY7" fmla="*/ 174084 h 472125"/>
              <a:gd name="connsiteX8" fmla="*/ 2517327 w 2517327"/>
              <a:gd name="connsiteY8" fmla="*/ 298679 h 472125"/>
              <a:gd name="connsiteX9" fmla="*/ 2343881 w 2517327"/>
              <a:gd name="connsiteY9" fmla="*/ 472125 h 472125"/>
              <a:gd name="connsiteX10" fmla="*/ 173446 w 2517327"/>
              <a:gd name="connsiteY10" fmla="*/ 472125 h 472125"/>
              <a:gd name="connsiteX11" fmla="*/ 0 w 2517327"/>
              <a:gd name="connsiteY11" fmla="*/ 298679 h 472125"/>
              <a:gd name="connsiteX12" fmla="*/ 0 w 2517327"/>
              <a:gd name="connsiteY12" fmla="*/ 174084 h 472125"/>
              <a:gd name="connsiteX0" fmla="*/ 0 w 2517327"/>
              <a:gd name="connsiteY0" fmla="*/ 174084 h 472125"/>
              <a:gd name="connsiteX1" fmla="*/ 173446 w 2517327"/>
              <a:gd name="connsiteY1" fmla="*/ 638 h 472125"/>
              <a:gd name="connsiteX2" fmla="*/ 411723 w 2517327"/>
              <a:gd name="connsiteY2" fmla="*/ 63818 h 472125"/>
              <a:gd name="connsiteX3" fmla="*/ 642017 w 2517327"/>
              <a:gd name="connsiteY3" fmla="*/ 416031 h 472125"/>
              <a:gd name="connsiteX4" fmla="*/ 1210977 w 2517327"/>
              <a:gd name="connsiteY4" fmla="*/ 456671 h 472125"/>
              <a:gd name="connsiteX5" fmla="*/ 1901857 w 2517327"/>
              <a:gd name="connsiteY5" fmla="*/ 429579 h 472125"/>
              <a:gd name="connsiteX6" fmla="*/ 2050870 w 2517327"/>
              <a:gd name="connsiteY6" fmla="*/ 90912 h 472125"/>
              <a:gd name="connsiteX7" fmla="*/ 2343881 w 2517327"/>
              <a:gd name="connsiteY7" fmla="*/ 638 h 472125"/>
              <a:gd name="connsiteX8" fmla="*/ 2517327 w 2517327"/>
              <a:gd name="connsiteY8" fmla="*/ 174084 h 472125"/>
              <a:gd name="connsiteX9" fmla="*/ 2517327 w 2517327"/>
              <a:gd name="connsiteY9" fmla="*/ 298679 h 472125"/>
              <a:gd name="connsiteX10" fmla="*/ 2343881 w 2517327"/>
              <a:gd name="connsiteY10" fmla="*/ 472125 h 472125"/>
              <a:gd name="connsiteX11" fmla="*/ 173446 w 2517327"/>
              <a:gd name="connsiteY11" fmla="*/ 472125 h 472125"/>
              <a:gd name="connsiteX12" fmla="*/ 0 w 2517327"/>
              <a:gd name="connsiteY12" fmla="*/ 298679 h 472125"/>
              <a:gd name="connsiteX13" fmla="*/ 0 w 2517327"/>
              <a:gd name="connsiteY13" fmla="*/ 174084 h 472125"/>
              <a:gd name="connsiteX0" fmla="*/ 0 w 2517327"/>
              <a:gd name="connsiteY0" fmla="*/ 174084 h 472125"/>
              <a:gd name="connsiteX1" fmla="*/ 173446 w 2517327"/>
              <a:gd name="connsiteY1" fmla="*/ 638 h 472125"/>
              <a:gd name="connsiteX2" fmla="*/ 411723 w 2517327"/>
              <a:gd name="connsiteY2" fmla="*/ 63818 h 472125"/>
              <a:gd name="connsiteX3" fmla="*/ 642017 w 2517327"/>
              <a:gd name="connsiteY3" fmla="*/ 416031 h 472125"/>
              <a:gd name="connsiteX4" fmla="*/ 1210977 w 2517327"/>
              <a:gd name="connsiteY4" fmla="*/ 456671 h 472125"/>
              <a:gd name="connsiteX5" fmla="*/ 1458873 w 2517327"/>
              <a:gd name="connsiteY5" fmla="*/ 429579 h 472125"/>
              <a:gd name="connsiteX6" fmla="*/ 2050870 w 2517327"/>
              <a:gd name="connsiteY6" fmla="*/ 90912 h 472125"/>
              <a:gd name="connsiteX7" fmla="*/ 2343881 w 2517327"/>
              <a:gd name="connsiteY7" fmla="*/ 638 h 472125"/>
              <a:gd name="connsiteX8" fmla="*/ 2517327 w 2517327"/>
              <a:gd name="connsiteY8" fmla="*/ 174084 h 472125"/>
              <a:gd name="connsiteX9" fmla="*/ 2517327 w 2517327"/>
              <a:gd name="connsiteY9" fmla="*/ 298679 h 472125"/>
              <a:gd name="connsiteX10" fmla="*/ 2343881 w 2517327"/>
              <a:gd name="connsiteY10" fmla="*/ 472125 h 472125"/>
              <a:gd name="connsiteX11" fmla="*/ 173446 w 2517327"/>
              <a:gd name="connsiteY11" fmla="*/ 472125 h 472125"/>
              <a:gd name="connsiteX12" fmla="*/ 0 w 2517327"/>
              <a:gd name="connsiteY12" fmla="*/ 298679 h 472125"/>
              <a:gd name="connsiteX13" fmla="*/ 0 w 2517327"/>
              <a:gd name="connsiteY13" fmla="*/ 174084 h 472125"/>
              <a:gd name="connsiteX0" fmla="*/ 0 w 2517327"/>
              <a:gd name="connsiteY0" fmla="*/ 179529 h 477570"/>
              <a:gd name="connsiteX1" fmla="*/ 173446 w 2517327"/>
              <a:gd name="connsiteY1" fmla="*/ 6083 h 477570"/>
              <a:gd name="connsiteX2" fmla="*/ 411723 w 2517327"/>
              <a:gd name="connsiteY2" fmla="*/ 69263 h 477570"/>
              <a:gd name="connsiteX3" fmla="*/ 642017 w 2517327"/>
              <a:gd name="connsiteY3" fmla="*/ 421476 h 477570"/>
              <a:gd name="connsiteX4" fmla="*/ 1210977 w 2517327"/>
              <a:gd name="connsiteY4" fmla="*/ 462116 h 477570"/>
              <a:gd name="connsiteX5" fmla="*/ 1458873 w 2517327"/>
              <a:gd name="connsiteY5" fmla="*/ 435024 h 477570"/>
              <a:gd name="connsiteX6" fmla="*/ 1539384 w 2517327"/>
              <a:gd name="connsiteY6" fmla="*/ 47199 h 477570"/>
              <a:gd name="connsiteX7" fmla="*/ 2343881 w 2517327"/>
              <a:gd name="connsiteY7" fmla="*/ 6083 h 477570"/>
              <a:gd name="connsiteX8" fmla="*/ 2517327 w 2517327"/>
              <a:gd name="connsiteY8" fmla="*/ 179529 h 477570"/>
              <a:gd name="connsiteX9" fmla="*/ 2517327 w 2517327"/>
              <a:gd name="connsiteY9" fmla="*/ 304124 h 477570"/>
              <a:gd name="connsiteX10" fmla="*/ 2343881 w 2517327"/>
              <a:gd name="connsiteY10" fmla="*/ 477570 h 477570"/>
              <a:gd name="connsiteX11" fmla="*/ 173446 w 2517327"/>
              <a:gd name="connsiteY11" fmla="*/ 477570 h 477570"/>
              <a:gd name="connsiteX12" fmla="*/ 0 w 2517327"/>
              <a:gd name="connsiteY12" fmla="*/ 304124 h 477570"/>
              <a:gd name="connsiteX13" fmla="*/ 0 w 2517327"/>
              <a:gd name="connsiteY13" fmla="*/ 179529 h 477570"/>
              <a:gd name="connsiteX0" fmla="*/ 0 w 2517327"/>
              <a:gd name="connsiteY0" fmla="*/ 179529 h 477570"/>
              <a:gd name="connsiteX1" fmla="*/ 173446 w 2517327"/>
              <a:gd name="connsiteY1" fmla="*/ 6083 h 477570"/>
              <a:gd name="connsiteX2" fmla="*/ 411723 w 2517327"/>
              <a:gd name="connsiteY2" fmla="*/ 69263 h 477570"/>
              <a:gd name="connsiteX3" fmla="*/ 642017 w 2517327"/>
              <a:gd name="connsiteY3" fmla="*/ 421476 h 477570"/>
              <a:gd name="connsiteX4" fmla="*/ 1210977 w 2517327"/>
              <a:gd name="connsiteY4" fmla="*/ 462116 h 477570"/>
              <a:gd name="connsiteX5" fmla="*/ 1385804 w 2517327"/>
              <a:gd name="connsiteY5" fmla="*/ 435024 h 477570"/>
              <a:gd name="connsiteX6" fmla="*/ 1539384 w 2517327"/>
              <a:gd name="connsiteY6" fmla="*/ 47199 h 477570"/>
              <a:gd name="connsiteX7" fmla="*/ 2343881 w 2517327"/>
              <a:gd name="connsiteY7" fmla="*/ 6083 h 477570"/>
              <a:gd name="connsiteX8" fmla="*/ 2517327 w 2517327"/>
              <a:gd name="connsiteY8" fmla="*/ 179529 h 477570"/>
              <a:gd name="connsiteX9" fmla="*/ 2517327 w 2517327"/>
              <a:gd name="connsiteY9" fmla="*/ 304124 h 477570"/>
              <a:gd name="connsiteX10" fmla="*/ 2343881 w 2517327"/>
              <a:gd name="connsiteY10" fmla="*/ 477570 h 477570"/>
              <a:gd name="connsiteX11" fmla="*/ 173446 w 2517327"/>
              <a:gd name="connsiteY11" fmla="*/ 477570 h 477570"/>
              <a:gd name="connsiteX12" fmla="*/ 0 w 2517327"/>
              <a:gd name="connsiteY12" fmla="*/ 304124 h 477570"/>
              <a:gd name="connsiteX13" fmla="*/ 0 w 2517327"/>
              <a:gd name="connsiteY13" fmla="*/ 179529 h 4775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2517327" h="477570">
                <a:moveTo>
                  <a:pt x="0" y="179529"/>
                </a:moveTo>
                <a:cubicBezTo>
                  <a:pt x="0" y="83737"/>
                  <a:pt x="77654" y="6083"/>
                  <a:pt x="173446" y="6083"/>
                </a:cubicBezTo>
                <a:cubicBezTo>
                  <a:pt x="234164" y="4639"/>
                  <a:pt x="333628" y="31"/>
                  <a:pt x="411723" y="69263"/>
                </a:cubicBezTo>
                <a:cubicBezTo>
                  <a:pt x="489818" y="138495"/>
                  <a:pt x="500906" y="372934"/>
                  <a:pt x="642017" y="421476"/>
                </a:cubicBezTo>
                <a:cubicBezTo>
                  <a:pt x="783128" y="470018"/>
                  <a:pt x="1024710" y="492596"/>
                  <a:pt x="1210977" y="462116"/>
                </a:cubicBezTo>
                <a:cubicBezTo>
                  <a:pt x="1397244" y="431636"/>
                  <a:pt x="1228889" y="481308"/>
                  <a:pt x="1385804" y="435024"/>
                </a:cubicBezTo>
                <a:cubicBezTo>
                  <a:pt x="1542719" y="388740"/>
                  <a:pt x="1465713" y="118689"/>
                  <a:pt x="1539384" y="47199"/>
                </a:cubicBezTo>
                <a:cubicBezTo>
                  <a:pt x="1613055" y="-24291"/>
                  <a:pt x="2283072" y="6896"/>
                  <a:pt x="2343881" y="6083"/>
                </a:cubicBezTo>
                <a:cubicBezTo>
                  <a:pt x="2439673" y="6083"/>
                  <a:pt x="2517327" y="83737"/>
                  <a:pt x="2517327" y="179529"/>
                </a:cubicBezTo>
                <a:lnTo>
                  <a:pt x="2517327" y="304124"/>
                </a:lnTo>
                <a:cubicBezTo>
                  <a:pt x="2517327" y="399916"/>
                  <a:pt x="2439673" y="477570"/>
                  <a:pt x="2343881" y="477570"/>
                </a:cubicBezTo>
                <a:lnTo>
                  <a:pt x="173446" y="477570"/>
                </a:lnTo>
                <a:cubicBezTo>
                  <a:pt x="77654" y="477570"/>
                  <a:pt x="0" y="399916"/>
                  <a:pt x="0" y="304124"/>
                </a:cubicBezTo>
                <a:lnTo>
                  <a:pt x="0" y="179529"/>
                </a:lnTo>
                <a:close/>
              </a:path>
            </a:pathLst>
          </a:cu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80" name="Line 5">
            <a:extLst>
              <a:ext uri="{FF2B5EF4-FFF2-40B4-BE49-F238E27FC236}">
                <a16:creationId xmlns:a16="http://schemas.microsoft.com/office/drawing/2014/main" id="{731B3D86-CEBE-477B-A5CA-102173D886B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51548" y="1909116"/>
            <a:ext cx="915671" cy="687209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81" name="AutoShape 10">
            <a:extLst>
              <a:ext uri="{FF2B5EF4-FFF2-40B4-BE49-F238E27FC236}">
                <a16:creationId xmlns:a16="http://schemas.microsoft.com/office/drawing/2014/main" id="{2768E6AB-CF5A-4757-ADCD-CE88B3E04A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8075" y="2028025"/>
            <a:ext cx="394411" cy="417745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82" name="Line 13">
            <a:extLst>
              <a:ext uri="{FF2B5EF4-FFF2-40B4-BE49-F238E27FC236}">
                <a16:creationId xmlns:a16="http://schemas.microsoft.com/office/drawing/2014/main" id="{15B805FF-909D-40E4-BC7B-28D7302202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08419" y="1843825"/>
            <a:ext cx="295907" cy="212450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62" name="Line 5">
            <a:extLst>
              <a:ext uri="{FF2B5EF4-FFF2-40B4-BE49-F238E27FC236}">
                <a16:creationId xmlns:a16="http://schemas.microsoft.com/office/drawing/2014/main" id="{22AE1516-B55F-4128-BF53-8975A8A72BD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573169" y="1935117"/>
            <a:ext cx="767821" cy="618362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pic>
        <p:nvPicPr>
          <p:cNvPr id="5" name="オーディオ 4">
            <a:hlinkClick r:id="" action="ppaction://media"/>
            <a:extLst>
              <a:ext uri="{FF2B5EF4-FFF2-40B4-BE49-F238E27FC236}">
                <a16:creationId xmlns:a16="http://schemas.microsoft.com/office/drawing/2014/main" id="{7B5CA9CF-2B9E-4208-8295-857EF7F2DB19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53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  <p:sp>
        <p:nvSpPr>
          <p:cNvPr id="164" name="Rectangle 29">
            <a:extLst>
              <a:ext uri="{FF2B5EF4-FFF2-40B4-BE49-F238E27FC236}">
                <a16:creationId xmlns:a16="http://schemas.microsoft.com/office/drawing/2014/main" id="{018AEA58-06A1-4EE9-B511-FD72CEA5F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44" y="-10612"/>
            <a:ext cx="89927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800" dirty="0">
                <a:solidFill>
                  <a:srgbClr val="0000CC"/>
                </a:solidFill>
              </a:rPr>
              <a:t>例</a:t>
            </a:r>
          </a:p>
        </p:txBody>
      </p:sp>
      <p:sp>
        <p:nvSpPr>
          <p:cNvPr id="165" name="Rectangle 12">
            <a:extLst>
              <a:ext uri="{FF2B5EF4-FFF2-40B4-BE49-F238E27FC236}">
                <a16:creationId xmlns:a16="http://schemas.microsoft.com/office/drawing/2014/main" id="{8BB5229E-35A6-4A0F-8390-EE640AAC9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5500" y="-6194"/>
            <a:ext cx="795996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800" dirty="0"/>
              <a:t>磁場</a:t>
            </a:r>
            <a:r>
              <a:rPr lang="en-US" altLang="ja-JP" sz="2800" dirty="0"/>
              <a:t>(</a:t>
            </a:r>
            <a:r>
              <a:rPr lang="en-US" altLang="ja-JP" sz="2800" i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b</a:t>
            </a:r>
            <a:r>
              <a:rPr lang="en-US" altLang="ja-JP" sz="2800" dirty="0"/>
              <a:t>,0,0)</a:t>
            </a:r>
            <a:r>
              <a:rPr lang="ja-JP" altLang="en-US" sz="2800" dirty="0"/>
              <a:t>中の質量</a:t>
            </a:r>
            <a:r>
              <a:rPr lang="en-US" altLang="ja-JP" sz="2800" i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m</a:t>
            </a:r>
            <a:r>
              <a:rPr lang="ja-JP" altLang="en-US" sz="2800" dirty="0"/>
              <a:t>座標</a:t>
            </a:r>
            <a:r>
              <a:rPr lang="en-US" altLang="ja-JP" sz="2800" dirty="0"/>
              <a:t>(</a:t>
            </a:r>
            <a:r>
              <a:rPr lang="en-US" altLang="ja-JP" sz="2800" i="1" dirty="0" err="1">
                <a:latin typeface="Bookman Old Style" panose="02050604050505020204" pitchFamily="18" charset="0"/>
                <a:cs typeface="Times New Roman" panose="02020603050405020304" pitchFamily="18" charset="0"/>
              </a:rPr>
              <a:t>x</a:t>
            </a:r>
            <a:r>
              <a:rPr lang="en-US" altLang="ja-JP" sz="2800" dirty="0" err="1"/>
              <a:t>,</a:t>
            </a:r>
            <a:r>
              <a:rPr lang="en-US" altLang="ja-JP" sz="2800" i="1" dirty="0" err="1">
                <a:latin typeface="Bookman Old Style" panose="02050604050505020204" pitchFamily="18" charset="0"/>
                <a:cs typeface="Times New Roman" panose="02020603050405020304" pitchFamily="18" charset="0"/>
              </a:rPr>
              <a:t>y</a:t>
            </a:r>
            <a:r>
              <a:rPr lang="en-US" altLang="ja-JP" sz="2800" dirty="0" err="1"/>
              <a:t>,</a:t>
            </a:r>
            <a:r>
              <a:rPr lang="en-US" altLang="ja-JP" sz="2800" i="1" dirty="0" err="1">
                <a:latin typeface="Bookman Old Style" panose="02050604050505020204" pitchFamily="18" charset="0"/>
                <a:cs typeface="Times New Roman" panose="02020603050405020304" pitchFamily="18" charset="0"/>
              </a:rPr>
              <a:t>z</a:t>
            </a:r>
            <a:r>
              <a:rPr lang="en-US" altLang="ja-JP" sz="2800" dirty="0"/>
              <a:t>)</a:t>
            </a:r>
            <a:r>
              <a:rPr lang="ja-JP" altLang="en-US" sz="2800" dirty="0"/>
              <a:t>電荷</a:t>
            </a:r>
            <a:r>
              <a:rPr lang="en-US" altLang="ja-JP" sz="2800" i="1" dirty="0">
                <a:latin typeface="Bookman Old Style" panose="02050604050505020204" pitchFamily="18" charset="0"/>
                <a:cs typeface="Times New Roman" panose="02020603050405020304" pitchFamily="18" charset="0"/>
              </a:rPr>
              <a:t>q</a:t>
            </a:r>
            <a:r>
              <a:rPr lang="ja-JP" altLang="en-US" sz="2800" dirty="0"/>
              <a:t>の粒子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15999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5179"/>
    </mc:Choice>
    <mc:Fallback xmlns="">
      <p:transition spd="slow" advTm="24517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78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9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1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2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37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8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3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4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8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3" dur="5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8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>
                      <p:stCondLst>
                        <p:cond delay="indefinite"/>
                      </p:stCondLst>
                      <p:childTnLst>
                        <p:par>
                          <p:cTn id="289" fill="hold">
                            <p:stCondLst>
                              <p:cond delay="0"/>
                            </p:stCondLst>
                            <p:childTnLst>
                              <p:par>
                                <p:cTn id="2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2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3" dur="5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4" fill="hold">
                      <p:stCondLst>
                        <p:cond delay="indefinite"/>
                      </p:stCondLst>
                      <p:childTnLst>
                        <p:par>
                          <p:cTn id="305" fill="hold">
                            <p:stCondLst>
                              <p:cond delay="0"/>
                            </p:stCondLst>
                            <p:childTnLst>
                              <p:par>
                                <p:cTn id="3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9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0" fill="hold">
                      <p:stCondLst>
                        <p:cond delay="indefinite"/>
                      </p:stCondLst>
                      <p:childTnLst>
                        <p:par>
                          <p:cTn id="311" fill="hold">
                            <p:stCondLst>
                              <p:cond delay="0"/>
                            </p:stCondLst>
                            <p:childTnLst>
                              <p:par>
                                <p:cTn id="3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4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5" fill="hold">
                      <p:stCondLst>
                        <p:cond delay="indefinite"/>
                      </p:stCondLst>
                      <p:childTnLst>
                        <p:par>
                          <p:cTn id="316" fill="hold">
                            <p:stCondLst>
                              <p:cond delay="0"/>
                            </p:stCondLst>
                            <p:childTnLst>
                              <p:par>
                                <p:cTn id="3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9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0" dur="500" fill="hold"/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5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6" fill="hold">
                      <p:stCondLst>
                        <p:cond delay="indefinite"/>
                      </p:stCondLst>
                      <p:childTnLst>
                        <p:par>
                          <p:cTn id="327" fill="hold">
                            <p:stCondLst>
                              <p:cond delay="0"/>
                            </p:stCondLst>
                            <p:childTnLst>
                              <p:par>
                                <p:cTn id="3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0" fill="hold">
                      <p:stCondLst>
                        <p:cond delay="indefinite"/>
                      </p:stCondLst>
                      <p:childTnLst>
                        <p:par>
                          <p:cTn id="331" fill="hold">
                            <p:stCondLst>
                              <p:cond delay="0"/>
                            </p:stCondLst>
                            <p:childTnLst>
                              <p:par>
                                <p:cTn id="332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6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0" fill="hold">
                      <p:stCondLst>
                        <p:cond delay="indefinite"/>
                      </p:stCondLst>
                      <p:childTnLst>
                        <p:par>
                          <p:cTn id="341" fill="hold">
                            <p:stCondLst>
                              <p:cond delay="0"/>
                            </p:stCondLst>
                            <p:childTnLst>
                              <p:par>
                                <p:cTn id="3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4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45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6" fill="hold">
                      <p:stCondLst>
                        <p:cond delay="indefinite"/>
                      </p:stCondLst>
                      <p:childTnLst>
                        <p:par>
                          <p:cTn id="347" fill="hold">
                            <p:stCondLst>
                              <p:cond delay="0"/>
                            </p:stCondLst>
                            <p:childTnLst>
                              <p:par>
                                <p:cTn id="34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0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1" fill="hold">
                      <p:stCondLst>
                        <p:cond delay="indefinite"/>
                      </p:stCondLst>
                      <p:childTnLst>
                        <p:par>
                          <p:cTn id="352" fill="hold">
                            <p:stCondLst>
                              <p:cond delay="0"/>
                            </p:stCondLst>
                            <p:childTnLst>
                              <p:par>
                                <p:cTn id="3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5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56" dur="5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>
                      <p:stCondLst>
                        <p:cond delay="indefinite"/>
                      </p:stCondLst>
                      <p:childTnLst>
                        <p:par>
                          <p:cTn id="358" fill="hold">
                            <p:stCondLst>
                              <p:cond delay="0"/>
                            </p:stCondLst>
                            <p:childTnLst>
                              <p:par>
                                <p:cTn id="35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1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>
                      <p:stCondLst>
                        <p:cond delay="indefinite"/>
                      </p:stCondLst>
                      <p:childTnLst>
                        <p:par>
                          <p:cTn id="363" fill="hold">
                            <p:stCondLst>
                              <p:cond delay="0"/>
                            </p:stCondLst>
                            <p:childTnLst>
                              <p:par>
                                <p:cTn id="3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6" fill="hold">
                      <p:stCondLst>
                        <p:cond delay="indefinite"/>
                      </p:stCondLst>
                      <p:childTnLst>
                        <p:par>
                          <p:cTn id="367" fill="hold">
                            <p:stCondLst>
                              <p:cond delay="0"/>
                            </p:stCondLst>
                            <p:childTnLst>
                              <p:par>
                                <p:cTn id="368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6" fill="hold">
                      <p:stCondLst>
                        <p:cond delay="indefinite"/>
                      </p:stCondLst>
                      <p:childTnLst>
                        <p:par>
                          <p:cTn id="377" fill="hold">
                            <p:stCondLst>
                              <p:cond delay="0"/>
                            </p:stCondLst>
                            <p:childTnLst>
                              <p:par>
                                <p:cTn id="3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0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81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2" fill="hold">
                      <p:stCondLst>
                        <p:cond delay="indefinite"/>
                      </p:stCondLst>
                      <p:childTnLst>
                        <p:par>
                          <p:cTn id="383" fill="hold">
                            <p:stCondLst>
                              <p:cond delay="0"/>
                            </p:stCondLst>
                            <p:childTnLst>
                              <p:par>
                                <p:cTn id="38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6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7" fill="hold">
                      <p:stCondLst>
                        <p:cond delay="indefinite"/>
                      </p:stCondLst>
                      <p:childTnLst>
                        <p:par>
                          <p:cTn id="388" fill="hold">
                            <p:stCondLst>
                              <p:cond delay="0"/>
                            </p:stCondLst>
                            <p:childTnLst>
                              <p:par>
                                <p:cTn id="3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1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92" dur="5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3" fill="hold">
                      <p:stCondLst>
                        <p:cond delay="indefinite"/>
                      </p:stCondLst>
                      <p:childTnLst>
                        <p:par>
                          <p:cTn id="394" fill="hold">
                            <p:stCondLst>
                              <p:cond delay="0"/>
                            </p:stCondLst>
                            <p:childTnLst>
                              <p:par>
                                <p:cTn id="39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7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8" fill="hold">
                      <p:stCondLst>
                        <p:cond delay="indefinite"/>
                      </p:stCondLst>
                      <p:childTnLst>
                        <p:par>
                          <p:cTn id="399" fill="hold">
                            <p:stCondLst>
                              <p:cond delay="0"/>
                            </p:stCondLst>
                            <p:childTnLst>
                              <p:par>
                                <p:cTn id="40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3" fill="hold">
                      <p:stCondLst>
                        <p:cond delay="indefinite"/>
                      </p:stCondLst>
                      <p:childTnLst>
                        <p:par>
                          <p:cTn id="404" fill="hold">
                            <p:stCondLst>
                              <p:cond delay="0"/>
                            </p:stCondLst>
                            <p:childTnLst>
                              <p:par>
                                <p:cTn id="4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7" fill="hold">
                      <p:stCondLst>
                        <p:cond delay="indefinite"/>
                      </p:stCondLst>
                      <p:childTnLst>
                        <p:par>
                          <p:cTn id="408" fill="hold">
                            <p:stCondLst>
                              <p:cond delay="0"/>
                            </p:stCondLst>
                            <p:childTnLst>
                              <p:par>
                                <p:cTn id="409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3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1" fill="hold">
                      <p:stCondLst>
                        <p:cond delay="indefinite"/>
                      </p:stCondLst>
                      <p:childTnLst>
                        <p:par>
                          <p:cTn id="422" fill="hold">
                            <p:stCondLst>
                              <p:cond delay="0"/>
                            </p:stCondLst>
                            <p:childTnLst>
                              <p:par>
                                <p:cTn id="423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5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42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  <p:bldLst>
      <p:bldP spid="154" grpId="0"/>
      <p:bldP spid="55" grpId="0" animBg="1"/>
      <p:bldP spid="83" grpId="0" animBg="1"/>
      <p:bldP spid="88" grpId="0" animBg="1"/>
      <p:bldP spid="89" grpId="0"/>
      <p:bldP spid="90" grpId="0"/>
      <p:bldP spid="92" grpId="0"/>
      <p:bldP spid="158" grpId="0"/>
      <p:bldP spid="74" grpId="0" animBg="1"/>
      <p:bldP spid="74" grpId="1" animBg="1"/>
      <p:bldP spid="74" grpId="2" animBg="1"/>
      <p:bldP spid="75" grpId="0" animBg="1"/>
      <p:bldP spid="75" grpId="1" animBg="1"/>
      <p:bldP spid="78" grpId="0" animBg="1"/>
      <p:bldP spid="78" grpId="1" animBg="1"/>
      <p:bldP spid="79" grpId="0" animBg="1"/>
      <p:bldP spid="79" grpId="1" animBg="1"/>
      <p:bldP spid="80" grpId="0" animBg="1"/>
      <p:bldP spid="80" grpId="1" animBg="1"/>
      <p:bldP spid="94" grpId="0" animBg="1"/>
      <p:bldP spid="94" grpId="1" animBg="1"/>
      <p:bldP spid="94" grpId="2" animBg="1"/>
      <p:bldP spid="95" grpId="0" animBg="1"/>
      <p:bldP spid="95" grpId="1" animBg="1"/>
      <p:bldP spid="95" grpId="2" animBg="1"/>
      <p:bldP spid="96" grpId="0" animBg="1"/>
      <p:bldP spid="96" grpId="1" animBg="1"/>
      <p:bldP spid="97" grpId="0" animBg="1"/>
      <p:bldP spid="97" grpId="1" animBg="1"/>
      <p:bldP spid="98" grpId="0" animBg="1"/>
      <p:bldP spid="98" grpId="1" animBg="1"/>
      <p:bldP spid="98" grpId="2" animBg="1"/>
      <p:bldP spid="99" grpId="0" animBg="1"/>
      <p:bldP spid="99" grpId="1" animBg="1"/>
      <p:bldP spid="99" grpId="2" animBg="1"/>
      <p:bldP spid="100" grpId="0" animBg="1"/>
      <p:bldP spid="100" grpId="1" animBg="1"/>
      <p:bldP spid="101" grpId="0" animBg="1"/>
      <p:bldP spid="101" grpId="1" animBg="1"/>
      <p:bldP spid="101" grpId="2" animBg="1"/>
      <p:bldP spid="102" grpId="0" animBg="1"/>
      <p:bldP spid="102" grpId="1" animBg="1"/>
      <p:bldP spid="103" grpId="0" animBg="1"/>
      <p:bldP spid="103" grpId="1" animBg="1"/>
      <p:bldP spid="103" grpId="2" animBg="1"/>
      <p:bldP spid="104" grpId="0" animBg="1"/>
      <p:bldP spid="104" grpId="1" animBg="1"/>
      <p:bldP spid="105" grpId="0" animBg="1"/>
      <p:bldP spid="105" grpId="1" animBg="1"/>
      <p:bldP spid="105" grpId="2" animBg="1"/>
      <p:bldP spid="106" grpId="0" animBg="1"/>
      <p:bldP spid="106" grpId="1" animBg="1"/>
      <p:bldP spid="107" grpId="0" animBg="1"/>
      <p:bldP spid="107" grpId="1" animBg="1"/>
      <p:bldP spid="107" grpId="2" animBg="1"/>
      <p:bldP spid="108" grpId="0" animBg="1"/>
      <p:bldP spid="108" grpId="1" animBg="1"/>
      <p:bldP spid="109" grpId="0" animBg="1"/>
      <p:bldP spid="109" grpId="1" animBg="1"/>
      <p:bldP spid="109" grpId="2" animBg="1"/>
      <p:bldP spid="110" grpId="0" animBg="1"/>
      <p:bldP spid="110" grpId="1" animBg="1"/>
      <p:bldP spid="111" grpId="0" animBg="1"/>
      <p:bldP spid="111" grpId="1" animBg="1"/>
      <p:bldP spid="111" grpId="2" animBg="1"/>
      <p:bldP spid="112" grpId="0" animBg="1"/>
      <p:bldP spid="112" grpId="1" animBg="1"/>
      <p:bldP spid="114" grpId="0" animBg="1"/>
      <p:bldP spid="114" grpId="1" animBg="1"/>
      <p:bldP spid="115" grpId="0" animBg="1"/>
      <p:bldP spid="115" grpId="1" animBg="1"/>
      <p:bldP spid="115" grpId="2" animBg="1"/>
      <p:bldP spid="116" grpId="0" animBg="1"/>
      <p:bldP spid="116" grpId="1" animBg="1"/>
      <p:bldP spid="117" grpId="0" animBg="1"/>
      <p:bldP spid="117" grpId="1" animBg="1"/>
      <p:bldP spid="161" grpId="0" animBg="1"/>
      <p:bldP spid="161" grpId="1" animBg="1"/>
      <p:bldP spid="113" grpId="0" animBg="1"/>
      <p:bldP spid="113" grpId="1" animBg="1"/>
      <p:bldP spid="113" grpId="2" animBg="1"/>
      <p:bldP spid="169" grpId="0" animBg="1"/>
      <p:bldP spid="169" grpId="1" animBg="1"/>
      <p:bldP spid="169" grpId="2" animBg="1"/>
      <p:bldP spid="170" grpId="0" animBg="1"/>
      <p:bldP spid="170" grpId="1" animBg="1"/>
      <p:bldP spid="171" grpId="0" animBg="1"/>
      <p:bldP spid="171" grpId="1" animBg="1"/>
      <p:bldP spid="171" grpId="2" animBg="1"/>
      <p:bldP spid="172" grpId="0" animBg="1"/>
      <p:bldP spid="172" grpId="1" animBg="1"/>
      <p:bldP spid="175" grpId="0" animBg="1"/>
      <p:bldP spid="175" grpId="1" animBg="1"/>
      <p:bldP spid="175" grpId="2" animBg="1"/>
      <p:bldP spid="176" grpId="0" animBg="1"/>
      <p:bldP spid="176" grpId="1" animBg="1"/>
      <p:bldP spid="177" grpId="0" animBg="1"/>
      <p:bldP spid="177" grpId="1" animBg="1"/>
      <p:bldP spid="177" grpId="2" animBg="1"/>
      <p:bldP spid="178" grpId="0" animBg="1"/>
      <p:bldP spid="178" grpId="1" animBg="1"/>
      <p:bldP spid="179" grpId="0" animBg="1"/>
      <p:bldP spid="179" grpId="1" animBg="1"/>
      <p:bldP spid="179" grpId="2" animBg="1"/>
      <p:bldP spid="180" grpId="0" animBg="1"/>
      <p:bldP spid="180" grpId="1" animBg="1"/>
      <p:bldP spid="181" grpId="0" animBg="1"/>
      <p:bldP spid="181" grpId="1" animBg="1"/>
      <p:bldP spid="181" grpId="2" animBg="1"/>
      <p:bldP spid="182" grpId="0" animBg="1"/>
      <p:bldP spid="182" grpId="1" animBg="1"/>
      <p:bldP spid="162" grpId="0" animBg="1"/>
      <p:bldP spid="162" grpId="1" animBg="1"/>
    </p:bldLst>
  </p:timing>
  <p:extLst>
    <p:ext uri="{3A86A75C-4F4B-4683-9AE1-C65F6400EC91}">
      <p14:laserTraceLst xmlns:p14="http://schemas.microsoft.com/office/powerpoint/2010/main">
        <p14:tracePtLst>
          <p14:tracePt t="14308" x="1541463" y="182563"/>
          <p14:tracePt t="14316" x="1677988" y="273050"/>
          <p14:tracePt t="14324" x="1795463" y="365125"/>
          <p14:tracePt t="14332" x="1895475" y="438150"/>
          <p14:tracePt t="14341" x="1978025" y="492125"/>
          <p14:tracePt t="14348" x="2060575" y="555625"/>
          <p14:tracePt t="14358" x="2133600" y="628650"/>
          <p14:tracePt t="14364" x="2214563" y="711200"/>
          <p14:tracePt t="14375" x="2287588" y="793750"/>
          <p14:tracePt t="14380" x="2370138" y="893763"/>
          <p14:tracePt t="14391" x="2452688" y="984250"/>
          <p14:tracePt t="14396" x="2598738" y="1122363"/>
          <p14:tracePt t="14404" x="2716213" y="1239838"/>
          <p14:tracePt t="14413" x="2835275" y="1358900"/>
          <p14:tracePt t="14420" x="2971800" y="1485900"/>
          <p14:tracePt t="14428" x="3108325" y="1587500"/>
          <p14:tracePt t="14436" x="3227388" y="1714500"/>
          <p14:tracePt t="14444" x="3363913" y="1814513"/>
          <p14:tracePt t="14452" x="3455988" y="1933575"/>
          <p14:tracePt t="14461" x="3509963" y="1997075"/>
          <p14:tracePt t="14468" x="3563938" y="2097088"/>
          <p14:tracePt t="14476" x="3629025" y="2233613"/>
          <p14:tracePt t="14484" x="3683000" y="2389188"/>
          <p14:tracePt t="14492" x="3729038" y="2554288"/>
          <p14:tracePt t="14500" x="3775075" y="2681288"/>
          <p14:tracePt t="14509" x="3819525" y="2854325"/>
          <p14:tracePt t="14516" x="3883025" y="3000375"/>
          <p14:tracePt t="14525" x="3938588" y="3100388"/>
          <p14:tracePt t="14532" x="4029075" y="3219450"/>
          <p14:tracePt t="14541" x="4075113" y="3282950"/>
          <p14:tracePt t="14548" x="4148138" y="3365500"/>
          <p14:tracePt t="14557" x="4211638" y="3419475"/>
          <p14:tracePt t="14564" x="4257675" y="3446463"/>
          <p14:tracePt t="14574" x="4303713" y="3465513"/>
          <p14:tracePt t="14580" x="4321175" y="3465513"/>
          <p14:tracePt t="14590" x="4340225" y="3475038"/>
          <p14:tracePt t="14596" x="4348163" y="3475038"/>
          <p14:tracePt t="14604" x="4367213" y="3475038"/>
          <p14:tracePt t="14612" x="4394200" y="3511550"/>
          <p14:tracePt t="14620" x="4421188" y="3538538"/>
          <p14:tracePt t="14628" x="4448175" y="3584575"/>
          <p14:tracePt t="14636" x="4476750" y="3648075"/>
          <p14:tracePt t="14644" x="4530725" y="3757613"/>
          <p14:tracePt t="14652" x="4594225" y="3894138"/>
          <p14:tracePt t="14660" x="4622800" y="4040188"/>
          <p14:tracePt t="14668" x="4667250" y="4213225"/>
          <p14:tracePt t="14676" x="4695825" y="4340225"/>
          <p14:tracePt t="14684" x="4713288" y="4468813"/>
          <p14:tracePt t="14692" x="4740275" y="4605338"/>
          <p14:tracePt t="14700" x="4767263" y="4660900"/>
          <p14:tracePt t="14709" x="4795838" y="4741863"/>
          <p14:tracePt t="14716" x="4822825" y="4768850"/>
          <p14:tracePt t="14725" x="4859338" y="4824413"/>
          <p14:tracePt t="14732" x="4876800" y="4841875"/>
          <p14:tracePt t="14741" x="4895850" y="4870450"/>
          <p14:tracePt t="14748" x="4905375" y="4870450"/>
          <p14:tracePt t="14796" x="4913313" y="4870450"/>
          <p14:tracePt t="14805" x="4941888" y="4897438"/>
          <p14:tracePt t="14812" x="4949825" y="4914900"/>
          <p14:tracePt t="14820" x="4959350" y="4960938"/>
          <p14:tracePt t="14828" x="4959350" y="5016500"/>
          <p14:tracePt t="14836" x="4978400" y="5089525"/>
          <p14:tracePt t="14844" x="4986338" y="5170488"/>
          <p14:tracePt t="14852" x="4986338" y="5243513"/>
          <p14:tracePt t="14860" x="5005388" y="5270500"/>
          <p14:tracePt t="14868" x="5005388" y="5280025"/>
          <p14:tracePt t="14889" x="5014913" y="5289550"/>
          <p14:tracePt t="14900" x="5022850" y="5289550"/>
          <p14:tracePt t="14908" x="5032375" y="5280025"/>
          <p14:tracePt t="14916" x="5041900" y="5270500"/>
          <p14:tracePt t="14925" x="5049838" y="5270500"/>
          <p14:tracePt t="14941" x="5078413" y="5270500"/>
          <p14:tracePt t="14948" x="5086350" y="5270500"/>
          <p14:tracePt t="14958" x="5095875" y="5270500"/>
          <p14:tracePt t="14964" x="5105400" y="5270500"/>
          <p14:tracePt t="14975" x="5122863" y="5270500"/>
          <p14:tracePt t="14980" x="5141913" y="5280025"/>
          <p14:tracePt t="14991" x="5159375" y="5307013"/>
          <p14:tracePt t="14996" x="5168900" y="5326063"/>
          <p14:tracePt t="15005" x="5178425" y="5335588"/>
          <p14:tracePt t="15012" x="5187950" y="5343525"/>
          <p14:tracePt t="15020" x="5195888" y="5343525"/>
          <p14:tracePt t="15028" x="5224463" y="5343525"/>
          <p14:tracePt t="15036" x="5232400" y="5343525"/>
          <p14:tracePt t="15044" x="5268913" y="5335588"/>
          <p14:tracePt t="15052" x="5297488" y="5299075"/>
          <p14:tracePt t="15060" x="5297488" y="5280025"/>
          <p14:tracePt t="15068" x="5314950" y="5253038"/>
          <p14:tracePt t="15076" x="5324475" y="5243513"/>
          <p14:tracePt t="15084" x="5334000" y="5226050"/>
          <p14:tracePt t="15213" x="5334000" y="5216525"/>
          <p14:tracePt t="15229" x="5334000" y="5207000"/>
          <p14:tracePt t="15237" x="5334000" y="5197475"/>
          <p14:tracePt t="15245" x="5334000" y="5189538"/>
          <p14:tracePt t="15260" x="5334000" y="5180013"/>
          <p14:tracePt t="15268" x="5334000" y="5170488"/>
          <p14:tracePt t="15276" x="5334000" y="5160963"/>
          <p14:tracePt t="15284" x="5324475" y="5153025"/>
          <p14:tracePt t="15300" x="5314950" y="5143500"/>
          <p14:tracePt t="15308" x="5314950" y="5126038"/>
          <p14:tracePt t="15316" x="5305425" y="5106988"/>
          <p14:tracePt t="15325" x="5287963" y="5097463"/>
          <p14:tracePt t="15332" x="5251450" y="5080000"/>
          <p14:tracePt t="15342" x="5232400" y="5060950"/>
          <p14:tracePt t="15348" x="5224463" y="5053013"/>
          <p14:tracePt t="15358" x="5195888" y="5033963"/>
          <p14:tracePt t="15364" x="5168900" y="5016500"/>
          <p14:tracePt t="15375" x="5159375" y="5006975"/>
          <p14:tracePt t="15380" x="5132388" y="4987925"/>
          <p14:tracePt t="15391" x="5122863" y="4970463"/>
          <p14:tracePt t="15396" x="5114925" y="4960938"/>
          <p14:tracePt t="15461" x="5105400" y="4960938"/>
          <p14:tracePt t="15477" x="5095875" y="4951413"/>
          <p14:tracePt t="15485" x="5086350" y="4951413"/>
          <p14:tracePt t="15493" x="5068888" y="4951413"/>
          <p14:tracePt t="15508" x="5059363" y="4951413"/>
          <p14:tracePt t="15516" x="5041900" y="4933950"/>
          <p14:tracePt t="15532" x="5041900" y="4924425"/>
          <p14:tracePt t="15541" x="5022850" y="4906963"/>
          <p14:tracePt t="15548" x="5014913" y="4897438"/>
          <p14:tracePt t="15557" x="5005388" y="4878388"/>
          <p14:tracePt t="15564" x="4995863" y="4878388"/>
          <p14:tracePt t="15574" x="4986338" y="4870450"/>
          <p14:tracePt t="15580" x="4968875" y="4851400"/>
          <p14:tracePt t="15596" x="4959350" y="4841875"/>
          <p14:tracePt t="15628" x="4959350" y="4833938"/>
          <p14:tracePt t="15644" x="4949825" y="4833938"/>
          <p14:tracePt t="15652" x="4941888" y="4833938"/>
          <p14:tracePt t="15660" x="4922838" y="4833938"/>
          <p14:tracePt t="15668" x="4895850" y="4833938"/>
          <p14:tracePt t="15676" x="4876800" y="4833938"/>
          <p14:tracePt t="15684" x="4832350" y="4833938"/>
          <p14:tracePt t="15692" x="4795838" y="4824413"/>
          <p14:tracePt t="15700" x="4786313" y="4824413"/>
          <p14:tracePt t="15709" x="4776788" y="4824413"/>
          <p14:tracePt t="15716" x="4759325" y="4824413"/>
          <p14:tracePt t="15997" x="4749800" y="4824413"/>
          <p14:tracePt t="16221" x="4759325" y="4824413"/>
          <p14:tracePt t="16236" x="4786313" y="4824413"/>
          <p14:tracePt t="16252" x="4795838" y="4824413"/>
          <p14:tracePt t="17150" x="4803775" y="4814888"/>
          <p14:tracePt t="17157" x="4803775" y="4805363"/>
          <p14:tracePt t="17164" x="4803775" y="4797425"/>
          <p14:tracePt t="17175" x="4803775" y="4787900"/>
          <p14:tracePt t="17180" x="4795838" y="4768850"/>
          <p14:tracePt t="17190" x="4795838" y="4760913"/>
          <p14:tracePt t="17196" x="4786313" y="4724400"/>
          <p14:tracePt t="17204" x="4776788" y="4705350"/>
          <p14:tracePt t="17212" x="4749800" y="4641850"/>
          <p14:tracePt t="17220" x="4740275" y="4605338"/>
          <p14:tracePt t="17228" x="4713288" y="4541838"/>
          <p14:tracePt t="17236" x="4703763" y="4432300"/>
          <p14:tracePt t="17245" x="4676775" y="4313238"/>
          <p14:tracePt t="17252" x="4659313" y="4240213"/>
          <p14:tracePt t="17260" x="4649788" y="4113213"/>
          <p14:tracePt t="17268" x="4613275" y="3957638"/>
          <p14:tracePt t="17276" x="4586288" y="3867150"/>
          <p14:tracePt t="17284" x="4567238" y="3784600"/>
          <p14:tracePt t="17292" x="4521200" y="3702050"/>
          <p14:tracePt t="17300" x="4448175" y="3621088"/>
          <p14:tracePt t="17308" x="4413250" y="3556000"/>
          <p14:tracePt t="17316" x="4384675" y="3529013"/>
          <p14:tracePt t="17324" x="4330700" y="3475038"/>
          <p14:tracePt t="17332" x="4311650" y="3455988"/>
          <p14:tracePt t="17341" x="4267200" y="3419475"/>
          <p14:tracePt t="17348" x="4257675" y="3411538"/>
          <p14:tracePt t="17357" x="4238625" y="3402013"/>
          <p14:tracePt t="17364" x="4221163" y="3365500"/>
          <p14:tracePt t="17374" x="4194175" y="3319463"/>
          <p14:tracePt t="17380" x="4175125" y="3265488"/>
          <p14:tracePt t="17391" x="4138613" y="3163888"/>
          <p14:tracePt t="17396" x="4111625" y="3100388"/>
          <p14:tracePt t="17404" x="4057650" y="2990850"/>
          <p14:tracePt t="17412" x="4011613" y="2909888"/>
          <p14:tracePt t="17420" x="3956050" y="2808288"/>
          <p14:tracePt t="17428" x="3902075" y="2727325"/>
          <p14:tracePt t="17436" x="3810000" y="2625725"/>
          <p14:tracePt t="17444" x="3775075" y="2562225"/>
          <p14:tracePt t="17452" x="3738563" y="2508250"/>
          <p14:tracePt t="17460" x="3709988" y="2481263"/>
          <p14:tracePt t="17468" x="3692525" y="2452688"/>
          <p14:tracePt t="17476" x="3665538" y="2416175"/>
          <p14:tracePt t="17484" x="3656013" y="2408238"/>
          <p14:tracePt t="17492" x="3646488" y="2389188"/>
          <p14:tracePt t="17508" x="3636963" y="2352675"/>
          <p14:tracePt t="17524" x="3636963" y="2343150"/>
          <p14:tracePt t="17532" x="3629025" y="2316163"/>
          <p14:tracePt t="17541" x="3629025" y="2306638"/>
          <p14:tracePt t="17589" x="3629025" y="2298700"/>
          <p14:tracePt t="17596" x="3619500" y="2289175"/>
          <p14:tracePt t="17612" x="3619500" y="2270125"/>
          <p14:tracePt t="17620" x="3619500" y="2233613"/>
          <p14:tracePt t="17628" x="3619500" y="2216150"/>
          <p14:tracePt t="17636" x="3609975" y="2170113"/>
          <p14:tracePt t="17644" x="3592513" y="2133600"/>
          <p14:tracePt t="17652" x="3592513" y="2106613"/>
          <p14:tracePt t="17660" x="3563938" y="2060575"/>
          <p14:tracePt t="17668" x="3556000" y="2024063"/>
          <p14:tracePt t="17676" x="3556000" y="1997075"/>
          <p14:tracePt t="17684" x="3546475" y="1960563"/>
          <p14:tracePt t="17692" x="3519488" y="1897063"/>
          <p14:tracePt t="17700" x="3509963" y="1833563"/>
          <p14:tracePt t="17708" x="3490913" y="1778000"/>
          <p14:tracePt t="17716" x="3455988" y="1714500"/>
          <p14:tracePt t="17725" x="3446463" y="1677988"/>
          <p14:tracePt t="17732" x="3427413" y="1641475"/>
          <p14:tracePt t="17741" x="3400425" y="1604963"/>
          <p14:tracePt t="17748" x="3390900" y="1595438"/>
          <p14:tracePt t="17764" x="3373438" y="1577975"/>
          <p14:tracePt t="17774" x="3363913" y="1577975"/>
          <p14:tracePt t="17791" x="3354388" y="1577975"/>
          <p14:tracePt t="17844" x="3346450" y="1568450"/>
          <p14:tracePt t="17877" x="3346450" y="1558925"/>
          <p14:tracePt t="17965" x="3354388" y="1550988"/>
          <p14:tracePt t="17974" x="3363913" y="1550988"/>
          <p14:tracePt t="17980" x="3390900" y="1550988"/>
          <p14:tracePt t="17992" x="3409950" y="1550988"/>
          <p14:tracePt t="17996" x="3463925" y="1550988"/>
          <p14:tracePt t="18004" x="3500438" y="1550988"/>
          <p14:tracePt t="18012" x="3556000" y="1550988"/>
          <p14:tracePt t="18020" x="3609975" y="1550988"/>
          <p14:tracePt t="18028" x="3673475" y="1550988"/>
          <p14:tracePt t="18036" x="3709988" y="1550988"/>
          <p14:tracePt t="18044" x="3738563" y="1550988"/>
          <p14:tracePt t="18052" x="3792538" y="1550988"/>
          <p14:tracePt t="18060" x="3819525" y="1550988"/>
          <p14:tracePt t="18068" x="3865563" y="1550988"/>
          <p14:tracePt t="18076" x="3892550" y="1550988"/>
          <p14:tracePt t="18084" x="3938588" y="1550988"/>
          <p14:tracePt t="18092" x="3975100" y="1550988"/>
          <p14:tracePt t="18100" x="4021138" y="1568450"/>
          <p14:tracePt t="18108" x="4065588" y="1587500"/>
          <p14:tracePt t="18116" x="4102100" y="1595438"/>
          <p14:tracePt t="18125" x="4148138" y="1595438"/>
          <p14:tracePt t="18132" x="4184650" y="1595438"/>
          <p14:tracePt t="18142" x="4202113" y="1595438"/>
          <p14:tracePt t="18148" x="4221163" y="1595438"/>
          <p14:tracePt t="18159" x="4230688" y="1595438"/>
          <p14:tracePt t="18164" x="4248150" y="1595438"/>
          <p14:tracePt t="18180" x="4267200" y="1595438"/>
          <p14:tracePt t="18205" x="4275138" y="1604963"/>
          <p14:tracePt t="18228" x="4284663" y="1604963"/>
          <p14:tracePt t="18252" x="4303713" y="1604963"/>
          <p14:tracePt t="18260" x="4311650" y="1604963"/>
          <p14:tracePt t="18276" x="4321175" y="1604963"/>
          <p14:tracePt t="18357" x="4330700" y="1604963"/>
          <p14:tracePt t="18365" x="4348163" y="1595438"/>
          <p14:tracePt t="18375" x="4348163" y="1587500"/>
          <p14:tracePt t="18380" x="4348163" y="1577975"/>
          <p14:tracePt t="18391" x="4348163" y="1568450"/>
          <p14:tracePt t="18396" x="4348163" y="1541463"/>
          <p14:tracePt t="18412" x="4348163" y="1531938"/>
          <p14:tracePt t="18420" x="4348163" y="1514475"/>
          <p14:tracePt t="18436" x="4348163" y="1504950"/>
          <p14:tracePt t="18468" x="4348163" y="1495425"/>
          <p14:tracePt t="18476" x="4348163" y="1485900"/>
          <p14:tracePt t="18508" x="4348163" y="1468438"/>
          <p14:tracePt t="18540" x="4348163" y="1458913"/>
          <p14:tracePt t="18813" x="4348163" y="1449388"/>
          <p14:tracePt t="18820" x="4357688" y="1441450"/>
          <p14:tracePt t="18836" x="4357688" y="1431925"/>
          <p14:tracePt t="18852" x="4357688" y="1422400"/>
          <p14:tracePt t="19165" x="4357688" y="1412875"/>
          <p14:tracePt t="19237" x="4348163" y="1412875"/>
          <p14:tracePt t="19301" x="4340225" y="1422400"/>
          <p14:tracePt t="19309" x="4330700" y="1431925"/>
          <p14:tracePt t="19316" x="4321175" y="1441450"/>
          <p14:tracePt t="19324" x="4303713" y="1458913"/>
          <p14:tracePt t="19332" x="4294188" y="1468438"/>
          <p14:tracePt t="19340" x="4267200" y="1504950"/>
          <p14:tracePt t="19348" x="4257675" y="1514475"/>
          <p14:tracePt t="19357" x="4248150" y="1522413"/>
          <p14:tracePt t="19364" x="4248150" y="1541463"/>
          <p14:tracePt t="19565" x="4248150" y="1550988"/>
          <p14:tracePt t="19572" x="4257675" y="1558925"/>
          <p14:tracePt t="19629" x="4267200" y="1558925"/>
          <p14:tracePt t="19725" x="4275138" y="1558925"/>
          <p14:tracePt t="19740" x="4284663" y="1558925"/>
          <p14:tracePt t="19756" x="4294188" y="1558925"/>
          <p14:tracePt t="19941" x="4303713" y="1558925"/>
          <p14:tracePt t="20213" x="4311650" y="1568450"/>
          <p14:tracePt t="20285" x="4311650" y="1577975"/>
          <p14:tracePt t="20293" x="4311650" y="1595438"/>
          <p14:tracePt t="20300" x="4321175" y="1595438"/>
          <p14:tracePt t="20311" x="4321175" y="1614488"/>
          <p14:tracePt t="20317" x="4330700" y="1631950"/>
          <p14:tracePt t="20327" x="4348163" y="1668463"/>
          <p14:tracePt t="20332" x="4348163" y="1677988"/>
          <p14:tracePt t="20342" x="4357688" y="1687513"/>
          <p14:tracePt t="20359" x="4367213" y="1704975"/>
          <p14:tracePt t="20364" x="4367213" y="1714500"/>
          <p14:tracePt t="20375" x="4376738" y="1724025"/>
          <p14:tracePt t="20780" x="4376738" y="1731963"/>
          <p14:tracePt t="20796" x="4376738" y="1751013"/>
          <p14:tracePt t="20812" x="4376738" y="1760538"/>
          <p14:tracePt t="20916" x="4376738" y="1768475"/>
          <p14:tracePt t="21053" x="4376738" y="1787525"/>
          <p14:tracePt t="21069" x="4376738" y="1797050"/>
          <p14:tracePt t="21077" x="4376738" y="1804988"/>
          <p14:tracePt t="21084" x="4376738" y="1814513"/>
          <p14:tracePt t="21100" x="4367213" y="1851025"/>
          <p14:tracePt t="21108" x="4357688" y="1860550"/>
          <p14:tracePt t="21132" x="4348163" y="1860550"/>
          <p14:tracePt t="21180" x="4321175" y="1878013"/>
          <p14:tracePt t="21190" x="4294188" y="1897063"/>
          <p14:tracePt t="21197" x="4248150" y="1914525"/>
          <p14:tracePt t="21205" x="4157663" y="1960563"/>
          <p14:tracePt t="21212" x="4075113" y="1979613"/>
          <p14:tracePt t="21220" x="4011613" y="2033588"/>
          <p14:tracePt t="21228" x="3911600" y="2079625"/>
          <p14:tracePt t="21236" x="3829050" y="2106613"/>
          <p14:tracePt t="21244" x="3765550" y="2143125"/>
          <p14:tracePt t="21252" x="3719513" y="2160588"/>
          <p14:tracePt t="21260" x="3665538" y="2189163"/>
          <p14:tracePt t="21268" x="3646488" y="2206625"/>
          <p14:tracePt t="21276" x="3629025" y="2216150"/>
          <p14:tracePt t="21421" x="3629025" y="2233613"/>
          <p14:tracePt t="21445" x="3629025" y="2252663"/>
          <p14:tracePt t="21453" x="3629025" y="2262188"/>
          <p14:tracePt t="21461" x="3636963" y="2270125"/>
          <p14:tracePt t="21468" x="3636963" y="2279650"/>
          <p14:tracePt t="21476" x="3646488" y="2289175"/>
          <p14:tracePt t="21484" x="3656013" y="2289175"/>
          <p14:tracePt t="21525" x="3665538" y="2298700"/>
          <p14:tracePt t="21548" x="3665538" y="2316163"/>
          <p14:tracePt t="21556" x="3665538" y="2325688"/>
          <p14:tracePt t="21564" x="3665538" y="2343150"/>
          <p14:tracePt t="21573" x="3665538" y="2362200"/>
          <p14:tracePt t="21580" x="3665538" y="2371725"/>
          <p14:tracePt t="21596" x="3665538" y="2379663"/>
          <p14:tracePt t="21604" x="3665538" y="2398713"/>
          <p14:tracePt t="21620" x="3665538" y="2408238"/>
          <p14:tracePt t="21644" x="3665538" y="2425700"/>
          <p14:tracePt t="21917" x="3665538" y="2444750"/>
          <p14:tracePt t="21924" x="3656013" y="2452688"/>
          <p14:tracePt t="21933" x="3646488" y="2462213"/>
          <p14:tracePt t="21943" x="3646488" y="2471738"/>
          <p14:tracePt t="21948" x="3636963" y="2471738"/>
          <p14:tracePt t="21959" x="3619500" y="2498725"/>
          <p14:tracePt t="21975" x="3600450" y="2517775"/>
          <p14:tracePt t="21980" x="3600450" y="2525713"/>
          <p14:tracePt t="21988" x="3592513" y="2535238"/>
          <p14:tracePt t="21996" x="3573463" y="2554288"/>
          <p14:tracePt t="22004" x="3573463" y="2562225"/>
          <p14:tracePt t="22012" x="3563938" y="2571750"/>
          <p14:tracePt t="22020" x="3536950" y="2598738"/>
          <p14:tracePt t="22028" x="3527425" y="2608263"/>
          <p14:tracePt t="22036" x="3509963" y="2625725"/>
          <p14:tracePt t="22044" x="3482975" y="2644775"/>
          <p14:tracePt t="22052" x="3436938" y="2681288"/>
          <p14:tracePt t="22060" x="3373438" y="2698750"/>
          <p14:tracePt t="22068" x="3327400" y="2708275"/>
          <p14:tracePt t="22076" x="3300413" y="2744788"/>
          <p14:tracePt t="22084" x="3254375" y="2754313"/>
          <p14:tracePt t="22093" x="3171825" y="2790825"/>
          <p14:tracePt t="22100" x="3144838" y="2808288"/>
          <p14:tracePt t="22108" x="3127375" y="2817813"/>
          <p14:tracePt t="22116" x="3100388" y="2827338"/>
          <p14:tracePt t="22125" x="3090863" y="2844800"/>
          <p14:tracePt t="22132" x="3071813" y="2854325"/>
          <p14:tracePt t="22140" x="3054350" y="2854325"/>
          <p14:tracePt t="22148" x="3008313" y="2854325"/>
          <p14:tracePt t="22158" x="2981325" y="2854325"/>
          <p14:tracePt t="22164" x="2935288" y="2854325"/>
          <p14:tracePt t="22174" x="2881313" y="2854325"/>
          <p14:tracePt t="22180" x="2808288" y="2854325"/>
          <p14:tracePt t="22190" x="2752725" y="2854325"/>
          <p14:tracePt t="22196" x="2662238" y="2854325"/>
          <p14:tracePt t="22204" x="2606675" y="2854325"/>
          <p14:tracePt t="22212" x="2552700" y="2854325"/>
          <p14:tracePt t="22220" x="2489200" y="2854325"/>
          <p14:tracePt t="22228" x="2462213" y="2854325"/>
          <p14:tracePt t="22236" x="2425700" y="2854325"/>
          <p14:tracePt t="22244" x="2379663" y="2854325"/>
          <p14:tracePt t="22252" x="2360613" y="2854325"/>
          <p14:tracePt t="22260" x="2324100" y="2854325"/>
          <p14:tracePt t="22268" x="2279650" y="2854325"/>
          <p14:tracePt t="22276" x="2260600" y="2854325"/>
          <p14:tracePt t="22284" x="2224088" y="2854325"/>
          <p14:tracePt t="22292" x="2170113" y="2854325"/>
          <p14:tracePt t="22300" x="2124075" y="2854325"/>
          <p14:tracePt t="22308" x="2097088" y="2844800"/>
          <p14:tracePt t="22316" x="2070100" y="2827338"/>
          <p14:tracePt t="22325" x="2033588" y="2817813"/>
          <p14:tracePt t="22332" x="2005013" y="2800350"/>
          <p14:tracePt t="22340" x="1987550" y="2790825"/>
          <p14:tracePt t="22348" x="1960563" y="2771775"/>
          <p14:tracePt t="22357" x="1914525" y="2744788"/>
          <p14:tracePt t="22364" x="1887538" y="2727325"/>
          <p14:tracePt t="22374" x="1851025" y="2698750"/>
          <p14:tracePt t="22380" x="1824038" y="2662238"/>
          <p14:tracePt t="22390" x="1787525" y="2644775"/>
          <p14:tracePt t="22396" x="1758950" y="2617788"/>
          <p14:tracePt t="22404" x="1714500" y="2589213"/>
          <p14:tracePt t="22412" x="1695450" y="2571750"/>
          <p14:tracePt t="22420" x="1658938" y="2562225"/>
          <p14:tracePt t="22428" x="1649413" y="2544763"/>
          <p14:tracePt t="22444" x="1649413" y="2535238"/>
          <p14:tracePt t="22452" x="1641475" y="2525713"/>
          <p14:tracePt t="22476" x="1641475" y="2508250"/>
          <p14:tracePt t="22492" x="1641475" y="2498725"/>
          <p14:tracePt t="22508" x="1641475" y="2489200"/>
          <p14:tracePt t="22516" x="1641475" y="2471738"/>
          <p14:tracePt t="22526" x="1641475" y="2452688"/>
          <p14:tracePt t="22541" x="1641475" y="2425700"/>
          <p14:tracePt t="22548" x="1641475" y="2416175"/>
          <p14:tracePt t="22564" x="1641475" y="2408238"/>
          <p14:tracePt t="22574" x="1641475" y="2379663"/>
          <p14:tracePt t="22580" x="1641475" y="2371725"/>
          <p14:tracePt t="22588" x="1641475" y="2343150"/>
          <p14:tracePt t="22596" x="1641475" y="2335213"/>
          <p14:tracePt t="22604" x="1641475" y="2316163"/>
          <p14:tracePt t="22612" x="1649413" y="2289175"/>
          <p14:tracePt t="22620" x="1658938" y="2279650"/>
          <p14:tracePt t="22628" x="1658938" y="2262188"/>
          <p14:tracePt t="22636" x="1668463" y="2243138"/>
          <p14:tracePt t="22652" x="1668463" y="2233613"/>
          <p14:tracePt t="22660" x="1668463" y="2206625"/>
          <p14:tracePt t="22668" x="1668463" y="2197100"/>
          <p14:tracePt t="22676" x="1668463" y="2170113"/>
          <p14:tracePt t="22684" x="1668463" y="2160588"/>
          <p14:tracePt t="22692" x="1668463" y="2152650"/>
          <p14:tracePt t="22700" x="1668463" y="2125663"/>
          <p14:tracePt t="22708" x="1668463" y="2116138"/>
          <p14:tracePt t="22716" x="1668463" y="2106613"/>
          <p14:tracePt t="22725" x="1668463" y="2089150"/>
          <p14:tracePt t="22732" x="1668463" y="2079625"/>
          <p14:tracePt t="22741" x="1668463" y="2060575"/>
          <p14:tracePt t="22748" x="1668463" y="2033588"/>
          <p14:tracePt t="22758" x="1658938" y="2024063"/>
          <p14:tracePt t="22774" x="1649413" y="2006600"/>
          <p14:tracePt t="22780" x="1649413" y="1997075"/>
          <p14:tracePt t="22804" x="1641475" y="1987550"/>
          <p14:tracePt t="22957" x="1631950" y="1987550"/>
          <p14:tracePt t="22974" x="1622425" y="1987550"/>
          <p14:tracePt t="22997" x="1604963" y="1987550"/>
          <p14:tracePt t="23021" x="1595438" y="1997075"/>
          <p14:tracePt t="23029" x="1595438" y="2016125"/>
          <p14:tracePt t="23036" x="1595438" y="2033588"/>
          <p14:tracePt t="23044" x="1595438" y="2060575"/>
          <p14:tracePt t="23052" x="1595438" y="2070100"/>
          <p14:tracePt t="23060" x="1595438" y="2079625"/>
          <p14:tracePt t="23068" x="1595438" y="2089150"/>
          <p14:tracePt t="23076" x="1595438" y="2106613"/>
          <p14:tracePt t="23100" x="1604963" y="2116138"/>
          <p14:tracePt t="23109" x="1612900" y="2116138"/>
          <p14:tracePt t="23116" x="1631950" y="2116138"/>
          <p14:tracePt t="23125" x="1658938" y="2116138"/>
          <p14:tracePt t="23132" x="1668463" y="2125663"/>
          <p14:tracePt t="23156" x="1677988" y="2125663"/>
          <p14:tracePt t="23565" x="1677988" y="2116138"/>
          <p14:tracePt t="23604" x="1677988" y="2106613"/>
          <p14:tracePt t="23701" x="1668463" y="2097088"/>
          <p14:tracePt t="23708" x="1649413" y="2097088"/>
          <p14:tracePt t="23716" x="1595438" y="2097088"/>
          <p14:tracePt t="23725" x="1541463" y="2070100"/>
          <p14:tracePt t="23732" x="1495425" y="2052638"/>
          <p14:tracePt t="23741" x="1431925" y="2033588"/>
          <p14:tracePt t="23748" x="1385888" y="2024063"/>
          <p14:tracePt t="23758" x="1339850" y="2006600"/>
          <p14:tracePt t="23774" x="1303338" y="2006600"/>
          <p14:tracePt t="23780" x="1285875" y="1997075"/>
          <p14:tracePt t="23796" x="1266825" y="1997075"/>
          <p14:tracePt t="23804" x="1249363" y="1997075"/>
          <p14:tracePt t="23812" x="1203325" y="2006600"/>
          <p14:tracePt t="23820" x="1176338" y="2016125"/>
          <p14:tracePt t="23828" x="1139825" y="2024063"/>
          <p14:tracePt t="23836" x="1120775" y="2033588"/>
          <p14:tracePt t="23844" x="1093788" y="2033588"/>
          <p14:tracePt t="23852" x="1057275" y="2033588"/>
          <p14:tracePt t="23860" x="1047750" y="2033588"/>
          <p14:tracePt t="23868" x="1030288" y="2052638"/>
          <p14:tracePt t="23940" x="984250" y="2052638"/>
          <p14:tracePt t="23948" x="947738" y="2052638"/>
          <p14:tracePt t="23956" x="893763" y="2052638"/>
          <p14:tracePt t="23964" x="838200" y="2052638"/>
          <p14:tracePt t="23974" x="765175" y="2052638"/>
          <p14:tracePt t="23980" x="684213" y="2052638"/>
          <p14:tracePt t="23988" x="628650" y="2052638"/>
          <p14:tracePt t="23996" x="574675" y="2052638"/>
          <p14:tracePt t="24004" x="547688" y="2052638"/>
          <p14:tracePt t="24012" x="538163" y="2052638"/>
          <p14:tracePt t="24028" x="528638" y="2052638"/>
          <p14:tracePt t="24052" x="519113" y="2052638"/>
          <p14:tracePt t="24133" x="511175" y="2052638"/>
          <p14:tracePt t="24221" x="492125" y="2052638"/>
          <p14:tracePt t="24237" x="474663" y="2052638"/>
          <p14:tracePt t="24245" x="465138" y="2052638"/>
          <p14:tracePt t="24381" x="455613" y="2052638"/>
          <p14:tracePt t="24421" x="446088" y="2052638"/>
          <p14:tracePt t="24429" x="446088" y="2060575"/>
          <p14:tracePt t="24437" x="474663" y="2070100"/>
          <p14:tracePt t="24445" x="538163" y="2070100"/>
          <p14:tracePt t="24452" x="665163" y="2070100"/>
          <p14:tracePt t="24460" x="720725" y="2070100"/>
          <p14:tracePt t="24468" x="847725" y="2070100"/>
          <p14:tracePt t="24476" x="939800" y="2070100"/>
          <p14:tracePt t="24484" x="1047750" y="2070100"/>
          <p14:tracePt t="24493" x="1120775" y="2070100"/>
          <p14:tracePt t="24500" x="1176338" y="2070100"/>
          <p14:tracePt t="24509" x="1222375" y="2070100"/>
          <p14:tracePt t="24516" x="1276350" y="2070100"/>
          <p14:tracePt t="24525" x="1330325" y="2070100"/>
          <p14:tracePt t="24532" x="1385888" y="2070100"/>
          <p14:tracePt t="24541" x="1422400" y="2070100"/>
          <p14:tracePt t="24548" x="1458913" y="2070100"/>
          <p14:tracePt t="24558" x="1485900" y="2079625"/>
          <p14:tracePt t="24580" x="1495425" y="2079625"/>
          <p14:tracePt t="24677" x="1504950" y="2079625"/>
          <p14:tracePt t="24701" x="1522413" y="2079625"/>
          <p14:tracePt t="24725" x="1531938" y="2079625"/>
          <p14:tracePt t="24733" x="1541463" y="2079625"/>
          <p14:tracePt t="24743" x="1568450" y="2079625"/>
          <p14:tracePt t="24764" x="1576388" y="2079625"/>
          <p14:tracePt t="24805" x="1585913" y="2079625"/>
          <p14:tracePt t="24869" x="1595438" y="2079625"/>
          <p14:tracePt t="24885" x="1612900" y="2079625"/>
          <p14:tracePt t="24893" x="1649413" y="2079625"/>
          <p14:tracePt t="24901" x="1677988" y="2079625"/>
          <p14:tracePt t="24909" x="1714500" y="2079625"/>
          <p14:tracePt t="24916" x="1804988" y="2070100"/>
          <p14:tracePt t="24925" x="1860550" y="2043113"/>
          <p14:tracePt t="24932" x="1905000" y="2033588"/>
          <p14:tracePt t="24942" x="1931988" y="2024063"/>
          <p14:tracePt t="24948" x="1941513" y="2024063"/>
          <p14:tracePt t="24959" x="1960563" y="2006600"/>
          <p14:tracePt t="24976" x="1968500" y="1997075"/>
          <p14:tracePt t="25285" x="1960563" y="1997075"/>
          <p14:tracePt t="25293" x="1951038" y="1997075"/>
          <p14:tracePt t="25341" x="1951038" y="2006600"/>
          <p14:tracePt t="25397" x="1951038" y="2016125"/>
          <p14:tracePt t="25405" x="1951038" y="2024063"/>
          <p14:tracePt t="25421" x="1951038" y="2043113"/>
          <p14:tracePt t="25436" x="1960563" y="2052638"/>
          <p14:tracePt t="25444" x="1960563" y="2070100"/>
          <p14:tracePt t="25460" x="1960563" y="2079625"/>
          <p14:tracePt t="25468" x="1960563" y="2089150"/>
          <p14:tracePt t="25820" x="1968500" y="2106613"/>
          <p14:tracePt t="26029" x="1978025" y="2106613"/>
          <p14:tracePt t="26157" x="1987550" y="2106613"/>
          <p14:tracePt t="26213" x="1997075" y="2106613"/>
          <p14:tracePt t="26237" x="2014538" y="2106613"/>
          <p14:tracePt t="26253" x="2033588" y="2106613"/>
          <p14:tracePt t="26260" x="2051050" y="2106613"/>
          <p14:tracePt t="26268" x="2078038" y="2125663"/>
          <p14:tracePt t="26276" x="2106613" y="2143125"/>
          <p14:tracePt t="26284" x="2133600" y="2152650"/>
          <p14:tracePt t="26292" x="2179638" y="2189163"/>
          <p14:tracePt t="26300" x="2224088" y="2206625"/>
          <p14:tracePt t="26309" x="2287588" y="2252663"/>
          <p14:tracePt t="26316" x="2352675" y="2270125"/>
          <p14:tracePt t="26324" x="2397125" y="2298700"/>
          <p14:tracePt t="26332" x="2425700" y="2306638"/>
          <p14:tracePt t="26341" x="2462213" y="2306638"/>
          <p14:tracePt t="26348" x="2506663" y="2316163"/>
          <p14:tracePt t="26357" x="2543175" y="2316163"/>
          <p14:tracePt t="26364" x="2579688" y="2316163"/>
          <p14:tracePt t="26374" x="2616200" y="2316163"/>
          <p14:tracePt t="26380" x="2662238" y="2316163"/>
          <p14:tracePt t="26388" x="2698750" y="2316163"/>
          <p14:tracePt t="26396" x="2725738" y="2316163"/>
          <p14:tracePt t="26404" x="2752725" y="2316163"/>
          <p14:tracePt t="26412" x="2808288" y="2316163"/>
          <p14:tracePt t="26420" x="2852738" y="2325688"/>
          <p14:tracePt t="26428" x="2908300" y="2325688"/>
          <p14:tracePt t="26436" x="2944813" y="2343150"/>
          <p14:tracePt t="26444" x="2998788" y="2362200"/>
          <p14:tracePt t="26452" x="3063875" y="2379663"/>
          <p14:tracePt t="26460" x="3100388" y="2379663"/>
          <p14:tracePt t="26468" x="3154363" y="2408238"/>
          <p14:tracePt t="26476" x="3200400" y="2416175"/>
          <p14:tracePt t="26484" x="3263900" y="2425700"/>
          <p14:tracePt t="26492" x="3317875" y="2425700"/>
          <p14:tracePt t="26500" x="3354388" y="2425700"/>
          <p14:tracePt t="26508" x="3427413" y="2425700"/>
          <p14:tracePt t="26516" x="3463925" y="2425700"/>
          <p14:tracePt t="26525" x="3519488" y="2425700"/>
          <p14:tracePt t="26532" x="3546475" y="2425700"/>
          <p14:tracePt t="26542" x="3629025" y="2462213"/>
          <p14:tracePt t="26548" x="3656013" y="2462213"/>
          <p14:tracePt t="26559" x="3709988" y="2481263"/>
          <p14:tracePt t="26564" x="3765550" y="2489200"/>
          <p14:tracePt t="26577" x="3829050" y="2525713"/>
          <p14:tracePt t="26580" x="3875088" y="2535238"/>
          <p14:tracePt t="26589" x="3919538" y="2544763"/>
          <p14:tracePt t="26597" x="3965575" y="2571750"/>
          <p14:tracePt t="26605" x="3992563" y="2589213"/>
          <p14:tracePt t="26612" x="4002088" y="2589213"/>
          <p14:tracePt t="26620" x="4029075" y="2598738"/>
          <p14:tracePt t="26636" x="4038600" y="2598738"/>
          <p14:tracePt t="26652" x="4057650" y="2598738"/>
          <p14:tracePt t="26660" x="4075113" y="2598738"/>
          <p14:tracePt t="26668" x="4094163" y="2608263"/>
          <p14:tracePt t="26676" x="4111625" y="2608263"/>
          <p14:tracePt t="26684" x="4157663" y="2625725"/>
          <p14:tracePt t="26692" x="4184650" y="2625725"/>
          <p14:tracePt t="26700" x="4238625" y="2625725"/>
          <p14:tracePt t="26709" x="4284663" y="2644775"/>
          <p14:tracePt t="26716" x="4340225" y="2644775"/>
          <p14:tracePt t="26725" x="4367213" y="2654300"/>
          <p14:tracePt t="26732" x="4394200" y="2654300"/>
          <p14:tracePt t="26742" x="4421188" y="2662238"/>
          <p14:tracePt t="26748" x="4430713" y="2662238"/>
          <p14:tracePt t="26759" x="4440238" y="2662238"/>
          <p14:tracePt t="26764" x="4457700" y="2681288"/>
          <p14:tracePt t="27333" x="4467225" y="2690813"/>
          <p14:tracePt t="27341" x="4484688" y="2698750"/>
          <p14:tracePt t="27356" x="4503738" y="2698750"/>
          <p14:tracePt t="27364" x="4521200" y="2698750"/>
          <p14:tracePt t="27374" x="4530725" y="2698750"/>
          <p14:tracePt t="27380" x="4557713" y="2698750"/>
          <p14:tracePt t="27396" x="4586288" y="2698750"/>
          <p14:tracePt t="27404" x="4622800" y="2698750"/>
          <p14:tracePt t="27412" x="4640263" y="2681288"/>
          <p14:tracePt t="27420" x="4649788" y="2671763"/>
          <p14:tracePt t="27436" x="4659313" y="2671763"/>
          <p14:tracePt t="27444" x="4676775" y="2662238"/>
          <p14:tracePt t="27468" x="4686300" y="2662238"/>
          <p14:tracePt t="27540" x="4695825" y="2654300"/>
          <p14:tracePt t="27548" x="4703763" y="2625725"/>
          <p14:tracePt t="27557" x="4713288" y="2598738"/>
          <p14:tracePt t="27564" x="4713288" y="2554288"/>
          <p14:tracePt t="27575" x="4730750" y="2525713"/>
          <p14:tracePt t="27580" x="4740275" y="2481263"/>
          <p14:tracePt t="27588" x="4749800" y="2435225"/>
          <p14:tracePt t="27636" x="4749800" y="2416175"/>
          <p14:tracePt t="27652" x="4740275" y="2416175"/>
          <p14:tracePt t="27660" x="4730750" y="2416175"/>
          <p14:tracePt t="27668" x="4713288" y="2416175"/>
          <p14:tracePt t="27676" x="4695825" y="2416175"/>
          <p14:tracePt t="27684" x="4686300" y="2416175"/>
          <p14:tracePt t="27692" x="4659313" y="2416175"/>
          <p14:tracePt t="27716" x="4640263" y="2408238"/>
          <p14:tracePt t="27725" x="4603750" y="2371725"/>
          <p14:tracePt t="27732" x="4594225" y="2362200"/>
          <p14:tracePt t="27741" x="4549775" y="2335213"/>
          <p14:tracePt t="27748" x="4484688" y="2306638"/>
          <p14:tracePt t="27758" x="4403725" y="2279650"/>
          <p14:tracePt t="27764" x="4294188" y="2270125"/>
          <p14:tracePt t="27775" x="4184650" y="2270125"/>
          <p14:tracePt t="27780" x="4038600" y="2270125"/>
          <p14:tracePt t="27788" x="3929063" y="2270125"/>
          <p14:tracePt t="27796" x="3802063" y="2270125"/>
          <p14:tracePt t="27804" x="3729038" y="2270125"/>
          <p14:tracePt t="27812" x="3673475" y="2270125"/>
          <p14:tracePt t="27820" x="3629025" y="2270125"/>
          <p14:tracePt t="27828" x="3600450" y="2270125"/>
          <p14:tracePt t="27844" x="3592513" y="2270125"/>
          <p14:tracePt t="27933" x="3582988" y="2262188"/>
          <p14:tracePt t="27948" x="3582988" y="2243138"/>
          <p14:tracePt t="27965" x="3582988" y="2233613"/>
          <p14:tracePt t="27981" x="3582988" y="2225675"/>
          <p14:tracePt t="27989" x="3582988" y="2206625"/>
          <p14:tracePt t="27996" x="3582988" y="2197100"/>
          <p14:tracePt t="28004" x="3592513" y="2179638"/>
          <p14:tracePt t="28012" x="3600450" y="2170113"/>
          <p14:tracePt t="28020" x="3609975" y="2160588"/>
          <p14:tracePt t="28029" x="3629025" y="2143125"/>
          <p14:tracePt t="28036" x="3636963" y="2143125"/>
          <p14:tracePt t="28045" x="3673475" y="2133600"/>
          <p14:tracePt t="28052" x="3702050" y="2125663"/>
          <p14:tracePt t="28060" x="3746500" y="2097088"/>
          <p14:tracePt t="28068" x="3783013" y="2097088"/>
          <p14:tracePt t="28076" x="3829050" y="2089150"/>
          <p14:tracePt t="28084" x="3856038" y="2070100"/>
          <p14:tracePt t="28092" x="3902075" y="2070100"/>
          <p14:tracePt t="28100" x="3984625" y="2070100"/>
          <p14:tracePt t="28108" x="4038600" y="2070100"/>
          <p14:tracePt t="28116" x="4129088" y="2070100"/>
          <p14:tracePt t="28124" x="4194175" y="2070100"/>
          <p14:tracePt t="28132" x="4230688" y="2070100"/>
          <p14:tracePt t="28140" x="4284663" y="2070100"/>
          <p14:tracePt t="28148" x="4340225" y="2070100"/>
          <p14:tracePt t="28157" x="4357688" y="2070100"/>
          <p14:tracePt t="28164" x="4403725" y="2052638"/>
          <p14:tracePt t="28293" x="4413250" y="2043113"/>
          <p14:tracePt t="28301" x="4430713" y="2043113"/>
          <p14:tracePt t="28308" x="4448175" y="2033588"/>
          <p14:tracePt t="28324" x="4484688" y="2033588"/>
          <p14:tracePt t="28332" x="4530725" y="2033588"/>
          <p14:tracePt t="28341" x="4549775" y="2033588"/>
          <p14:tracePt t="28348" x="4576763" y="2024063"/>
          <p14:tracePt t="28358" x="4594225" y="2024063"/>
          <p14:tracePt t="28364" x="4613275" y="2006600"/>
          <p14:tracePt t="28375" x="4622800" y="2006600"/>
          <p14:tracePt t="28380" x="4630738" y="2006600"/>
          <p14:tracePt t="28404" x="4640263" y="2006600"/>
          <p14:tracePt t="28412" x="4659313" y="2006600"/>
          <p14:tracePt t="28428" x="4667250" y="2006600"/>
          <p14:tracePt t="28436" x="4695825" y="2006600"/>
          <p14:tracePt t="28444" x="4722813" y="2006600"/>
          <p14:tracePt t="28452" x="4767263" y="2016125"/>
          <p14:tracePt t="28460" x="4803775" y="2016125"/>
          <p14:tracePt t="28468" x="4859338" y="2016125"/>
          <p14:tracePt t="28476" x="4941888" y="2016125"/>
          <p14:tracePt t="28484" x="5014913" y="1987550"/>
          <p14:tracePt t="28492" x="5059363" y="1970088"/>
          <p14:tracePt t="28500" x="5122863" y="1933575"/>
          <p14:tracePt t="28509" x="5141913" y="1924050"/>
          <p14:tracePt t="28516" x="5151438" y="1924050"/>
          <p14:tracePt t="28653" x="5159375" y="1924050"/>
          <p14:tracePt t="28925" x="5159375" y="1933575"/>
          <p14:tracePt t="28941" x="5159375" y="1943100"/>
          <p14:tracePt t="28964" x="5151438" y="1951038"/>
          <p14:tracePt t="29421" x="5151438" y="1960563"/>
          <p14:tracePt t="29437" x="5151438" y="1970088"/>
          <p14:tracePt t="29444" x="5151438" y="1979613"/>
          <p14:tracePt t="29452" x="5151438" y="1997075"/>
          <p14:tracePt t="29460" x="5151438" y="2006600"/>
          <p14:tracePt t="29468" x="5151438" y="2016125"/>
          <p14:tracePt t="29476" x="5151438" y="2033588"/>
          <p14:tracePt t="29484" x="5151438" y="2043113"/>
          <p14:tracePt t="29492" x="5151438" y="2060575"/>
          <p14:tracePt t="29500" x="5151438" y="2089150"/>
          <p14:tracePt t="29509" x="5151438" y="2106613"/>
          <p14:tracePt t="29516" x="5168900" y="2152650"/>
          <p14:tracePt t="29524" x="5168900" y="2179638"/>
          <p14:tracePt t="29532" x="5168900" y="2206625"/>
          <p14:tracePt t="29541" x="5178425" y="2243138"/>
          <p14:tracePt t="29548" x="5187950" y="2270125"/>
          <p14:tracePt t="29558" x="5187950" y="2298700"/>
          <p14:tracePt t="29564" x="5195888" y="2343150"/>
          <p14:tracePt t="29575" x="5214938" y="2362200"/>
          <p14:tracePt t="29580" x="5224463" y="2408238"/>
          <p14:tracePt t="29596" x="5232400" y="2435225"/>
          <p14:tracePt t="29604" x="5232400" y="2452688"/>
          <p14:tracePt t="29612" x="5241925" y="2471738"/>
          <p14:tracePt t="29620" x="5268913" y="2544763"/>
          <p14:tracePt t="29628" x="5268913" y="2562225"/>
          <p14:tracePt t="29636" x="5287963" y="2571750"/>
          <p14:tracePt t="29644" x="5287963" y="2581275"/>
          <p14:tracePt t="29652" x="5297488" y="2598738"/>
          <p14:tracePt t="29724" x="5297488" y="2608263"/>
          <p14:tracePt t="29732" x="5305425" y="2617788"/>
          <p14:tracePt t="29757" x="5305425" y="2625725"/>
          <p14:tracePt t="29774" x="5305425" y="2635250"/>
          <p14:tracePt t="29909" x="5305425" y="2654300"/>
          <p14:tracePt t="31573" x="5305425" y="2662238"/>
          <p14:tracePt t="32820" x="5297488" y="2671763"/>
          <p14:tracePt t="33189" x="5287963" y="2681288"/>
          <p14:tracePt t="33197" x="5278438" y="2681288"/>
          <p14:tracePt t="33343" x="5268913" y="2690813"/>
          <p14:tracePt t="33476" x="5260975" y="2690813"/>
          <p14:tracePt t="33493" x="5260975" y="2698750"/>
          <p14:tracePt t="33500" x="5251450" y="2708275"/>
          <p14:tracePt t="33852" x="5232400" y="2708275"/>
          <p14:tracePt t="33861" x="5178425" y="2690813"/>
          <p14:tracePt t="33868" x="5159375" y="2581275"/>
          <p14:tracePt t="33877" x="5095875" y="2389188"/>
          <p14:tracePt t="33893" x="4949825" y="1778000"/>
          <p14:tracePt t="33900" x="4868863" y="1441450"/>
          <p14:tracePt t="33909" x="4776788" y="1176338"/>
          <p14:tracePt t="33916" x="4667250" y="966788"/>
          <p14:tracePt t="33926" x="4549775" y="774700"/>
          <p14:tracePt t="33932" x="4448175" y="674688"/>
          <p14:tracePt t="33942" x="4330700" y="601663"/>
          <p14:tracePt t="33948" x="4202113" y="547688"/>
          <p14:tracePt t="33959" x="4084638" y="501650"/>
          <p14:tracePt t="33964" x="3956050" y="501650"/>
          <p14:tracePt t="33976" x="3902075" y="501650"/>
          <p14:tracePt t="33980" x="3846513" y="501650"/>
          <p14:tracePt t="33988" x="3810000" y="519113"/>
          <p14:tracePt t="33996" x="3792538" y="565150"/>
          <p14:tracePt t="34004" x="3775075" y="665163"/>
          <p14:tracePt t="34012" x="3775075" y="774700"/>
          <p14:tracePt t="34020" x="3775075" y="866775"/>
          <p14:tracePt t="34029" x="3775075" y="920750"/>
          <p14:tracePt t="34036" x="3802063" y="984250"/>
          <p14:tracePt t="34044" x="3838575" y="1012825"/>
          <p14:tracePt t="34052" x="3856038" y="1030288"/>
          <p14:tracePt t="34060" x="3865563" y="1039813"/>
          <p14:tracePt t="34076" x="3883025" y="1039813"/>
          <p14:tracePt t="34084" x="3892550" y="1039813"/>
          <p14:tracePt t="34148" x="3902075" y="1039813"/>
          <p14:tracePt t="34175" x="3929063" y="1057275"/>
          <p14:tracePt t="34180" x="3938588" y="1103313"/>
          <p14:tracePt t="34188" x="3965575" y="1149350"/>
          <p14:tracePt t="34196" x="3984625" y="1166813"/>
          <p14:tracePt t="34204" x="4002088" y="1212850"/>
          <p14:tracePt t="34212" x="4002088" y="1239838"/>
          <p14:tracePt t="34220" x="4011613" y="1258888"/>
          <p14:tracePt t="34228" x="4029075" y="1276350"/>
          <p14:tracePt t="34244" x="4029075" y="1285875"/>
          <p14:tracePt t="34252" x="4029075" y="1295400"/>
          <p14:tracePt t="34268" x="4038600" y="1303338"/>
          <p14:tracePt t="34276" x="4038600" y="1312863"/>
          <p14:tracePt t="34284" x="4048125" y="1322388"/>
          <p14:tracePt t="34292" x="4048125" y="1331913"/>
          <p14:tracePt t="34300" x="4048125" y="1339850"/>
          <p14:tracePt t="34308" x="4048125" y="1368425"/>
          <p14:tracePt t="34324" x="4057650" y="1395413"/>
          <p14:tracePt t="34332" x="4057650" y="1412875"/>
          <p14:tracePt t="34341" x="4084638" y="1431925"/>
          <p14:tracePt t="34348" x="4084638" y="1468438"/>
          <p14:tracePt t="34364" x="4094163" y="1485900"/>
          <p14:tracePt t="34374" x="4094163" y="1504950"/>
          <p14:tracePt t="34380" x="4102100" y="1522413"/>
          <p14:tracePt t="34396" x="4129088" y="1558925"/>
          <p14:tracePt t="34404" x="4129088" y="1568450"/>
          <p14:tracePt t="34420" x="4138613" y="1568450"/>
          <p14:tracePt t="34428" x="4148138" y="1587500"/>
          <p14:tracePt t="34436" x="4148138" y="1595438"/>
          <p14:tracePt t="34444" x="4165600" y="1614488"/>
          <p14:tracePt t="34453" x="4175125" y="1624013"/>
          <p14:tracePt t="34468" x="4184650" y="1651000"/>
          <p14:tracePt t="34484" x="4194175" y="1660525"/>
          <p14:tracePt t="34500" x="4194175" y="1668463"/>
          <p14:tracePt t="34509" x="4202113" y="1668463"/>
          <p14:tracePt t="34524" x="4211638" y="1677988"/>
          <p14:tracePt t="34541" x="4211638" y="1687513"/>
          <p14:tracePt t="34558" x="4211638" y="1697038"/>
          <p14:tracePt t="34564" x="4211638" y="1704975"/>
          <p14:tracePt t="34580" x="4211638" y="1724025"/>
          <p14:tracePt t="34596" x="4211638" y="1731963"/>
          <p14:tracePt t="34604" x="4211638" y="1741488"/>
          <p14:tracePt t="34620" x="4211638" y="1760538"/>
          <p14:tracePt t="34628" x="4211638" y="1768475"/>
          <p14:tracePt t="34725" x="4211638" y="1778000"/>
          <p14:tracePt t="35061" x="4211638" y="1787525"/>
          <p14:tracePt t="37380" x="4211638" y="1768475"/>
          <p14:tracePt t="37396" x="4211638" y="1760538"/>
          <p14:tracePt t="37412" x="4202113" y="1741488"/>
          <p14:tracePt t="37420" x="4194175" y="1731963"/>
          <p14:tracePt t="37428" x="4184650" y="1724025"/>
          <p14:tracePt t="37444" x="4175125" y="1724025"/>
          <p14:tracePt t="37460" x="4157663" y="1714500"/>
          <p14:tracePt t="37468" x="4138613" y="1687513"/>
          <p14:tracePt t="37476" x="4129088" y="1687513"/>
          <p14:tracePt t="37484" x="4111625" y="1668463"/>
          <p14:tracePt t="37492" x="4102100" y="1660525"/>
          <p14:tracePt t="37500" x="4102100" y="1641475"/>
          <p14:tracePt t="37508" x="4075113" y="1624013"/>
          <p14:tracePt t="37516" x="4075113" y="1614488"/>
          <p14:tracePt t="37525" x="4065588" y="1604963"/>
          <p14:tracePt t="37532" x="4048125" y="1587500"/>
          <p14:tracePt t="37542" x="4038600" y="1577975"/>
          <p14:tracePt t="37548" x="4011613" y="1558925"/>
          <p14:tracePt t="37558" x="3992563" y="1550988"/>
          <p14:tracePt t="37564" x="3984625" y="1541463"/>
          <p14:tracePt t="37574" x="3956050" y="1531938"/>
          <p14:tracePt t="37580" x="3929063" y="1504950"/>
          <p14:tracePt t="37588" x="3911600" y="1495425"/>
          <p14:tracePt t="37596" x="3875088" y="1468438"/>
          <p14:tracePt t="37604" x="3856038" y="1441450"/>
          <p14:tracePt t="37612" x="3838575" y="1422400"/>
          <p14:tracePt t="37620" x="3810000" y="1404938"/>
          <p14:tracePt t="37628" x="3783013" y="1385888"/>
          <p14:tracePt t="37636" x="3738563" y="1349375"/>
          <p14:tracePt t="37645" x="3709988" y="1303338"/>
          <p14:tracePt t="37652" x="3673475" y="1285875"/>
          <p14:tracePt t="37661" x="3629025" y="1249363"/>
          <p14:tracePt t="37668" x="3609975" y="1231900"/>
          <p14:tracePt t="37676" x="3592513" y="1212850"/>
          <p14:tracePt t="37684" x="3582988" y="1203325"/>
          <p14:tracePt t="37692" x="3573463" y="1185863"/>
          <p14:tracePt t="37700" x="3563938" y="1139825"/>
          <p14:tracePt t="37709" x="3563938" y="1112838"/>
          <p14:tracePt t="37716" x="3546475" y="1066800"/>
          <p14:tracePt t="37724" x="3527425" y="1030288"/>
          <p14:tracePt t="37732" x="3527425" y="984250"/>
          <p14:tracePt t="37741" x="3519488" y="920750"/>
          <p14:tracePt t="37748" x="3519488" y="874713"/>
          <p14:tracePt t="37758" x="3509963" y="839788"/>
          <p14:tracePt t="37764" x="3490913" y="803275"/>
          <p14:tracePt t="37774" x="3482975" y="774700"/>
          <p14:tracePt t="37780" x="3473450" y="766763"/>
          <p14:tracePt t="37788" x="3463925" y="757238"/>
          <p14:tracePt t="37796" x="3446463" y="757238"/>
          <p14:tracePt t="37804" x="3427413" y="757238"/>
          <p14:tracePt t="37812" x="3400425" y="757238"/>
          <p14:tracePt t="37820" x="3390900" y="757238"/>
          <p14:tracePt t="37828" x="3373438" y="766763"/>
          <p14:tracePt t="37836" x="3363913" y="784225"/>
          <p14:tracePt t="37892" x="3354388" y="784225"/>
          <p14:tracePt t="37909" x="3354388" y="730250"/>
          <p14:tracePt t="37924" x="3354388" y="711200"/>
          <p14:tracePt t="37958" x="3354388" y="701675"/>
          <p14:tracePt t="37964" x="3346450" y="701675"/>
          <p14:tracePt t="37975" x="3309938" y="730250"/>
          <p14:tracePt t="37980" x="3300413" y="757238"/>
          <p14:tracePt t="37988" x="3300413" y="803275"/>
          <p14:tracePt t="37996" x="3300413" y="830263"/>
          <p14:tracePt t="38004" x="3300413" y="847725"/>
          <p14:tracePt t="38012" x="3300413" y="874713"/>
          <p14:tracePt t="38020" x="3300413" y="884238"/>
          <p14:tracePt t="38028" x="3300413" y="893763"/>
          <p14:tracePt t="38036" x="3300413" y="903288"/>
          <p14:tracePt t="38044" x="3309938" y="911225"/>
          <p14:tracePt t="38061" x="3317875" y="920750"/>
          <p14:tracePt t="38076" x="3327400" y="920750"/>
          <p14:tracePt t="38084" x="3346450" y="939800"/>
          <p14:tracePt t="38092" x="3354388" y="984250"/>
          <p14:tracePt t="38100" x="3354388" y="993775"/>
          <p14:tracePt t="38108" x="3354388" y="1030288"/>
          <p14:tracePt t="38116" x="3373438" y="1076325"/>
          <p14:tracePt t="38125" x="3409950" y="1139825"/>
          <p14:tracePt t="38132" x="3436938" y="1195388"/>
          <p14:tracePt t="38141" x="3473450" y="1249363"/>
          <p14:tracePt t="38148" x="3490913" y="1276350"/>
          <p14:tracePt t="38158" x="3490913" y="1285875"/>
          <p14:tracePt t="38164" x="3509963" y="1303338"/>
          <p14:tracePt t="38180" x="3519488" y="1303338"/>
          <p14:tracePt t="38196" x="3527425" y="1303338"/>
          <p14:tracePt t="38204" x="3546475" y="1303338"/>
          <p14:tracePt t="38212" x="3563938" y="1303338"/>
          <p14:tracePt t="38445" x="3573463" y="1295400"/>
          <p14:tracePt t="38452" x="3573463" y="1268413"/>
          <p14:tracePt t="38460" x="3582988" y="1249363"/>
          <p14:tracePt t="38469" x="3582988" y="1203325"/>
          <p14:tracePt t="38476" x="3600450" y="1166813"/>
          <p14:tracePt t="38484" x="3600450" y="1103313"/>
          <p14:tracePt t="38493" x="3600450" y="1066800"/>
          <p14:tracePt t="38500" x="3600450" y="1039813"/>
          <p14:tracePt t="38510" x="3600450" y="993775"/>
          <p14:tracePt t="38516" x="3600450" y="966788"/>
          <p14:tracePt t="38526" x="3600450" y="947738"/>
          <p14:tracePt t="38532" x="3600450" y="939800"/>
          <p14:tracePt t="38543" x="3600450" y="920750"/>
          <p14:tracePt t="38804" x="3600450" y="911225"/>
          <p14:tracePt t="38852" x="3592513" y="903288"/>
          <p14:tracePt t="38860" x="3582988" y="903288"/>
          <p14:tracePt t="38868" x="3563938" y="903288"/>
          <p14:tracePt t="38876" x="3519488" y="874713"/>
          <p14:tracePt t="38884" x="3500438" y="866775"/>
          <p14:tracePt t="38893" x="3482975" y="857250"/>
          <p14:tracePt t="38900" x="3463925" y="857250"/>
          <p14:tracePt t="38909" x="3455988" y="857250"/>
          <p14:tracePt t="38926" x="3446463" y="857250"/>
          <p14:tracePt t="38989" x="3436938" y="857250"/>
          <p14:tracePt t="39093" x="3455988" y="857250"/>
          <p14:tracePt t="39300" x="3463925" y="857250"/>
          <p14:tracePt t="39332" x="3473450" y="857250"/>
          <p14:tracePt t="39380" x="3490913" y="857250"/>
          <p14:tracePt t="39452" x="3519488" y="874713"/>
          <p14:tracePt t="39460" x="3527425" y="884238"/>
          <p14:tracePt t="39468" x="3556000" y="884238"/>
          <p14:tracePt t="39476" x="3600450" y="911225"/>
          <p14:tracePt t="39484" x="3656013" y="911225"/>
          <p14:tracePt t="39492" x="3729038" y="911225"/>
          <p14:tracePt t="39500" x="3802063" y="911225"/>
          <p14:tracePt t="39508" x="3892550" y="911225"/>
          <p14:tracePt t="39516" x="3956050" y="911225"/>
          <p14:tracePt t="39524" x="4029075" y="911225"/>
          <p14:tracePt t="39532" x="4084638" y="911225"/>
          <p14:tracePt t="39541" x="4121150" y="911225"/>
          <p14:tracePt t="39548" x="4157663" y="911225"/>
          <p14:tracePt t="39558" x="4211638" y="911225"/>
          <p14:tracePt t="39564" x="4267200" y="911225"/>
          <p14:tracePt t="39574" x="4340225" y="911225"/>
          <p14:tracePt t="39580" x="4430713" y="911225"/>
          <p14:tracePt t="39588" x="4521200" y="911225"/>
          <p14:tracePt t="39596" x="4649788" y="920750"/>
          <p14:tracePt t="39604" x="4767263" y="939800"/>
          <p14:tracePt t="39612" x="4876800" y="939800"/>
          <p14:tracePt t="39620" x="4986338" y="947738"/>
          <p14:tracePt t="39628" x="5059363" y="947738"/>
          <p14:tracePt t="39636" x="5095875" y="947738"/>
          <p14:tracePt t="39644" x="5114925" y="947738"/>
          <p14:tracePt t="39868" x="5122863" y="957263"/>
          <p14:tracePt t="39876" x="5122863" y="976313"/>
          <p14:tracePt t="39884" x="5122863" y="1003300"/>
          <p14:tracePt t="39893" x="5122863" y="1030288"/>
          <p14:tracePt t="39900" x="5122863" y="1076325"/>
          <p14:tracePt t="39908" x="5141913" y="1103313"/>
          <p14:tracePt t="39916" x="5159375" y="1139825"/>
          <p14:tracePt t="39925" x="5168900" y="1166813"/>
          <p14:tracePt t="39932" x="5178425" y="1185863"/>
          <p14:tracePt t="39942" x="5195888" y="1203325"/>
          <p14:tracePt t="39948" x="5195888" y="1222375"/>
          <p14:tracePt t="39961" x="5195888" y="1231900"/>
          <p14:tracePt t="39964" x="5195888" y="1258888"/>
          <p14:tracePt t="39975" x="5195888" y="1276350"/>
          <p14:tracePt t="39980" x="5205413" y="1312863"/>
          <p14:tracePt t="39988" x="5205413" y="1339850"/>
          <p14:tracePt t="39996" x="5205413" y="1376363"/>
          <p14:tracePt t="40004" x="5214938" y="1412875"/>
          <p14:tracePt t="40012" x="5224463" y="1458913"/>
          <p14:tracePt t="40020" x="5224463" y="1477963"/>
          <p14:tracePt t="40028" x="5224463" y="1495425"/>
          <p14:tracePt t="40036" x="5224463" y="1504950"/>
          <p14:tracePt t="40044" x="5224463" y="1514475"/>
          <p14:tracePt t="40052" x="5224463" y="1531938"/>
          <p14:tracePt t="40092" x="5232400" y="1541463"/>
          <p14:tracePt t="40125" x="5241925" y="1541463"/>
          <p14:tracePt t="40132" x="5251450" y="1550988"/>
          <p14:tracePt t="40142" x="5260975" y="1558925"/>
          <p14:tracePt t="40148" x="5260975" y="1577975"/>
          <p14:tracePt t="40159" x="5268913" y="1587500"/>
          <p14:tracePt t="40188" x="5278438" y="1595438"/>
          <p14:tracePt t="40212" x="5278438" y="1604963"/>
          <p14:tracePt t="40220" x="5278438" y="1614488"/>
          <p14:tracePt t="40228" x="5287963" y="1631950"/>
          <p14:tracePt t="40236" x="5287963" y="1660525"/>
          <p14:tracePt t="40244" x="5287963" y="1668463"/>
          <p14:tracePt t="40252" x="5297488" y="1687513"/>
          <p14:tracePt t="40260" x="5297488" y="1714500"/>
          <p14:tracePt t="40268" x="5297488" y="1731963"/>
          <p14:tracePt t="40276" x="5305425" y="1751013"/>
          <p14:tracePt t="40284" x="5305425" y="1760538"/>
          <p14:tracePt t="40293" x="5305425" y="1768475"/>
          <p14:tracePt t="40300" x="5314950" y="1778000"/>
          <p14:tracePt t="40309" x="5324475" y="1787525"/>
          <p14:tracePt t="40375" x="5324475" y="1797050"/>
          <p14:tracePt t="40388" x="5334000" y="1814513"/>
          <p14:tracePt t="40476" x="5334000" y="1833563"/>
          <p14:tracePt t="40493" x="5334000" y="1841500"/>
          <p14:tracePt t="40509" x="5334000" y="1851025"/>
          <p14:tracePt t="40989" x="5334000" y="1860550"/>
          <p14:tracePt t="40996" x="5334000" y="1870075"/>
          <p14:tracePt t="41012" x="5341938" y="1878013"/>
          <p14:tracePt t="41036" x="5360988" y="1878013"/>
          <p14:tracePt t="41044" x="5378450" y="1878013"/>
          <p14:tracePt t="41052" x="5397500" y="1833563"/>
          <p14:tracePt t="41060" x="5434013" y="1768475"/>
          <p14:tracePt t="41068" x="5461000" y="1697038"/>
          <p14:tracePt t="41076" x="5507038" y="1614488"/>
          <p14:tracePt t="41084" x="5514975" y="1550988"/>
          <p14:tracePt t="41092" x="5524500" y="1514475"/>
          <p14:tracePt t="41100" x="5524500" y="1485900"/>
          <p14:tracePt t="41109" x="5534025" y="1468438"/>
          <p14:tracePt t="41116" x="5543550" y="1458913"/>
          <p14:tracePt t="41237" x="5543550" y="1449388"/>
          <p14:tracePt t="41285" x="5534025" y="1449388"/>
          <p14:tracePt t="41293" x="5514975" y="1449388"/>
          <p14:tracePt t="41301" x="5507038" y="1449388"/>
          <p14:tracePt t="41325" x="5487988" y="1458913"/>
          <p14:tracePt t="41341" x="5470525" y="1477963"/>
          <p14:tracePt t="41405" x="5470525" y="1485900"/>
          <p14:tracePt t="41421" x="5470525" y="1504950"/>
          <p14:tracePt t="41428" x="5461000" y="1504950"/>
          <p14:tracePt t="41444" x="5461000" y="1514475"/>
          <p14:tracePt t="41452" x="5451475" y="1522413"/>
          <p14:tracePt t="41517" x="5451475" y="1541463"/>
          <p14:tracePt t="41549" x="5451475" y="1550988"/>
          <p14:tracePt t="41557" x="5441950" y="1558925"/>
          <p14:tracePt t="41581" x="5441950" y="1595438"/>
          <p14:tracePt t="41589" x="5441950" y="1631950"/>
          <p14:tracePt t="41596" x="5441950" y="1651000"/>
          <p14:tracePt t="41604" x="5441950" y="1677988"/>
          <p14:tracePt t="41612" x="5441950" y="1704975"/>
          <p14:tracePt t="41620" x="5441950" y="1751013"/>
          <p14:tracePt t="41628" x="5461000" y="1824038"/>
          <p14:tracePt t="41636" x="5478463" y="1870075"/>
          <p14:tracePt t="41645" x="5514975" y="1951038"/>
          <p14:tracePt t="41653" x="5534025" y="1979613"/>
          <p14:tracePt t="41661" x="5551488" y="2052638"/>
          <p14:tracePt t="41669" x="5561013" y="2106613"/>
          <p14:tracePt t="41677" x="5561013" y="2143125"/>
          <p14:tracePt t="41684" x="5588000" y="2170113"/>
          <p14:tracePt t="41693" x="5597525" y="2197100"/>
          <p14:tracePt t="41700" x="5597525" y="2206625"/>
          <p14:tracePt t="41709" x="5597525" y="2216150"/>
          <p14:tracePt t="41716" x="5597525" y="2233613"/>
          <p14:tracePt t="41725" x="5607050" y="2243138"/>
          <p14:tracePt t="41742" x="5616575" y="2252663"/>
          <p14:tracePt t="41759" x="5624513" y="2279650"/>
          <p14:tracePt t="41764" x="5624513" y="2289175"/>
          <p14:tracePt t="41775" x="5634038" y="2298700"/>
          <p14:tracePt t="42061" x="5634038" y="2306638"/>
          <p14:tracePt t="42221" x="5616575" y="2306638"/>
          <p14:tracePt t="42273" x="5607050" y="2306638"/>
          <p14:tracePt t="42485" x="5597525" y="2306638"/>
          <p14:tracePt t="42517" x="5588000" y="2306638"/>
          <p14:tracePt t="42533" x="5580063" y="2306638"/>
          <p14:tracePt t="42542" x="5561013" y="2306638"/>
          <p14:tracePt t="42573" x="5551488" y="2306638"/>
          <p14:tracePt t="42581" x="5543550" y="2306638"/>
          <p14:tracePt t="42596" x="5524500" y="2306638"/>
          <p14:tracePt t="42604" x="5507038" y="2306638"/>
          <p14:tracePt t="42612" x="5478463" y="2306638"/>
          <p14:tracePt t="42620" x="5470525" y="2306638"/>
          <p14:tracePt t="42628" x="5424488" y="2306638"/>
          <p14:tracePt t="42636" x="5368925" y="2306638"/>
          <p14:tracePt t="42644" x="5278438" y="2306638"/>
          <p14:tracePt t="42652" x="5168900" y="2306638"/>
          <p14:tracePt t="42660" x="5068888" y="2306638"/>
          <p14:tracePt t="42668" x="4978400" y="2306638"/>
          <p14:tracePt t="42677" x="4905375" y="2306638"/>
          <p14:tracePt t="42685" x="4822825" y="2270125"/>
          <p14:tracePt t="42694" x="4767263" y="2270125"/>
          <p14:tracePt t="42700" x="4703763" y="2243138"/>
          <p14:tracePt t="42711" x="4649788" y="2216150"/>
          <p14:tracePt t="42717" x="4613275" y="2216150"/>
          <p14:tracePt t="42728" x="4594225" y="2206625"/>
          <p14:tracePt t="42732" x="4540250" y="2197100"/>
          <p14:tracePt t="42742" x="4530725" y="2197100"/>
          <p14:tracePt t="42748" x="4494213" y="2197100"/>
          <p14:tracePt t="42759" x="4457700" y="2197100"/>
          <p14:tracePt t="42764" x="4440238" y="2197100"/>
          <p14:tracePt t="42775" x="4394200" y="2197100"/>
          <p14:tracePt t="42780" x="4367213" y="2197100"/>
          <p14:tracePt t="42788" x="4348163" y="2197100"/>
          <p14:tracePt t="42796" x="4311650" y="2197100"/>
          <p14:tracePt t="42804" x="4303713" y="2197100"/>
          <p14:tracePt t="42812" x="4275138" y="2197100"/>
          <p14:tracePt t="42820" x="4257675" y="2197100"/>
          <p14:tracePt t="42828" x="4230688" y="2197100"/>
          <p14:tracePt t="42836" x="4221163" y="2197100"/>
          <p14:tracePt t="42844" x="4211638" y="2197100"/>
          <p14:tracePt t="42852" x="4184650" y="2197100"/>
          <p14:tracePt t="42860" x="4175125" y="2197100"/>
          <p14:tracePt t="42868" x="4129088" y="2197100"/>
          <p14:tracePt t="42876" x="4075113" y="2197100"/>
          <p14:tracePt t="42893" x="3938588" y="2225675"/>
          <p14:tracePt t="42910" x="3810000" y="2279650"/>
          <p14:tracePt t="42916" x="3775075" y="2289175"/>
          <p14:tracePt t="42925" x="3729038" y="2298700"/>
          <p14:tracePt t="42932" x="3709988" y="2306638"/>
          <p14:tracePt t="42942" x="3702050" y="2316163"/>
          <p14:tracePt t="42948" x="3683000" y="2325688"/>
          <p14:tracePt t="43196" x="3665538" y="2335213"/>
          <p14:tracePt t="43204" x="3656013" y="2343150"/>
          <p14:tracePt t="43252" x="3656013" y="2352675"/>
          <p14:tracePt t="43268" x="3656013" y="2362200"/>
          <p14:tracePt t="43277" x="3646488" y="2371725"/>
          <p14:tracePt t="43300" x="3636963" y="2379663"/>
          <p14:tracePt t="43380" x="3629025" y="2379663"/>
          <p14:tracePt t="43388" x="3619500" y="2389188"/>
          <p14:tracePt t="46101" x="3609975" y="2389188"/>
          <p14:tracePt t="46133" x="3619500" y="2371725"/>
          <p14:tracePt t="46149" x="3629025" y="2362200"/>
          <p14:tracePt t="46164" x="3636963" y="2352675"/>
          <p14:tracePt t="46174" x="3646488" y="2352675"/>
          <p14:tracePt t="46180" x="3656013" y="2343150"/>
          <p14:tracePt t="46196" x="3673475" y="2325688"/>
          <p14:tracePt t="46220" x="3709988" y="2306638"/>
          <p14:tracePt t="46228" x="3719513" y="2306638"/>
          <p14:tracePt t="46236" x="3719513" y="2298700"/>
          <p14:tracePt t="46244" x="3729038" y="2298700"/>
          <p14:tracePt t="46252" x="3746500" y="2298700"/>
          <p14:tracePt t="46260" x="3756025" y="2298700"/>
          <p14:tracePt t="46268" x="3765550" y="2298700"/>
          <p14:tracePt t="46276" x="3783013" y="2289175"/>
          <p14:tracePt t="46284" x="3792538" y="2279650"/>
          <p14:tracePt t="46300" x="3810000" y="2279650"/>
          <p14:tracePt t="46308" x="3829050" y="2270125"/>
          <p14:tracePt t="46316" x="3846513" y="2262188"/>
          <p14:tracePt t="46332" x="3865563" y="2233613"/>
          <p14:tracePt t="46341" x="3875088" y="2233613"/>
          <p14:tracePt t="46348" x="3902075" y="2233613"/>
          <p14:tracePt t="46359" x="3919538" y="2225675"/>
          <p14:tracePt t="46364" x="3948113" y="2225675"/>
          <p14:tracePt t="46375" x="4011613" y="2216150"/>
          <p14:tracePt t="46380" x="4048125" y="2216150"/>
          <p14:tracePt t="46388" x="4121150" y="2179638"/>
          <p14:tracePt t="46396" x="4148138" y="2179638"/>
          <p14:tracePt t="46404" x="4202113" y="2179638"/>
          <p14:tracePt t="46412" x="4248150" y="2170113"/>
          <p14:tracePt t="46420" x="4275138" y="2160588"/>
          <p14:tracePt t="46428" x="4321175" y="2152650"/>
          <p14:tracePt t="46436" x="4340225" y="2143125"/>
          <p14:tracePt t="46445" x="4348163" y="2133600"/>
          <p14:tracePt t="46460" x="4357688" y="2125663"/>
          <p14:tracePt t="46476" x="4357688" y="2116138"/>
          <p14:tracePt t="46524" x="4367213" y="2106613"/>
          <p14:tracePt t="46540" x="4384675" y="2106613"/>
          <p14:tracePt t="46548" x="4394200" y="2097088"/>
          <p14:tracePt t="46925" x="4403725" y="2089150"/>
          <p14:tracePt t="47196" x="4394200" y="2089150"/>
          <p14:tracePt t="47253" x="4394200" y="2097088"/>
          <p14:tracePt t="47301" x="4394200" y="2116138"/>
          <p14:tracePt t="47773" x="4394200" y="2125663"/>
          <p14:tracePt t="47788" x="4403725" y="2116138"/>
          <p14:tracePt t="47804" x="4413250" y="2097088"/>
          <p14:tracePt t="47812" x="4430713" y="2079625"/>
          <p14:tracePt t="47820" x="4448175" y="2070100"/>
          <p14:tracePt t="47828" x="4457700" y="2060575"/>
          <p14:tracePt t="47836" x="4484688" y="2033588"/>
          <p14:tracePt t="47844" x="4503738" y="2024063"/>
          <p14:tracePt t="47852" x="4521200" y="2016125"/>
          <p14:tracePt t="47860" x="4540250" y="1997075"/>
          <p14:tracePt t="47876" x="4549775" y="1997075"/>
          <p14:tracePt t="47884" x="4557713" y="1987550"/>
          <p14:tracePt t="47932" x="4567238" y="1987550"/>
          <p14:tracePt t="47948" x="4576763" y="1987550"/>
          <p14:tracePt t="47957" x="4586288" y="1987550"/>
          <p14:tracePt t="47964" x="4603750" y="1987550"/>
          <p14:tracePt t="47973" x="4622800" y="1987550"/>
          <p14:tracePt t="47980" x="4630738" y="1987550"/>
          <p14:tracePt t="47988" x="4659313" y="1987550"/>
          <p14:tracePt t="47996" x="4667250" y="1987550"/>
          <p14:tracePt t="48012" x="4676775" y="1987550"/>
          <p14:tracePt t="48020" x="4686300" y="1987550"/>
          <p14:tracePt t="48125" x="4695825" y="1987550"/>
          <p14:tracePt t="48149" x="4703763" y="1987550"/>
          <p14:tracePt t="48158" x="4730750" y="1987550"/>
          <p14:tracePt t="48164" x="4740275" y="1987550"/>
          <p14:tracePt t="48181" x="4776788" y="1987550"/>
          <p14:tracePt t="48189" x="4795838" y="1987550"/>
          <p14:tracePt t="48196" x="4840288" y="1987550"/>
          <p14:tracePt t="48204" x="4849813" y="1997075"/>
          <p14:tracePt t="48212" x="4868863" y="1997075"/>
          <p14:tracePt t="48228" x="4876800" y="1997075"/>
          <p14:tracePt t="48244" x="4886325" y="1997075"/>
          <p14:tracePt t="48260" x="4905375" y="1997075"/>
          <p14:tracePt t="48284" x="4913313" y="1997075"/>
          <p14:tracePt t="48549" x="4922838" y="2006600"/>
          <p14:tracePt t="49188" x="4922838" y="2024063"/>
          <p14:tracePt t="49212" x="4922838" y="2033588"/>
          <p14:tracePt t="49220" x="4922838" y="2043113"/>
          <p14:tracePt t="49228" x="4922838" y="2052638"/>
          <p14:tracePt t="49236" x="4922838" y="2060575"/>
          <p14:tracePt t="49244" x="4922838" y="2070100"/>
          <p14:tracePt t="49252" x="4922838" y="2079625"/>
          <p14:tracePt t="49260" x="4922838" y="2106613"/>
          <p14:tracePt t="49268" x="4932363" y="2125663"/>
          <p14:tracePt t="49276" x="4932363" y="2133600"/>
          <p14:tracePt t="49293" x="4932363" y="2152650"/>
          <p14:tracePt t="49300" x="4941888" y="2170113"/>
          <p14:tracePt t="49316" x="4941888" y="2179638"/>
          <p14:tracePt t="49325" x="4941888" y="2189163"/>
          <p14:tracePt t="49332" x="4941888" y="2197100"/>
          <p14:tracePt t="49348" x="4941888" y="2206625"/>
          <p14:tracePt t="49358" x="4941888" y="2216150"/>
          <p14:tracePt t="49380" x="4941888" y="2233613"/>
          <p14:tracePt t="49726" x="4949825" y="2233613"/>
          <p14:tracePt t="49732" x="4949825" y="2225675"/>
          <p14:tracePt t="49743" x="4949825" y="2216150"/>
          <p14:tracePt t="49764" x="4949825" y="2206625"/>
          <p14:tracePt t="49820" x="4949825" y="2197100"/>
          <p14:tracePt t="50028" x="4949825" y="2170113"/>
          <p14:tracePt t="50036" x="4959350" y="2152650"/>
          <p14:tracePt t="50044" x="4959350" y="2097088"/>
          <p14:tracePt t="50052" x="4978400" y="1970088"/>
          <p14:tracePt t="50061" x="4995863" y="1814513"/>
          <p14:tracePt t="50068" x="5022850" y="1614488"/>
          <p14:tracePt t="50076" x="5022850" y="1412875"/>
          <p14:tracePt t="50084" x="5022850" y="1212850"/>
          <p14:tracePt t="50092" x="5022850" y="1057275"/>
          <p14:tracePt t="50100" x="5022850" y="893763"/>
          <p14:tracePt t="50109" x="4986338" y="757238"/>
          <p14:tracePt t="50116" x="4913313" y="638175"/>
          <p14:tracePt t="50125" x="4832350" y="555625"/>
          <p14:tracePt t="50132" x="4749800" y="528638"/>
          <p14:tracePt t="50141" x="4695825" y="519113"/>
          <p14:tracePt t="50148" x="4630738" y="492125"/>
          <p14:tracePt t="50158" x="4613275" y="492125"/>
          <p14:tracePt t="50164" x="4586288" y="492125"/>
          <p14:tracePt t="50172" x="4567238" y="492125"/>
          <p14:tracePt t="50180" x="4557713" y="538163"/>
          <p14:tracePt t="50188" x="4557713" y="555625"/>
          <p14:tracePt t="50196" x="4557713" y="611188"/>
          <p14:tracePt t="50204" x="4586288" y="684213"/>
          <p14:tracePt t="50212" x="4594225" y="720725"/>
          <p14:tracePt t="50220" x="4603750" y="730250"/>
          <p14:tracePt t="50244" x="4613275" y="730250"/>
          <p14:tracePt t="50260" x="4622800" y="730250"/>
          <p14:tracePt t="50268" x="4630738" y="730250"/>
          <p14:tracePt t="50332" x="4630738" y="747713"/>
          <p14:tracePt t="50341" x="4630738" y="757238"/>
          <p14:tracePt t="50348" x="4630738" y="784225"/>
          <p14:tracePt t="50358" x="4630738" y="811213"/>
          <p14:tracePt t="50364" x="4630738" y="857250"/>
          <p14:tracePt t="50372" x="4630738" y="884238"/>
          <p14:tracePt t="50380" x="4630738" y="903288"/>
          <p14:tracePt t="50388" x="4630738" y="939800"/>
          <p14:tracePt t="50396" x="4640263" y="947738"/>
          <p14:tracePt t="50404" x="4640263" y="957263"/>
          <p14:tracePt t="50412" x="4649788" y="976313"/>
          <p14:tracePt t="50420" x="4667250" y="993775"/>
          <p14:tracePt t="50436" x="4676775" y="1020763"/>
          <p14:tracePt t="50444" x="4686300" y="1049338"/>
          <p14:tracePt t="50452" x="4713288" y="1085850"/>
          <p14:tracePt t="50460" x="4730750" y="1103313"/>
          <p14:tracePt t="50468" x="4749800" y="1149350"/>
          <p14:tracePt t="50476" x="4767263" y="1185863"/>
          <p14:tracePt t="50484" x="4795838" y="1222375"/>
          <p14:tracePt t="50492" x="4803775" y="1239838"/>
          <p14:tracePt t="50500" x="4813300" y="1303338"/>
          <p14:tracePt t="50508" x="4822825" y="1303338"/>
          <p14:tracePt t="50516" x="4832350" y="1331913"/>
          <p14:tracePt t="50525" x="4840288" y="1339850"/>
          <p14:tracePt t="50532" x="4840288" y="1349375"/>
          <p14:tracePt t="50541" x="4849813" y="1358900"/>
          <p14:tracePt t="50548" x="4849813" y="1376363"/>
          <p14:tracePt t="50558" x="4849813" y="1385888"/>
          <p14:tracePt t="50564" x="4859338" y="1385888"/>
          <p14:tracePt t="50580" x="4859338" y="1395413"/>
          <p14:tracePt t="50588" x="4868863" y="1412875"/>
          <p14:tracePt t="50596" x="4868863" y="1431925"/>
          <p14:tracePt t="50612" x="4876800" y="1441450"/>
          <p14:tracePt t="50620" x="4876800" y="1458913"/>
          <p14:tracePt t="50628" x="4876800" y="1468438"/>
          <p14:tracePt t="50636" x="4886325" y="1468438"/>
          <p14:tracePt t="50645" x="4895850" y="1485900"/>
          <p14:tracePt t="50652" x="4905375" y="1504950"/>
          <p14:tracePt t="50660" x="4913313" y="1522413"/>
          <p14:tracePt t="50668" x="4922838" y="1541463"/>
          <p14:tracePt t="50676" x="4949825" y="1577975"/>
          <p14:tracePt t="50684" x="4986338" y="1604963"/>
          <p14:tracePt t="50692" x="5014913" y="1641475"/>
          <p14:tracePt t="50701" x="5059363" y="1677988"/>
          <p14:tracePt t="50708" x="5141913" y="1704975"/>
          <p14:tracePt t="50716" x="5168900" y="1704975"/>
          <p14:tracePt t="50725" x="5224463" y="1704975"/>
          <p14:tracePt t="50732" x="5287963" y="1704975"/>
          <p14:tracePt t="50741" x="5360988" y="1704975"/>
          <p14:tracePt t="50748" x="5424488" y="1660525"/>
          <p14:tracePt t="50758" x="5487988" y="1624013"/>
          <p14:tracePt t="50764" x="5534025" y="1568450"/>
          <p14:tracePt t="50772" x="5570538" y="1541463"/>
          <p14:tracePt t="50780" x="5597525" y="1522413"/>
          <p14:tracePt t="50788" x="5616575" y="1495425"/>
          <p14:tracePt t="50796" x="5634038" y="1485900"/>
          <p14:tracePt t="50804" x="5653088" y="1477963"/>
          <p14:tracePt t="50820" x="5661025" y="1477963"/>
          <p14:tracePt t="50844" x="5670550" y="1468438"/>
          <p14:tracePt t="50852" x="5688013" y="1449388"/>
          <p14:tracePt t="50876" x="5697538" y="1431925"/>
          <p14:tracePt t="50892" x="5697538" y="1412875"/>
          <p14:tracePt t="50893" x="5707063" y="1395413"/>
          <p14:tracePt t="50900" x="5716588" y="1349375"/>
          <p14:tracePt t="50908" x="5753100" y="1303338"/>
          <p14:tracePt t="50916" x="5761038" y="1285875"/>
          <p14:tracePt t="50925" x="5770563" y="1268413"/>
          <p14:tracePt t="50932" x="5789613" y="1231900"/>
          <p14:tracePt t="50941" x="5797550" y="1212850"/>
          <p14:tracePt t="50958" x="5807075" y="1212850"/>
          <p14:tracePt t="50964" x="5807075" y="1203325"/>
          <p14:tracePt t="50972" x="5816600" y="1195388"/>
          <p14:tracePt t="50988" x="5816600" y="1176338"/>
          <p14:tracePt t="50996" x="5826125" y="1166813"/>
          <p14:tracePt t="51084" x="5834063" y="1158875"/>
          <p14:tracePt t="51093" x="5853113" y="1139825"/>
          <p14:tracePt t="51100" x="5880100" y="1112838"/>
          <p14:tracePt t="51108" x="5899150" y="1085850"/>
          <p14:tracePt t="51116" x="5943600" y="1049338"/>
          <p14:tracePt t="51125" x="5989638" y="1020763"/>
          <p14:tracePt t="51132" x="6026150" y="993775"/>
          <p14:tracePt t="51145" x="6053138" y="984250"/>
          <p14:tracePt t="51148" x="6080125" y="966788"/>
          <p14:tracePt t="51162" x="6108700" y="957263"/>
          <p14:tracePt t="51220" x="6135688" y="947738"/>
          <p14:tracePt t="51228" x="6145213" y="939800"/>
          <p14:tracePt t="51236" x="6172200" y="911225"/>
          <p14:tracePt t="51244" x="6226175" y="857250"/>
          <p14:tracePt t="51252" x="6291263" y="793750"/>
          <p14:tracePt t="51260" x="6345238" y="730250"/>
          <p14:tracePt t="51268" x="6408738" y="657225"/>
          <p14:tracePt t="51276" x="6427788" y="638175"/>
          <p14:tracePt t="51284" x="6445250" y="620713"/>
          <p14:tracePt t="51325" x="6418263" y="674688"/>
          <p14:tracePt t="51332" x="6381750" y="701675"/>
          <p14:tracePt t="51342" x="6335713" y="757238"/>
          <p14:tracePt t="51348" x="6318250" y="774700"/>
          <p14:tracePt t="51361" x="6281738" y="803275"/>
          <p14:tracePt t="51365" x="6272213" y="811213"/>
          <p14:tracePt t="51412" x="6272213" y="774700"/>
          <p14:tracePt t="51420" x="6272213" y="757238"/>
          <p14:tracePt t="51428" x="6272213" y="738188"/>
          <p14:tracePt t="51452" x="6254750" y="730250"/>
          <p14:tracePt t="51460" x="6218238" y="730250"/>
          <p14:tracePt t="51468" x="6162675" y="730250"/>
          <p14:tracePt t="51476" x="6072188" y="730250"/>
          <p14:tracePt t="51484" x="5999163" y="730250"/>
          <p14:tracePt t="51492" x="5916613" y="738188"/>
          <p14:tracePt t="51500" x="5862638" y="757238"/>
          <p14:tracePt t="51508" x="5807075" y="757238"/>
          <p14:tracePt t="51516" x="5753100" y="757238"/>
          <p14:tracePt t="51525" x="5707063" y="757238"/>
          <p14:tracePt t="51532" x="5688013" y="757238"/>
          <p14:tracePt t="51541" x="5670550" y="730250"/>
          <p14:tracePt t="51548" x="5653088" y="711200"/>
          <p14:tracePt t="51558" x="5643563" y="684213"/>
          <p14:tracePt t="51564" x="5634038" y="657225"/>
          <p14:tracePt t="51572" x="5597525" y="620713"/>
          <p14:tracePt t="51580" x="5551488" y="611188"/>
          <p14:tracePt t="51588" x="5461000" y="611188"/>
          <p14:tracePt t="51596" x="5334000" y="611188"/>
          <p14:tracePt t="51604" x="5187950" y="611188"/>
          <p14:tracePt t="51612" x="5049838" y="611188"/>
          <p14:tracePt t="51620" x="4922838" y="611188"/>
          <p14:tracePt t="51628" x="4840288" y="611188"/>
          <p14:tracePt t="51636" x="4786313" y="611188"/>
          <p14:tracePt t="51644" x="4740275" y="620713"/>
          <p14:tracePt t="51652" x="4730750" y="628650"/>
          <p14:tracePt t="51668" x="4730750" y="638175"/>
          <p14:tracePt t="51716" x="4749800" y="638175"/>
          <p14:tracePt t="51725" x="4776788" y="638175"/>
          <p14:tracePt t="51732" x="4795838" y="638175"/>
          <p14:tracePt t="51741" x="4822825" y="638175"/>
          <p14:tracePt t="51748" x="4840288" y="647700"/>
          <p14:tracePt t="51758" x="4886325" y="657225"/>
          <p14:tracePt t="51764" x="4895850" y="657225"/>
          <p14:tracePt t="51772" x="4913313" y="674688"/>
          <p14:tracePt t="51780" x="4941888" y="684213"/>
          <p14:tracePt t="51788" x="4959350" y="684213"/>
          <p14:tracePt t="51796" x="4978400" y="701675"/>
          <p14:tracePt t="51804" x="4986338" y="701675"/>
          <p14:tracePt t="51812" x="5022850" y="730250"/>
          <p14:tracePt t="51820" x="5041900" y="747713"/>
          <p14:tracePt t="51828" x="5078413" y="757238"/>
          <p14:tracePt t="51836" x="5105400" y="774700"/>
          <p14:tracePt t="51844" x="5122863" y="774700"/>
          <p14:tracePt t="51852" x="5168900" y="793750"/>
          <p14:tracePt t="51860" x="5187950" y="803275"/>
          <p14:tracePt t="51868" x="5214938" y="839788"/>
          <p14:tracePt t="51876" x="5232400" y="847725"/>
          <p14:tracePt t="51884" x="5278438" y="884238"/>
          <p14:tracePt t="51900" x="5314950" y="911225"/>
          <p14:tracePt t="51908" x="5334000" y="930275"/>
          <p14:tracePt t="51916" x="5351463" y="966788"/>
          <p14:tracePt t="51925" x="5378450" y="993775"/>
          <p14:tracePt t="51932" x="5405438" y="1039813"/>
          <p14:tracePt t="51941" x="5424488" y="1057275"/>
          <p14:tracePt t="51948" x="5441950" y="1103313"/>
          <p14:tracePt t="51958" x="5478463" y="1130300"/>
          <p14:tracePt t="51964" x="5487988" y="1149350"/>
          <p14:tracePt t="51972" x="5497513" y="1195388"/>
          <p14:tracePt t="51980" x="5497513" y="1212850"/>
          <p14:tracePt t="51988" x="5507038" y="1239838"/>
          <p14:tracePt t="51996" x="5507038" y="1295400"/>
          <p14:tracePt t="52004" x="5507038" y="1312863"/>
          <p14:tracePt t="52012" x="5507038" y="1358900"/>
          <p14:tracePt t="52028" x="5507038" y="1395413"/>
          <p14:tracePt t="52036" x="5507038" y="1431925"/>
          <p14:tracePt t="52044" x="5507038" y="1458913"/>
          <p14:tracePt t="52052" x="5487988" y="1504950"/>
          <p14:tracePt t="52060" x="5478463" y="1514475"/>
          <p14:tracePt t="52075" x="5461000" y="1558925"/>
          <p14:tracePt t="52092" x="5378450" y="1687513"/>
          <p14:tracePt t="52100" x="5360988" y="1724025"/>
          <p14:tracePt t="52108" x="5324475" y="1778000"/>
          <p14:tracePt t="52116" x="5287963" y="1804988"/>
          <p14:tracePt t="52125" x="5260975" y="1841500"/>
          <p14:tracePt t="52132" x="5205413" y="1906588"/>
          <p14:tracePt t="52141" x="5178425" y="1951038"/>
          <p14:tracePt t="52148" x="5141913" y="2033588"/>
          <p14:tracePt t="52158" x="5132388" y="2060575"/>
          <p14:tracePt t="52164" x="5122863" y="2106613"/>
          <p14:tracePt t="52172" x="5105400" y="2160588"/>
          <p14:tracePt t="52180" x="5105400" y="2179638"/>
          <p14:tracePt t="52188" x="5105400" y="2189163"/>
          <p14:tracePt t="52196" x="5105400" y="2216150"/>
          <p14:tracePt t="52204" x="5122863" y="2216150"/>
          <p14:tracePt t="52212" x="5132388" y="2216150"/>
          <p14:tracePt t="52220" x="5159375" y="2216150"/>
          <p14:tracePt t="52228" x="5168900" y="2216150"/>
          <p14:tracePt t="52236" x="5187950" y="2216150"/>
          <p14:tracePt t="52342" x="5195888" y="2225675"/>
          <p14:tracePt t="52420" x="5195888" y="2233613"/>
          <p14:tracePt t="52428" x="5195888" y="2252663"/>
          <p14:tracePt t="52460" x="5195888" y="2262188"/>
          <p14:tracePt t="52572" x="5178425" y="2270125"/>
          <p14:tracePt t="52612" x="5168900" y="2279650"/>
          <p14:tracePt t="52628" x="5159375" y="2289175"/>
          <p14:tracePt t="52644" x="5151438" y="2289175"/>
          <p14:tracePt t="52788" x="5151438" y="2298700"/>
          <p14:tracePt t="52804" x="5151438" y="2306638"/>
          <p14:tracePt t="52812" x="5141913" y="2316163"/>
          <p14:tracePt t="53476" x="5132388" y="2316163"/>
          <p14:tracePt t="53493" x="5122863" y="2316163"/>
          <p14:tracePt t="53548" x="5114925" y="2306638"/>
          <p14:tracePt t="54852" x="5114925" y="2298700"/>
          <p14:tracePt t="54932" x="5105400" y="2289175"/>
          <p14:tracePt t="56621" x="5095875" y="2279650"/>
          <p14:tracePt t="56684" x="5095875" y="2270125"/>
          <p14:tracePt t="56732" x="5095875" y="2262188"/>
          <p14:tracePt t="56821" x="5105400" y="2252663"/>
          <p14:tracePt t="56837" x="5122863" y="2252663"/>
          <p14:tracePt t="56845" x="5151438" y="2252663"/>
          <p14:tracePt t="56853" x="5195888" y="2252663"/>
          <p14:tracePt t="56861" x="5232400" y="2252663"/>
          <p14:tracePt t="56868" x="5305425" y="2179638"/>
          <p14:tracePt t="56876" x="5405438" y="2089150"/>
          <p14:tracePt t="56884" x="5487988" y="1979613"/>
          <p14:tracePt t="56893" x="5588000" y="1824038"/>
          <p14:tracePt t="56900" x="5680075" y="1687513"/>
          <p14:tracePt t="56909" x="5770563" y="1550988"/>
          <p14:tracePt t="56916" x="5816600" y="1431925"/>
          <p14:tracePt t="56925" x="5853113" y="1358900"/>
          <p14:tracePt t="56932" x="5880100" y="1312863"/>
          <p14:tracePt t="56942" x="5889625" y="1295400"/>
          <p14:tracePt t="56948" x="5889625" y="1285875"/>
          <p14:tracePt t="56988" x="5889625" y="1276350"/>
          <p14:tracePt t="57117" x="5889625" y="1295400"/>
          <p14:tracePt t="57124" x="5889625" y="1303338"/>
          <p14:tracePt t="57133" x="5889625" y="1312863"/>
          <p14:tracePt t="57144" x="5889625" y="1322388"/>
          <p14:tracePt t="57149" x="5889625" y="1349375"/>
          <p14:tracePt t="57162" x="5889625" y="1368425"/>
          <p14:tracePt t="57165" x="5889625" y="1376363"/>
          <p14:tracePt t="57173" x="5880100" y="1404938"/>
          <p14:tracePt t="57181" x="5880100" y="1412875"/>
          <p14:tracePt t="57188" x="5880100" y="1422400"/>
          <p14:tracePt t="57196" x="5880100" y="1431925"/>
          <p14:tracePt t="57204" x="5880100" y="1449388"/>
          <p14:tracePt t="57212" x="5880100" y="1468438"/>
          <p14:tracePt t="57220" x="5870575" y="1504950"/>
          <p14:tracePt t="57229" x="5870575" y="1541463"/>
          <p14:tracePt t="57236" x="5862638" y="1587500"/>
          <p14:tracePt t="57244" x="5862638" y="1614488"/>
          <p14:tracePt t="57252" x="5834063" y="1668463"/>
          <p14:tracePt t="57260" x="5834063" y="1697038"/>
          <p14:tracePt t="57268" x="5834063" y="1751013"/>
          <p14:tracePt t="57277" x="5826125" y="1768475"/>
          <p14:tracePt t="57284" x="5826125" y="1804988"/>
          <p14:tracePt t="57293" x="5826125" y="1814513"/>
          <p14:tracePt t="57300" x="5816600" y="1851025"/>
          <p14:tracePt t="57332" x="5816600" y="1860550"/>
          <p14:tracePt t="57380" x="5816600" y="1878013"/>
          <p14:tracePt t="57461" x="5816600" y="1887538"/>
          <p14:tracePt t="57477" x="5816600" y="1897063"/>
          <p14:tracePt t="57493" x="5816600" y="1906588"/>
          <p14:tracePt t="57500" x="5816600" y="1924050"/>
          <p14:tracePt t="57516" x="5816600" y="1933575"/>
          <p14:tracePt t="57709" x="5826125" y="1933575"/>
          <p14:tracePt t="57749" x="5834063" y="1933575"/>
          <p14:tracePt t="57758" x="5853113" y="1933575"/>
          <p14:tracePt t="57765" x="5862638" y="1933575"/>
          <p14:tracePt t="57773" x="5880100" y="1933575"/>
          <p14:tracePt t="57781" x="5907088" y="1933575"/>
          <p14:tracePt t="57789" x="5916613" y="1933575"/>
          <p14:tracePt t="57796" x="5926138" y="1933575"/>
          <p14:tracePt t="57804" x="5943600" y="1933575"/>
          <p14:tracePt t="57828" x="5953125" y="1933575"/>
          <p14:tracePt t="57844" x="5972175" y="1933575"/>
          <p14:tracePt t="57860" x="5989638" y="1906588"/>
          <p14:tracePt t="57916" x="5999163" y="1897063"/>
          <p14:tracePt t="57964" x="5999163" y="1887538"/>
          <p14:tracePt t="58077" x="5999163" y="1878013"/>
          <p14:tracePt t="58285" x="6016625" y="1814513"/>
          <p14:tracePt t="58293" x="6072188" y="1697038"/>
          <p14:tracePt t="58300" x="6099175" y="1624013"/>
          <p14:tracePt t="58308" x="6126163" y="1522413"/>
          <p14:tracePt t="58316" x="6153150" y="1458913"/>
          <p14:tracePt t="58325" x="6162675" y="1385888"/>
          <p14:tracePt t="58332" x="6172200" y="1358900"/>
          <p14:tracePt t="58342" x="6181725" y="1322388"/>
          <p14:tracePt t="58348" x="6189663" y="1285875"/>
          <p14:tracePt t="58358" x="6189663" y="1276350"/>
          <p14:tracePt t="58364" x="6189663" y="1258888"/>
          <p14:tracePt t="58372" x="6189663" y="1239838"/>
          <p14:tracePt t="58380" x="6189663" y="1231900"/>
          <p14:tracePt t="58396" x="6189663" y="1212850"/>
          <p14:tracePt t="58412" x="6189663" y="1203325"/>
          <p14:tracePt t="58420" x="6189663" y="1195388"/>
          <p14:tracePt t="58428" x="6189663" y="1185863"/>
          <p14:tracePt t="58436" x="6189663" y="1158875"/>
          <p14:tracePt t="58444" x="6189663" y="1149350"/>
          <p14:tracePt t="58452" x="6189663" y="1130300"/>
          <p14:tracePt t="58460" x="6189663" y="1122363"/>
          <p14:tracePt t="58468" x="6181725" y="1103313"/>
          <p14:tracePt t="58476" x="6181725" y="1085850"/>
          <p14:tracePt t="58493" x="6172200" y="1076325"/>
          <p14:tracePt t="58524" x="6153150" y="1057275"/>
          <p14:tracePt t="58540" x="6145213" y="1020763"/>
          <p14:tracePt t="58548" x="6145213" y="1003300"/>
          <p14:tracePt t="58558" x="6145213" y="966788"/>
          <p14:tracePt t="58564" x="6135688" y="939800"/>
          <p14:tracePt t="58572" x="6126163" y="920750"/>
          <p14:tracePt t="58580" x="6126163" y="893763"/>
          <p14:tracePt t="58588" x="6116638" y="884238"/>
          <p14:tracePt t="58596" x="6108700" y="874713"/>
          <p14:tracePt t="58685" x="6099175" y="857250"/>
          <p14:tracePt t="58692" x="6099175" y="847725"/>
          <p14:tracePt t="59069" x="6089650" y="847725"/>
          <p14:tracePt t="59149" x="6089650" y="866775"/>
          <p14:tracePt t="59245" x="6080125" y="874713"/>
          <p14:tracePt t="59285" x="6080125" y="884238"/>
          <p14:tracePt t="59292" x="6062663" y="903288"/>
          <p14:tracePt t="59301" x="6062663" y="911225"/>
          <p14:tracePt t="59316" x="6053138" y="930275"/>
          <p14:tracePt t="59326" x="6053138" y="947738"/>
          <p14:tracePt t="59332" x="6053138" y="976313"/>
          <p14:tracePt t="59342" x="6053138" y="1020763"/>
          <p14:tracePt t="59348" x="6053138" y="1057275"/>
          <p14:tracePt t="59358" x="6072188" y="1122363"/>
          <p14:tracePt t="59364" x="6072188" y="1158875"/>
          <p14:tracePt t="59372" x="6089650" y="1222375"/>
          <p14:tracePt t="59380" x="6116638" y="1249363"/>
          <p14:tracePt t="59388" x="6135688" y="1295400"/>
          <p14:tracePt t="59396" x="6135688" y="1322388"/>
          <p14:tracePt t="59404" x="6172200" y="1349375"/>
          <p14:tracePt t="59412" x="6181725" y="1368425"/>
          <p14:tracePt t="59420" x="6189663" y="1385888"/>
          <p14:tracePt t="59428" x="6218238" y="1422400"/>
          <p14:tracePt t="59436" x="6235700" y="1449388"/>
          <p14:tracePt t="59444" x="6272213" y="1485900"/>
          <p14:tracePt t="59452" x="6291263" y="1504950"/>
          <p14:tracePt t="59460" x="6335713" y="1558925"/>
          <p14:tracePt t="59468" x="6354763" y="1595438"/>
          <p14:tracePt t="59476" x="6391275" y="1651000"/>
          <p14:tracePt t="59484" x="6399213" y="1668463"/>
          <p14:tracePt t="59492" x="6427788" y="1731963"/>
          <p14:tracePt t="59500" x="6445250" y="1778000"/>
          <p14:tracePt t="59516" x="6454775" y="1804988"/>
          <p14:tracePt t="59525" x="6454775" y="1814513"/>
          <p14:tracePt t="59532" x="6454775" y="1824038"/>
          <p14:tracePt t="59542" x="6454775" y="1841500"/>
          <p14:tracePt t="59558" x="6464300" y="1860550"/>
          <p14:tracePt t="59572" x="6464300" y="1870075"/>
          <p14:tracePt t="59580" x="6472238" y="1897063"/>
          <p14:tracePt t="59588" x="6481763" y="1906588"/>
          <p14:tracePt t="59596" x="6491288" y="1924050"/>
          <p14:tracePt t="59604" x="6500813" y="1933575"/>
          <p14:tracePt t="59612" x="6500813" y="1943100"/>
          <p14:tracePt t="59620" x="6508750" y="1951038"/>
          <p14:tracePt t="59636" x="6527800" y="1970088"/>
          <p14:tracePt t="59773" x="6527800" y="1979613"/>
          <p14:tracePt t="59893" x="6518275" y="1970088"/>
          <p14:tracePt t="59925" x="6508750" y="1960563"/>
          <p14:tracePt t="59933" x="6500813" y="1960563"/>
          <p14:tracePt t="59949" x="6481763" y="1951038"/>
          <p14:tracePt t="59958" x="6472238" y="1933575"/>
          <p14:tracePt t="59965" x="6464300" y="1924050"/>
          <p14:tracePt t="59980" x="6454775" y="1906588"/>
          <p14:tracePt t="60221" x="6435725" y="1887538"/>
          <p14:tracePt t="60365" x="6445250" y="1897063"/>
          <p14:tracePt t="60380" x="6445250" y="1906588"/>
          <p14:tracePt t="60388" x="6454775" y="1906588"/>
          <p14:tracePt t="60396" x="6472238" y="1914525"/>
          <p14:tracePt t="60404" x="6500813" y="1933575"/>
          <p14:tracePt t="60412" x="6518275" y="1933575"/>
          <p14:tracePt t="60420" x="6527800" y="1933575"/>
          <p14:tracePt t="60428" x="6537325" y="1933575"/>
          <p14:tracePt t="60436" x="6545263" y="1933575"/>
          <p14:tracePt t="60452" x="6564313" y="1933575"/>
          <p14:tracePt t="60460" x="6573838" y="1933575"/>
          <p14:tracePt t="60765" x="6591300" y="1914525"/>
          <p14:tracePt t="60773" x="6591300" y="1906588"/>
          <p14:tracePt t="60780" x="6610350" y="1887538"/>
          <p14:tracePt t="60788" x="6637338" y="1841500"/>
          <p14:tracePt t="60796" x="6645275" y="1833563"/>
          <p14:tracePt t="60804" x="6673850" y="1804988"/>
          <p14:tracePt t="60812" x="6673850" y="1797050"/>
          <p14:tracePt t="60820" x="6681788" y="1787525"/>
          <p14:tracePt t="60828" x="6700838" y="1768475"/>
          <p14:tracePt t="60844" x="6710363" y="1768475"/>
          <p14:tracePt t="60981" x="6710363" y="1760538"/>
          <p14:tracePt t="60989" x="6710363" y="1751013"/>
          <p14:tracePt t="60996" x="6710363" y="1724025"/>
          <p14:tracePt t="61005" x="6710363" y="1704975"/>
          <p14:tracePt t="61013" x="6700838" y="1651000"/>
          <p14:tracePt t="61021" x="6673850" y="1604963"/>
          <p14:tracePt t="61028" x="6645275" y="1504950"/>
          <p14:tracePt t="61036" x="6637338" y="1431925"/>
          <p14:tracePt t="61044" x="6610350" y="1349375"/>
          <p14:tracePt t="61052" x="6581775" y="1285875"/>
          <p14:tracePt t="61060" x="6554788" y="1212850"/>
          <p14:tracePt t="61068" x="6545263" y="1166813"/>
          <p14:tracePt t="61076" x="6527800" y="1139825"/>
          <p14:tracePt t="61084" x="6518275" y="1130300"/>
          <p14:tracePt t="61092" x="6500813" y="1103313"/>
          <p14:tracePt t="61108" x="6491288" y="1076325"/>
          <p14:tracePt t="61116" x="6472238" y="1066800"/>
          <p14:tracePt t="61140" x="6464300" y="1066800"/>
          <p14:tracePt t="61148" x="6454775" y="1057275"/>
          <p14:tracePt t="61159" x="6445250" y="1057275"/>
          <p14:tracePt t="61164" x="6435725" y="1049338"/>
          <p14:tracePt t="61172" x="6408738" y="1020763"/>
          <p14:tracePt t="61180" x="6391275" y="1003300"/>
          <p14:tracePt t="61188" x="6362700" y="966788"/>
          <p14:tracePt t="61196" x="6345238" y="947738"/>
          <p14:tracePt t="61204" x="6308725" y="920750"/>
          <p14:tracePt t="61212" x="6281738" y="911225"/>
          <p14:tracePt t="61220" x="6235700" y="866775"/>
          <p14:tracePt t="61236" x="6226175" y="857250"/>
          <p14:tracePt t="61252" x="6218238" y="857250"/>
          <p14:tracePt t="61284" x="6199188" y="857250"/>
          <p14:tracePt t="61316" x="6189663" y="847725"/>
          <p14:tracePt t="61332" x="6189663" y="839788"/>
          <p14:tracePt t="61348" x="6181725" y="830263"/>
          <p14:tracePt t="61477" x="6181725" y="839788"/>
          <p14:tracePt t="61485" x="6189663" y="893763"/>
          <p14:tracePt t="61493" x="6235700" y="976313"/>
          <p14:tracePt t="61501" x="6291263" y="1057275"/>
          <p14:tracePt t="61511" x="6345238" y="1176338"/>
          <p14:tracePt t="61516" x="6418263" y="1295400"/>
          <p14:tracePt t="61525" x="6491288" y="1431925"/>
          <p14:tracePt t="61532" x="6518275" y="1522413"/>
          <p14:tracePt t="61542" x="6573838" y="1604963"/>
          <p14:tracePt t="61548" x="6591300" y="1651000"/>
          <p14:tracePt t="61558" x="6627813" y="1714500"/>
          <p14:tracePt t="61564" x="6627813" y="1724025"/>
          <p14:tracePt t="61572" x="6637338" y="1751013"/>
          <p14:tracePt t="61596" x="6637338" y="1778000"/>
          <p14:tracePt t="61604" x="6637338" y="1787525"/>
          <p14:tracePt t="61612" x="6637338" y="1797050"/>
          <p14:tracePt t="61620" x="6645275" y="1824038"/>
          <p14:tracePt t="61628" x="6645275" y="1841500"/>
          <p14:tracePt t="61636" x="6645275" y="1870075"/>
          <p14:tracePt t="61644" x="6645275" y="1897063"/>
          <p14:tracePt t="61652" x="6645275" y="1933575"/>
          <p14:tracePt t="61660" x="6645275" y="1970088"/>
          <p14:tracePt t="61668" x="6645275" y="1987550"/>
          <p14:tracePt t="61676" x="6610350" y="2033588"/>
          <p14:tracePt t="61684" x="6600825" y="2060575"/>
          <p14:tracePt t="61693" x="6600825" y="2070100"/>
          <p14:tracePt t="61700" x="6591300" y="2079625"/>
          <p14:tracePt t="61893" x="6573838" y="2079625"/>
          <p14:tracePt t="61901" x="6564313" y="2079625"/>
          <p14:tracePt t="61925" x="6545263" y="2079625"/>
          <p14:tracePt t="61932" x="6537325" y="2079625"/>
          <p14:tracePt t="61957" x="6527800" y="2079625"/>
          <p14:tracePt t="61964" x="6518275" y="2079625"/>
          <p14:tracePt t="62125" x="6508750" y="2070100"/>
          <p14:tracePt t="62181" x="6508750" y="2052638"/>
          <p14:tracePt t="62365" x="6508750" y="2043113"/>
          <p14:tracePt t="62372" x="6500813" y="2033588"/>
          <p14:tracePt t="62380" x="6500813" y="2024063"/>
          <p14:tracePt t="62388" x="6500813" y="2016125"/>
          <p14:tracePt t="62396" x="6500813" y="2006600"/>
          <p14:tracePt t="62412" x="6500813" y="1997075"/>
          <p14:tracePt t="62428" x="6500813" y="1979613"/>
          <p14:tracePt t="62460" x="6500813" y="1970088"/>
          <p14:tracePt t="62484" x="6500813" y="1960563"/>
          <p14:tracePt t="62516" x="6491288" y="1943100"/>
          <p14:tracePt t="62524" x="6481763" y="1924050"/>
          <p14:tracePt t="62540" x="6464300" y="1914525"/>
          <p14:tracePt t="62548" x="6454775" y="1914525"/>
          <p14:tracePt t="62557" x="6435725" y="1914525"/>
          <p14:tracePt t="62564" x="6408738" y="1914525"/>
          <p14:tracePt t="62572" x="6391275" y="1914525"/>
          <p14:tracePt t="62580" x="6362700" y="1914525"/>
          <p14:tracePt t="62588" x="6354763" y="1914525"/>
          <p14:tracePt t="62596" x="6345238" y="1914525"/>
          <p14:tracePt t="62604" x="6326188" y="1914525"/>
          <p14:tracePt t="62628" x="6308725" y="1914525"/>
          <p14:tracePt t="62701" x="6299200" y="1924050"/>
          <p14:tracePt t="62725" x="6281738" y="1924050"/>
          <p14:tracePt t="62732" x="6262688" y="1924050"/>
          <p14:tracePt t="62743" x="6235700" y="1924050"/>
          <p14:tracePt t="62748" x="6218238" y="1924050"/>
          <p14:tracePt t="62760" x="6181725" y="1924050"/>
          <p14:tracePt t="62764" x="6172200" y="1924050"/>
          <p14:tracePt t="62772" x="6145213" y="1924050"/>
          <p14:tracePt t="62780" x="6126163" y="1924050"/>
          <p14:tracePt t="62788" x="6099175" y="1924050"/>
          <p14:tracePt t="62796" x="6089650" y="1924050"/>
          <p14:tracePt t="62804" x="6072188" y="1924050"/>
          <p14:tracePt t="62812" x="6062663" y="1924050"/>
          <p14:tracePt t="62820" x="6053138" y="1924050"/>
          <p14:tracePt t="62828" x="6035675" y="1924050"/>
          <p14:tracePt t="62836" x="6016625" y="1924050"/>
          <p14:tracePt t="62844" x="5980113" y="1933575"/>
          <p14:tracePt t="62868" x="5962650" y="1943100"/>
          <p14:tracePt t="62876" x="5953125" y="1951038"/>
          <p14:tracePt t="62884" x="5953125" y="1960563"/>
          <p14:tracePt t="63021" x="5953125" y="1970088"/>
          <p14:tracePt t="63029" x="5935663" y="1979613"/>
          <p14:tracePt t="63036" x="5907088" y="1987550"/>
          <p14:tracePt t="63045" x="5899150" y="1987550"/>
          <p14:tracePt t="63052" x="5870575" y="1987550"/>
          <p14:tracePt t="63068" x="5862638" y="1987550"/>
          <p14:tracePt t="63269" x="5880100" y="1970088"/>
          <p14:tracePt t="63276" x="5907088" y="1970088"/>
          <p14:tracePt t="63284" x="5943600" y="1960563"/>
          <p14:tracePt t="63293" x="5980113" y="1951038"/>
          <p14:tracePt t="63300" x="6016625" y="1943100"/>
          <p14:tracePt t="63308" x="6062663" y="1943100"/>
          <p14:tracePt t="63316" x="6099175" y="1943100"/>
          <p14:tracePt t="63325" x="6135688" y="1914525"/>
          <p14:tracePt t="63332" x="6162675" y="1914525"/>
          <p14:tracePt t="63342" x="6199188" y="1914525"/>
          <p14:tracePt t="63348" x="6218238" y="1914525"/>
          <p14:tracePt t="63358" x="6226175" y="1914525"/>
          <p14:tracePt t="63380" x="6245225" y="1914525"/>
          <p14:tracePt t="63388" x="6254750" y="1914525"/>
          <p14:tracePt t="63396" x="6262688" y="1906588"/>
          <p14:tracePt t="63404" x="6262688" y="1897063"/>
          <p14:tracePt t="63429" x="6272213" y="1887538"/>
          <p14:tracePt t="63445" x="6281738" y="1870075"/>
          <p14:tracePt t="63461" x="6291263" y="1870075"/>
          <p14:tracePt t="63477" x="6299200" y="1870075"/>
          <p14:tracePt t="63484" x="6308725" y="1870075"/>
          <p14:tracePt t="63492" x="6318250" y="1860550"/>
          <p14:tracePt t="63509" x="6326188" y="1860550"/>
          <p14:tracePt t="63516" x="6335713" y="1851025"/>
          <p14:tracePt t="63621" x="6345238" y="1851025"/>
          <p14:tracePt t="63637" x="6345238" y="1841500"/>
          <p14:tracePt t="63645" x="6345238" y="1833563"/>
          <p14:tracePt t="63661" x="6345238" y="1804988"/>
          <p14:tracePt t="63669" x="6345238" y="1787525"/>
          <p14:tracePt t="63677" x="6345238" y="1760538"/>
          <p14:tracePt t="63684" x="6345238" y="1731963"/>
          <p14:tracePt t="63692" x="6345238" y="1697038"/>
          <p14:tracePt t="63701" x="6345238" y="1660525"/>
          <p14:tracePt t="63709" x="6354763" y="1641475"/>
          <p14:tracePt t="63716" x="6372225" y="1614488"/>
          <p14:tracePt t="63725" x="6372225" y="1604963"/>
          <p14:tracePt t="63732" x="6372225" y="1595438"/>
          <p14:tracePt t="63742" x="6372225" y="1587500"/>
          <p14:tracePt t="63748" x="6381750" y="1577975"/>
          <p14:tracePt t="63759" x="6391275" y="1558925"/>
          <p14:tracePt t="63772" x="6408738" y="1550988"/>
          <p14:tracePt t="63780" x="6418263" y="1541463"/>
          <p14:tracePt t="63788" x="6435725" y="1541463"/>
          <p14:tracePt t="63796" x="6464300" y="1541463"/>
          <p14:tracePt t="63804" x="6472238" y="1541463"/>
          <p14:tracePt t="63812" x="6508750" y="1541463"/>
          <p14:tracePt t="63820" x="6537325" y="1558925"/>
          <p14:tracePt t="63828" x="6564313" y="1568450"/>
          <p14:tracePt t="63836" x="6581775" y="1577975"/>
          <p14:tracePt t="63845" x="6610350" y="1587500"/>
          <p14:tracePt t="63852" x="6627813" y="1604963"/>
          <p14:tracePt t="63860" x="6627813" y="1614488"/>
          <p14:tracePt t="63868" x="6627813" y="1641475"/>
          <p14:tracePt t="63876" x="6637338" y="1641475"/>
          <p14:tracePt t="63884" x="6637338" y="1660525"/>
          <p14:tracePt t="63893" x="6637338" y="1687513"/>
          <p14:tracePt t="63900" x="6654800" y="1714500"/>
          <p14:tracePt t="63908" x="6654800" y="1741488"/>
          <p14:tracePt t="63925" x="6664325" y="1797050"/>
          <p14:tracePt t="63932" x="6664325" y="1833563"/>
          <p14:tracePt t="63942" x="6664325" y="1841500"/>
          <p14:tracePt t="63948" x="6664325" y="1851025"/>
          <p14:tracePt t="63958" x="6664325" y="1878013"/>
          <p14:tracePt t="63964" x="6664325" y="1887538"/>
          <p14:tracePt t="63972" x="6664325" y="1897063"/>
          <p14:tracePt t="63980" x="6664325" y="1914525"/>
          <p14:tracePt t="63988" x="6654800" y="1933575"/>
          <p14:tracePt t="63996" x="6645275" y="1943100"/>
          <p14:tracePt t="64004" x="6618288" y="1951038"/>
          <p14:tracePt t="64012" x="6591300" y="1960563"/>
          <p14:tracePt t="64020" x="6564313" y="1970088"/>
          <p14:tracePt t="64036" x="6537325" y="1970088"/>
          <p14:tracePt t="64045" x="6527800" y="1970088"/>
          <p14:tracePt t="64052" x="6508750" y="1970088"/>
          <p14:tracePt t="64068" x="6491288" y="1970088"/>
          <p14:tracePt t="64076" x="6481763" y="1970088"/>
          <p14:tracePt t="64084" x="6464300" y="1960563"/>
          <p14:tracePt t="64092" x="6464300" y="1933575"/>
          <p14:tracePt t="64100" x="6454775" y="1887538"/>
          <p14:tracePt t="64108" x="6435725" y="1860550"/>
          <p14:tracePt t="64116" x="6435725" y="1824038"/>
          <p14:tracePt t="64125" x="6427788" y="1804988"/>
          <p14:tracePt t="64132" x="6418263" y="1778000"/>
          <p14:tracePt t="64148" x="6418263" y="1768475"/>
          <p14:tracePt t="64164" x="6418263" y="1760538"/>
          <p14:tracePt t="64212" x="6445250" y="1760538"/>
          <p14:tracePt t="64220" x="6500813" y="1787525"/>
          <p14:tracePt t="64228" x="6527800" y="1804988"/>
          <p14:tracePt t="64236" x="6573838" y="1833563"/>
          <p14:tracePt t="64244" x="6591300" y="1841500"/>
          <p14:tracePt t="64252" x="6627813" y="1851025"/>
          <p14:tracePt t="64260" x="6645275" y="1860550"/>
          <p14:tracePt t="64268" x="6654800" y="1870075"/>
          <p14:tracePt t="64276" x="6664325" y="1887538"/>
          <p14:tracePt t="64300" x="6664325" y="1897063"/>
          <p14:tracePt t="64309" x="6664325" y="1914525"/>
          <p14:tracePt t="64316" x="6664325" y="1924050"/>
          <p14:tracePt t="64332" x="6664325" y="1951038"/>
          <p14:tracePt t="64348" x="6664325" y="1960563"/>
          <p14:tracePt t="64359" x="6664325" y="1979613"/>
          <p14:tracePt t="64364" x="6654800" y="1987550"/>
          <p14:tracePt t="64372" x="6637338" y="2006600"/>
          <p14:tracePt t="64380" x="6591300" y="2006600"/>
          <p14:tracePt t="64388" x="6573838" y="2016125"/>
          <p14:tracePt t="64396" x="6545263" y="2016125"/>
          <p14:tracePt t="64404" x="6508750" y="2016125"/>
          <p14:tracePt t="64412" x="6491288" y="2016125"/>
          <p14:tracePt t="64420" x="6481763" y="2016125"/>
          <p14:tracePt t="64428" x="6464300" y="2016125"/>
          <p14:tracePt t="64452" x="6454775" y="2016125"/>
          <p14:tracePt t="64532" x="6445250" y="2016125"/>
          <p14:tracePt t="64981" x="6435725" y="2016125"/>
          <p14:tracePt t="64997" x="6427788" y="2016125"/>
          <p14:tracePt t="65013" x="6418263" y="2016125"/>
          <p14:tracePt t="65028" x="6408738" y="2016125"/>
          <p14:tracePt t="65036" x="6399213" y="2016125"/>
          <p14:tracePt t="65044" x="6372225" y="2016125"/>
          <p14:tracePt t="65052" x="6362700" y="2016125"/>
          <p14:tracePt t="65060" x="6335713" y="2016125"/>
          <p14:tracePt t="65068" x="6318250" y="2024063"/>
          <p14:tracePt t="65076" x="6299200" y="2033588"/>
          <p14:tracePt t="65084" x="6281738" y="2033588"/>
          <p14:tracePt t="65092" x="6272213" y="2033588"/>
          <p14:tracePt t="65100" x="6235700" y="2033588"/>
          <p14:tracePt t="65108" x="6226175" y="2033588"/>
          <p14:tracePt t="65128" x="6199188" y="2033588"/>
          <p14:tracePt t="65145" x="6189663" y="2033588"/>
          <p14:tracePt t="65148" x="6162675" y="2033588"/>
          <p14:tracePt t="65160" x="6153150" y="2033588"/>
          <p14:tracePt t="65164" x="6145213" y="2033588"/>
          <p14:tracePt t="65172" x="6135688" y="2033588"/>
          <p14:tracePt t="65180" x="6126163" y="2033588"/>
          <p14:tracePt t="65188" x="6089650" y="2052638"/>
          <p14:tracePt t="65196" x="6072188" y="2052638"/>
          <p14:tracePt t="65204" x="6053138" y="2060575"/>
          <p14:tracePt t="65212" x="6043613" y="2060575"/>
          <p14:tracePt t="65220" x="6026150" y="2060575"/>
          <p14:tracePt t="65228" x="6016625" y="2060575"/>
          <p14:tracePt t="65236" x="5999163" y="2070100"/>
          <p14:tracePt t="65349" x="5999163" y="2060575"/>
          <p14:tracePt t="65358" x="6007100" y="2060575"/>
          <p14:tracePt t="65365" x="6016625" y="2052638"/>
          <p14:tracePt t="65373" x="6026150" y="2043113"/>
          <p14:tracePt t="65389" x="6062663" y="2043113"/>
          <p14:tracePt t="65396" x="6072188" y="2033588"/>
          <p14:tracePt t="65412" x="6080125" y="2024063"/>
          <p14:tracePt t="65425" x="6089650" y="2016125"/>
          <p14:tracePt t="65452" x="6099175" y="2006600"/>
          <p14:tracePt t="65517" x="6089650" y="2006600"/>
          <p14:tracePt t="65524" x="6062663" y="2006600"/>
          <p14:tracePt t="65533" x="6016625" y="2006600"/>
          <p14:tracePt t="65545" x="5999163" y="2016125"/>
          <p14:tracePt t="65549" x="5989638" y="2016125"/>
          <p14:tracePt t="65563" x="5980113" y="2016125"/>
          <p14:tracePt t="65565" x="5962650" y="2016125"/>
          <p14:tracePt t="65572" x="5916613" y="2016125"/>
          <p14:tracePt t="65580" x="5899150" y="2016125"/>
          <p14:tracePt t="65588" x="5870575" y="2016125"/>
          <p14:tracePt t="65596" x="5862638" y="2016125"/>
          <p14:tracePt t="65604" x="5834063" y="2016125"/>
          <p14:tracePt t="65612" x="5816600" y="2016125"/>
          <p14:tracePt t="65620" x="5789613" y="2016125"/>
          <p14:tracePt t="65628" x="5770563" y="2016125"/>
          <p14:tracePt t="65636" x="5761038" y="2016125"/>
          <p14:tracePt t="65644" x="5716588" y="2016125"/>
          <p14:tracePt t="65652" x="5688013" y="2016125"/>
          <p14:tracePt t="65660" x="5634038" y="2016125"/>
          <p14:tracePt t="65668" x="5597525" y="2016125"/>
          <p14:tracePt t="65676" x="5543550" y="2016125"/>
          <p14:tracePt t="65684" x="5461000" y="2016125"/>
          <p14:tracePt t="65692" x="5424488" y="2016125"/>
          <p14:tracePt t="65700" x="5368925" y="2016125"/>
          <p14:tracePt t="65708" x="5314950" y="2016125"/>
          <p14:tracePt t="65716" x="5287963" y="2016125"/>
          <p14:tracePt t="65725" x="5251450" y="2016125"/>
          <p14:tracePt t="65732" x="5232400" y="2016125"/>
          <p14:tracePt t="65742" x="5205413" y="2006600"/>
          <p14:tracePt t="65748" x="5187950" y="1997075"/>
          <p14:tracePt t="65758" x="5151438" y="1997075"/>
          <p14:tracePt t="65764" x="5095875" y="1997075"/>
          <p14:tracePt t="65772" x="5014913" y="1997075"/>
          <p14:tracePt t="65780" x="4959350" y="1997075"/>
          <p14:tracePt t="65788" x="4932363" y="1997075"/>
          <p14:tracePt t="65796" x="4859338" y="1997075"/>
          <p14:tracePt t="65804" x="4803775" y="1997075"/>
          <p14:tracePt t="65812" x="4767263" y="1997075"/>
          <p14:tracePt t="65820" x="4722813" y="1997075"/>
          <p14:tracePt t="65828" x="4713288" y="1997075"/>
          <p14:tracePt t="65876" x="4713288" y="1987550"/>
          <p14:tracePt t="65989" x="4713288" y="1979613"/>
          <p14:tracePt t="66005" x="4713288" y="1970088"/>
          <p14:tracePt t="66197" x="4713288" y="1951038"/>
          <p14:tracePt t="66205" x="4713288" y="1933575"/>
          <p14:tracePt t="66212" x="4713288" y="1924050"/>
          <p14:tracePt t="66220" x="4767263" y="1914525"/>
          <p14:tracePt t="66228" x="4832350" y="1887538"/>
          <p14:tracePt t="66236" x="4876800" y="1851025"/>
          <p14:tracePt t="66245" x="4941888" y="1824038"/>
          <p14:tracePt t="66252" x="4978400" y="1814513"/>
          <p14:tracePt t="66260" x="5005388" y="1814513"/>
          <p14:tracePt t="66268" x="5049838" y="1814513"/>
          <p14:tracePt t="66276" x="5078413" y="1814513"/>
          <p14:tracePt t="66284" x="5105400" y="1814513"/>
          <p14:tracePt t="66292" x="5151438" y="1814513"/>
          <p14:tracePt t="66300" x="5187950" y="1814513"/>
          <p14:tracePt t="66308" x="5241925" y="1814513"/>
          <p14:tracePt t="66316" x="5297488" y="1814513"/>
          <p14:tracePt t="66325" x="5360988" y="1814513"/>
          <p14:tracePt t="66332" x="5434013" y="1814513"/>
          <p14:tracePt t="66342" x="5507038" y="1814513"/>
          <p14:tracePt t="66348" x="5543550" y="1814513"/>
          <p14:tracePt t="66359" x="5597525" y="1814513"/>
          <p14:tracePt t="66364" x="5661025" y="1814513"/>
          <p14:tracePt t="66372" x="5716588" y="1814513"/>
          <p14:tracePt t="66380" x="5761038" y="1797050"/>
          <p14:tracePt t="66388" x="5816600" y="1778000"/>
          <p14:tracePt t="66396" x="5826125" y="1778000"/>
          <p14:tracePt t="66404" x="5834063" y="1778000"/>
          <p14:tracePt t="66412" x="5853113" y="1778000"/>
          <p14:tracePt t="66420" x="5870575" y="1768475"/>
          <p14:tracePt t="66428" x="5880100" y="1768475"/>
          <p14:tracePt t="66436" x="5889625" y="1768475"/>
          <p14:tracePt t="66444" x="5899150" y="1768475"/>
          <p14:tracePt t="66452" x="5916613" y="1768475"/>
          <p14:tracePt t="66460" x="5935663" y="1768475"/>
          <p14:tracePt t="66468" x="5953125" y="1768475"/>
          <p14:tracePt t="66476" x="5980113" y="1768475"/>
          <p14:tracePt t="66484" x="5989638" y="1768475"/>
          <p14:tracePt t="66493" x="6026150" y="1787525"/>
          <p14:tracePt t="66500" x="6043613" y="1787525"/>
          <p14:tracePt t="66516" x="6053138" y="1787525"/>
          <p14:tracePt t="66581" x="6062663" y="1797050"/>
          <p14:tracePt t="66597" x="6062663" y="1804988"/>
          <p14:tracePt t="66613" x="6062663" y="1814513"/>
          <p14:tracePt t="66644" x="6062663" y="1824038"/>
          <p14:tracePt t="66660" x="6053138" y="1824038"/>
          <p14:tracePt t="66676" x="6043613" y="1824038"/>
          <p14:tracePt t="66692" x="6035675" y="1833563"/>
          <p14:tracePt t="66700" x="6016625" y="1833563"/>
          <p14:tracePt t="66716" x="6007100" y="1833563"/>
          <p14:tracePt t="66805" x="6035675" y="1833563"/>
          <p14:tracePt t="66813" x="6099175" y="1804988"/>
          <p14:tracePt t="66820" x="6116638" y="1797050"/>
          <p14:tracePt t="66828" x="6153150" y="1787525"/>
          <p14:tracePt t="66836" x="6199188" y="1778000"/>
          <p14:tracePt t="66844" x="6226175" y="1768475"/>
          <p14:tracePt t="66852" x="6235700" y="1760538"/>
          <p14:tracePt t="66861" x="6262688" y="1760538"/>
          <p14:tracePt t="66868" x="6272213" y="1751013"/>
          <p14:tracePt t="66876" x="6299200" y="1741488"/>
          <p14:tracePt t="66893" x="6308725" y="1741488"/>
          <p14:tracePt t="66900" x="6326188" y="1731963"/>
          <p14:tracePt t="66909" x="6345238" y="1724025"/>
          <p14:tracePt t="66926" x="6354763" y="1714500"/>
          <p14:tracePt t="66988" x="6372225" y="1714500"/>
          <p14:tracePt t="67012" x="6391275" y="1714500"/>
          <p14:tracePt t="67028" x="6399213" y="1724025"/>
          <p14:tracePt t="67036" x="6418263" y="1731963"/>
          <p14:tracePt t="67044" x="6427788" y="1731963"/>
          <p14:tracePt t="67052" x="6445250" y="1751013"/>
          <p14:tracePt t="67068" x="6464300" y="1760538"/>
          <p14:tracePt t="67076" x="6472238" y="1760538"/>
          <p14:tracePt t="67084" x="6481763" y="1768475"/>
          <p14:tracePt t="67108" x="6481763" y="1778000"/>
          <p14:tracePt t="67197" x="6481763" y="1787525"/>
          <p14:tracePt t="67237" x="6481763" y="1797050"/>
          <p14:tracePt t="67277" x="6481763" y="1804988"/>
          <p14:tracePt t="67301" x="6481763" y="1824038"/>
          <p14:tracePt t="67325" x="6481763" y="1833563"/>
          <p14:tracePt t="67332" x="6481763" y="1841500"/>
          <p14:tracePt t="67363" x="6481763" y="1860550"/>
          <p14:tracePt t="67364" x="6481763" y="1870075"/>
          <p14:tracePt t="67372" x="6481763" y="1878013"/>
          <p14:tracePt t="67380" x="6481763" y="1887538"/>
          <p14:tracePt t="67388" x="6481763" y="1906588"/>
          <p14:tracePt t="67420" x="6491288" y="1924050"/>
          <p14:tracePt t="67452" x="6491288" y="1943100"/>
          <p14:tracePt t="67460" x="6491288" y="1951038"/>
          <p14:tracePt t="67477" x="6491288" y="1960563"/>
          <p14:tracePt t="67484" x="6508750" y="1979613"/>
          <p14:tracePt t="67509" x="6508750" y="1987550"/>
          <p14:tracePt t="67516" x="6518275" y="1997075"/>
          <p14:tracePt t="67540" x="6518275" y="2024063"/>
          <p14:tracePt t="67548" x="6518275" y="2033588"/>
          <p14:tracePt t="67564" x="6518275" y="2043113"/>
          <p14:tracePt t="67572" x="6527800" y="2052638"/>
          <p14:tracePt t="67596" x="6527800" y="2070100"/>
          <p14:tracePt t="67604" x="6527800" y="2079625"/>
          <p14:tracePt t="67628" x="6527800" y="2089150"/>
          <p14:tracePt t="67636" x="6527800" y="2106613"/>
          <p14:tracePt t="67644" x="6527800" y="2116138"/>
          <p14:tracePt t="67652" x="6527800" y="2125663"/>
          <p14:tracePt t="67660" x="6527800" y="2133600"/>
          <p14:tracePt t="67677" x="6527800" y="2143125"/>
          <p14:tracePt t="67684" x="6527800" y="2160588"/>
          <p14:tracePt t="67692" x="6527800" y="2170113"/>
          <p14:tracePt t="67700" x="6527800" y="2189163"/>
          <p14:tracePt t="67709" x="6527800" y="2206625"/>
          <p14:tracePt t="67716" x="6527800" y="2216150"/>
          <p14:tracePt t="67726" x="6527800" y="2233613"/>
          <p14:tracePt t="67732" x="6527800" y="2243138"/>
          <p14:tracePt t="67743" x="6518275" y="2252663"/>
          <p14:tracePt t="67804" x="6518275" y="2262188"/>
          <p14:tracePt t="67828" x="6518275" y="2270125"/>
          <p14:tracePt t="68012" x="6518275" y="2252663"/>
          <p14:tracePt t="68021" x="6527800" y="2233613"/>
          <p14:tracePt t="68044" x="6527800" y="2206625"/>
          <p14:tracePt t="68052" x="6537325" y="2197100"/>
          <p14:tracePt t="68060" x="6537325" y="2189163"/>
          <p14:tracePt t="68068" x="6554788" y="2160588"/>
          <p14:tracePt t="68076" x="6554788" y="2152650"/>
          <p14:tracePt t="68084" x="6554788" y="2143125"/>
          <p14:tracePt t="68093" x="6564313" y="2116138"/>
          <p14:tracePt t="68108" x="6564313" y="2106613"/>
          <p14:tracePt t="68116" x="6573838" y="2097088"/>
          <p14:tracePt t="68125" x="6573838" y="2089150"/>
          <p14:tracePt t="68205" x="6573838" y="2079625"/>
          <p14:tracePt t="68517" x="6564313" y="2079625"/>
          <p14:tracePt t="68621" x="6554788" y="2079625"/>
          <p14:tracePt t="68741" x="6545263" y="2079625"/>
          <p14:tracePt t="68797" x="6537325" y="2070100"/>
          <p14:tracePt t="68845" x="6527800" y="2060575"/>
          <p14:tracePt t="68893" x="6527800" y="2052638"/>
          <p14:tracePt t="68902" x="6527800" y="2043113"/>
          <p14:tracePt t="68917" x="6527800" y="2033588"/>
          <p14:tracePt t="68941" x="6527800" y="2024063"/>
          <p14:tracePt t="68964" x="6527800" y="2006600"/>
          <p14:tracePt t="68988" x="6527800" y="1997075"/>
          <p14:tracePt t="69044" x="6508750" y="1997075"/>
          <p14:tracePt t="69052" x="6491288" y="1997075"/>
          <p14:tracePt t="69060" x="6472238" y="1997075"/>
          <p14:tracePt t="69068" x="6464300" y="1997075"/>
          <p14:tracePt t="69076" x="6435725" y="1997075"/>
          <p14:tracePt t="69084" x="6427788" y="1997075"/>
          <p14:tracePt t="69093" x="6418263" y="1997075"/>
          <p14:tracePt t="69109" x="6408738" y="1997075"/>
          <p14:tracePt t="69125" x="6399213" y="1997075"/>
          <p14:tracePt t="69142" x="6391275" y="1997075"/>
          <p14:tracePt t="69148" x="6381750" y="1997075"/>
          <p14:tracePt t="69158" x="6362700" y="1997075"/>
          <p14:tracePt t="69164" x="6345238" y="1997075"/>
          <p14:tracePt t="69172" x="6335713" y="1997075"/>
          <p14:tracePt t="69180" x="6318250" y="1997075"/>
          <p14:tracePt t="69188" x="6299200" y="1997075"/>
          <p14:tracePt t="69196" x="6281738" y="1997075"/>
          <p14:tracePt t="69204" x="6272213" y="1997075"/>
          <p14:tracePt t="69212" x="6254750" y="1997075"/>
          <p14:tracePt t="69220" x="6235700" y="2006600"/>
          <p14:tracePt t="69302" x="6226175" y="2006600"/>
          <p14:tracePt t="69572" x="6218238" y="2006600"/>
          <p14:tracePt t="69588" x="6208713" y="2006600"/>
          <p14:tracePt t="69604" x="6199188" y="2006600"/>
          <p14:tracePt t="69636" x="6189663" y="2006600"/>
          <p14:tracePt t="69660" x="6181725" y="2006600"/>
          <p14:tracePt t="69676" x="6172200" y="2006600"/>
          <p14:tracePt t="69789" x="6153150" y="2016125"/>
          <p14:tracePt t="69797" x="6145213" y="2016125"/>
          <p14:tracePt t="69805" x="6126163" y="2033588"/>
          <p14:tracePt t="69812" x="6099175" y="2043113"/>
          <p14:tracePt t="69820" x="6043613" y="2060575"/>
          <p14:tracePt t="69828" x="5989638" y="2060575"/>
          <p14:tracePt t="69836" x="5907088" y="2070100"/>
          <p14:tracePt t="69844" x="5834063" y="2097088"/>
          <p14:tracePt t="69852" x="5724525" y="2097088"/>
          <p14:tracePt t="69860" x="5634038" y="2097088"/>
          <p14:tracePt t="69868" x="5487988" y="2097088"/>
          <p14:tracePt t="69876" x="5324475" y="2097088"/>
          <p14:tracePt t="69884" x="5141913" y="2097088"/>
          <p14:tracePt t="69893" x="4978400" y="2097088"/>
          <p14:tracePt t="69900" x="4795838" y="2097088"/>
          <p14:tracePt t="69908" x="4613275" y="2097088"/>
          <p14:tracePt t="69916" x="4467225" y="2097088"/>
          <p14:tracePt t="69926" x="4357688" y="2097088"/>
          <p14:tracePt t="69932" x="4211638" y="2097088"/>
          <p14:tracePt t="69942" x="4084638" y="2097088"/>
          <p14:tracePt t="69948" x="3975100" y="2097088"/>
          <p14:tracePt t="69959" x="3919538" y="2097088"/>
          <p14:tracePt t="69964" x="3846513" y="2106613"/>
          <p14:tracePt t="69972" x="3792538" y="2106613"/>
          <p14:tracePt t="69980" x="3729038" y="2106613"/>
          <p14:tracePt t="69988" x="3692525" y="2106613"/>
          <p14:tracePt t="69996" x="3646488" y="2116138"/>
          <p14:tracePt t="70004" x="3629025" y="2116138"/>
          <p14:tracePt t="70012" x="3600450" y="2116138"/>
          <p14:tracePt t="70020" x="3582988" y="2125663"/>
          <p14:tracePt t="70028" x="3573463" y="2125663"/>
          <p14:tracePt t="70036" x="3563938" y="2125663"/>
          <p14:tracePt t="70052" x="3556000" y="2125663"/>
          <p14:tracePt t="70060" x="3546475" y="2125663"/>
          <p14:tracePt t="70068" x="3536950" y="2125663"/>
          <p14:tracePt t="70084" x="3519488" y="2125663"/>
          <p14:tracePt t="70092" x="3500438" y="2152650"/>
          <p14:tracePt t="70116" x="3490913" y="2152650"/>
          <p14:tracePt t="70125" x="3473450" y="2152650"/>
          <p14:tracePt t="70157" x="3463925" y="2152650"/>
          <p14:tracePt t="70204" x="3455988" y="2152650"/>
          <p14:tracePt t="70212" x="3446463" y="2152650"/>
          <p14:tracePt t="70228" x="3446463" y="2143125"/>
          <p14:tracePt t="70244" x="3446463" y="2125663"/>
          <p14:tracePt t="70357" x="3446463" y="2106613"/>
          <p14:tracePt t="70389" x="3455988" y="2097088"/>
          <p14:tracePt t="70405" x="3463925" y="2089150"/>
          <p14:tracePt t="70429" x="3473450" y="2079625"/>
          <p14:tracePt t="70757" x="3490913" y="2079625"/>
          <p14:tracePt t="70765" x="3509963" y="2079625"/>
          <p14:tracePt t="70772" x="3556000" y="2079625"/>
          <p14:tracePt t="70780" x="3592513" y="2079625"/>
          <p14:tracePt t="70788" x="3646488" y="2079625"/>
          <p14:tracePt t="70796" x="3673475" y="2079625"/>
          <p14:tracePt t="70804" x="3729038" y="2079625"/>
          <p14:tracePt t="70812" x="3810000" y="2052638"/>
          <p14:tracePt t="70820" x="3838575" y="2052638"/>
          <p14:tracePt t="70828" x="3892550" y="2033588"/>
          <p14:tracePt t="70836" x="3938588" y="2024063"/>
          <p14:tracePt t="70844" x="3956050" y="2016125"/>
          <p14:tracePt t="70852" x="3975100" y="2016125"/>
          <p14:tracePt t="70860" x="3984625" y="2016125"/>
          <p14:tracePt t="71037" x="3965575" y="2024063"/>
          <p14:tracePt t="71044" x="3938588" y="2024063"/>
          <p14:tracePt t="71052" x="3902075" y="2033588"/>
          <p14:tracePt t="71060" x="3892550" y="2033588"/>
          <p14:tracePt t="71068" x="3883025" y="2043113"/>
          <p14:tracePt t="71092" x="3883025" y="2052638"/>
          <p14:tracePt t="71116" x="3883025" y="2060575"/>
          <p14:tracePt t="71140" x="3911600" y="2070100"/>
          <p14:tracePt t="71148" x="3948113" y="2070100"/>
          <p14:tracePt t="71157" x="4021138" y="2070100"/>
          <p14:tracePt t="71164" x="4111625" y="2070100"/>
          <p14:tracePt t="71172" x="4202113" y="2070100"/>
          <p14:tracePt t="71180" x="4284663" y="2052638"/>
          <p14:tracePt t="71188" x="4340225" y="2052638"/>
          <p14:tracePt t="71196" x="4376738" y="2052638"/>
          <p14:tracePt t="71204" x="4403725" y="2052638"/>
          <p14:tracePt t="71212" x="4421188" y="2043113"/>
          <p14:tracePt t="71276" x="4430713" y="2033588"/>
          <p14:tracePt t="71341" x="4448175" y="2033588"/>
          <p14:tracePt t="71365" x="4457700" y="2033588"/>
          <p14:tracePt t="71397" x="4467225" y="2033588"/>
          <p14:tracePt t="71757" x="4476750" y="2033588"/>
          <p14:tracePt t="72741" x="4484688" y="2016125"/>
          <p14:tracePt t="73037" x="4484688" y="2006600"/>
          <p14:tracePt t="73044" x="4476750" y="2006600"/>
          <p14:tracePt t="73173" x="4467225" y="2006600"/>
          <p14:tracePt t="73189" x="4457700" y="2016125"/>
          <p14:tracePt t="73213" x="4457700" y="2033588"/>
          <p14:tracePt t="73221" x="4457700" y="2052638"/>
          <p14:tracePt t="73229" x="4457700" y="2060575"/>
          <p14:tracePt t="73236" x="4448175" y="2070100"/>
          <p14:tracePt t="73244" x="4440238" y="2089150"/>
          <p14:tracePt t="73252" x="4421188" y="2097088"/>
          <p14:tracePt t="73276" x="4413250" y="2106613"/>
          <p14:tracePt t="73284" x="4394200" y="2106613"/>
          <p14:tracePt t="73292" x="4376738" y="2116138"/>
          <p14:tracePt t="73300" x="4367213" y="2125663"/>
          <p14:tracePt t="73309" x="4357688" y="2133600"/>
          <p14:tracePt t="73326" x="4348163" y="2133600"/>
          <p14:tracePt t="73342" x="4340225" y="2133600"/>
          <p14:tracePt t="73348" x="4340225" y="2143125"/>
          <p14:tracePt t="73364" x="4330700" y="2143125"/>
          <p14:tracePt t="73380" x="4311650" y="2143125"/>
          <p14:tracePt t="73388" x="4294188" y="2152650"/>
          <p14:tracePt t="73413" x="4257675" y="2170113"/>
          <p14:tracePt t="73428" x="4257675" y="2179638"/>
          <p14:tracePt t="73444" x="4238625" y="2189163"/>
          <p14:tracePt t="73460" x="4230688" y="2197100"/>
          <p14:tracePt t="73468" x="4211638" y="2216150"/>
          <p14:tracePt t="73476" x="4202113" y="2225675"/>
          <p14:tracePt t="73484" x="4194175" y="2225675"/>
          <p14:tracePt t="73509" x="4157663" y="2243138"/>
          <p14:tracePt t="73516" x="4148138" y="2252663"/>
          <p14:tracePt t="73526" x="4138613" y="2262188"/>
          <p14:tracePt t="73532" x="4121150" y="2279650"/>
          <p14:tracePt t="73545" x="4102100" y="2298700"/>
          <p14:tracePt t="73549" x="4084638" y="2316163"/>
          <p14:tracePt t="73561" x="4075113" y="2325688"/>
          <p14:tracePt t="73564" x="4057650" y="2343150"/>
          <p14:tracePt t="73572" x="4048125" y="2362200"/>
          <p14:tracePt t="73580" x="4029075" y="2379663"/>
          <p14:tracePt t="73596" x="4021138" y="2389188"/>
          <p14:tracePt t="73669" x="4021138" y="2398713"/>
          <p14:tracePt t="73676" x="4011613" y="2408238"/>
          <p14:tracePt t="73692" x="3992563" y="2408238"/>
          <p14:tracePt t="73700" x="3975100" y="2408238"/>
          <p14:tracePt t="73710" x="3948113" y="2416175"/>
          <p14:tracePt t="73716" x="3938588" y="2416175"/>
          <p14:tracePt t="73727" x="3919538" y="2435225"/>
          <p14:tracePt t="73732" x="3911600" y="2435225"/>
          <p14:tracePt t="73744" x="3902075" y="2435225"/>
          <p14:tracePt t="73748" x="3892550" y="2435225"/>
          <p14:tracePt t="73764" x="3883025" y="2435225"/>
          <p14:tracePt t="73780" x="3875088" y="2435225"/>
          <p14:tracePt t="73788" x="3865563" y="2435225"/>
          <p14:tracePt t="73796" x="3856038" y="2435225"/>
          <p14:tracePt t="73804" x="3829050" y="2435225"/>
          <p14:tracePt t="73820" x="3810000" y="2435225"/>
          <p14:tracePt t="73836" x="3802063" y="2435225"/>
          <p14:tracePt t="73844" x="3775075" y="2435225"/>
          <p14:tracePt t="73852" x="3756025" y="2435225"/>
          <p14:tracePt t="73860" x="3729038" y="2435225"/>
          <p14:tracePt t="73868" x="3709988" y="2435225"/>
          <p14:tracePt t="73877" x="3683000" y="2435225"/>
          <p14:tracePt t="73893" x="3629025" y="2435225"/>
          <p14:tracePt t="73900" x="3573463" y="2435225"/>
          <p14:tracePt t="73908" x="3527425" y="2435225"/>
          <p14:tracePt t="73916" x="3490913" y="2435225"/>
          <p14:tracePt t="73925" x="3455988" y="2435225"/>
          <p14:tracePt t="73932" x="3419475" y="2435225"/>
          <p14:tracePt t="73942" x="3373438" y="2435225"/>
          <p14:tracePt t="73948" x="3336925" y="2435225"/>
          <p14:tracePt t="73958" x="3309938" y="2435225"/>
          <p14:tracePt t="73964" x="3281363" y="2435225"/>
          <p14:tracePt t="73972" x="3236913" y="2435225"/>
          <p14:tracePt t="73980" x="3208338" y="2435225"/>
          <p14:tracePt t="73988" x="3163888" y="2435225"/>
          <p14:tracePt t="73996" x="3108325" y="2444750"/>
          <p14:tracePt t="74004" x="3063875" y="2444750"/>
          <p14:tracePt t="74012" x="3027363" y="2444750"/>
          <p14:tracePt t="74020" x="3008313" y="2444750"/>
          <p14:tracePt t="74028" x="2962275" y="2444750"/>
          <p14:tracePt t="74036" x="2944813" y="2444750"/>
          <p14:tracePt t="74044" x="2917825" y="2444750"/>
          <p14:tracePt t="74052" x="2908300" y="2444750"/>
          <p14:tracePt t="74060" x="2889250" y="2444750"/>
          <p14:tracePt t="74076" x="2881313" y="2444750"/>
          <p14:tracePt t="74084" x="2871788" y="2444750"/>
          <p14:tracePt t="74092" x="2862263" y="2444750"/>
          <p14:tracePt t="74100" x="2844800" y="2444750"/>
          <p14:tracePt t="74116" x="2835275" y="2444750"/>
          <p14:tracePt t="74125" x="2825750" y="2444750"/>
          <p14:tracePt t="74132" x="2808288" y="2444750"/>
          <p14:tracePt t="74142" x="2798763" y="2452688"/>
          <p14:tracePt t="74148" x="2771775" y="2462213"/>
          <p14:tracePt t="74158" x="2762250" y="2462213"/>
          <p14:tracePt t="74164" x="2752725" y="2462213"/>
          <p14:tracePt t="74277" x="2752725" y="2452688"/>
          <p14:tracePt t="74301" x="2762250" y="2444750"/>
          <p14:tracePt t="74317" x="2771775" y="2435225"/>
          <p14:tracePt t="74381" x="2771775" y="2416175"/>
          <p14:tracePt t="74405" x="2771775" y="2408238"/>
          <p14:tracePt t="74628" x="2771775" y="2398713"/>
          <p14:tracePt t="74652" x="2781300" y="2379663"/>
          <p14:tracePt t="74668" x="2789238" y="2371725"/>
          <p14:tracePt t="74692" x="2789238" y="2362200"/>
          <p14:tracePt t="74700" x="2798763" y="2352675"/>
          <p14:tracePt t="74708" x="2798763" y="2335213"/>
          <p14:tracePt t="74716" x="2808288" y="2325688"/>
          <p14:tracePt t="74725" x="2825750" y="2306638"/>
          <p14:tracePt t="74732" x="2835275" y="2279650"/>
          <p14:tracePt t="74742" x="2844800" y="2270125"/>
          <p14:tracePt t="74748" x="2871788" y="2225675"/>
          <p14:tracePt t="74758" x="2898775" y="2189163"/>
          <p14:tracePt t="74764" x="2908300" y="2160588"/>
          <p14:tracePt t="74772" x="2935288" y="2116138"/>
          <p14:tracePt t="74780" x="2954338" y="2089150"/>
          <p14:tracePt t="74788" x="2981325" y="2043113"/>
          <p14:tracePt t="74796" x="2981325" y="2016125"/>
          <p14:tracePt t="74804" x="2981325" y="1960563"/>
          <p14:tracePt t="74812" x="2990850" y="1924050"/>
          <p14:tracePt t="74820" x="2990850" y="1897063"/>
          <p14:tracePt t="74828" x="2990850" y="1870075"/>
          <p14:tracePt t="74836" x="2990850" y="1851025"/>
          <p14:tracePt t="74844" x="2990850" y="1824038"/>
          <p14:tracePt t="74852" x="2981325" y="1787525"/>
          <p14:tracePt t="74860" x="2962275" y="1760538"/>
          <p14:tracePt t="74868" x="2944813" y="1751013"/>
          <p14:tracePt t="74876" x="2925763" y="1741488"/>
          <p14:tracePt t="74893" x="2852738" y="1697038"/>
          <p14:tracePt t="74900" x="2789238" y="1660525"/>
          <p14:tracePt t="74908" x="2762250" y="1641475"/>
          <p14:tracePt t="74916" x="2698750" y="1595438"/>
          <p14:tracePt t="74925" x="2671763" y="1577975"/>
          <p14:tracePt t="74932" x="2625725" y="1541463"/>
          <p14:tracePt t="74942" x="2562225" y="1485900"/>
          <p14:tracePt t="74948" x="2479675" y="1449388"/>
          <p14:tracePt t="74958" x="2416175" y="1412875"/>
          <p14:tracePt t="74964" x="2352675" y="1385888"/>
          <p14:tracePt t="74972" x="2270125" y="1331913"/>
          <p14:tracePt t="74980" x="2187575" y="1285875"/>
          <p14:tracePt t="74988" x="2097088" y="1276350"/>
          <p14:tracePt t="74996" x="2014538" y="1268413"/>
          <p14:tracePt t="75004" x="1924050" y="1222375"/>
          <p14:tracePt t="75012" x="1824038" y="1195388"/>
          <p14:tracePt t="75020" x="1751013" y="1185863"/>
          <p14:tracePt t="75028" x="1668463" y="1139825"/>
          <p14:tracePt t="75036" x="1622425" y="1130300"/>
          <p14:tracePt t="75044" x="1568450" y="1122363"/>
          <p14:tracePt t="75052" x="1522413" y="1093788"/>
          <p14:tracePt t="75060" x="1485900" y="1085850"/>
          <p14:tracePt t="75068" x="1449388" y="1085850"/>
          <p14:tracePt t="75076" x="1439863" y="1076325"/>
          <p14:tracePt t="75084" x="1403350" y="1066800"/>
          <p14:tracePt t="75092" x="1376363" y="1049338"/>
          <p14:tracePt t="75100" x="1349375" y="1049338"/>
          <p14:tracePt t="75109" x="1285875" y="1020763"/>
          <p14:tracePt t="75116" x="1249363" y="1020763"/>
          <p14:tracePt t="75125" x="1203325" y="1012825"/>
          <p14:tracePt t="75132" x="1166813" y="1012825"/>
          <p14:tracePt t="75142" x="1130300" y="993775"/>
          <p14:tracePt t="75148" x="1103313" y="993775"/>
          <p14:tracePt t="75158" x="1084263" y="993775"/>
          <p14:tracePt t="75164" x="1066800" y="993775"/>
          <p14:tracePt t="75196" x="1057275" y="993775"/>
          <p14:tracePt t="75413" x="1039813" y="1003300"/>
          <p14:tracePt t="75453" x="1039813" y="1012825"/>
          <p14:tracePt t="75469" x="1039813" y="1020763"/>
          <p14:tracePt t="75484" x="1030288" y="1030288"/>
          <p14:tracePt t="75516" x="1020763" y="1030288"/>
          <p14:tracePt t="75556" x="1020763" y="1039813"/>
          <p14:tracePt t="75564" x="1020763" y="1057275"/>
          <p14:tracePt t="75588" x="1020763" y="1066800"/>
          <p14:tracePt t="75596" x="1020763" y="1076325"/>
          <p14:tracePt t="75604" x="1030288" y="1085850"/>
          <p14:tracePt t="75620" x="1057275" y="1085850"/>
          <p14:tracePt t="75636" x="1084263" y="1066800"/>
          <p14:tracePt t="75644" x="1093788" y="1057275"/>
          <p14:tracePt t="75652" x="1103313" y="1049338"/>
          <p14:tracePt t="75660" x="1112838" y="1039813"/>
          <p14:tracePt t="75668" x="1112838" y="1020763"/>
          <p14:tracePt t="75684" x="1120775" y="1012825"/>
          <p14:tracePt t="75740" x="1120775" y="1003300"/>
          <p14:tracePt t="75748" x="1112838" y="1003300"/>
          <p14:tracePt t="75758" x="1093788" y="1003300"/>
          <p14:tracePt t="75764" x="1084263" y="1012825"/>
          <p14:tracePt t="75772" x="1084263" y="1020763"/>
          <p14:tracePt t="75780" x="1076325" y="1030288"/>
          <p14:tracePt t="75796" x="1066800" y="1039813"/>
          <p14:tracePt t="75804" x="1057275" y="1049338"/>
          <p14:tracePt t="75813" x="1057275" y="1066800"/>
          <p14:tracePt t="75828" x="1057275" y="1093788"/>
          <p14:tracePt t="75836" x="1057275" y="1112838"/>
          <p14:tracePt t="75844" x="1057275" y="1158875"/>
          <p14:tracePt t="75852" x="1093788" y="1203325"/>
          <p14:tracePt t="75860" x="1130300" y="1268413"/>
          <p14:tracePt t="75868" x="1176338" y="1303338"/>
          <p14:tracePt t="75876" x="1239838" y="1312863"/>
          <p14:tracePt t="75884" x="1285875" y="1349375"/>
          <p14:tracePt t="75893" x="1312863" y="1349375"/>
          <p14:tracePt t="75900" x="1358900" y="1358900"/>
          <p14:tracePt t="75910" x="1385888" y="1358900"/>
          <p14:tracePt t="75916" x="1403350" y="1358900"/>
          <p14:tracePt t="75932" x="1449388" y="1358900"/>
          <p14:tracePt t="75948" x="1458913" y="1358900"/>
          <p14:tracePt t="75964" x="1476375" y="1358900"/>
          <p14:tracePt t="75980" x="1485900" y="1358900"/>
          <p14:tracePt t="75988" x="1495425" y="1358900"/>
          <p14:tracePt t="75996" x="1504950" y="1358900"/>
          <p14:tracePt t="76004" x="1531938" y="1358900"/>
          <p14:tracePt t="76012" x="1541463" y="1358900"/>
          <p14:tracePt t="76020" x="1558925" y="1358900"/>
          <p14:tracePt t="76028" x="1568450" y="1358900"/>
          <p14:tracePt t="76036" x="1585913" y="1358900"/>
          <p14:tracePt t="76044" x="1612900" y="1358900"/>
          <p14:tracePt t="76052" x="1622425" y="1358900"/>
          <p14:tracePt t="76060" x="1649413" y="1358900"/>
          <p14:tracePt t="76068" x="1668463" y="1358900"/>
          <p14:tracePt t="76076" x="1677988" y="1358900"/>
          <p14:tracePt t="76084" x="1714500" y="1368425"/>
          <p14:tracePt t="76094" x="1741488" y="1368425"/>
          <p14:tracePt t="76100" x="1795463" y="1368425"/>
          <p14:tracePt t="76109" x="1824038" y="1395413"/>
          <p14:tracePt t="76116" x="1868488" y="1404938"/>
          <p14:tracePt t="76126" x="1924050" y="1404938"/>
          <p14:tracePt t="76132" x="1997075" y="1412875"/>
          <p14:tracePt t="76143" x="2097088" y="1431925"/>
          <p14:tracePt t="76148" x="2151063" y="1431925"/>
          <p14:tracePt t="76159" x="2233613" y="1449388"/>
          <p14:tracePt t="76164" x="2287588" y="1468438"/>
          <p14:tracePt t="76172" x="2352675" y="1477963"/>
          <p14:tracePt t="76181" x="2406650" y="1485900"/>
          <p14:tracePt t="76189" x="2452688" y="1514475"/>
          <p14:tracePt t="76196" x="2470150" y="1514475"/>
          <p14:tracePt t="76205" x="2479675" y="1522413"/>
          <p14:tracePt t="76212" x="2498725" y="1522413"/>
          <p14:tracePt t="76220" x="2506663" y="1522413"/>
          <p14:tracePt t="76244" x="2525713" y="1531938"/>
          <p14:tracePt t="76252" x="2533650" y="1531938"/>
          <p14:tracePt t="76260" x="2552700" y="1550988"/>
          <p14:tracePt t="76268" x="2579688" y="1558925"/>
          <p14:tracePt t="76277" x="2606675" y="1587500"/>
          <p14:tracePt t="76284" x="2635250" y="1604963"/>
          <p14:tracePt t="76293" x="2662238" y="1624013"/>
          <p14:tracePt t="76300" x="2679700" y="1631950"/>
          <p14:tracePt t="76309" x="2716213" y="1668463"/>
          <p14:tracePt t="76316" x="2725738" y="1668463"/>
          <p14:tracePt t="76326" x="2752725" y="1677988"/>
          <p14:tracePt t="76332" x="2771775" y="1704975"/>
          <p14:tracePt t="76343" x="2781300" y="1724025"/>
          <p14:tracePt t="76348" x="2808288" y="1751013"/>
          <p14:tracePt t="76359" x="2817813" y="1778000"/>
          <p14:tracePt t="76364" x="2852738" y="1824038"/>
          <p14:tracePt t="76372" x="2871788" y="1870075"/>
          <p14:tracePt t="76380" x="2908300" y="1914525"/>
          <p14:tracePt t="76388" x="2925763" y="1979613"/>
          <p14:tracePt t="76396" x="2935288" y="1997075"/>
          <p14:tracePt t="76404" x="2962275" y="2024063"/>
          <p14:tracePt t="76412" x="2981325" y="2052638"/>
          <p14:tracePt t="76420" x="2998788" y="2070100"/>
          <p14:tracePt t="76428" x="3008313" y="2079625"/>
          <p14:tracePt t="76444" x="3017838" y="2079625"/>
          <p14:tracePt t="76468" x="3035300" y="2079625"/>
          <p14:tracePt t="76484" x="3044825" y="2089150"/>
          <p14:tracePt t="76493" x="3054350" y="2097088"/>
          <p14:tracePt t="76509" x="3071813" y="2116138"/>
          <p14:tracePt t="76516" x="3081338" y="2125663"/>
          <p14:tracePt t="76526" x="3090863" y="2133600"/>
          <p14:tracePt t="76532" x="3100388" y="2143125"/>
          <p14:tracePt t="76543" x="3108325" y="2143125"/>
          <p14:tracePt t="76559" x="3117850" y="2160588"/>
          <p14:tracePt t="76564" x="3127375" y="2170113"/>
          <p14:tracePt t="76588" x="3127375" y="2179638"/>
          <p14:tracePt t="76620" x="3136900" y="2179638"/>
          <p14:tracePt t="76628" x="3154363" y="2179638"/>
          <p14:tracePt t="76644" x="3163888" y="2179638"/>
          <p14:tracePt t="76652" x="3181350" y="2189163"/>
          <p14:tracePt t="76661" x="3181350" y="2197100"/>
          <p14:tracePt t="76668" x="3190875" y="2206625"/>
          <p14:tracePt t="76677" x="3200400" y="2216150"/>
          <p14:tracePt t="76756" x="3208338" y="2216150"/>
          <p14:tracePt t="76797" x="3217863" y="2225675"/>
          <p14:tracePt t="76813" x="3227388" y="2233613"/>
          <p14:tracePt t="76837" x="3227388" y="2243138"/>
          <p14:tracePt t="76893" x="3227388" y="2252663"/>
          <p14:tracePt t="76941" x="3236913" y="2262188"/>
          <p14:tracePt t="76950" x="3244850" y="2262188"/>
          <p14:tracePt t="76959" x="3244850" y="2270125"/>
          <p14:tracePt t="76973" x="3244850" y="2279650"/>
          <p14:tracePt t="76980" x="3244850" y="2289175"/>
          <p14:tracePt t="76988" x="3244850" y="2306638"/>
          <p14:tracePt t="76996" x="3244850" y="2316163"/>
          <p14:tracePt t="77012" x="3236913" y="2316163"/>
          <p14:tracePt t="77020" x="3227388" y="2325688"/>
          <p14:tracePt t="77028" x="3217863" y="2325688"/>
          <p14:tracePt t="77036" x="3200400" y="2335213"/>
          <p14:tracePt t="77044" x="3171825" y="2335213"/>
          <p14:tracePt t="77052" x="3154363" y="2343150"/>
          <p14:tracePt t="77060" x="3136900" y="2362200"/>
          <p14:tracePt t="77068" x="3108325" y="2371725"/>
          <p14:tracePt t="77077" x="3100388" y="2371725"/>
          <p14:tracePt t="77084" x="3071813" y="2379663"/>
          <p14:tracePt t="77092" x="3063875" y="2389188"/>
          <p14:tracePt t="77100" x="3035300" y="2389188"/>
          <p14:tracePt t="77109" x="3017838" y="2408238"/>
          <p14:tracePt t="77125" x="3008313" y="2408238"/>
          <p14:tracePt t="77132" x="2990850" y="2408238"/>
          <p14:tracePt t="77148" x="2971800" y="2416175"/>
          <p14:tracePt t="77159" x="2954338" y="2425700"/>
          <p14:tracePt t="77164" x="2925763" y="2435225"/>
          <p14:tracePt t="77172" x="2908300" y="2452688"/>
          <p14:tracePt t="77180" x="2871788" y="2471738"/>
          <p14:tracePt t="77188" x="2844800" y="2471738"/>
          <p14:tracePt t="77196" x="2817813" y="2508250"/>
          <p14:tracePt t="77204" x="2798763" y="2517775"/>
          <p14:tracePt t="77212" x="2781300" y="2525713"/>
          <p14:tracePt t="77220" x="2771775" y="2535238"/>
          <p14:tracePt t="77229" x="2735263" y="2544763"/>
          <p14:tracePt t="77252" x="2725738" y="2554288"/>
          <p14:tracePt t="77300" x="2708275" y="2554288"/>
          <p14:tracePt t="77332" x="2698750" y="2554288"/>
          <p14:tracePt t="77341" x="2689225" y="2554288"/>
          <p14:tracePt t="77364" x="2662238" y="2554288"/>
          <p14:tracePt t="77373" x="2643188" y="2554288"/>
          <p14:tracePt t="77381" x="2616200" y="2554288"/>
          <p14:tracePt t="77388" x="2589213" y="2544763"/>
          <p14:tracePt t="77396" x="2579688" y="2544763"/>
          <p14:tracePt t="77404" x="2562225" y="2535238"/>
          <p14:tracePt t="77412" x="2533650" y="2525713"/>
          <p14:tracePt t="77428" x="2506663" y="2508250"/>
          <p14:tracePt t="77444" x="2470150" y="2508250"/>
          <p14:tracePt t="77452" x="2433638" y="2508250"/>
          <p14:tracePt t="77460" x="2416175" y="2508250"/>
          <p14:tracePt t="77468" x="2360613" y="2508250"/>
          <p14:tracePt t="77476" x="2333625" y="2508250"/>
          <p14:tracePt t="77484" x="2279650" y="2508250"/>
          <p14:tracePt t="77492" x="2260600" y="2508250"/>
          <p14:tracePt t="77500" x="2214563" y="2508250"/>
          <p14:tracePt t="77509" x="2206625" y="2508250"/>
          <p14:tracePt t="77516" x="2170113" y="2508250"/>
          <p14:tracePt t="77525" x="2151063" y="2508250"/>
          <p14:tracePt t="77532" x="2133600" y="2508250"/>
          <p14:tracePt t="77548" x="2114550" y="2508250"/>
          <p14:tracePt t="77559" x="2087563" y="2508250"/>
          <p14:tracePt t="77564" x="2070100" y="2508250"/>
          <p14:tracePt t="77572" x="2024063" y="2508250"/>
          <p14:tracePt t="77580" x="1997075" y="2508250"/>
          <p14:tracePt t="77588" x="1968500" y="2508250"/>
          <p14:tracePt t="77596" x="1941513" y="2508250"/>
          <p14:tracePt t="77604" x="1924050" y="2508250"/>
          <p14:tracePt t="77612" x="1887538" y="2508250"/>
          <p14:tracePt t="77620" x="1868488" y="2508250"/>
          <p14:tracePt t="77628" x="1841500" y="2508250"/>
          <p14:tracePt t="77636" x="1787525" y="2508250"/>
          <p14:tracePt t="77644" x="1731963" y="2508250"/>
          <p14:tracePt t="77652" x="1695450" y="2508250"/>
          <p14:tracePt t="77660" x="1622425" y="2508250"/>
          <p14:tracePt t="77668" x="1568450" y="2508250"/>
          <p14:tracePt t="77676" x="1549400" y="2508250"/>
          <p14:tracePt t="77684" x="1495425" y="2508250"/>
          <p14:tracePt t="77692" x="1439863" y="2508250"/>
          <p14:tracePt t="77700" x="1376363" y="2508250"/>
          <p14:tracePt t="77709" x="1339850" y="2498725"/>
          <p14:tracePt t="77716" x="1303338" y="2498725"/>
          <p14:tracePt t="77726" x="1285875" y="2489200"/>
          <p14:tracePt t="77732" x="1276350" y="2471738"/>
          <p14:tracePt t="77757" x="1266825" y="2452688"/>
          <p14:tracePt t="77764" x="1258888" y="2452688"/>
          <p14:tracePt t="77780" x="1239838" y="2452688"/>
          <p14:tracePt t="77788" x="1212850" y="2452688"/>
          <p14:tracePt t="77796" x="1176338" y="2452688"/>
          <p14:tracePt t="77804" x="1149350" y="2452688"/>
          <p14:tracePt t="77812" x="1130300" y="2452688"/>
          <p14:tracePt t="77820" x="1103313" y="2452688"/>
          <p14:tracePt t="77828" x="1093788" y="2462213"/>
          <p14:tracePt t="77836" x="1084263" y="2471738"/>
          <p14:tracePt t="78028" x="1084263" y="2462213"/>
          <p14:tracePt t="78036" x="1084263" y="2452688"/>
          <p14:tracePt t="78052" x="1084263" y="2444750"/>
          <p14:tracePt t="78333" x="1084263" y="2435225"/>
          <p14:tracePt t="78342" x="1084263" y="2425700"/>
          <p14:tracePt t="78388" x="1084263" y="2416175"/>
          <p14:tracePt t="78453" x="1084263" y="2408238"/>
          <p14:tracePt t="78517" x="1076325" y="2398713"/>
          <p14:tracePt t="78525" x="1057275" y="2379663"/>
          <p14:tracePt t="78590" x="1039813" y="2379663"/>
          <p14:tracePt t="78677" x="1030288" y="2379663"/>
          <p14:tracePt t="78701" x="1039813" y="2379663"/>
          <p14:tracePt t="78709" x="1066800" y="2379663"/>
          <p14:tracePt t="78716" x="1103313" y="2379663"/>
          <p14:tracePt t="78726" x="1120775" y="2379663"/>
          <p14:tracePt t="78732" x="1157288" y="2379663"/>
          <p14:tracePt t="78743" x="1185863" y="2379663"/>
          <p14:tracePt t="78748" x="1212850" y="2379663"/>
          <p14:tracePt t="78759" x="1230313" y="2379663"/>
          <p14:tracePt t="78764" x="1258888" y="2379663"/>
          <p14:tracePt t="78772" x="1303338" y="2389188"/>
          <p14:tracePt t="78780" x="1322388" y="2389188"/>
          <p14:tracePt t="78788" x="1349375" y="2389188"/>
          <p14:tracePt t="78796" x="1376363" y="2389188"/>
          <p14:tracePt t="78804" x="1431925" y="2389188"/>
          <p14:tracePt t="78812" x="1485900" y="2389188"/>
          <p14:tracePt t="78820" x="1595438" y="2389188"/>
          <p14:tracePt t="78828" x="1649413" y="2389188"/>
          <p14:tracePt t="78836" x="1695450" y="2389188"/>
          <p14:tracePt t="78844" x="1714500" y="2389188"/>
          <p14:tracePt t="78852" x="1741488" y="2389188"/>
          <p14:tracePt t="78868" x="1751013" y="2389188"/>
          <p14:tracePt t="78900" x="1758950" y="2389188"/>
          <p14:tracePt t="78924" x="1768475" y="2389188"/>
          <p14:tracePt t="78932" x="1778000" y="2389188"/>
          <p14:tracePt t="78941" x="1795463" y="2389188"/>
          <p14:tracePt t="78948" x="1804988" y="2389188"/>
          <p14:tracePt t="78956" x="1831975" y="2389188"/>
          <p14:tracePt t="78964" x="1851025" y="2389188"/>
          <p14:tracePt t="78972" x="1887538" y="2389188"/>
          <p14:tracePt t="78980" x="1924050" y="2389188"/>
          <p14:tracePt t="78988" x="1941513" y="2389188"/>
          <p14:tracePt t="78996" x="1978025" y="2389188"/>
          <p14:tracePt t="79004" x="1997075" y="2389188"/>
          <p14:tracePt t="79012" x="2024063" y="2389188"/>
          <p14:tracePt t="79020" x="2070100" y="2389188"/>
          <p14:tracePt t="79028" x="2097088" y="2389188"/>
          <p14:tracePt t="79036" x="2124075" y="2379663"/>
          <p14:tracePt t="79044" x="2170113" y="2379663"/>
          <p14:tracePt t="79052" x="2206625" y="2371725"/>
          <p14:tracePt t="79060" x="2224088" y="2371725"/>
          <p14:tracePt t="79068" x="2243138" y="2371725"/>
          <p14:tracePt t="79076" x="2270125" y="2371725"/>
          <p14:tracePt t="79084" x="2287588" y="2371725"/>
          <p14:tracePt t="79092" x="2324100" y="2371725"/>
          <p14:tracePt t="79100" x="2333625" y="2371725"/>
          <p14:tracePt t="79108" x="2379663" y="2371725"/>
          <p14:tracePt t="79116" x="2406650" y="2371725"/>
          <p14:tracePt t="79125" x="2462213" y="2371725"/>
          <p14:tracePt t="79132" x="2479675" y="2371725"/>
          <p14:tracePt t="79142" x="2552700" y="2371725"/>
          <p14:tracePt t="79148" x="2643188" y="2343150"/>
          <p14:tracePt t="79156" x="2725738" y="2316163"/>
          <p14:tracePt t="79164" x="2817813" y="2289175"/>
          <p14:tracePt t="79172" x="2881313" y="2279650"/>
          <p14:tracePt t="79180" x="2908300" y="2279650"/>
          <p14:tracePt t="79188" x="2917825" y="2279650"/>
          <p14:tracePt t="79196" x="2925763" y="2279650"/>
          <p14:tracePt t="79269" x="2944813" y="2279650"/>
          <p14:tracePt t="79284" x="2954338" y="2279650"/>
          <p14:tracePt t="79294" x="2962275" y="2279650"/>
          <p14:tracePt t="79365" x="2981325" y="2279650"/>
          <p14:tracePt t="79420" x="2990850" y="2279650"/>
          <p14:tracePt t="79436" x="2998788" y="2279650"/>
          <p14:tracePt t="79444" x="3008313" y="2279650"/>
          <p14:tracePt t="79452" x="3017838" y="2279650"/>
          <p14:tracePt t="79468" x="3027363" y="2279650"/>
          <p14:tracePt t="79476" x="3035300" y="2279650"/>
          <p14:tracePt t="79500" x="3044825" y="2279650"/>
          <p14:tracePt t="79526" x="3063875" y="2279650"/>
          <p14:tracePt t="79564" x="3071813" y="2279650"/>
          <p14:tracePt t="79588" x="3071813" y="2289175"/>
          <p14:tracePt t="79612" x="3081338" y="2289175"/>
          <p14:tracePt t="79620" x="3100388" y="2289175"/>
          <p14:tracePt t="79628" x="3117850" y="2289175"/>
          <p14:tracePt t="79636" x="3144838" y="2289175"/>
          <p14:tracePt t="79644" x="3171825" y="2289175"/>
          <p14:tracePt t="79652" x="3208338" y="2289175"/>
          <p14:tracePt t="79660" x="3208338" y="2298700"/>
          <p14:tracePt t="79668" x="3217863" y="2298700"/>
          <p14:tracePt t="79676" x="3254375" y="2306638"/>
          <p14:tracePt t="79692" x="3263900" y="2306638"/>
          <p14:tracePt t="79700" x="3281363" y="2306638"/>
          <p14:tracePt t="79710" x="3300413" y="2306638"/>
          <p14:tracePt t="79716" x="3309938" y="2306638"/>
          <p14:tracePt t="79726" x="3336925" y="2306638"/>
          <p14:tracePt t="79732" x="3373438" y="2306638"/>
          <p14:tracePt t="79742" x="3400425" y="2306638"/>
          <p14:tracePt t="79748" x="3436938" y="2306638"/>
          <p14:tracePt t="79756" x="3446463" y="2306638"/>
          <p14:tracePt t="79764" x="3482975" y="2306638"/>
          <p14:tracePt t="79772" x="3500438" y="2306638"/>
          <p14:tracePt t="79788" x="3519488" y="2306638"/>
          <p14:tracePt t="79844" x="3527425" y="2306638"/>
          <p14:tracePt t="79852" x="3536950" y="2316163"/>
          <p14:tracePt t="79860" x="3556000" y="2316163"/>
          <p14:tracePt t="79876" x="3573463" y="2316163"/>
          <p14:tracePt t="79884" x="3582988" y="2316163"/>
          <p14:tracePt t="79893" x="3619500" y="2316163"/>
          <p14:tracePt t="79909" x="3646488" y="2316163"/>
          <p14:tracePt t="79916" x="3665538" y="2316163"/>
          <p14:tracePt t="79925" x="3683000" y="2316163"/>
          <p14:tracePt t="79932" x="3692525" y="2316163"/>
          <p14:tracePt t="79942" x="3702050" y="2316163"/>
          <p14:tracePt t="79958" x="3709988" y="2316163"/>
          <p14:tracePt t="79964" x="3719513" y="2325688"/>
          <p14:tracePt t="79972" x="3719513" y="2335213"/>
          <p14:tracePt t="79988" x="3729038" y="2335213"/>
          <p14:tracePt t="79996" x="3738563" y="2335213"/>
          <p14:tracePt t="80004" x="3746500" y="2335213"/>
          <p14:tracePt t="80012" x="3775075" y="2343150"/>
          <p14:tracePt t="80028" x="3783013" y="2352675"/>
          <p14:tracePt t="80052" x="3792538" y="2362200"/>
          <p14:tracePt t="80060" x="3792538" y="2371725"/>
          <p14:tracePt t="80068" x="3792538" y="2379663"/>
          <p14:tracePt t="80076" x="3802063" y="2398713"/>
          <p14:tracePt t="80084" x="3810000" y="2416175"/>
          <p14:tracePt t="80092" x="3838575" y="2435225"/>
          <p14:tracePt t="80100" x="3838575" y="2444750"/>
          <p14:tracePt t="80108" x="3838575" y="2452688"/>
          <p14:tracePt t="80116" x="3856038" y="2462213"/>
          <p14:tracePt t="80132" x="3875088" y="2462213"/>
          <p14:tracePt t="80142" x="3892550" y="2462213"/>
          <p14:tracePt t="80148" x="3902075" y="2462213"/>
          <p14:tracePt t="80158" x="3919538" y="2462213"/>
          <p14:tracePt t="80164" x="3938588" y="2462213"/>
          <p14:tracePt t="80173" x="3965575" y="2462213"/>
          <p14:tracePt t="80180" x="3992563" y="2481263"/>
          <p14:tracePt t="80188" x="4011613" y="2481263"/>
          <p14:tracePt t="80196" x="4038600" y="2481263"/>
          <p14:tracePt t="80204" x="4075113" y="2489200"/>
          <p14:tracePt t="80212" x="4094163" y="2489200"/>
          <p14:tracePt t="80220" x="4148138" y="2508250"/>
          <p14:tracePt t="80229" x="4165600" y="2517775"/>
          <p14:tracePt t="80236" x="4221163" y="2525713"/>
          <p14:tracePt t="80244" x="4248150" y="2525713"/>
          <p14:tracePt t="80252" x="4294188" y="2544763"/>
          <p14:tracePt t="80260" x="4321175" y="2562225"/>
          <p14:tracePt t="80268" x="4340225" y="2562225"/>
          <p14:tracePt t="80276" x="4348163" y="2562225"/>
          <p14:tracePt t="80284" x="4367213" y="2562225"/>
          <p14:tracePt t="80292" x="4376738" y="2571750"/>
          <p14:tracePt t="80300" x="4394200" y="2581275"/>
          <p14:tracePt t="80316" x="4403725" y="2598738"/>
          <p14:tracePt t="80340" x="4403725" y="2617788"/>
          <p14:tracePt t="80348" x="4413250" y="2644775"/>
          <p14:tracePt t="80358" x="4413250" y="2654300"/>
          <p14:tracePt t="80364" x="4421188" y="2671763"/>
          <p14:tracePt t="80372" x="4421188" y="2690813"/>
          <p14:tracePt t="80380" x="4440238" y="2708275"/>
          <p14:tracePt t="80388" x="4448175" y="2717800"/>
          <p14:tracePt t="80396" x="4457700" y="2717800"/>
          <p14:tracePt t="80404" x="4467225" y="2735263"/>
          <p14:tracePt t="80428" x="4476750" y="2744788"/>
          <p14:tracePt t="80452" x="4484688" y="2744788"/>
          <p14:tracePt t="80460" x="4494213" y="2754313"/>
          <p14:tracePt t="80468" x="4503738" y="2763838"/>
          <p14:tracePt t="80477" x="4503738" y="2771775"/>
          <p14:tracePt t="80484" x="4503738" y="2790825"/>
          <p14:tracePt t="80493" x="4521200" y="2817813"/>
          <p14:tracePt t="80500" x="4521200" y="2836863"/>
          <p14:tracePt t="80509" x="4521200" y="2863850"/>
          <p14:tracePt t="80516" x="4521200" y="2881313"/>
          <p14:tracePt t="80526" x="4540250" y="2909888"/>
          <p14:tracePt t="80532" x="4567238" y="2946400"/>
          <p14:tracePt t="80543" x="4586288" y="2954338"/>
          <p14:tracePt t="80548" x="4603750" y="2973388"/>
          <p14:tracePt t="80559" x="4622800" y="2982913"/>
          <p14:tracePt t="80572" x="4649788" y="2982913"/>
          <p14:tracePt t="80580" x="4659313" y="2982913"/>
          <p14:tracePt t="80588" x="4667250" y="2982913"/>
          <p14:tracePt t="80612" x="4695825" y="2990850"/>
          <p14:tracePt t="80628" x="4713288" y="3009900"/>
          <p14:tracePt t="80636" x="4722813" y="3027363"/>
          <p14:tracePt t="80644" x="4722813" y="3054350"/>
          <p14:tracePt t="80652" x="4722813" y="3082925"/>
          <p14:tracePt t="80660" x="4730750" y="3127375"/>
          <p14:tracePt t="80668" x="4740275" y="3173413"/>
          <p14:tracePt t="80677" x="4776788" y="3246438"/>
          <p14:tracePt t="80684" x="4803775" y="3309938"/>
          <p14:tracePt t="80692" x="4840288" y="3375025"/>
          <p14:tracePt t="80700" x="4868863" y="3455988"/>
          <p14:tracePt t="80709" x="4913313" y="3556000"/>
          <p14:tracePt t="80716" x="4941888" y="3648075"/>
          <p14:tracePt t="80726" x="4968875" y="3730625"/>
          <p14:tracePt t="80732" x="4986338" y="3775075"/>
          <p14:tracePt t="80743" x="5049838" y="3894138"/>
          <p14:tracePt t="80748" x="5078413" y="3984625"/>
          <p14:tracePt t="80759" x="5105400" y="4067175"/>
          <p14:tracePt t="80764" x="5114925" y="4122738"/>
          <p14:tracePt t="80772" x="5122863" y="4167188"/>
          <p14:tracePt t="80780" x="5132388" y="4195763"/>
          <p14:tracePt t="80788" x="5141913" y="4222750"/>
          <p14:tracePt t="80796" x="5151438" y="4232275"/>
          <p14:tracePt t="80804" x="5178425" y="4259263"/>
          <p14:tracePt t="80812" x="5214938" y="4295775"/>
          <p14:tracePt t="80820" x="5232400" y="4322763"/>
          <p14:tracePt t="80828" x="5278438" y="4368800"/>
          <p14:tracePt t="80836" x="5297488" y="4405313"/>
          <p14:tracePt t="80844" x="5314950" y="4422775"/>
          <p14:tracePt t="80852" x="5314950" y="4449763"/>
          <p14:tracePt t="80860" x="5324475" y="4468813"/>
          <p14:tracePt t="80868" x="5334000" y="4522788"/>
          <p14:tracePt t="80877" x="5334000" y="4578350"/>
          <p14:tracePt t="80884" x="5334000" y="4651375"/>
          <p14:tracePt t="80893" x="5334000" y="4760913"/>
          <p14:tracePt t="80900" x="5334000" y="4841875"/>
          <p14:tracePt t="80909" x="5334000" y="4951413"/>
          <p14:tracePt t="80916" x="5334000" y="5024438"/>
          <p14:tracePt t="80926" x="5334000" y="5080000"/>
          <p14:tracePt t="80932" x="5378450" y="5143500"/>
          <p14:tracePt t="80943" x="5397500" y="5160963"/>
          <p14:tracePt t="80948" x="5414963" y="5170488"/>
          <p14:tracePt t="80956" x="5451475" y="5170488"/>
          <p14:tracePt t="80964" x="5487988" y="5170488"/>
          <p14:tracePt t="80972" x="5514975" y="5170488"/>
          <p14:tracePt t="80980" x="5551488" y="5170488"/>
          <p14:tracePt t="80988" x="5597525" y="5143500"/>
          <p14:tracePt t="80996" x="5634038" y="5126038"/>
          <p14:tracePt t="81004" x="5670550" y="5116513"/>
          <p14:tracePt t="81012" x="5716588" y="5097463"/>
          <p14:tracePt t="81020" x="5743575" y="5080000"/>
          <p14:tracePt t="81028" x="5789613" y="5080000"/>
          <p14:tracePt t="81036" x="5826125" y="5080000"/>
          <p14:tracePt t="81044" x="5843588" y="5080000"/>
          <p14:tracePt t="81052" x="5889625" y="5089525"/>
          <p14:tracePt t="81060" x="5907088" y="5106988"/>
          <p14:tracePt t="81068" x="5926138" y="5133975"/>
          <p14:tracePt t="81076" x="5943600" y="5170488"/>
          <p14:tracePt t="81084" x="5943600" y="5197475"/>
          <p14:tracePt t="81092" x="5962650" y="5226050"/>
          <p14:tracePt t="81100" x="5989638" y="5253038"/>
          <p14:tracePt t="81109" x="5999163" y="5280025"/>
          <p14:tracePt t="81116" x="6016625" y="5307013"/>
          <p14:tracePt t="81126" x="6026150" y="5316538"/>
          <p14:tracePt t="81132" x="6043613" y="5335588"/>
          <p14:tracePt t="81148" x="6053138" y="5343525"/>
          <p14:tracePt t="81156" x="6072188" y="5343525"/>
          <p14:tracePt t="81164" x="6080125" y="5353050"/>
          <p14:tracePt t="81172" x="6099175" y="5362575"/>
          <p14:tracePt t="81180" x="6108700" y="5380038"/>
          <p14:tracePt t="81188" x="6126163" y="5399088"/>
          <p14:tracePt t="81196" x="6135688" y="5416550"/>
          <p14:tracePt t="81204" x="6145213" y="5445125"/>
          <p14:tracePt t="81213" x="6172200" y="5481638"/>
          <p14:tracePt t="81220" x="6172200" y="5499100"/>
          <p14:tracePt t="81228" x="6172200" y="5535613"/>
          <p14:tracePt t="81236" x="6189663" y="5562600"/>
          <p14:tracePt t="81244" x="6199188" y="5581650"/>
          <p14:tracePt t="81252" x="6199188" y="5608638"/>
          <p14:tracePt t="81260" x="6208713" y="5626100"/>
          <p14:tracePt t="81284" x="6218238" y="5635625"/>
          <p14:tracePt t="81292" x="6226175" y="5645150"/>
          <p14:tracePt t="81300" x="6235700" y="5654675"/>
          <p14:tracePt t="81308" x="6245225" y="5672138"/>
          <p14:tracePt t="81316" x="6262688" y="5691188"/>
          <p14:tracePt t="81325" x="6272213" y="5699125"/>
          <p14:tracePt t="81332" x="6281738" y="5699125"/>
          <p14:tracePt t="81342" x="6308725" y="5727700"/>
          <p14:tracePt t="81348" x="6308725" y="5735638"/>
          <p14:tracePt t="81358" x="6318250" y="5745163"/>
          <p14:tracePt t="81364" x="6326188" y="5754688"/>
          <p14:tracePt t="81372" x="6326188" y="5764213"/>
          <p14:tracePt t="81380" x="6335713" y="5781675"/>
          <p14:tracePt t="81396" x="6335713" y="5791200"/>
          <p14:tracePt t="81412" x="6335713" y="5800725"/>
          <p14:tracePt t="81452" x="6335713" y="5818188"/>
          <p14:tracePt t="81468" x="6335713" y="5827713"/>
          <p14:tracePt t="81476" x="6345238" y="5837238"/>
          <p14:tracePt t="81500" x="6354763" y="5845175"/>
          <p14:tracePt t="81516" x="6354763" y="5864225"/>
          <p14:tracePt t="81532" x="6354763" y="5873750"/>
          <p14:tracePt t="81542" x="6354763" y="5900738"/>
          <p14:tracePt t="81548" x="6354763" y="5910263"/>
          <p14:tracePt t="81559" x="6354763" y="5927725"/>
          <p14:tracePt t="81564" x="6354763" y="5946775"/>
          <p14:tracePt t="81572" x="6354763" y="5954713"/>
          <p14:tracePt t="81612" x="6362700" y="5954713"/>
          <p14:tracePt t="81620" x="6372225" y="5954713"/>
          <p14:tracePt t="81636" x="6381750" y="5954713"/>
          <p14:tracePt t="81645" x="6391275" y="5954713"/>
          <p14:tracePt t="81668" x="6418263" y="5964238"/>
          <p14:tracePt t="81684" x="6427788" y="5973763"/>
          <p14:tracePt t="81700" x="6435725" y="5983288"/>
          <p14:tracePt t="81732" x="6445250" y="5991225"/>
          <p14:tracePt t="81742" x="6464300" y="5991225"/>
          <p14:tracePt t="81748" x="6472238" y="5991225"/>
          <p14:tracePt t="81756" x="6481763" y="5983288"/>
          <p14:tracePt t="81764" x="6491288" y="5973763"/>
          <p14:tracePt t="81772" x="6508750" y="5954713"/>
          <p14:tracePt t="81780" x="6527800" y="5937250"/>
          <p14:tracePt t="81788" x="6554788" y="5918200"/>
          <p14:tracePt t="81796" x="6554788" y="5910263"/>
          <p14:tracePt t="81804" x="6564313" y="5891213"/>
          <p14:tracePt t="81812" x="6573838" y="5881688"/>
          <p14:tracePt t="81828" x="6591300" y="5873750"/>
          <p14:tracePt t="81860" x="6600825" y="5873750"/>
          <p14:tracePt t="81868" x="6610350" y="5873750"/>
          <p14:tracePt t="81876" x="6618288" y="5873750"/>
          <p14:tracePt t="81884" x="6637338" y="5900738"/>
          <p14:tracePt t="81894" x="6637338" y="5910263"/>
          <p14:tracePt t="81900" x="6664325" y="5946775"/>
          <p14:tracePt t="81910" x="6664325" y="5954713"/>
          <p14:tracePt t="81916" x="6691313" y="5973763"/>
          <p14:tracePt t="81926" x="6727825" y="6010275"/>
          <p14:tracePt t="81932" x="6737350" y="6010275"/>
          <p14:tracePt t="81943" x="6764338" y="6018213"/>
          <p14:tracePt t="81948" x="6783388" y="6046788"/>
          <p14:tracePt t="81956" x="6791325" y="6046788"/>
          <p14:tracePt t="81964" x="6791325" y="6054725"/>
          <p14:tracePt t="81972" x="6800850" y="6064250"/>
          <p14:tracePt t="81980" x="6819900" y="6073775"/>
          <p14:tracePt t="81988" x="6827838" y="6083300"/>
          <p14:tracePt t="82004" x="6837363" y="6091238"/>
          <p14:tracePt t="82012" x="6846888" y="6100763"/>
          <p14:tracePt t="82028" x="6856413" y="6100763"/>
          <p14:tracePt t="82093" x="6864350" y="6100763"/>
          <p14:tracePt t="82116" x="6864350" y="6110288"/>
          <p14:tracePt t="82125" x="6873875" y="6119813"/>
          <p14:tracePt t="82143" x="6883400" y="6127750"/>
          <p14:tracePt t="82156" x="6892925" y="6137275"/>
          <p14:tracePt t="82188" x="6900863" y="6137275"/>
          <p14:tracePt t="82220" x="6910388" y="6137275"/>
          <p14:tracePt t="82252" x="6919913" y="6137275"/>
          <p14:tracePt t="82293" x="6929438" y="6137275"/>
          <p14:tracePt t="82317" x="6937375" y="6137275"/>
          <p14:tracePt t="82332" x="6946900" y="6137275"/>
          <p14:tracePt t="82357" x="6964363" y="6137275"/>
          <p14:tracePt t="82533" x="6983413" y="6127750"/>
          <p14:tracePt t="82597" x="6992938" y="6119813"/>
          <p14:tracePt t="82621" x="7000875" y="6110288"/>
          <p14:tracePt t="82637" x="7010400" y="6100763"/>
          <p14:tracePt t="82653" x="7019925" y="6083300"/>
          <p14:tracePt t="82661" x="7029450" y="6073775"/>
          <p14:tracePt t="82676" x="7046913" y="6073775"/>
          <p14:tracePt t="82789" x="7056438" y="6073775"/>
          <p14:tracePt t="82805" x="7065963" y="6073775"/>
          <p14:tracePt t="82829" x="7073900" y="6073775"/>
          <p14:tracePt t="82901" x="7083425" y="6073775"/>
          <p14:tracePt t="82917" x="7092950" y="6073775"/>
          <p14:tracePt t="82926" x="7102475" y="6073775"/>
          <p14:tracePt t="82941" x="7129463" y="6073775"/>
          <p14:tracePt t="82956" x="7146925" y="6073775"/>
          <p14:tracePt t="82964" x="7175500" y="6073775"/>
          <p14:tracePt t="82972" x="7183438" y="6073775"/>
          <p14:tracePt t="82980" x="7202488" y="6073775"/>
          <p14:tracePt t="82988" x="7219950" y="6073775"/>
          <p14:tracePt t="82996" x="7248525" y="6054725"/>
          <p14:tracePt t="83004" x="7275513" y="6037263"/>
          <p14:tracePt t="83012" x="7292975" y="6037263"/>
          <p14:tracePt t="83020" x="7319963" y="6027738"/>
          <p14:tracePt t="83028" x="7366000" y="6018213"/>
          <p14:tracePt t="83036" x="7385050" y="6018213"/>
          <p14:tracePt t="83052" x="7392988" y="6010275"/>
          <p14:tracePt t="83269" x="7412038" y="6010275"/>
          <p14:tracePt t="83276" x="7421563" y="6000750"/>
          <p14:tracePt t="83284" x="7421563" y="5991225"/>
          <p14:tracePt t="83308" x="7421563" y="5983288"/>
          <p14:tracePt t="83316" x="7421563" y="5973763"/>
          <p14:tracePt t="83326" x="7421563" y="5964238"/>
          <p14:tracePt t="83342" x="7421563" y="5954713"/>
          <p14:tracePt t="83364" x="7429500" y="5946775"/>
          <p14:tracePt t="83597" x="7429500" y="5937250"/>
          <p14:tracePt t="83652" x="7421563" y="5937250"/>
          <p14:tracePt t="83685" x="7412038" y="5937250"/>
          <p14:tracePt t="83757" x="7392988" y="5937250"/>
          <p14:tracePt t="83893" x="7385050" y="5937250"/>
          <p14:tracePt t="83900" x="7385050" y="5946775"/>
          <p14:tracePt t="83924" x="7402513" y="5954713"/>
          <p14:tracePt t="83932" x="7412038" y="5954713"/>
          <p14:tracePt t="83941" x="7421563" y="5964238"/>
          <p14:tracePt t="83956" x="7429500" y="5973763"/>
          <p14:tracePt t="83964" x="7458075" y="5991225"/>
          <p14:tracePt t="83972" x="7466013" y="6000750"/>
          <p14:tracePt t="83980" x="7494588" y="6000750"/>
          <p14:tracePt t="83988" x="7521575" y="6000750"/>
          <p14:tracePt t="83996" x="7567613" y="6000750"/>
          <p14:tracePt t="84004" x="7594600" y="6010275"/>
          <p14:tracePt t="84012" x="7612063" y="6010275"/>
          <p14:tracePt t="84020" x="7639050" y="6010275"/>
          <p14:tracePt t="84028" x="7648575" y="6018213"/>
          <p14:tracePt t="84037" x="7667625" y="6018213"/>
          <p14:tracePt t="84045" x="7675563" y="6027738"/>
          <p14:tracePt t="84052" x="7685088" y="6027738"/>
          <p14:tracePt t="84076" x="7694613" y="6037263"/>
          <p14:tracePt t="84189" x="7694613" y="6046788"/>
          <p14:tracePt t="84330" x="7685088" y="6054725"/>
          <p14:tracePt t="84544" x="7667625" y="6054725"/>
          <p14:tracePt t="84668" x="7658100" y="6054725"/>
          <p14:tracePt t="84772" x="7648575" y="6054725"/>
          <p14:tracePt t="84804" x="7639050" y="6054725"/>
          <p14:tracePt t="85045" x="7621588" y="6054725"/>
          <p14:tracePt t="85061" x="7612063" y="6054725"/>
          <p14:tracePt t="85068" x="7602538" y="6054725"/>
          <p14:tracePt t="85079" x="7575550" y="6054725"/>
          <p14:tracePt t="85085" x="7567613" y="6054725"/>
          <p14:tracePt t="85095" x="7558088" y="6054725"/>
          <p14:tracePt t="85101" x="7531100" y="6054725"/>
          <p14:tracePt t="85110" x="7512050" y="6054725"/>
          <p14:tracePt t="85116" x="7494588" y="6054725"/>
          <p14:tracePt t="85132" x="7475538" y="6073775"/>
          <p14:tracePt t="85143" x="7439025" y="6083300"/>
          <p14:tracePt t="85148" x="7421563" y="6091238"/>
          <p14:tracePt t="85156" x="7402513" y="6091238"/>
          <p14:tracePt t="85165" x="7385050" y="6100763"/>
          <p14:tracePt t="85172" x="7366000" y="6100763"/>
          <p14:tracePt t="85180" x="7339013" y="6127750"/>
          <p14:tracePt t="85188" x="7312025" y="6127750"/>
          <p14:tracePt t="85196" x="7283450" y="6127750"/>
          <p14:tracePt t="85204" x="7229475" y="6127750"/>
          <p14:tracePt t="85212" x="7183438" y="6127750"/>
          <p14:tracePt t="85220" x="7146925" y="6127750"/>
          <p14:tracePt t="85228" x="7102475" y="6127750"/>
          <p14:tracePt t="85236" x="7083425" y="6127750"/>
          <p14:tracePt t="85245" x="7029450" y="6137275"/>
          <p14:tracePt t="85252" x="7000875" y="6137275"/>
          <p14:tracePt t="85260" x="6973888" y="6146800"/>
          <p14:tracePt t="85268" x="6929438" y="6156325"/>
          <p14:tracePt t="85277" x="6883400" y="6183313"/>
          <p14:tracePt t="85284" x="6827838" y="6192838"/>
          <p14:tracePt t="85292" x="6764338" y="6219825"/>
          <p14:tracePt t="85300" x="6681788" y="6237288"/>
          <p14:tracePt t="85309" x="6645275" y="6237288"/>
          <p14:tracePt t="85316" x="6573838" y="6256338"/>
          <p14:tracePt t="85325" x="6527800" y="6256338"/>
          <p14:tracePt t="85332" x="6464300" y="6256338"/>
          <p14:tracePt t="85342" x="6408738" y="6256338"/>
          <p14:tracePt t="85348" x="6362700" y="6256338"/>
          <p14:tracePt t="85356" x="6308725" y="6256338"/>
          <p14:tracePt t="85364" x="6291263" y="6256338"/>
          <p14:tracePt t="85372" x="6218238" y="6246813"/>
          <p14:tracePt t="85380" x="6189663" y="6237288"/>
          <p14:tracePt t="85388" x="6153150" y="6237288"/>
          <p14:tracePt t="85396" x="6080125" y="6237288"/>
          <p14:tracePt t="85404" x="6026150" y="6237288"/>
          <p14:tracePt t="85412" x="5972175" y="6237288"/>
          <p14:tracePt t="85420" x="5899150" y="6237288"/>
          <p14:tracePt t="85428" x="5816600" y="6237288"/>
          <p14:tracePt t="85436" x="5724525" y="6237288"/>
          <p14:tracePt t="85444" x="5653088" y="6237288"/>
          <p14:tracePt t="85452" x="5580063" y="6237288"/>
          <p14:tracePt t="85460" x="5487988" y="6237288"/>
          <p14:tracePt t="85468" x="5414963" y="6237288"/>
          <p14:tracePt t="85477" x="5368925" y="6237288"/>
          <p14:tracePt t="85484" x="5314950" y="6237288"/>
          <p14:tracePt t="85492" x="5260975" y="6237288"/>
          <p14:tracePt t="85500" x="5232400" y="6237288"/>
          <p14:tracePt t="85509" x="5187950" y="6229350"/>
          <p14:tracePt t="85516" x="5151438" y="6229350"/>
          <p14:tracePt t="85525" x="5141913" y="6219825"/>
          <p14:tracePt t="85532" x="5132388" y="6219825"/>
          <p14:tracePt t="85542" x="5095875" y="6219825"/>
          <p14:tracePt t="85548" x="5059363" y="6219825"/>
          <p14:tracePt t="85556" x="5049838" y="6219825"/>
          <p14:tracePt t="85564" x="5014913" y="6219825"/>
          <p14:tracePt t="85572" x="4968875" y="6219825"/>
          <p14:tracePt t="85580" x="4941888" y="6219825"/>
          <p14:tracePt t="85588" x="4922838" y="6219825"/>
          <p14:tracePt t="85596" x="4895850" y="6219825"/>
          <p14:tracePt t="85604" x="4868863" y="6219825"/>
          <p14:tracePt t="85612" x="4849813" y="6219825"/>
          <p14:tracePt t="85620" x="4822825" y="6219825"/>
          <p14:tracePt t="85628" x="4813300" y="6219825"/>
          <p14:tracePt t="85636" x="4803775" y="6219825"/>
          <p14:tracePt t="85644" x="4786313" y="6219825"/>
          <p14:tracePt t="85652" x="4776788" y="6219825"/>
          <p14:tracePt t="85660" x="4767263" y="6219825"/>
          <p14:tracePt t="85668" x="4749800" y="6219825"/>
          <p14:tracePt t="85677" x="4740275" y="6219825"/>
          <p14:tracePt t="85684" x="4722813" y="6219825"/>
          <p14:tracePt t="85692" x="4703763" y="6219825"/>
          <p14:tracePt t="85700" x="4695825" y="6219825"/>
          <p14:tracePt t="85709" x="4686300" y="6219825"/>
          <p14:tracePt t="85726" x="4667250" y="6219825"/>
          <p14:tracePt t="85732" x="4659313" y="6219825"/>
          <p14:tracePt t="85742" x="4649788" y="6219825"/>
          <p14:tracePt t="85748" x="4640263" y="6219825"/>
          <p14:tracePt t="85756" x="4622800" y="6219825"/>
          <p14:tracePt t="85772" x="4613275" y="6219825"/>
          <p14:tracePt t="85780" x="4603750" y="6219825"/>
          <p14:tracePt t="85788" x="4576763" y="6219825"/>
          <p14:tracePt t="85796" x="4567238" y="6219825"/>
          <p14:tracePt t="85804" x="4540250" y="6219825"/>
          <p14:tracePt t="85812" x="4513263" y="6210300"/>
          <p14:tracePt t="85820" x="4484688" y="6192838"/>
          <p14:tracePt t="85828" x="4457700" y="6183313"/>
          <p14:tracePt t="85836" x="4430713" y="6173788"/>
          <p14:tracePt t="85844" x="4403725" y="6164263"/>
          <p14:tracePt t="85852" x="4394200" y="6156325"/>
          <p14:tracePt t="85860" x="4376738" y="6146800"/>
          <p14:tracePt t="85868" x="4367213" y="6146800"/>
          <p14:tracePt t="85877" x="4340225" y="6146800"/>
          <p14:tracePt t="85892" x="4294188" y="6137275"/>
          <p14:tracePt t="85900" x="4275138" y="6137275"/>
          <p14:tracePt t="85911" x="4248150" y="6137275"/>
          <p14:tracePt t="85917" x="4211638" y="6137275"/>
          <p14:tracePt t="85928" x="4175125" y="6137275"/>
          <p14:tracePt t="85933" x="4138613" y="6127750"/>
          <p14:tracePt t="85943" x="4102100" y="6110288"/>
          <p14:tracePt t="85948" x="4075113" y="6091238"/>
          <p14:tracePt t="85956" x="4048125" y="6091238"/>
          <p14:tracePt t="85964" x="4029075" y="6083300"/>
          <p14:tracePt t="85972" x="3975100" y="6064250"/>
          <p14:tracePt t="85980" x="3929063" y="6037263"/>
          <p14:tracePt t="85988" x="3892550" y="6027738"/>
          <p14:tracePt t="85996" x="3838575" y="5991225"/>
          <p14:tracePt t="86004" x="3802063" y="5983288"/>
          <p14:tracePt t="86012" x="3746500" y="5964238"/>
          <p14:tracePt t="86020" x="3683000" y="5937250"/>
          <p14:tracePt t="86028" x="3629025" y="5927725"/>
          <p14:tracePt t="86036" x="3582988" y="5918200"/>
          <p14:tracePt t="86044" x="3536950" y="5891213"/>
          <p14:tracePt t="86052" x="3519488" y="5873750"/>
          <p14:tracePt t="86060" x="3490913" y="5864225"/>
          <p14:tracePt t="86068" x="3482975" y="5864225"/>
          <p14:tracePt t="86076" x="3455988" y="5864225"/>
          <p14:tracePt t="86084" x="3446463" y="5854700"/>
          <p14:tracePt t="86093" x="3436938" y="5854700"/>
          <p14:tracePt t="86100" x="3409950" y="5837238"/>
          <p14:tracePt t="86109" x="3400425" y="5837238"/>
          <p14:tracePt t="86116" x="3363913" y="5827713"/>
          <p14:tracePt t="86132" x="3346450" y="5818188"/>
          <p14:tracePt t="86143" x="3290888" y="5818188"/>
          <p14:tracePt t="86148" x="3281363" y="5808663"/>
          <p14:tracePt t="86156" x="3281363" y="5800725"/>
          <p14:tracePt t="86172" x="3273425" y="5791200"/>
          <p14:tracePt t="86260" x="3273425" y="5781675"/>
          <p14:tracePt t="86284" x="3281363" y="5772150"/>
          <p14:tracePt t="86356" x="3290888" y="5772150"/>
          <p14:tracePt t="86372" x="3300413" y="5772150"/>
          <p14:tracePt t="86380" x="3309938" y="5772150"/>
          <p14:tracePt t="86388" x="3327400" y="5772150"/>
          <p14:tracePt t="86396" x="3346450" y="5791200"/>
          <p14:tracePt t="86404" x="3373438" y="5808663"/>
          <p14:tracePt t="86412" x="3427413" y="5818188"/>
          <p14:tracePt t="86420" x="3463925" y="5845175"/>
          <p14:tracePt t="86428" x="3500438" y="5864225"/>
          <p14:tracePt t="86436" x="3546475" y="5873750"/>
          <p14:tracePt t="86444" x="3592513" y="5873750"/>
          <p14:tracePt t="86452" x="3609975" y="5873750"/>
          <p14:tracePt t="86468" x="3636963" y="5873750"/>
          <p14:tracePt t="86476" x="3646488" y="5873750"/>
          <p14:tracePt t="86492" x="3656013" y="5873750"/>
          <p14:tracePt t="86565" x="3656013" y="5891213"/>
          <p14:tracePt t="86588" x="3646488" y="5891213"/>
          <p14:tracePt t="86597" x="3629025" y="5891213"/>
          <p14:tracePt t="86604" x="3600450" y="5881688"/>
          <p14:tracePt t="86612" x="3592513" y="5873750"/>
          <p14:tracePt t="86620" x="3563938" y="5845175"/>
          <p14:tracePt t="86628" x="3546475" y="5827713"/>
          <p14:tracePt t="86636" x="3536950" y="5818188"/>
          <p14:tracePt t="86644" x="3509963" y="5791200"/>
          <p14:tracePt t="86660" x="3500438" y="5764213"/>
          <p14:tracePt t="86676" x="3500438" y="5754688"/>
          <p14:tracePt t="86748" x="3509963" y="5745163"/>
          <p14:tracePt t="86756" x="3536950" y="5745163"/>
          <p14:tracePt t="86764" x="3563938" y="5745163"/>
          <p14:tracePt t="86772" x="3656013" y="5745163"/>
          <p14:tracePt t="86780" x="3746500" y="5745163"/>
          <p14:tracePt t="86788" x="3856038" y="5745163"/>
          <p14:tracePt t="86796" x="3948113" y="5745163"/>
          <p14:tracePt t="86804" x="4057650" y="5745163"/>
          <p14:tracePt t="86812" x="4129088" y="5745163"/>
          <p14:tracePt t="86820" x="4184650" y="5745163"/>
          <p14:tracePt t="86828" x="4230688" y="5745163"/>
          <p14:tracePt t="86836" x="4248150" y="5745163"/>
          <p14:tracePt t="86844" x="4257675" y="5754688"/>
          <p14:tracePt t="86868" x="4267200" y="5754688"/>
          <p14:tracePt t="86877" x="4275138" y="5764213"/>
          <p14:tracePt t="86893" x="4294188" y="5772150"/>
          <p14:tracePt t="86908" x="4340225" y="5818188"/>
          <p14:tracePt t="86916" x="4376738" y="5827713"/>
          <p14:tracePt t="86925" x="4421188" y="5827713"/>
          <p14:tracePt t="86932" x="4476750" y="5854700"/>
          <p14:tracePt t="86942" x="4494213" y="5854700"/>
          <p14:tracePt t="86948" x="4513263" y="5854700"/>
          <p14:tracePt t="86956" x="4521200" y="5854700"/>
          <p14:tracePt t="87084" x="4484688" y="5854700"/>
          <p14:tracePt t="87092" x="4440238" y="5854700"/>
          <p14:tracePt t="87100" x="4384675" y="5873750"/>
          <p14:tracePt t="87109" x="4330700" y="5873750"/>
          <p14:tracePt t="87116" x="4303713" y="5873750"/>
          <p14:tracePt t="87126" x="4248150" y="5873750"/>
          <p14:tracePt t="87132" x="4221163" y="5873750"/>
          <p14:tracePt t="87142" x="4202113" y="5881688"/>
          <p14:tracePt t="87148" x="4184650" y="5881688"/>
          <p14:tracePt t="87156" x="4175125" y="5881688"/>
          <p14:tracePt t="87164" x="4165600" y="5891213"/>
          <p14:tracePt t="87396" x="4165600" y="5900738"/>
          <p14:tracePt t="87452" x="4165600" y="5910263"/>
          <p14:tracePt t="87596" x="4165600" y="5918200"/>
          <p14:tracePt t="87644" x="4175125" y="5918200"/>
          <p14:tracePt t="87660" x="4194175" y="5927725"/>
          <p14:tracePt t="87676" x="4194175" y="5937250"/>
          <p14:tracePt t="87700" x="4202113" y="5937250"/>
          <p14:tracePt t="87716" x="4211638" y="5946775"/>
          <p14:tracePt t="87764" x="4211638" y="5964238"/>
          <p14:tracePt t="87772" x="4221163" y="5983288"/>
          <p14:tracePt t="87804" x="4221163" y="5991225"/>
          <p14:tracePt t="87820" x="4221163" y="6010275"/>
          <p14:tracePt t="87949" x="4230688" y="6018213"/>
          <p14:tracePt t="87989" x="4238625" y="6018213"/>
          <p14:tracePt t="88045" x="4248150" y="6018213"/>
          <p14:tracePt t="88053" x="4257675" y="6018213"/>
          <p14:tracePt t="88077" x="4257675" y="6010275"/>
          <p14:tracePt t="88117" x="4257675" y="5991225"/>
          <p14:tracePt t="88333" x="4267200" y="5983288"/>
          <p14:tracePt t="88342" x="4275138" y="5983288"/>
          <p14:tracePt t="88348" x="4284663" y="5983288"/>
          <p14:tracePt t="88356" x="4294188" y="5983288"/>
          <p14:tracePt t="88372" x="4321175" y="5983288"/>
          <p14:tracePt t="88380" x="4330700" y="5983288"/>
          <p14:tracePt t="88388" x="4348163" y="5991225"/>
          <p14:tracePt t="88404" x="4376738" y="5991225"/>
          <p14:tracePt t="88412" x="4384675" y="5991225"/>
          <p14:tracePt t="88428" x="4384675" y="6000750"/>
          <p14:tracePt t="88525" x="4376738" y="6000750"/>
          <p14:tracePt t="88533" x="4348163" y="6000750"/>
          <p14:tracePt t="88543" x="4330700" y="6000750"/>
          <p14:tracePt t="88548" x="4284663" y="6000750"/>
          <p14:tracePt t="88557" x="4257675" y="6000750"/>
          <p14:tracePt t="88564" x="4230688" y="6000750"/>
          <p14:tracePt t="88572" x="4202113" y="6000750"/>
          <p14:tracePt t="88580" x="4184650" y="6000750"/>
          <p14:tracePt t="88588" x="4138613" y="6000750"/>
          <p14:tracePt t="88596" x="4129088" y="6000750"/>
          <p14:tracePt t="88604" x="4102100" y="6000750"/>
          <p14:tracePt t="88628" x="4094163" y="6000750"/>
          <p14:tracePt t="88644" x="4084638" y="6000750"/>
          <p14:tracePt t="88661" x="4065588" y="6000750"/>
          <p14:tracePt t="88668" x="4057650" y="6000750"/>
          <p14:tracePt t="88676" x="4048125" y="6000750"/>
          <p14:tracePt t="88684" x="4021138" y="6000750"/>
          <p14:tracePt t="88693" x="4011613" y="6000750"/>
          <p14:tracePt t="88700" x="3965575" y="6000750"/>
          <p14:tracePt t="88709" x="3919538" y="6000750"/>
          <p14:tracePt t="88716" x="3892550" y="5983288"/>
          <p14:tracePt t="88727" x="3838575" y="5973763"/>
          <p14:tracePt t="88732" x="3792538" y="5954713"/>
          <p14:tracePt t="88743" x="3756025" y="5946775"/>
          <p14:tracePt t="88748" x="3719513" y="5937250"/>
          <p14:tracePt t="88756" x="3719513" y="5927725"/>
          <p14:tracePt t="88764" x="3702050" y="5927725"/>
          <p14:tracePt t="88772" x="3692525" y="5918200"/>
          <p14:tracePt t="88877" x="3683000" y="5918200"/>
          <p14:tracePt t="88901" x="3683000" y="5900738"/>
          <p14:tracePt t="88909" x="3673475" y="5891213"/>
          <p14:tracePt t="88917" x="3665538" y="5881688"/>
          <p14:tracePt t="88929" x="3656013" y="5873750"/>
          <p14:tracePt t="88932" x="3646488" y="5845175"/>
          <p14:tracePt t="88944" x="3646488" y="5837238"/>
          <p14:tracePt t="88948" x="3636963" y="5837238"/>
          <p14:tracePt t="88956" x="3619500" y="5837238"/>
          <p14:tracePt t="88972" x="3609975" y="5837238"/>
          <p14:tracePt t="88980" x="3600450" y="5827713"/>
          <p14:tracePt t="88988" x="3592513" y="5827713"/>
          <p14:tracePt t="89012" x="3582988" y="5818188"/>
          <p14:tracePt t="89028" x="3582988" y="5808663"/>
          <p14:tracePt t="89036" x="3582988" y="5800725"/>
          <p14:tracePt t="89044" x="3582988" y="5772150"/>
          <p14:tracePt t="89052" x="3582988" y="5764213"/>
          <p14:tracePt t="89068" x="3582988" y="5745163"/>
          <p14:tracePt t="89076" x="3582988" y="5735638"/>
          <p14:tracePt t="89094" x="3592513" y="5718175"/>
          <p14:tracePt t="89292" x="3592513" y="5727700"/>
          <p14:tracePt t="89421" x="3592513" y="5735638"/>
          <p14:tracePt t="89444" x="3582988" y="5745163"/>
          <p14:tracePt t="89492" x="3582988" y="5754688"/>
          <p14:tracePt t="89516" x="3582988" y="5764213"/>
          <p14:tracePt t="89525" x="3592513" y="5772150"/>
          <p14:tracePt t="89532" x="3592513" y="5791200"/>
          <p14:tracePt t="89544" x="3600450" y="5791200"/>
          <p14:tracePt t="89556" x="3619500" y="5808663"/>
          <p14:tracePt t="89580" x="3619500" y="5827713"/>
          <p14:tracePt t="89596" x="3629025" y="5837238"/>
          <p14:tracePt t="89652" x="3636963" y="5845175"/>
          <p14:tracePt t="89668" x="3646488" y="5854700"/>
          <p14:tracePt t="89684" x="3656013" y="5864225"/>
          <p14:tracePt t="89708" x="3656013" y="5873750"/>
          <p14:tracePt t="89797" x="3656013" y="5881688"/>
          <p14:tracePt t="89820" x="3646488" y="5873750"/>
          <p14:tracePt t="89828" x="3619500" y="5873750"/>
          <p14:tracePt t="89836" x="3609975" y="5864225"/>
          <p14:tracePt t="89852" x="3592513" y="5845175"/>
          <p14:tracePt t="89861" x="3582988" y="5837238"/>
          <p14:tracePt t="89893" x="3573463" y="5827713"/>
          <p14:tracePt t="89924" x="3619500" y="5827713"/>
          <p14:tracePt t="89932" x="3692525" y="5827713"/>
          <p14:tracePt t="89942" x="3765550" y="5827713"/>
          <p14:tracePt t="89948" x="3838575" y="5827713"/>
          <p14:tracePt t="89956" x="3929063" y="5827713"/>
          <p14:tracePt t="89964" x="3984625" y="5827713"/>
          <p14:tracePt t="89972" x="4002088" y="5827713"/>
          <p14:tracePt t="89981" x="4021138" y="5827713"/>
          <p14:tracePt t="89988" x="4038600" y="5827713"/>
          <p14:tracePt t="90037" x="4048125" y="5827713"/>
          <p14:tracePt t="90053" x="4057650" y="5827713"/>
          <p14:tracePt t="90068" x="4057650" y="5837238"/>
          <p14:tracePt t="90085" x="4065588" y="5845175"/>
          <p14:tracePt t="90117" x="4065588" y="5864225"/>
          <p14:tracePt t="90142" x="4065588" y="5873750"/>
          <p14:tracePt t="90164" x="4065588" y="5881688"/>
          <p14:tracePt t="90181" x="4065588" y="5900738"/>
          <p14:tracePt t="90189" x="4048125" y="5900738"/>
          <p14:tracePt t="90196" x="4029075" y="5918200"/>
          <p14:tracePt t="90204" x="3992563" y="5918200"/>
          <p14:tracePt t="90212" x="3984625" y="5918200"/>
          <p14:tracePt t="90220" x="3948113" y="5918200"/>
          <p14:tracePt t="90228" x="3938588" y="5918200"/>
          <p14:tracePt t="90236" x="3902075" y="5910263"/>
          <p14:tracePt t="90244" x="3892550" y="5900738"/>
          <p14:tracePt t="90252" x="3846513" y="5873750"/>
          <p14:tracePt t="90261" x="3838575" y="5864225"/>
          <p14:tracePt t="90268" x="3802063" y="5845175"/>
          <p14:tracePt t="90276" x="3765550" y="5818188"/>
          <p14:tracePt t="90284" x="3738563" y="5800725"/>
          <p14:tracePt t="90294" x="3719513" y="5781675"/>
          <p14:tracePt t="90300" x="3692525" y="5764213"/>
          <p14:tracePt t="90310" x="3665538" y="5754688"/>
          <p14:tracePt t="90316" x="3665538" y="5745163"/>
          <p14:tracePt t="90326" x="3656013" y="5735638"/>
          <p14:tracePt t="90332" x="3646488" y="5727700"/>
          <p14:tracePt t="90343" x="3646488" y="5718175"/>
          <p14:tracePt t="90348" x="3646488" y="5708650"/>
          <p14:tracePt t="90356" x="3646488" y="5699125"/>
          <p14:tracePt t="90366" x="3646488" y="5691188"/>
          <p14:tracePt t="90372" x="3646488" y="5681663"/>
          <p14:tracePt t="90388" x="3646488" y="5662613"/>
          <p14:tracePt t="90460" x="3646488" y="5654675"/>
          <p14:tracePt t="90484" x="3665538" y="5654675"/>
          <p14:tracePt t="90532" x="3665538" y="5662613"/>
          <p14:tracePt t="90580" x="3665538" y="5681663"/>
          <p14:tracePt t="90596" x="3665538" y="5691188"/>
          <p14:tracePt t="90620" x="3656013" y="5699125"/>
          <p14:tracePt t="90788" x="3646488" y="5708650"/>
          <p14:tracePt t="90893" x="3646488" y="5718175"/>
          <p14:tracePt t="90909" x="3646488" y="5735638"/>
          <p14:tracePt t="90917" x="3656013" y="5745163"/>
          <p14:tracePt t="90927" x="3665538" y="5754688"/>
          <p14:tracePt t="90932" x="3673475" y="5764213"/>
          <p14:tracePt t="90943" x="3683000" y="5772150"/>
          <p14:tracePt t="90956" x="3692525" y="5781675"/>
          <p14:tracePt t="90980" x="3702050" y="5781675"/>
          <p14:tracePt t="91069" x="3709988" y="5781675"/>
          <p14:tracePt t="91077" x="3709988" y="5764213"/>
          <p14:tracePt t="91084" x="3709988" y="5708650"/>
          <p14:tracePt t="91095" x="3709988" y="5618163"/>
          <p14:tracePt t="91100" x="3709988" y="5526088"/>
          <p14:tracePt t="91112" x="3709988" y="5380038"/>
          <p14:tracePt t="91116" x="3709988" y="5216525"/>
          <p14:tracePt t="91127" x="3709988" y="5053013"/>
          <p14:tracePt t="91132" x="3729038" y="4870450"/>
          <p14:tracePt t="91143" x="3756025" y="4724400"/>
          <p14:tracePt t="91148" x="3756025" y="4595813"/>
          <p14:tracePt t="91156" x="3756025" y="4522788"/>
          <p14:tracePt t="91165" x="3756025" y="4478338"/>
          <p14:tracePt t="91180" x="3719513" y="4478338"/>
          <p14:tracePt t="91188" x="3709988" y="4478338"/>
          <p14:tracePt t="91197" x="3665538" y="4514850"/>
          <p14:tracePt t="91204" x="3636963" y="4595813"/>
          <p14:tracePt t="91212" x="3609975" y="4705350"/>
          <p14:tracePt t="91220" x="3609975" y="4787900"/>
          <p14:tracePt t="91228" x="3609975" y="4841875"/>
          <p14:tracePt t="91236" x="3609975" y="4878388"/>
          <p14:tracePt t="91244" x="3629025" y="4914900"/>
          <p14:tracePt t="91252" x="3656013" y="4914900"/>
          <p14:tracePt t="91260" x="3709988" y="4914900"/>
          <p14:tracePt t="91268" x="3756025" y="4914900"/>
          <p14:tracePt t="91276" x="3792538" y="4914900"/>
          <p14:tracePt t="91284" x="3829050" y="4897438"/>
          <p14:tracePt t="91293" x="3856038" y="4887913"/>
          <p14:tracePt t="91300" x="3875088" y="4887913"/>
          <p14:tracePt t="91310" x="3892550" y="4887913"/>
          <p14:tracePt t="91316" x="3902075" y="4887913"/>
          <p14:tracePt t="91332" x="3911600" y="4887913"/>
          <p14:tracePt t="91343" x="3938588" y="4906963"/>
          <p14:tracePt t="91348" x="3948113" y="4943475"/>
          <p14:tracePt t="91356" x="3965575" y="4997450"/>
          <p14:tracePt t="91364" x="4002088" y="5080000"/>
          <p14:tracePt t="91372" x="4021138" y="5126038"/>
          <p14:tracePt t="91380" x="4065588" y="5189538"/>
          <p14:tracePt t="91388" x="4102100" y="5262563"/>
          <p14:tracePt t="91396" x="4138613" y="5316538"/>
          <p14:tracePt t="91404" x="4157663" y="5343525"/>
          <p14:tracePt t="91412" x="4184650" y="5389563"/>
          <p14:tracePt t="91420" x="4194175" y="5416550"/>
          <p14:tracePt t="91428" x="4202113" y="5435600"/>
          <p14:tracePt t="91436" x="4211638" y="5462588"/>
          <p14:tracePt t="91444" x="4211638" y="5472113"/>
          <p14:tracePt t="91452" x="4211638" y="5481638"/>
          <p14:tracePt t="91460" x="4211638" y="5499100"/>
          <p14:tracePt t="91468" x="4211638" y="5508625"/>
          <p14:tracePt t="91476" x="4211638" y="5518150"/>
          <p14:tracePt t="91484" x="4211638" y="5526088"/>
          <p14:tracePt t="91500" x="4211638" y="5535613"/>
          <p14:tracePt t="91548" x="4202113" y="5545138"/>
          <p14:tracePt t="91557" x="4175125" y="5545138"/>
          <p14:tracePt t="91565" x="4138613" y="5545138"/>
          <p14:tracePt t="91573" x="4084638" y="5545138"/>
          <p14:tracePt t="91582" x="4048125" y="5545138"/>
          <p14:tracePt t="91588" x="4002088" y="5535613"/>
          <p14:tracePt t="91596" x="3965575" y="5535613"/>
          <p14:tracePt t="91604" x="3929063" y="5535613"/>
          <p14:tracePt t="91613" x="3919538" y="5535613"/>
          <p14:tracePt t="91620" x="3902075" y="5535613"/>
          <p14:tracePt t="91628" x="3892550" y="5526088"/>
          <p14:tracePt t="91652" x="3892550" y="5518150"/>
          <p14:tracePt t="91660" x="3892550" y="5508625"/>
          <p14:tracePt t="91668" x="3892550" y="5472113"/>
          <p14:tracePt t="91676" x="3892550" y="5445125"/>
          <p14:tracePt t="91684" x="3892550" y="5408613"/>
          <p14:tracePt t="91692" x="3902075" y="5362575"/>
          <p14:tracePt t="91700" x="3938588" y="5316538"/>
          <p14:tracePt t="91709" x="3948113" y="5280025"/>
          <p14:tracePt t="91716" x="3956050" y="5253038"/>
          <p14:tracePt t="91726" x="3965575" y="5233988"/>
          <p14:tracePt t="91732" x="3992563" y="5180013"/>
          <p14:tracePt t="91748" x="3992563" y="5133975"/>
          <p14:tracePt t="91756" x="4002088" y="5116513"/>
          <p14:tracePt t="91764" x="4002088" y="5106988"/>
          <p14:tracePt t="91772" x="4002088" y="5097463"/>
          <p14:tracePt t="91780" x="4011613" y="5097463"/>
          <p14:tracePt t="91796" x="4011613" y="5089525"/>
          <p14:tracePt t="91812" x="4048125" y="5060950"/>
          <p14:tracePt t="91820" x="4075113" y="5053013"/>
          <p14:tracePt t="91828" x="4148138" y="5024438"/>
          <p14:tracePt t="91836" x="4202113" y="4997450"/>
          <p14:tracePt t="91844" x="4267200" y="4987925"/>
          <p14:tracePt t="91852" x="4321175" y="4987925"/>
          <p14:tracePt t="91861" x="4367213" y="4987925"/>
          <p14:tracePt t="91868" x="4384675" y="4987925"/>
          <p14:tracePt t="91876" x="4413250" y="4987925"/>
          <p14:tracePt t="91884" x="4421188" y="4987925"/>
          <p14:tracePt t="91893" x="4430713" y="4987925"/>
          <p14:tracePt t="91956" x="4421188" y="5024438"/>
          <p14:tracePt t="91964" x="4403725" y="5043488"/>
          <p14:tracePt t="91972" x="4357688" y="5116513"/>
          <p14:tracePt t="91981" x="4330700" y="5153025"/>
          <p14:tracePt t="91988" x="4311650" y="5170488"/>
          <p14:tracePt t="91996" x="4294188" y="5216525"/>
          <p14:tracePt t="92004" x="4284663" y="5216525"/>
          <p14:tracePt t="92013" x="4267200" y="5233988"/>
          <p14:tracePt t="92020" x="4257675" y="5253038"/>
          <p14:tracePt t="92029" x="4257675" y="5262563"/>
          <p14:tracePt t="92036" x="4248150" y="5280025"/>
          <p14:tracePt t="92045" x="4230688" y="5299075"/>
          <p14:tracePt t="92052" x="4211638" y="5316538"/>
          <p14:tracePt t="92060" x="4175125" y="5353050"/>
          <p14:tracePt t="92068" x="4148138" y="5372100"/>
          <p14:tracePt t="92077" x="4102100" y="5408613"/>
          <p14:tracePt t="92084" x="4038600" y="5435600"/>
          <p14:tracePt t="92093" x="3975100" y="5472113"/>
          <p14:tracePt t="92100" x="3919538" y="5489575"/>
          <p14:tracePt t="92111" x="3865563" y="5526088"/>
          <p14:tracePt t="92116" x="3802063" y="5572125"/>
          <p14:tracePt t="92127" x="3783013" y="5589588"/>
          <p14:tracePt t="92132" x="3765550" y="5599113"/>
          <p14:tracePt t="92143" x="3746500" y="5608638"/>
          <p14:tracePt t="92172" x="3719513" y="5608638"/>
          <p14:tracePt t="92192" x="3656013" y="5626100"/>
          <p14:tracePt t="92196" x="3619500" y="5626100"/>
          <p14:tracePt t="92204" x="3592513" y="5635625"/>
          <p14:tracePt t="92212" x="3556000" y="5635625"/>
          <p14:tracePt t="92220" x="3536950" y="5645150"/>
          <p14:tracePt t="92236" x="3527425" y="5654675"/>
          <p14:tracePt t="92252" x="3527425" y="5662613"/>
          <p14:tracePt t="92276" x="3536950" y="5672138"/>
          <p14:tracePt t="92284" x="3556000" y="5672138"/>
          <p14:tracePt t="92293" x="3582988" y="5672138"/>
          <p14:tracePt t="92300" x="3592513" y="5672138"/>
          <p14:tracePt t="92310" x="3609975" y="5672138"/>
          <p14:tracePt t="92328" x="3636963" y="5681663"/>
          <p14:tracePt t="92348" x="3646488" y="5691188"/>
          <p14:tracePt t="92364" x="3656013" y="5699125"/>
          <p14:tracePt t="92372" x="3665538" y="5699125"/>
          <p14:tracePt t="92380" x="3683000" y="5718175"/>
          <p14:tracePt t="92388" x="3702050" y="5727700"/>
          <p14:tracePt t="92396" x="3719513" y="5727700"/>
          <p14:tracePt t="92404" x="3729038" y="5735638"/>
          <p14:tracePt t="92412" x="3746500" y="5754688"/>
          <p14:tracePt t="92452" x="3775075" y="5772150"/>
          <p14:tracePt t="92476" x="3783013" y="5791200"/>
          <p14:tracePt t="92484" x="3783013" y="5800725"/>
          <p14:tracePt t="92500" x="3783013" y="5808663"/>
          <p14:tracePt t="92516" x="3783013" y="5827713"/>
          <p14:tracePt t="92532" x="3765550" y="5845175"/>
          <p14:tracePt t="92548" x="3746500" y="5854700"/>
          <p14:tracePt t="92556" x="3738563" y="5854700"/>
          <p14:tracePt t="92564" x="3729038" y="5854700"/>
          <p14:tracePt t="92572" x="3719513" y="5854700"/>
          <p14:tracePt t="92580" x="3709988" y="5854700"/>
          <p14:tracePt t="92596" x="3702050" y="5854700"/>
          <p14:tracePt t="92661" x="3692525" y="5854700"/>
          <p14:tracePt t="92676" x="3692525" y="5845175"/>
          <p14:tracePt t="92684" x="3702050" y="5837238"/>
          <p14:tracePt t="92692" x="3756025" y="5808663"/>
          <p14:tracePt t="92700" x="3775075" y="5800725"/>
          <p14:tracePt t="92711" x="3802063" y="5800725"/>
          <p14:tracePt t="92716" x="3838575" y="5800725"/>
          <p14:tracePt t="92732" x="3856038" y="5800725"/>
          <p14:tracePt t="92743" x="3865563" y="5800725"/>
          <p14:tracePt t="92748" x="3875088" y="5800725"/>
          <p14:tracePt t="92756" x="3892550" y="5800725"/>
          <p14:tracePt t="92764" x="3902075" y="5800725"/>
          <p14:tracePt t="92772" x="3929063" y="5800725"/>
          <p14:tracePt t="92788" x="3938588" y="5800725"/>
          <p14:tracePt t="92796" x="3956050" y="5800725"/>
          <p14:tracePt t="92804" x="3965575" y="5800725"/>
          <p14:tracePt t="92820" x="3975100" y="5808663"/>
          <p14:tracePt t="92852" x="3975100" y="5818188"/>
          <p14:tracePt t="92860" x="3975100" y="5827713"/>
          <p14:tracePt t="92868" x="3975100" y="5837238"/>
          <p14:tracePt t="92876" x="3975100" y="5845175"/>
          <p14:tracePt t="92894" x="3956050" y="5854700"/>
          <p14:tracePt t="92900" x="3929063" y="5854700"/>
          <p14:tracePt t="92909" x="3911600" y="5854700"/>
          <p14:tracePt t="92916" x="3883025" y="5854700"/>
          <p14:tracePt t="92926" x="3865563" y="5854700"/>
          <p14:tracePt t="92932" x="3810000" y="5854700"/>
          <p14:tracePt t="92943" x="3783013" y="5854700"/>
          <p14:tracePt t="92948" x="3729038" y="5854700"/>
          <p14:tracePt t="92956" x="3692525" y="5854700"/>
          <p14:tracePt t="92964" x="3646488" y="5827713"/>
          <p14:tracePt t="92972" x="3609975" y="5818188"/>
          <p14:tracePt t="92980" x="3582988" y="5818188"/>
          <p14:tracePt t="92988" x="3573463" y="5818188"/>
          <p14:tracePt t="92996" x="3556000" y="5808663"/>
          <p14:tracePt t="93028" x="3556000" y="5800725"/>
          <p14:tracePt t="93036" x="3556000" y="5791200"/>
          <p14:tracePt t="93084" x="3556000" y="5781675"/>
          <p14:tracePt t="93124" x="3556000" y="5772150"/>
          <p14:tracePt t="93142" x="3563938" y="5772150"/>
          <p14:tracePt t="93149" x="3582988" y="5772150"/>
          <p14:tracePt t="93157" x="3609975" y="5772150"/>
          <p14:tracePt t="93165" x="3629025" y="5772150"/>
          <p14:tracePt t="93172" x="3646488" y="5772150"/>
          <p14:tracePt t="93188" x="3656013" y="5772150"/>
          <p14:tracePt t="93196" x="3665538" y="5772150"/>
          <p14:tracePt t="93204" x="3673475" y="5772150"/>
          <p14:tracePt t="93332" x="3665538" y="5772150"/>
          <p14:tracePt t="93341" x="3656013" y="5772150"/>
          <p14:tracePt t="93348" x="3629025" y="5772150"/>
          <p14:tracePt t="93356" x="3609975" y="5781675"/>
          <p14:tracePt t="93364" x="3600450" y="5791200"/>
          <p14:tracePt t="93372" x="3573463" y="5791200"/>
          <p14:tracePt t="93380" x="3556000" y="5791200"/>
          <p14:tracePt t="93388" x="3527425" y="5791200"/>
          <p14:tracePt t="93396" x="3509963" y="5791200"/>
          <p14:tracePt t="93404" x="3482975" y="5791200"/>
          <p14:tracePt t="93412" x="3473450" y="5781675"/>
          <p14:tracePt t="93420" x="3463925" y="5772150"/>
          <p14:tracePt t="93436" x="3463925" y="5764213"/>
          <p14:tracePt t="93460" x="3463925" y="5754688"/>
          <p14:tracePt t="93492" x="3463925" y="5735638"/>
          <p14:tracePt t="93508" x="3473450" y="5735638"/>
          <p14:tracePt t="93516" x="3482975" y="5727700"/>
          <p14:tracePt t="93532" x="3500438" y="5727700"/>
          <p14:tracePt t="93542" x="3509963" y="5727700"/>
          <p14:tracePt t="93548" x="3527425" y="5727700"/>
          <p14:tracePt t="93556" x="3556000" y="5727700"/>
          <p14:tracePt t="93564" x="3600450" y="5727700"/>
          <p14:tracePt t="93580" x="3636963" y="5727700"/>
          <p14:tracePt t="93588" x="3673475" y="5727700"/>
          <p14:tracePt t="93596" x="3692525" y="5727700"/>
          <p14:tracePt t="93604" x="3702050" y="5727700"/>
          <p14:tracePt t="93612" x="3709988" y="5727700"/>
          <p14:tracePt t="93620" x="3738563" y="5754688"/>
          <p14:tracePt t="93668" x="3738563" y="5764213"/>
          <p14:tracePt t="93684" x="3738563" y="5772150"/>
          <p14:tracePt t="93700" x="3738563" y="5781675"/>
          <p14:tracePt t="93749" x="3738563" y="5791200"/>
          <p14:tracePt t="93789" x="3738563" y="5800725"/>
          <p14:tracePt t="93804" x="3729038" y="5800725"/>
          <p14:tracePt t="93812" x="3709988" y="5800725"/>
          <p14:tracePt t="93820" x="3692525" y="5800725"/>
          <p14:tracePt t="93828" x="3665538" y="5800725"/>
          <p14:tracePt t="93836" x="3646488" y="5800725"/>
          <p14:tracePt t="93844" x="3629025" y="5800725"/>
          <p14:tracePt t="93852" x="3600450" y="5800725"/>
          <p14:tracePt t="93860" x="3556000" y="5800725"/>
          <p14:tracePt t="93868" x="3536950" y="5800725"/>
          <p14:tracePt t="93876" x="3509963" y="5800725"/>
          <p14:tracePt t="93884" x="3482975" y="5800725"/>
          <p14:tracePt t="93893" x="3463925" y="5800725"/>
          <p14:tracePt t="93910" x="3446463" y="5800725"/>
          <p14:tracePt t="93916" x="3436938" y="5800725"/>
          <p14:tracePt t="93948" x="3427413" y="5800725"/>
          <p14:tracePt t="93972" x="3427413" y="5791200"/>
          <p14:tracePt t="93988" x="3427413" y="5772150"/>
          <p14:tracePt t="93996" x="3446463" y="5754688"/>
          <p14:tracePt t="94004" x="3482975" y="5754688"/>
          <p14:tracePt t="94012" x="3527425" y="5745163"/>
          <p14:tracePt t="94020" x="3546475" y="5745163"/>
          <p14:tracePt t="94028" x="3573463" y="5745163"/>
          <p14:tracePt t="94036" x="3619500" y="5745163"/>
          <p14:tracePt t="94052" x="3636963" y="5754688"/>
          <p14:tracePt t="94060" x="3692525" y="5764213"/>
          <p14:tracePt t="94068" x="3702050" y="5764213"/>
          <p14:tracePt t="94076" x="3729038" y="5772150"/>
          <p14:tracePt t="94084" x="3792538" y="5800725"/>
          <p14:tracePt t="94100" x="3829050" y="5808663"/>
          <p14:tracePt t="94109" x="3865563" y="5818188"/>
          <p14:tracePt t="94116" x="3875088" y="5818188"/>
          <p14:tracePt t="94132" x="3883025" y="5818188"/>
          <p14:tracePt t="94143" x="3902075" y="5827713"/>
          <p14:tracePt t="94156" x="3911600" y="5827713"/>
          <p14:tracePt t="94172" x="3911600" y="5837238"/>
          <p14:tracePt t="94180" x="3919538" y="5845175"/>
          <p14:tracePt t="94196" x="3929063" y="5854700"/>
          <p14:tracePt t="94212" x="3929063" y="5873750"/>
          <p14:tracePt t="94220" x="3929063" y="5881688"/>
          <p14:tracePt t="94236" x="3929063" y="5900738"/>
          <p14:tracePt t="94244" x="3919538" y="5900738"/>
          <p14:tracePt t="94252" x="3892550" y="5918200"/>
          <p14:tracePt t="94261" x="3875088" y="5918200"/>
          <p14:tracePt t="94269" x="3856038" y="5927725"/>
          <p14:tracePt t="94276" x="3829050" y="5937250"/>
          <p14:tracePt t="94284" x="3783013" y="5954713"/>
          <p14:tracePt t="94293" x="3756025" y="5973763"/>
          <p14:tracePt t="94300" x="3738563" y="5973763"/>
          <p14:tracePt t="94309" x="3709988" y="5983288"/>
          <p14:tracePt t="94316" x="3673475" y="5991225"/>
          <p14:tracePt t="94325" x="3656013" y="5991225"/>
          <p14:tracePt t="94332" x="3629025" y="5991225"/>
          <p14:tracePt t="94342" x="3609975" y="6000750"/>
          <p14:tracePt t="94348" x="3592513" y="6000750"/>
          <p14:tracePt t="94356" x="3582988" y="6000750"/>
          <p14:tracePt t="94364" x="3573463" y="6000750"/>
          <p14:tracePt t="94469" x="3563938" y="6000750"/>
          <p14:tracePt t="94477" x="3563938" y="5983288"/>
          <p14:tracePt t="94493" x="3563938" y="5973763"/>
          <p14:tracePt t="94501" x="3582988" y="5954713"/>
          <p14:tracePt t="94511" x="3582988" y="5946775"/>
          <p14:tracePt t="94516" x="3592513" y="5937250"/>
          <p14:tracePt t="94526" x="3600450" y="5927725"/>
          <p14:tracePt t="94532" x="3619500" y="5927725"/>
          <p14:tracePt t="94543" x="3636963" y="5918200"/>
          <p14:tracePt t="94548" x="3665538" y="5918200"/>
          <p14:tracePt t="94556" x="3709988" y="5918200"/>
          <p14:tracePt t="94564" x="3729038" y="5918200"/>
          <p14:tracePt t="94572" x="3765550" y="5918200"/>
          <p14:tracePt t="94580" x="3783013" y="5918200"/>
          <p14:tracePt t="94588" x="3810000" y="5918200"/>
          <p14:tracePt t="94596" x="3819525" y="5918200"/>
          <p14:tracePt t="94604" x="3829050" y="5918200"/>
          <p14:tracePt t="94652" x="3838575" y="5918200"/>
          <p14:tracePt t="94660" x="3838575" y="5927725"/>
          <p14:tracePt t="94676" x="3838575" y="5937250"/>
          <p14:tracePt t="94684" x="3838575" y="5946775"/>
          <p14:tracePt t="94724" x="3838575" y="5964238"/>
          <p14:tracePt t="94732" x="3838575" y="5973763"/>
          <p14:tracePt t="94748" x="3829050" y="5991225"/>
          <p14:tracePt t="94756" x="3810000" y="5991225"/>
          <p14:tracePt t="94764" x="3765550" y="5991225"/>
          <p14:tracePt t="94772" x="3746500" y="5991225"/>
          <p14:tracePt t="94780" x="3709988" y="5991225"/>
          <p14:tracePt t="94788" x="3683000" y="5991225"/>
          <p14:tracePt t="94796" x="3665538" y="5991225"/>
          <p14:tracePt t="94804" x="3636963" y="5991225"/>
          <p14:tracePt t="94812" x="3619500" y="5991225"/>
          <p14:tracePt t="94820" x="3609975" y="5983288"/>
          <p14:tracePt t="94828" x="3600450" y="5973763"/>
          <p14:tracePt t="94836" x="3600450" y="5964238"/>
          <p14:tracePt t="94844" x="3592513" y="5964238"/>
          <p14:tracePt t="94852" x="3582988" y="5954713"/>
          <p14:tracePt t="94860" x="3582988" y="5946775"/>
          <p14:tracePt t="94868" x="3573463" y="5927725"/>
          <p14:tracePt t="94890" x="3573463" y="5900738"/>
          <p14:tracePt t="94894" x="3573463" y="5891213"/>
          <p14:tracePt t="94988" x="3573463" y="5881688"/>
          <p14:tracePt t="94996" x="3609975" y="5881688"/>
          <p14:tracePt t="95004" x="3636963" y="5881688"/>
          <p14:tracePt t="95012" x="3683000" y="5881688"/>
          <p14:tracePt t="95020" x="3738563" y="5873750"/>
          <p14:tracePt t="95028" x="3792538" y="5873750"/>
          <p14:tracePt t="95036" x="3819525" y="5854700"/>
          <p14:tracePt t="95044" x="3838575" y="5854700"/>
          <p14:tracePt t="95052" x="3846513" y="5854700"/>
          <p14:tracePt t="95060" x="3865563" y="5854700"/>
          <p14:tracePt t="95213" x="3846513" y="5854700"/>
          <p14:tracePt t="95229" x="3838575" y="5854700"/>
          <p14:tracePt t="95245" x="3829050" y="5854700"/>
          <p14:tracePt t="95308" x="3810000" y="5854700"/>
          <p14:tracePt t="95757" x="3838575" y="5854700"/>
          <p14:tracePt t="95765" x="3875088" y="5854700"/>
          <p14:tracePt t="95773" x="3902075" y="5854700"/>
          <p14:tracePt t="95780" x="3948113" y="5854700"/>
          <p14:tracePt t="95788" x="4002088" y="5854700"/>
          <p14:tracePt t="95796" x="4057650" y="5854700"/>
          <p14:tracePt t="95804" x="4102100" y="5854700"/>
          <p14:tracePt t="95812" x="4121150" y="5854700"/>
          <p14:tracePt t="95820" x="4148138" y="5854700"/>
          <p14:tracePt t="95828" x="4165600" y="5854700"/>
          <p14:tracePt t="95844" x="4184650" y="5854700"/>
          <p14:tracePt t="95868" x="4194175" y="5854700"/>
          <p14:tracePt t="95876" x="4202113" y="5854700"/>
          <p14:tracePt t="95884" x="4221163" y="5854700"/>
          <p14:tracePt t="95894" x="4248150" y="5864225"/>
          <p14:tracePt t="95900" x="4294188" y="5891213"/>
          <p14:tracePt t="95909" x="4321175" y="5891213"/>
          <p14:tracePt t="95916" x="4348163" y="5891213"/>
          <p14:tracePt t="95927" x="4394200" y="5891213"/>
          <p14:tracePt t="95932" x="4430713" y="5891213"/>
          <p14:tracePt t="95943" x="4448175" y="5891213"/>
          <p14:tracePt t="95948" x="4484688" y="5891213"/>
          <p14:tracePt t="95964" x="4494213" y="5891213"/>
          <p14:tracePt t="95980" x="4513263" y="5891213"/>
          <p14:tracePt t="96101" x="4521200" y="5891213"/>
          <p14:tracePt t="96109" x="4530725" y="5900738"/>
          <p14:tracePt t="96126" x="4540250" y="5900738"/>
          <p14:tracePt t="96133" x="4549775" y="5900738"/>
          <p14:tracePt t="96142" x="4557713" y="5900738"/>
          <p14:tracePt t="96148" x="4576763" y="5900738"/>
          <p14:tracePt t="96156" x="4594225" y="5900738"/>
          <p14:tracePt t="96164" x="4603750" y="5900738"/>
          <p14:tracePt t="96180" x="4613275" y="5900738"/>
          <p14:tracePt t="96188" x="4622800" y="5900738"/>
          <p14:tracePt t="96277" x="4630738" y="5900738"/>
          <p14:tracePt t="96381" x="4640263" y="5900738"/>
          <p14:tracePt t="96437" x="4622800" y="5900738"/>
          <p14:tracePt t="96445" x="4613275" y="5900738"/>
          <p14:tracePt t="96453" x="4603750" y="5900738"/>
          <p14:tracePt t="96462" x="4594225" y="5900738"/>
          <p14:tracePt t="96477" x="4576763" y="5900738"/>
          <p14:tracePt t="96484" x="4567238" y="5900738"/>
          <p14:tracePt t="96500" x="4557713" y="5900738"/>
          <p14:tracePt t="96516" x="4540250" y="5900738"/>
          <p14:tracePt t="96527" x="4530725" y="5900738"/>
          <p14:tracePt t="96532" x="4521200" y="5900738"/>
          <p14:tracePt t="96543" x="4513263" y="5900738"/>
          <p14:tracePt t="96556" x="4503738" y="5900738"/>
          <p14:tracePt t="96573" x="4494213" y="5900738"/>
          <p14:tracePt t="96580" x="4484688" y="5900738"/>
          <p14:tracePt t="96588" x="4476750" y="5900738"/>
          <p14:tracePt t="96604" x="4457700" y="5900738"/>
          <p14:tracePt t="96620" x="4448175" y="5900738"/>
          <p14:tracePt t="96933" x="4440238" y="5891213"/>
          <p14:tracePt t="96942" x="4430713" y="5881688"/>
          <p14:tracePt t="96957" x="4403725" y="5854700"/>
          <p14:tracePt t="96973" x="4394200" y="5845175"/>
          <p14:tracePt t="96996" x="4394200" y="5837238"/>
          <p14:tracePt t="97004" x="4394200" y="5827713"/>
          <p14:tracePt t="97012" x="4394200" y="5808663"/>
          <p14:tracePt t="97020" x="4394200" y="5800725"/>
          <p14:tracePt t="97028" x="4394200" y="5772150"/>
          <p14:tracePt t="97036" x="4394200" y="5754688"/>
          <p14:tracePt t="97044" x="4394200" y="5735638"/>
          <p14:tracePt t="97052" x="4394200" y="5718175"/>
          <p14:tracePt t="97060" x="4394200" y="5708650"/>
          <p14:tracePt t="97068" x="4403725" y="5681663"/>
          <p14:tracePt t="97077" x="4413250" y="5662613"/>
          <p14:tracePt t="97093" x="4430713" y="5635625"/>
          <p14:tracePt t="97100" x="4440238" y="5626100"/>
          <p14:tracePt t="97109" x="4448175" y="5618163"/>
          <p14:tracePt t="97127" x="4476750" y="5599113"/>
          <p14:tracePt t="97132" x="4494213" y="5581650"/>
          <p14:tracePt t="97143" x="4513263" y="5572125"/>
          <p14:tracePt t="97148" x="4557713" y="5554663"/>
          <p14:tracePt t="97156" x="4576763" y="5535613"/>
          <p14:tracePt t="97164" x="4594225" y="5508625"/>
          <p14:tracePt t="97173" x="4613275" y="5499100"/>
          <p14:tracePt t="97181" x="4622800" y="5481638"/>
          <p14:tracePt t="97188" x="4630738" y="5481638"/>
          <p14:tracePt t="97205" x="4640263" y="5481638"/>
          <p14:tracePt t="97228" x="4649788" y="5481638"/>
          <p14:tracePt t="97236" x="4659313" y="5481638"/>
          <p14:tracePt t="97244" x="4667250" y="5481638"/>
          <p14:tracePt t="97252" x="4703763" y="5499100"/>
          <p14:tracePt t="97268" x="4713288" y="5526088"/>
          <p14:tracePt t="97277" x="4730750" y="5554663"/>
          <p14:tracePt t="97284" x="4740275" y="5572125"/>
          <p14:tracePt t="97300" x="4740275" y="5581650"/>
          <p14:tracePt t="97316" x="4740275" y="5599113"/>
          <p14:tracePt t="97327" x="4740275" y="5608638"/>
          <p14:tracePt t="97343" x="4740275" y="5618163"/>
          <p14:tracePt t="97348" x="4730750" y="5635625"/>
          <p14:tracePt t="97356" x="4722813" y="5645150"/>
          <p14:tracePt t="97364" x="4713288" y="5654675"/>
          <p14:tracePt t="97372" x="4695825" y="5691188"/>
          <p14:tracePt t="97380" x="4676775" y="5708650"/>
          <p14:tracePt t="97388" x="4659313" y="5727700"/>
          <p14:tracePt t="97396" x="4622800" y="5764213"/>
          <p14:tracePt t="97404" x="4594225" y="5791200"/>
          <p14:tracePt t="97412" x="4586288" y="5800725"/>
          <p14:tracePt t="97420" x="4567238" y="5827713"/>
          <p14:tracePt t="97428" x="4540250" y="5854700"/>
          <p14:tracePt t="97437" x="4530725" y="5864225"/>
          <p14:tracePt t="97446" x="4521200" y="5873750"/>
          <p14:tracePt t="97462" x="4513263" y="5881688"/>
          <p14:tracePt t="97533" x="4503738" y="5881688"/>
          <p14:tracePt t="97549" x="4484688" y="5881688"/>
          <p14:tracePt t="97565" x="4467225" y="5881688"/>
          <p14:tracePt t="97581" x="4457700" y="5881688"/>
          <p14:tracePt t="97605" x="4448175" y="5881688"/>
          <p14:tracePt t="97637" x="4440238" y="5881688"/>
          <p14:tracePt t="97645" x="4440238" y="5873750"/>
          <p14:tracePt t="97652" x="4440238" y="5864225"/>
          <p14:tracePt t="98109" x="4440238" y="5845175"/>
          <p14:tracePt t="98117" x="4440238" y="5818188"/>
          <p14:tracePt t="98127" x="4440238" y="5800725"/>
          <p14:tracePt t="98132" x="4467225" y="5718175"/>
          <p14:tracePt t="98143" x="4494213" y="5635625"/>
          <p14:tracePt t="98148" x="4503738" y="5562600"/>
          <p14:tracePt t="98156" x="4549775" y="5462588"/>
          <p14:tracePt t="98164" x="4603750" y="5326063"/>
          <p14:tracePt t="98172" x="4649788" y="5143500"/>
          <p14:tracePt t="98180" x="4695825" y="4960938"/>
          <p14:tracePt t="98188" x="4786313" y="4687888"/>
          <p14:tracePt t="98197" x="4868863" y="4359275"/>
          <p14:tracePt t="98204" x="4886325" y="4086225"/>
          <p14:tracePt t="98212" x="4995863" y="3748088"/>
          <p14:tracePt t="98220" x="5078413" y="3382963"/>
          <p14:tracePt t="98228" x="5114925" y="3100388"/>
          <p14:tracePt t="98236" x="5195888" y="2771775"/>
          <p14:tracePt t="98244" x="5214938" y="2498725"/>
          <p14:tracePt t="98252" x="5268913" y="2243138"/>
          <p14:tracePt t="98260" x="5287963" y="2060575"/>
          <p14:tracePt t="98268" x="5305425" y="1860550"/>
          <p14:tracePt t="98277" x="5305425" y="1714500"/>
          <p14:tracePt t="98284" x="5305425" y="1568450"/>
          <p14:tracePt t="98293" x="5305425" y="1422400"/>
          <p14:tracePt t="98300" x="5305425" y="1312863"/>
          <p14:tracePt t="98309" x="5305425" y="1185863"/>
          <p14:tracePt t="98316" x="5305425" y="1076325"/>
          <p14:tracePt t="98326" x="5305425" y="984250"/>
          <p14:tracePt t="98332" x="5305425" y="874713"/>
          <p14:tracePt t="98343" x="5305425" y="803275"/>
          <p14:tracePt t="98348" x="5305425" y="774700"/>
          <p14:tracePt t="98356" x="5287963" y="711200"/>
          <p14:tracePt t="98364" x="5287963" y="684213"/>
          <p14:tracePt t="98372" x="5287963" y="647700"/>
          <p14:tracePt t="98380" x="5287963" y="620713"/>
          <p14:tracePt t="98388" x="5287963" y="601663"/>
          <p14:tracePt t="98404" x="5287963" y="592138"/>
          <p14:tracePt t="98461" x="5278438" y="584200"/>
          <p14:tracePt t="98501" x="5268913" y="584200"/>
          <p14:tracePt t="98509" x="5268913" y="592138"/>
          <p14:tracePt t="98517" x="5232400" y="620713"/>
          <p14:tracePt t="98529" x="5214938" y="665163"/>
          <p14:tracePt t="98532" x="5187950" y="693738"/>
          <p14:tracePt t="98545" x="5168900" y="720725"/>
          <p14:tracePt t="98548" x="5141913" y="766763"/>
          <p14:tracePt t="98556" x="5105400" y="820738"/>
          <p14:tracePt t="98564" x="5095875" y="847725"/>
          <p14:tracePt t="98572" x="5068888" y="874713"/>
          <p14:tracePt t="98580" x="5068888" y="884238"/>
          <p14:tracePt t="98645" x="5068888" y="874713"/>
          <p14:tracePt t="98692" x="5068888" y="866775"/>
          <p14:tracePt t="98757" x="5068888" y="847725"/>
          <p14:tracePt t="98764" x="5068888" y="839788"/>
          <p14:tracePt t="98773" x="5068888" y="820738"/>
          <p14:tracePt t="98780" x="5068888" y="793750"/>
          <p14:tracePt t="98788" x="5068888" y="774700"/>
          <p14:tracePt t="98796" x="5068888" y="757238"/>
          <p14:tracePt t="98804" x="5068888" y="747713"/>
          <p14:tracePt t="98828" x="5059363" y="738188"/>
          <p14:tracePt t="99045" x="5049838" y="730250"/>
          <p14:tracePt t="99228" x="5041900" y="730250"/>
          <p14:tracePt t="99468" x="5032375" y="738188"/>
          <p14:tracePt t="99500" x="5032375" y="747713"/>
          <p14:tracePt t="99556" x="5032375" y="757238"/>
          <p14:tracePt t="99572" x="5032375" y="774700"/>
          <p14:tracePt t="99580" x="5032375" y="784225"/>
          <p14:tracePt t="99588" x="5049838" y="803275"/>
          <p14:tracePt t="99596" x="5114925" y="839788"/>
          <p14:tracePt t="99604" x="5168900" y="857250"/>
          <p14:tracePt t="99612" x="5268913" y="903288"/>
          <p14:tracePt t="99620" x="5387975" y="947738"/>
          <p14:tracePt t="99628" x="5497513" y="984250"/>
          <p14:tracePt t="99636" x="5580063" y="1012825"/>
          <p14:tracePt t="99644" x="5643563" y="1049338"/>
          <p14:tracePt t="99652" x="5670550" y="1066800"/>
          <p14:tracePt t="99660" x="5707063" y="1093788"/>
          <p14:tracePt t="99668" x="5716588" y="1103313"/>
          <p14:tracePt t="99676" x="5716588" y="1112838"/>
          <p14:tracePt t="99693" x="5724525" y="1122363"/>
          <p14:tracePt t="99710" x="5724525" y="1130300"/>
          <p14:tracePt t="99716" x="5724525" y="1149350"/>
          <p14:tracePt t="99726" x="5724525" y="1166813"/>
          <p14:tracePt t="99732" x="5724525" y="1185863"/>
          <p14:tracePt t="99742" x="5734050" y="1195388"/>
          <p14:tracePt t="99748" x="5734050" y="1231900"/>
          <p14:tracePt t="99756" x="5734050" y="1258888"/>
          <p14:tracePt t="99764" x="5734050" y="1268413"/>
          <p14:tracePt t="99772" x="5734050" y="1285875"/>
          <p14:tracePt t="99780" x="5734050" y="1312863"/>
          <p14:tracePt t="99788" x="5734050" y="1322388"/>
          <p14:tracePt t="99812" x="5743575" y="1349375"/>
          <p14:tracePt t="99853" x="5743575" y="1358900"/>
          <p14:tracePt t="99877" x="5743575" y="1368425"/>
          <p14:tracePt t="99908" x="5743575" y="1385888"/>
          <p14:tracePt t="99916" x="5743575" y="1395413"/>
          <p14:tracePt t="99932" x="5743575" y="1404938"/>
          <p14:tracePt t="100260" x="5743575" y="1422400"/>
          <p14:tracePt t="100268" x="5743575" y="1431925"/>
          <p14:tracePt t="100277" x="5743575" y="1449388"/>
          <p14:tracePt t="100284" x="5743575" y="1468438"/>
          <p14:tracePt t="100292" x="5743575" y="1485900"/>
          <p14:tracePt t="100300" x="5724525" y="1504950"/>
          <p14:tracePt t="100310" x="5724525" y="1522413"/>
          <p14:tracePt t="100316" x="5707063" y="1541463"/>
          <p14:tracePt t="100326" x="5680075" y="1595438"/>
          <p14:tracePt t="100332" x="5670550" y="1631950"/>
          <p14:tracePt t="100344" x="5661025" y="1687513"/>
          <p14:tracePt t="100348" x="5661025" y="1724025"/>
          <p14:tracePt t="100356" x="5624513" y="1787525"/>
          <p14:tracePt t="100364" x="5624513" y="1860550"/>
          <p14:tracePt t="100372" x="5616575" y="1906588"/>
          <p14:tracePt t="100380" x="5616575" y="1960563"/>
          <p14:tracePt t="100388" x="5607050" y="1987550"/>
          <p14:tracePt t="100396" x="5607050" y="2016125"/>
          <p14:tracePt t="100404" x="5607050" y="2033588"/>
          <p14:tracePt t="100412" x="5607050" y="2052638"/>
          <p14:tracePt t="100420" x="5597525" y="2060575"/>
          <p14:tracePt t="100436" x="5597525" y="2070100"/>
          <p14:tracePt t="100468" x="5597525" y="2079625"/>
          <p14:tracePt t="100476" x="5597525" y="2097088"/>
          <p14:tracePt t="100484" x="5580063" y="2125663"/>
          <p14:tracePt t="100492" x="5570538" y="2133600"/>
          <p14:tracePt t="100500" x="5543550" y="2160588"/>
          <p14:tracePt t="100509" x="5524500" y="2170113"/>
          <p14:tracePt t="100516" x="5514975" y="2179638"/>
          <p14:tracePt t="100526" x="5487988" y="2206625"/>
          <p14:tracePt t="100543" x="5478463" y="2216150"/>
          <p14:tracePt t="100580" x="5470525" y="2216150"/>
          <p14:tracePt t="100612" x="5451475" y="2216150"/>
          <p14:tracePt t="100620" x="5434013" y="2225675"/>
          <p14:tracePt t="100628" x="5397500" y="2233613"/>
          <p14:tracePt t="100636" x="5387975" y="2243138"/>
          <p14:tracePt t="100644" x="5360988" y="2252663"/>
          <p14:tracePt t="100652" x="5341938" y="2262188"/>
          <p14:tracePt t="100660" x="5334000" y="2262188"/>
          <p14:tracePt t="100668" x="5305425" y="2262188"/>
          <p14:tracePt t="100677" x="5287963" y="2289175"/>
          <p14:tracePt t="100693" x="5268913" y="2289175"/>
          <p14:tracePt t="100710" x="5260975" y="2289175"/>
          <p14:tracePt t="100728" x="5251450" y="2289175"/>
          <p14:tracePt t="100742" x="5232400" y="2279650"/>
          <p14:tracePt t="100748" x="5214938" y="2270125"/>
          <p14:tracePt t="100756" x="5205413" y="2270125"/>
          <p14:tracePt t="100764" x="5178425" y="2270125"/>
          <p14:tracePt t="100772" x="5132388" y="2270125"/>
          <p14:tracePt t="100780" x="5122863" y="2270125"/>
          <p14:tracePt t="100788" x="5078413" y="2270125"/>
          <p14:tracePt t="100796" x="5068888" y="2270125"/>
          <p14:tracePt t="100812" x="5022850" y="2289175"/>
          <p14:tracePt t="100820" x="5014913" y="2306638"/>
          <p14:tracePt t="100828" x="4986338" y="2343150"/>
          <p14:tracePt t="100836" x="4968875" y="2362200"/>
          <p14:tracePt t="100844" x="4949825" y="2435225"/>
          <p14:tracePt t="100852" x="4949825" y="2471738"/>
          <p14:tracePt t="100860" x="4949825" y="2544763"/>
          <p14:tracePt t="100868" x="4922838" y="2617788"/>
          <p14:tracePt t="100876" x="4922838" y="2690813"/>
          <p14:tracePt t="100893" x="4895850" y="2863850"/>
          <p14:tracePt t="100900" x="4849813" y="2982913"/>
          <p14:tracePt t="100909" x="4822825" y="3090863"/>
          <p14:tracePt t="100916" x="4767263" y="3209925"/>
          <p14:tracePt t="100926" x="4686300" y="3328988"/>
          <p14:tracePt t="100932" x="4659313" y="3438525"/>
          <p14:tracePt t="100942" x="4603750" y="3556000"/>
          <p14:tracePt t="100948" x="4549775" y="3675063"/>
          <p14:tracePt t="100956" x="4521200" y="3767138"/>
          <p14:tracePt t="100964" x="4476750" y="3848100"/>
          <p14:tracePt t="100972" x="4421188" y="3948113"/>
          <p14:tracePt t="100980" x="4413250" y="3976688"/>
          <p14:tracePt t="100988" x="4384675" y="4021138"/>
          <p14:tracePt t="100996" x="4384675" y="4030663"/>
          <p14:tracePt t="101004" x="4384675" y="4049713"/>
          <p14:tracePt t="101012" x="4376738" y="4067175"/>
          <p14:tracePt t="101020" x="4376738" y="4076700"/>
          <p14:tracePt t="101044" x="4376738" y="4086225"/>
          <p14:tracePt t="101060" x="4367213" y="4122738"/>
          <p14:tracePt t="101068" x="4357688" y="4130675"/>
          <p14:tracePt t="101076" x="4348163" y="4149725"/>
          <p14:tracePt t="101093" x="4330700" y="4167188"/>
          <p14:tracePt t="101100" x="4321175" y="4167188"/>
          <p14:tracePt t="101109" x="4311650" y="4176713"/>
          <p14:tracePt t="101116" x="4303713" y="4195763"/>
          <p14:tracePt t="101156" x="4303713" y="4203700"/>
          <p14:tracePt t="101164" x="4303713" y="4232275"/>
          <p14:tracePt t="101172" x="4303713" y="4249738"/>
          <p14:tracePt t="101180" x="4303713" y="4276725"/>
          <p14:tracePt t="101188" x="4303713" y="4332288"/>
          <p14:tracePt t="101196" x="4321175" y="4349750"/>
          <p14:tracePt t="101204" x="4321175" y="4386263"/>
          <p14:tracePt t="101212" x="4330700" y="4422775"/>
          <p14:tracePt t="101220" x="4330700" y="4432300"/>
          <p14:tracePt t="101228" x="4330700" y="4441825"/>
          <p14:tracePt t="101236" x="4330700" y="4449763"/>
          <p14:tracePt t="101244" x="4330700" y="4478338"/>
          <p14:tracePt t="101268" x="4311650" y="4486275"/>
          <p14:tracePt t="101284" x="4294188" y="4495800"/>
          <p14:tracePt t="101292" x="4284663" y="4505325"/>
          <p14:tracePt t="101300" x="4275138" y="4522788"/>
          <p14:tracePt t="101309" x="4275138" y="4578350"/>
          <p14:tracePt t="101316" x="4275138" y="4678363"/>
          <p14:tracePt t="101326" x="4267200" y="4805363"/>
          <p14:tracePt t="101332" x="4267200" y="4933950"/>
          <p14:tracePt t="101342" x="4267200" y="5060950"/>
          <p14:tracePt t="101348" x="4267200" y="5189538"/>
          <p14:tracePt t="101356" x="4248150" y="5299075"/>
          <p14:tracePt t="101364" x="4248150" y="5389563"/>
          <p14:tracePt t="101372" x="4230688" y="5416550"/>
          <p14:tracePt t="101380" x="4230688" y="5462588"/>
          <p14:tracePt t="101388" x="4230688" y="5472113"/>
          <p14:tracePt t="101396" x="4221163" y="5481638"/>
          <p14:tracePt t="101469" x="4238625" y="5481638"/>
          <p14:tracePt t="101477" x="4284663" y="5435600"/>
          <p14:tracePt t="101485" x="4303713" y="5408613"/>
          <p14:tracePt t="101495" x="4340225" y="5380038"/>
          <p14:tracePt t="101501" x="4384675" y="5343525"/>
          <p14:tracePt t="101512" x="4394200" y="5335588"/>
          <p14:tracePt t="101517" x="4394200" y="5326063"/>
          <p14:tracePt t="101564" x="4403725" y="5316538"/>
          <p14:tracePt t="101580" x="4421188" y="5316538"/>
          <p14:tracePt t="101588" x="4430713" y="5316538"/>
          <p14:tracePt t="101604" x="4457700" y="5316538"/>
          <p14:tracePt t="101612" x="4476750" y="5326063"/>
          <p14:tracePt t="101620" x="4503738" y="5353050"/>
          <p14:tracePt t="101628" x="4521200" y="5372100"/>
          <p14:tracePt t="101636" x="4549775" y="5389563"/>
          <p14:tracePt t="101644" x="4567238" y="5426075"/>
          <p14:tracePt t="101652" x="4586288" y="5445125"/>
          <p14:tracePt t="101660" x="4594225" y="5462588"/>
          <p14:tracePt t="101668" x="4613275" y="5508625"/>
          <p14:tracePt t="101684" x="4622800" y="5508625"/>
          <p14:tracePt t="101693" x="4630738" y="5508625"/>
          <p14:tracePt t="101732" x="4630738" y="5526088"/>
          <p14:tracePt t="101741" x="4630738" y="5535613"/>
          <p14:tracePt t="101764" x="4630738" y="5545138"/>
          <p14:tracePt t="101780" x="4640263" y="5562600"/>
          <p14:tracePt t="101788" x="4640263" y="5572125"/>
          <p14:tracePt t="101804" x="4640263" y="5581650"/>
          <p14:tracePt t="101812" x="4640263" y="5589588"/>
          <p14:tracePt t="101820" x="4640263" y="5608638"/>
          <p14:tracePt t="101828" x="4640263" y="5618163"/>
          <p14:tracePt t="101836" x="4640263" y="5626100"/>
          <p14:tracePt t="101844" x="4640263" y="5635625"/>
          <p14:tracePt t="101852" x="4640263" y="5662613"/>
          <p14:tracePt t="101868" x="4640263" y="5672138"/>
          <p14:tracePt t="101876" x="4640263" y="5691188"/>
          <p14:tracePt t="101884" x="4622800" y="5708650"/>
          <p14:tracePt t="101900" x="4613275" y="5718175"/>
          <p14:tracePt t="101909" x="4586288" y="5727700"/>
          <p14:tracePt t="101916" x="4567238" y="5745163"/>
          <p14:tracePt t="101926" x="4557713" y="5754688"/>
          <p14:tracePt t="101932" x="4540250" y="5764213"/>
          <p14:tracePt t="101942" x="4521200" y="5772150"/>
          <p14:tracePt t="101948" x="4503738" y="5791200"/>
          <p14:tracePt t="101956" x="4484688" y="5800725"/>
          <p14:tracePt t="101964" x="4476750" y="5800725"/>
          <p14:tracePt t="101972" x="4448175" y="5818188"/>
          <p14:tracePt t="101980" x="4430713" y="5837238"/>
          <p14:tracePt t="101988" x="4403725" y="5864225"/>
          <p14:tracePt t="101996" x="4384675" y="5873750"/>
          <p14:tracePt t="102004" x="4348163" y="5891213"/>
          <p14:tracePt t="102012" x="4330700" y="5900738"/>
          <p14:tracePt t="102020" x="4303713" y="5918200"/>
          <p14:tracePt t="102028" x="4284663" y="5937250"/>
          <p14:tracePt t="102036" x="4257675" y="5946775"/>
          <p14:tracePt t="102044" x="4238625" y="5946775"/>
          <p14:tracePt t="102052" x="4194175" y="5964238"/>
          <p14:tracePt t="102060" x="4175125" y="5973763"/>
          <p14:tracePt t="102068" x="4148138" y="5973763"/>
          <p14:tracePt t="102076" x="4138613" y="5973763"/>
          <p14:tracePt t="102084" x="4129088" y="5983288"/>
          <p14:tracePt t="102093" x="4121150" y="5983288"/>
          <p14:tracePt t="102100" x="4102100" y="5983288"/>
          <p14:tracePt t="102116" x="4075113" y="5983288"/>
          <p14:tracePt t="102126" x="4065588" y="5983288"/>
          <p14:tracePt t="102132" x="4057650" y="5983288"/>
          <p14:tracePt t="102148" x="4048125" y="5983288"/>
          <p14:tracePt t="102156" x="4029075" y="5983288"/>
          <p14:tracePt t="102164" x="4021138" y="5983288"/>
          <p14:tracePt t="102180" x="4011613" y="5983288"/>
          <p14:tracePt t="102189" x="3992563" y="5983288"/>
          <p14:tracePt t="102196" x="3975100" y="5983288"/>
          <p14:tracePt t="102204" x="3965575" y="5983288"/>
          <p14:tracePt t="102212" x="3948113" y="5983288"/>
          <p14:tracePt t="102220" x="3938588" y="5983288"/>
          <p14:tracePt t="102236" x="3929063" y="5983288"/>
          <p14:tracePt t="102244" x="3911600" y="5983288"/>
          <p14:tracePt t="102260" x="3902075" y="5983288"/>
          <p14:tracePt t="102268" x="3892550" y="5983288"/>
          <p14:tracePt t="102276" x="3883025" y="5983288"/>
          <p14:tracePt t="102308" x="3875088" y="5983288"/>
          <p14:tracePt t="102533" x="3865563" y="5983288"/>
          <p14:tracePt t="102541" x="3846513" y="5954713"/>
          <p14:tracePt t="102548" x="3810000" y="5937250"/>
          <p14:tracePt t="102556" x="3756025" y="5918200"/>
          <p14:tracePt t="102564" x="3746500" y="5918200"/>
          <p14:tracePt t="102572" x="3702050" y="5900738"/>
          <p14:tracePt t="102580" x="3656013" y="5900738"/>
          <p14:tracePt t="102588" x="3636963" y="5900738"/>
          <p14:tracePt t="102596" x="3609975" y="5900738"/>
          <p14:tracePt t="102604" x="3573463" y="5900738"/>
          <p14:tracePt t="102612" x="3556000" y="5900738"/>
          <p14:tracePt t="102620" x="3546475" y="5900738"/>
          <p14:tracePt t="102628" x="3519488" y="5900738"/>
          <p14:tracePt t="102636" x="3500438" y="5910263"/>
          <p14:tracePt t="102644" x="3473450" y="5910263"/>
          <p14:tracePt t="102652" x="3436938" y="5910263"/>
          <p14:tracePt t="102660" x="3427413" y="5910263"/>
          <p14:tracePt t="102668" x="3409950" y="5910263"/>
          <p14:tracePt t="102676" x="3363913" y="5910263"/>
          <p14:tracePt t="102684" x="3354388" y="5910263"/>
          <p14:tracePt t="102693" x="3327400" y="5900738"/>
          <p14:tracePt t="102700" x="3317875" y="5891213"/>
          <p14:tracePt t="102709" x="3317875" y="5864225"/>
          <p14:tracePt t="102716" x="3300413" y="5845175"/>
          <p14:tracePt t="102726" x="3300413" y="5837238"/>
          <p14:tracePt t="102732" x="3300413" y="5818188"/>
          <p14:tracePt t="102743" x="3300413" y="5808663"/>
          <p14:tracePt t="102764" x="3290888" y="5808663"/>
          <p14:tracePt t="102772" x="3281363" y="5800725"/>
          <p14:tracePt t="102812" x="3273425" y="5791200"/>
          <p14:tracePt t="102828" x="3290888" y="5772150"/>
          <p14:tracePt t="102852" x="3317875" y="5764213"/>
          <p14:tracePt t="102860" x="3327400" y="5764213"/>
          <p14:tracePt t="102868" x="3346450" y="5764213"/>
          <p14:tracePt t="102876" x="3373438" y="5764213"/>
          <p14:tracePt t="102884" x="3382963" y="5764213"/>
          <p14:tracePt t="102893" x="3419475" y="5764213"/>
          <p14:tracePt t="102907" x="3455988" y="5764213"/>
          <p14:tracePt t="102910" x="3482975" y="5764213"/>
          <p14:tracePt t="102916" x="3519488" y="5764213"/>
          <p14:tracePt t="102926" x="3556000" y="5772150"/>
          <p14:tracePt t="102932" x="3592513" y="5791200"/>
          <p14:tracePt t="102942" x="3636963" y="5818188"/>
          <p14:tracePt t="102948" x="3636963" y="5827713"/>
          <p14:tracePt t="102964" x="3646488" y="5827713"/>
          <p14:tracePt t="102981" x="3646488" y="5845175"/>
          <p14:tracePt t="102989" x="3646488" y="5854700"/>
          <p14:tracePt t="102996" x="3646488" y="5864225"/>
          <p14:tracePt t="103004" x="3646488" y="5873750"/>
          <p14:tracePt t="103012" x="3646488" y="5891213"/>
          <p14:tracePt t="103028" x="3646488" y="5900738"/>
          <p14:tracePt t="103036" x="3646488" y="5910263"/>
          <p14:tracePt t="103044" x="3656013" y="5918200"/>
          <p14:tracePt t="103052" x="3665538" y="5927725"/>
          <p14:tracePt t="103084" x="3665538" y="5937250"/>
          <p14:tracePt t="103108" x="3665538" y="5946775"/>
          <p14:tracePt t="103156" x="3656013" y="5946775"/>
          <p14:tracePt t="103164" x="3636963" y="5946775"/>
          <p14:tracePt t="103172" x="3629025" y="5946775"/>
          <p14:tracePt t="103188" x="3592513" y="5937250"/>
          <p14:tracePt t="103204" x="3573463" y="5927725"/>
          <p14:tracePt t="103212" x="3563938" y="5918200"/>
          <p14:tracePt t="103220" x="3546475" y="5910263"/>
          <p14:tracePt t="103228" x="3527425" y="5910263"/>
          <p14:tracePt t="103236" x="3500438" y="5891213"/>
          <p14:tracePt t="103244" x="3490913" y="5881688"/>
          <p14:tracePt t="103252" x="3482975" y="5873750"/>
          <p14:tracePt t="103260" x="3473450" y="5864225"/>
          <p14:tracePt t="103268" x="3473450" y="5845175"/>
          <p14:tracePt t="103277" x="3473450" y="5808663"/>
          <p14:tracePt t="103293" x="3473450" y="5791200"/>
          <p14:tracePt t="103300" x="3473450" y="5764213"/>
          <p14:tracePt t="103310" x="3473450" y="5754688"/>
          <p14:tracePt t="103316" x="3482975" y="5735638"/>
          <p14:tracePt t="103327" x="3500438" y="5718175"/>
          <p14:tracePt t="103332" x="3536950" y="5691188"/>
          <p14:tracePt t="103343" x="3573463" y="5681663"/>
          <p14:tracePt t="103348" x="3609975" y="5681663"/>
          <p14:tracePt t="103356" x="3665538" y="5681663"/>
          <p14:tracePt t="103364" x="3719513" y="5681663"/>
          <p14:tracePt t="103372" x="3775075" y="5681663"/>
          <p14:tracePt t="103380" x="3829050" y="5681663"/>
          <p14:tracePt t="103388" x="3883025" y="5681663"/>
          <p14:tracePt t="103396" x="3948113" y="5691188"/>
          <p14:tracePt t="103404" x="4002088" y="5699125"/>
          <p14:tracePt t="103412" x="4038600" y="5718175"/>
          <p14:tracePt t="103420" x="4057650" y="5727700"/>
          <p14:tracePt t="103428" x="4075113" y="5735638"/>
          <p14:tracePt t="103436" x="4094163" y="5745163"/>
          <p14:tracePt t="103452" x="4102100" y="5754688"/>
          <p14:tracePt t="103468" x="4102100" y="5764213"/>
          <p14:tracePt t="103477" x="4102100" y="5772150"/>
          <p14:tracePt t="103484" x="4111625" y="5800725"/>
          <p14:tracePt t="103493" x="4121150" y="5827713"/>
          <p14:tracePt t="103500" x="4129088" y="5837238"/>
          <p14:tracePt t="103510" x="4129088" y="5854700"/>
          <p14:tracePt t="103516" x="4138613" y="5854700"/>
          <p14:tracePt t="103527" x="4138613" y="5873750"/>
          <p14:tracePt t="103532" x="4138613" y="5881688"/>
          <p14:tracePt t="103543" x="4138613" y="5891213"/>
          <p14:tracePt t="103548" x="4138613" y="5900738"/>
          <p14:tracePt t="103564" x="4138613" y="5927725"/>
          <p14:tracePt t="103580" x="4121150" y="5946775"/>
          <p14:tracePt t="103588" x="4094163" y="5946775"/>
          <p14:tracePt t="103596" x="4075113" y="5946775"/>
          <p14:tracePt t="103604" x="4038600" y="5946775"/>
          <p14:tracePt t="103612" x="4029075" y="5946775"/>
          <p14:tracePt t="103620" x="3992563" y="5946775"/>
          <p14:tracePt t="103628" x="3975100" y="5946775"/>
          <p14:tracePt t="103636" x="3938588" y="5946775"/>
          <p14:tracePt t="103644" x="3892550" y="5946775"/>
          <p14:tracePt t="103652" x="3856038" y="5954713"/>
          <p14:tracePt t="103661" x="3819525" y="5954713"/>
          <p14:tracePt t="103668" x="3765550" y="5954713"/>
          <p14:tracePt t="103677" x="3692525" y="5954713"/>
          <p14:tracePt t="103684" x="3619500" y="5954713"/>
          <p14:tracePt t="103693" x="3592513" y="5954713"/>
          <p14:tracePt t="103700" x="3546475" y="5954713"/>
          <p14:tracePt t="103710" x="3519488" y="5918200"/>
          <p14:tracePt t="103716" x="3509963" y="5918200"/>
          <p14:tracePt t="103727" x="3490913" y="5900738"/>
          <p14:tracePt t="103748" x="3490913" y="5881688"/>
          <p14:tracePt t="103756" x="3490913" y="5873750"/>
          <p14:tracePt t="103764" x="3490913" y="5854700"/>
          <p14:tracePt t="103772" x="3490913" y="5845175"/>
          <p14:tracePt t="103789" x="3490913" y="5837238"/>
          <p14:tracePt t="103820" x="3490913" y="5818188"/>
          <p14:tracePt t="103828" x="3490913" y="5808663"/>
          <p14:tracePt t="103836" x="3500438" y="5791200"/>
          <p14:tracePt t="103844" x="3509963" y="5781675"/>
          <p14:tracePt t="103861" x="3536950" y="5764213"/>
          <p14:tracePt t="103868" x="3592513" y="5754688"/>
          <p14:tracePt t="103877" x="3665538" y="5745163"/>
          <p14:tracePt t="103884" x="3709988" y="5745163"/>
          <p14:tracePt t="103894" x="3765550" y="5727700"/>
          <p14:tracePt t="103900" x="3819525" y="5727700"/>
          <p14:tracePt t="103910" x="3846513" y="5727700"/>
          <p14:tracePt t="103916" x="3892550" y="5727700"/>
          <p14:tracePt t="103926" x="3902075" y="5727700"/>
          <p14:tracePt t="103932" x="3929063" y="5727700"/>
          <p14:tracePt t="103948" x="3938588" y="5735638"/>
          <p14:tracePt t="103988" x="3938588" y="5745163"/>
          <p14:tracePt t="103996" x="3938588" y="5754688"/>
          <p14:tracePt t="104004" x="3938588" y="5764213"/>
          <p14:tracePt t="104020" x="3938588" y="5781675"/>
          <p14:tracePt t="104036" x="3929063" y="5800725"/>
          <p14:tracePt t="104060" x="3902075" y="5808663"/>
          <p14:tracePt t="104068" x="3892550" y="5808663"/>
          <p14:tracePt t="104076" x="3875088" y="5808663"/>
          <p14:tracePt t="104084" x="3846513" y="5808663"/>
          <p14:tracePt t="104093" x="3838575" y="5808663"/>
          <p14:tracePt t="104100" x="3810000" y="5808663"/>
          <p14:tracePt t="104110" x="3802063" y="5808663"/>
          <p14:tracePt t="104132" x="3792538" y="5808663"/>
          <p14:tracePt t="104405" x="3775075" y="5808663"/>
          <p14:tracePt t="104444" x="3765550" y="5808663"/>
          <p14:tracePt t="104469" x="3756025" y="5808663"/>
          <p14:tracePt t="104493" x="3746500" y="5808663"/>
          <p14:tracePt t="104525" x="3729038" y="5808663"/>
          <p14:tracePt t="104549" x="3719513" y="5808663"/>
          <p14:tracePt t="104589" x="3709988" y="5808663"/>
          <p14:tracePt t="104637" x="3692525" y="5808663"/>
          <p14:tracePt t="104797" x="3673475" y="5791200"/>
          <p14:tracePt t="104829" x="3665538" y="5791200"/>
          <p14:tracePt t="105020" x="3656013" y="5781675"/>
          <p14:tracePt t="105028" x="3646488" y="5772150"/>
          <p14:tracePt t="105052" x="3636963" y="5772150"/>
          <p14:tracePt t="105068" x="3636963" y="5764213"/>
          <p14:tracePt t="105093" x="3629025" y="5754688"/>
          <p14:tracePt t="105180" x="3619500" y="5745163"/>
          <p14:tracePt t="105196" x="3619500" y="5735638"/>
          <p14:tracePt t="105204" x="3609975" y="5735638"/>
          <p14:tracePt t="105220" x="3600450" y="5727700"/>
          <p14:tracePt t="105229" x="3592513" y="5718175"/>
          <p14:tracePt t="105317" x="3582988" y="5708650"/>
          <p14:tracePt t="105349" x="3582988" y="5699125"/>
          <p14:tracePt t="105389" x="3573463" y="5699125"/>
          <p14:tracePt t="105429" x="3563938" y="5699125"/>
          <p14:tracePt t="105949" x="3556000" y="5699125"/>
          <p14:tracePt t="106085" x="3556000" y="5672138"/>
          <p14:tracePt t="106092" x="3563938" y="5662613"/>
          <p14:tracePt t="106100" x="3582988" y="5635625"/>
          <p14:tracePt t="106116" x="3600450" y="5618163"/>
          <p14:tracePt t="106126" x="3619500" y="5572125"/>
          <p14:tracePt t="106132" x="3619500" y="5562600"/>
          <p14:tracePt t="106143" x="3629025" y="5545138"/>
          <p14:tracePt t="106148" x="3646488" y="5518150"/>
          <p14:tracePt t="106156" x="3656013" y="5481638"/>
          <p14:tracePt t="106180" x="3665538" y="5453063"/>
          <p14:tracePt t="106188" x="3665538" y="5445125"/>
          <p14:tracePt t="106204" x="3665538" y="5435600"/>
          <p14:tracePt t="106212" x="3665538" y="5426075"/>
          <p14:tracePt t="106268" x="3665538" y="5408613"/>
          <p14:tracePt t="106276" x="3665538" y="5399088"/>
          <p14:tracePt t="106284" x="3665538" y="5389563"/>
          <p14:tracePt t="106292" x="3665538" y="5353050"/>
          <p14:tracePt t="106300" x="3729038" y="5299075"/>
          <p14:tracePt t="106310" x="3802063" y="5197475"/>
          <p14:tracePt t="106316" x="3892550" y="5080000"/>
          <p14:tracePt t="106327" x="3975100" y="4960938"/>
          <p14:tracePt t="106332" x="4084638" y="4824413"/>
          <p14:tracePt t="106343" x="4230688" y="4587875"/>
          <p14:tracePt t="106348" x="4340225" y="4432300"/>
          <p14:tracePt t="106356" x="4430713" y="4286250"/>
          <p14:tracePt t="106364" x="4484688" y="4186238"/>
          <p14:tracePt t="106372" x="4540250" y="4030663"/>
          <p14:tracePt t="106380" x="4557713" y="3976688"/>
          <p14:tracePt t="106388" x="4586288" y="3857625"/>
          <p14:tracePt t="106396" x="4586288" y="3821113"/>
          <p14:tracePt t="106405" x="4586288" y="3748088"/>
          <p14:tracePt t="106413" x="4586288" y="3694113"/>
          <p14:tracePt t="106420" x="4586288" y="3638550"/>
          <p14:tracePt t="106428" x="4586288" y="3584575"/>
          <p14:tracePt t="106436" x="4586288" y="3529013"/>
          <p14:tracePt t="106444" x="4586288" y="3446463"/>
          <p14:tracePt t="106452" x="4586288" y="3375025"/>
          <p14:tracePt t="106460" x="4630738" y="3265488"/>
          <p14:tracePt t="106468" x="4630738" y="3192463"/>
          <p14:tracePt t="106476" x="4630738" y="3073400"/>
          <p14:tracePt t="106484" x="4630738" y="3000375"/>
          <p14:tracePt t="106493" x="4630738" y="2946400"/>
          <p14:tracePt t="106500" x="4630738" y="2873375"/>
          <p14:tracePt t="106510" x="4630738" y="2817813"/>
          <p14:tracePt t="106516" x="4630738" y="2763838"/>
          <p14:tracePt t="106526" x="4630738" y="2698750"/>
          <p14:tracePt t="106532" x="4630738" y="2662238"/>
          <p14:tracePt t="106542" x="4630738" y="2608263"/>
          <p14:tracePt t="106548" x="4630738" y="2571750"/>
          <p14:tracePt t="106556" x="4630738" y="2517775"/>
          <p14:tracePt t="106564" x="4630738" y="2481263"/>
          <p14:tracePt t="106572" x="4640263" y="2425700"/>
          <p14:tracePt t="106580" x="4676775" y="2362200"/>
          <p14:tracePt t="106588" x="4686300" y="2325688"/>
          <p14:tracePt t="106596" x="4695825" y="2279650"/>
          <p14:tracePt t="106604" x="4695825" y="2233613"/>
          <p14:tracePt t="106612" x="4703763" y="2216150"/>
          <p14:tracePt t="106620" x="4703763" y="2206625"/>
          <p14:tracePt t="106628" x="4722813" y="2170113"/>
          <p14:tracePt t="106644" x="4722813" y="2160588"/>
          <p14:tracePt t="106668" x="4722813" y="2152650"/>
          <p14:tracePt t="106684" x="4730750" y="2133600"/>
          <p14:tracePt t="106700" x="4740275" y="2125663"/>
          <p14:tracePt t="106710" x="4749800" y="2106613"/>
          <p14:tracePt t="106716" x="4767263" y="2089150"/>
          <p14:tracePt t="106726" x="4776788" y="2079625"/>
          <p14:tracePt t="106845" x="4786313" y="2060575"/>
          <p14:tracePt t="106869" x="4795838" y="2052638"/>
          <p14:tracePt t="106949" x="4795838" y="2060575"/>
          <p14:tracePt t="106957" x="4795838" y="2079625"/>
          <p14:tracePt t="106964" x="4795838" y="2089150"/>
          <p14:tracePt t="106980" x="4795838" y="2097088"/>
          <p14:tracePt t="106988" x="4795838" y="2125663"/>
          <p14:tracePt t="106996" x="4803775" y="2133600"/>
          <p14:tracePt t="107004" x="4813300" y="2143125"/>
          <p14:tracePt t="107012" x="4822825" y="2152650"/>
          <p14:tracePt t="107028" x="4849813" y="2170113"/>
          <p14:tracePt t="107036" x="4868863" y="2179638"/>
          <p14:tracePt t="107044" x="4868863" y="2189163"/>
          <p14:tracePt t="107052" x="4895850" y="2197100"/>
          <p14:tracePt t="107060" x="4905375" y="2225675"/>
          <p14:tracePt t="107068" x="4905375" y="2262188"/>
          <p14:tracePt t="107077" x="4905375" y="2306638"/>
          <p14:tracePt t="107084" x="4905375" y="2335213"/>
          <p14:tracePt t="107093" x="4905375" y="2371725"/>
          <p14:tracePt t="107100" x="4905375" y="2425700"/>
          <p14:tracePt t="107110" x="4905375" y="2471738"/>
          <p14:tracePt t="107116" x="4905375" y="2525713"/>
          <p14:tracePt t="107127" x="4905375" y="2581275"/>
          <p14:tracePt t="107132" x="4922838" y="2635250"/>
          <p14:tracePt t="107143" x="4932363" y="2717800"/>
          <p14:tracePt t="107148" x="4959350" y="2763838"/>
          <p14:tracePt t="107156" x="4978400" y="2808288"/>
          <p14:tracePt t="107164" x="4995863" y="2827338"/>
          <p14:tracePt t="107172" x="5005388" y="2836863"/>
          <p14:tracePt t="107180" x="5022850" y="2836863"/>
          <p14:tracePt t="107188" x="5059363" y="2836863"/>
          <p14:tracePt t="107196" x="5105400" y="2836863"/>
          <p14:tracePt t="107204" x="5122863" y="2836863"/>
          <p14:tracePt t="107212" x="5159375" y="2836863"/>
          <p14:tracePt t="107220" x="5195888" y="2817813"/>
          <p14:tracePt t="107228" x="5224463" y="2800350"/>
          <p14:tracePt t="107236" x="5268913" y="2781300"/>
          <p14:tracePt t="107244" x="5287963" y="2763838"/>
          <p14:tracePt t="107252" x="5305425" y="2735263"/>
          <p14:tracePt t="107261" x="5314950" y="2708275"/>
          <p14:tracePt t="107268" x="5324475" y="2671763"/>
          <p14:tracePt t="107276" x="5334000" y="2654300"/>
          <p14:tracePt t="107284" x="5334000" y="2598738"/>
          <p14:tracePt t="107293" x="5334000" y="2554288"/>
          <p14:tracePt t="107300" x="5334000" y="2498725"/>
          <p14:tracePt t="107310" x="5334000" y="2444750"/>
          <p14:tracePt t="107316" x="5334000" y="2389188"/>
          <p14:tracePt t="107326" x="5360988" y="2306638"/>
          <p14:tracePt t="107332" x="5378450" y="2252663"/>
          <p14:tracePt t="107343" x="5378450" y="2189163"/>
          <p14:tracePt t="107348" x="5387975" y="2152650"/>
          <p14:tracePt t="107356" x="5397500" y="2089150"/>
          <p14:tracePt t="107364" x="5397500" y="2060575"/>
          <p14:tracePt t="107372" x="5397500" y="2052638"/>
          <p14:tracePt t="107380" x="5397500" y="2043113"/>
          <p14:tracePt t="107420" x="5397500" y="2033588"/>
          <p14:tracePt t="107436" x="5397500" y="2016125"/>
          <p14:tracePt t="107444" x="5397500" y="1997075"/>
          <p14:tracePt t="107452" x="5341938" y="1960563"/>
          <p14:tracePt t="107460" x="5305425" y="1924050"/>
          <p14:tracePt t="107468" x="5205413" y="1887538"/>
          <p14:tracePt t="107477" x="5132388" y="1860550"/>
          <p14:tracePt t="107484" x="5032375" y="1814513"/>
          <p14:tracePt t="107493" x="4932363" y="1787525"/>
          <p14:tracePt t="107500" x="4840288" y="1760538"/>
          <p14:tracePt t="107510" x="4759325" y="1751013"/>
          <p14:tracePt t="107516" x="4703763" y="1731963"/>
          <p14:tracePt t="107527" x="4630738" y="1731963"/>
          <p14:tracePt t="107532" x="4576763" y="1731963"/>
          <p14:tracePt t="107543" x="4530725" y="1731963"/>
          <p14:tracePt t="107548" x="4494213" y="1731963"/>
          <p14:tracePt t="107556" x="4476750" y="1731963"/>
          <p14:tracePt t="107564" x="4430713" y="1731963"/>
          <p14:tracePt t="107572" x="4403725" y="1731963"/>
          <p14:tracePt t="107580" x="4376738" y="1731963"/>
          <p14:tracePt t="107588" x="4330700" y="1731963"/>
          <p14:tracePt t="107604" x="4294188" y="1731963"/>
          <p14:tracePt t="107612" x="4257675" y="1731963"/>
          <p14:tracePt t="107620" x="4184650" y="1804988"/>
          <p14:tracePt t="107628" x="4175125" y="1814513"/>
          <p14:tracePt t="107636" x="4165600" y="1814513"/>
          <p14:tracePt t="107909" x="4157663" y="1814513"/>
          <p14:tracePt t="107917" x="4148138" y="1814513"/>
          <p14:tracePt t="107949" x="4157663" y="1833563"/>
          <p14:tracePt t="107957" x="4194175" y="1833563"/>
          <p14:tracePt t="107964" x="4267200" y="1833563"/>
          <p14:tracePt t="107972" x="4376738" y="1833563"/>
          <p14:tracePt t="107980" x="4467225" y="1833563"/>
          <p14:tracePt t="107988" x="4613275" y="1833563"/>
          <p14:tracePt t="107996" x="4722813" y="1833563"/>
          <p14:tracePt t="108005" x="4849813" y="1833563"/>
          <p14:tracePt t="108012" x="4959350" y="1833563"/>
          <p14:tracePt t="108020" x="5068888" y="1833563"/>
          <p14:tracePt t="108028" x="5159375" y="1833563"/>
          <p14:tracePt t="108036" x="5251450" y="1833563"/>
          <p14:tracePt t="108044" x="5324475" y="1833563"/>
          <p14:tracePt t="108052" x="5414963" y="1833563"/>
          <p14:tracePt t="108060" x="5524500" y="1833563"/>
          <p14:tracePt t="108068" x="5616575" y="1833563"/>
          <p14:tracePt t="108077" x="5724525" y="1833563"/>
          <p14:tracePt t="108084" x="5807075" y="1833563"/>
          <p14:tracePt t="108093" x="5916613" y="1833563"/>
          <p14:tracePt t="108100" x="5972175" y="1833563"/>
          <p14:tracePt t="108110" x="5999163" y="1833563"/>
          <p14:tracePt t="108116" x="6016625" y="1833563"/>
          <p14:tracePt t="108229" x="6026150" y="1833563"/>
          <p14:tracePt t="108237" x="6035675" y="1833563"/>
          <p14:tracePt t="108269" x="6053138" y="1833563"/>
          <p14:tracePt t="108301" x="6062663" y="1833563"/>
          <p14:tracePt t="108309" x="6072188" y="1833563"/>
          <p14:tracePt t="108316" x="6080125" y="1833563"/>
          <p14:tracePt t="108328" x="6108700" y="1833563"/>
          <p14:tracePt t="108332" x="6126163" y="1824038"/>
          <p14:tracePt t="108343" x="6153150" y="1814513"/>
          <p14:tracePt t="108348" x="6172200" y="1804988"/>
          <p14:tracePt t="108357" x="6199188" y="1804988"/>
          <p14:tracePt t="108364" x="6235700" y="1804988"/>
          <p14:tracePt t="108372" x="6262688" y="1804988"/>
          <p14:tracePt t="108388" x="6299200" y="1804988"/>
          <p14:tracePt t="108396" x="6318250" y="1804988"/>
          <p14:tracePt t="108404" x="6372225" y="1804988"/>
          <p14:tracePt t="108412" x="6399213" y="1804988"/>
          <p14:tracePt t="108420" x="6418263" y="1797050"/>
          <p14:tracePt t="108428" x="6454775" y="1797050"/>
          <p14:tracePt t="108436" x="6472238" y="1797050"/>
          <p14:tracePt t="108444" x="6500813" y="1787525"/>
          <p14:tracePt t="108452" x="6508750" y="1787525"/>
          <p14:tracePt t="108460" x="6518275" y="1787525"/>
          <p14:tracePt t="108468" x="6527800" y="1787525"/>
          <p14:tracePt t="108477" x="6537325" y="1787525"/>
          <p14:tracePt t="109237" x="6527800" y="1778000"/>
          <p14:tracePt t="109253" x="6527800" y="1768475"/>
          <p14:tracePt t="109621" x="6527800" y="1760538"/>
          <p14:tracePt t="109741" x="6527800" y="1751013"/>
          <p14:tracePt t="109828" x="6508750" y="1751013"/>
          <p14:tracePt t="109836" x="6500813" y="1751013"/>
          <p14:tracePt t="109844" x="6491288" y="1751013"/>
          <p14:tracePt t="109860" x="6472238" y="1751013"/>
          <p14:tracePt t="109997" x="6464300" y="1751013"/>
          <p14:tracePt t="110005" x="6445250" y="1751013"/>
          <p14:tracePt t="110013" x="6418263" y="1760538"/>
          <p14:tracePt t="110021" x="6381750" y="1804988"/>
          <p14:tracePt t="110028" x="6362700" y="1833563"/>
          <p14:tracePt t="110036" x="6345238" y="1851025"/>
          <p14:tracePt t="110044" x="6335713" y="1878013"/>
          <p14:tracePt t="110052" x="6318250" y="1897063"/>
          <p14:tracePt t="110100" x="6308725" y="1897063"/>
          <p14:tracePt t="110108" x="6299200" y="1897063"/>
          <p14:tracePt t="110116" x="6281738" y="1897063"/>
          <p14:tracePt t="110125" x="6272213" y="1897063"/>
          <p14:tracePt t="110180" x="6262688" y="1897063"/>
          <p14:tracePt t="110196" x="6254750" y="1878013"/>
          <p14:tracePt t="110204" x="6254750" y="1824038"/>
          <p14:tracePt t="110212" x="6254750" y="1778000"/>
          <p14:tracePt t="110220" x="6254750" y="1724025"/>
          <p14:tracePt t="110228" x="6254750" y="1687513"/>
          <p14:tracePt t="110236" x="6254750" y="1668463"/>
          <p14:tracePt t="110244" x="6254750" y="1641475"/>
          <p14:tracePt t="110252" x="6254750" y="1631950"/>
          <p14:tracePt t="110260" x="6254750" y="1624013"/>
          <p14:tracePt t="110300" x="6254750" y="1614488"/>
          <p14:tracePt t="110308" x="6262688" y="1614488"/>
          <p14:tracePt t="110316" x="6281738" y="1614488"/>
          <p14:tracePt t="110326" x="6326188" y="1614488"/>
          <p14:tracePt t="110332" x="6362700" y="1614488"/>
          <p14:tracePt t="110342" x="6418263" y="1614488"/>
          <p14:tracePt t="110348" x="6435725" y="1614488"/>
          <p14:tracePt t="110356" x="6464300" y="1614488"/>
          <p14:tracePt t="110364" x="6508750" y="1604963"/>
          <p14:tracePt t="110372" x="6527800" y="1587500"/>
          <p14:tracePt t="110380" x="6573838" y="1577975"/>
          <p14:tracePt t="110388" x="6600825" y="1568450"/>
          <p14:tracePt t="110396" x="6627813" y="1568450"/>
          <p14:tracePt t="110404" x="6673850" y="1568450"/>
          <p14:tracePt t="110412" x="6691313" y="1568450"/>
          <p14:tracePt t="110420" x="6746875" y="1587500"/>
          <p14:tracePt t="110428" x="6783388" y="1614488"/>
          <p14:tracePt t="110436" x="6800850" y="1641475"/>
          <p14:tracePt t="110444" x="6810375" y="1697038"/>
          <p14:tracePt t="110452" x="6810375" y="1741488"/>
          <p14:tracePt t="110461" x="6810375" y="1768475"/>
          <p14:tracePt t="110468" x="6810375" y="1797050"/>
          <p14:tracePt t="110476" x="6810375" y="1841500"/>
          <p14:tracePt t="110484" x="6810375" y="1860550"/>
          <p14:tracePt t="110493" x="6810375" y="1887538"/>
          <p14:tracePt t="110500" x="6810375" y="1914525"/>
          <p14:tracePt t="110510" x="6800850" y="1933575"/>
          <p14:tracePt t="110516" x="6791325" y="1943100"/>
          <p14:tracePt t="110541" x="6783388" y="1951038"/>
          <p14:tracePt t="110548" x="6773863" y="1979613"/>
          <p14:tracePt t="110564" x="6764338" y="1997075"/>
          <p14:tracePt t="110572" x="6746875" y="2016125"/>
          <p14:tracePt t="110580" x="6718300" y="2043113"/>
          <p14:tracePt t="110588" x="6664325" y="2097088"/>
          <p14:tracePt t="110596" x="6627813" y="2106613"/>
          <p14:tracePt t="110604" x="6537325" y="2160588"/>
          <p14:tracePt t="110612" x="6481763" y="2160588"/>
          <p14:tracePt t="110620" x="6445250" y="2160588"/>
          <p14:tracePt t="110628" x="6391275" y="2160588"/>
          <p14:tracePt t="110636" x="6362700" y="2160588"/>
          <p14:tracePt t="110644" x="6326188" y="2143125"/>
          <p14:tracePt t="110652" x="6281738" y="2106613"/>
          <p14:tracePt t="110660" x="6254750" y="2043113"/>
          <p14:tracePt t="110668" x="6218238" y="1997075"/>
          <p14:tracePt t="110676" x="6208713" y="1914525"/>
          <p14:tracePt t="110684" x="6199188" y="1878013"/>
          <p14:tracePt t="110693" x="6199188" y="1814513"/>
          <p14:tracePt t="110700" x="6199188" y="1787525"/>
          <p14:tracePt t="110709" x="6199188" y="1760538"/>
          <p14:tracePt t="110716" x="6199188" y="1741488"/>
          <p14:tracePt t="110726" x="6199188" y="1714500"/>
          <p14:tracePt t="110732" x="6208713" y="1697038"/>
          <p14:tracePt t="110742" x="6235700" y="1660525"/>
          <p14:tracePt t="110748" x="6299200" y="1651000"/>
          <p14:tracePt t="110756" x="6345238" y="1641475"/>
          <p14:tracePt t="110764" x="6418263" y="1624013"/>
          <p14:tracePt t="110772" x="6472238" y="1624013"/>
          <p14:tracePt t="110780" x="6527800" y="1624013"/>
          <p14:tracePt t="110788" x="6573838" y="1624013"/>
          <p14:tracePt t="110796" x="6627813" y="1604963"/>
          <p14:tracePt t="110804" x="6654800" y="1604963"/>
          <p14:tracePt t="110812" x="6673850" y="1604963"/>
          <p14:tracePt t="110820" x="6681788" y="1604963"/>
          <p14:tracePt t="110829" x="6700838" y="1604963"/>
          <p14:tracePt t="110836" x="6710363" y="1604963"/>
          <p14:tracePt t="110860" x="6727825" y="1604963"/>
          <p14:tracePt t="110868" x="6727825" y="1614488"/>
          <p14:tracePt t="110876" x="6737350" y="1651000"/>
          <p14:tracePt t="110893" x="6737350" y="1704975"/>
          <p14:tracePt t="110907" x="6754813" y="1760538"/>
          <p14:tracePt t="110910" x="6754813" y="1804988"/>
          <p14:tracePt t="110916" x="6754813" y="1833563"/>
          <p14:tracePt t="110926" x="6754813" y="1860550"/>
          <p14:tracePt t="110932" x="6754813" y="1897063"/>
          <p14:tracePt t="110942" x="6754813" y="1906588"/>
          <p14:tracePt t="110948" x="6754813" y="1951038"/>
          <p14:tracePt t="110956" x="6754813" y="1960563"/>
          <p14:tracePt t="110964" x="6764338" y="2006600"/>
          <p14:tracePt t="110980" x="6764338" y="2033588"/>
          <p14:tracePt t="110988" x="6764338" y="2043113"/>
          <p14:tracePt t="110996" x="6764338" y="2052638"/>
          <p14:tracePt t="111004" x="6754813" y="2079625"/>
          <p14:tracePt t="111012" x="6746875" y="2079625"/>
          <p14:tracePt t="111020" x="6727825" y="2079625"/>
          <p14:tracePt t="111028" x="6681788" y="2079625"/>
          <p14:tracePt t="111036" x="6664325" y="2079625"/>
          <p14:tracePt t="111044" x="6637338" y="2079625"/>
          <p14:tracePt t="111052" x="6610350" y="2079625"/>
          <p14:tracePt t="111061" x="6564313" y="2070100"/>
          <p14:tracePt t="111068" x="6545263" y="2060575"/>
          <p14:tracePt t="111076" x="6500813" y="2033588"/>
          <p14:tracePt t="111092" x="6472238" y="2016125"/>
          <p14:tracePt t="111100" x="6464300" y="2006600"/>
          <p14:tracePt t="111110" x="6454775" y="1987550"/>
          <p14:tracePt t="111116" x="6445250" y="1970088"/>
          <p14:tracePt t="111126" x="6445250" y="1943100"/>
          <p14:tracePt t="111132" x="6445250" y="1924050"/>
          <p14:tracePt t="111142" x="6445250" y="1887538"/>
          <p14:tracePt t="111148" x="6445250" y="1841500"/>
          <p14:tracePt t="111156" x="6445250" y="1824038"/>
          <p14:tracePt t="111164" x="6445250" y="1797050"/>
          <p14:tracePt t="111172" x="6445250" y="1778000"/>
          <p14:tracePt t="111180" x="6454775" y="1751013"/>
          <p14:tracePt t="111188" x="6464300" y="1741488"/>
          <p14:tracePt t="111196" x="6472238" y="1731963"/>
          <p14:tracePt t="111204" x="6500813" y="1724025"/>
          <p14:tracePt t="111213" x="6527800" y="1724025"/>
          <p14:tracePt t="111221" x="6573838" y="1724025"/>
          <p14:tracePt t="111229" x="6610350" y="1724025"/>
          <p14:tracePt t="111237" x="6627813" y="1724025"/>
          <p14:tracePt t="111245" x="6664325" y="1724025"/>
          <p14:tracePt t="111253" x="6700838" y="1724025"/>
          <p14:tracePt t="111262" x="6718300" y="1724025"/>
          <p14:tracePt t="111268" x="6746875" y="1724025"/>
          <p14:tracePt t="111284" x="6754813" y="1724025"/>
          <p14:tracePt t="111293" x="6764338" y="1724025"/>
          <p14:tracePt t="111300" x="6773863" y="1731963"/>
          <p14:tracePt t="111311" x="6773863" y="1741488"/>
          <p14:tracePt t="111316" x="6773863" y="1760538"/>
          <p14:tracePt t="111327" x="6773863" y="1787525"/>
          <p14:tracePt t="111332" x="6773863" y="1804988"/>
          <p14:tracePt t="111340" x="6773863" y="1841500"/>
          <p14:tracePt t="111348" x="6773863" y="1878013"/>
          <p14:tracePt t="111356" x="6773863" y="1906588"/>
          <p14:tracePt t="111365" x="6773863" y="1943100"/>
          <p14:tracePt t="111372" x="6773863" y="1987550"/>
          <p14:tracePt t="111380" x="6773863" y="2006600"/>
          <p14:tracePt t="111388" x="6764338" y="2033588"/>
          <p14:tracePt t="111396" x="6746875" y="2052638"/>
          <p14:tracePt t="111404" x="6737350" y="2060575"/>
          <p14:tracePt t="111412" x="6737350" y="2079625"/>
          <p14:tracePt t="111420" x="6727825" y="2097088"/>
          <p14:tracePt t="111444" x="6700838" y="2125663"/>
          <p14:tracePt t="111452" x="6691313" y="2133600"/>
          <p14:tracePt t="111461" x="6673850" y="2133600"/>
          <p14:tracePt t="111468" x="6645275" y="2133600"/>
          <p14:tracePt t="111476" x="6591300" y="2143125"/>
          <p14:tracePt t="111484" x="6545263" y="2143125"/>
          <p14:tracePt t="111493" x="6518275" y="2143125"/>
          <p14:tracePt t="111500" x="6491288" y="2143125"/>
          <p14:tracePt t="111509" x="6472238" y="2143125"/>
          <p14:tracePt t="111516" x="6464300" y="2143125"/>
          <p14:tracePt t="111564" x="6454775" y="2133600"/>
          <p14:tracePt t="111572" x="6472238" y="2079625"/>
          <p14:tracePt t="111580" x="6481763" y="2033588"/>
          <p14:tracePt t="111588" x="6518275" y="1987550"/>
          <p14:tracePt t="111596" x="6545263" y="1960563"/>
          <p14:tracePt t="111604" x="6573838" y="1943100"/>
          <p14:tracePt t="111612" x="6610350" y="1906588"/>
          <p14:tracePt t="111620" x="6627813" y="1897063"/>
          <p14:tracePt t="111628" x="6673850" y="1887538"/>
          <p14:tracePt t="111636" x="6718300" y="1887538"/>
          <p14:tracePt t="111644" x="6727825" y="1887538"/>
          <p14:tracePt t="111652" x="6764338" y="1887538"/>
          <p14:tracePt t="111660" x="6783388" y="1887538"/>
          <p14:tracePt t="111668" x="6819900" y="1887538"/>
          <p14:tracePt t="111677" x="6827838" y="1887538"/>
          <p14:tracePt t="111684" x="6837363" y="1887538"/>
          <p14:tracePt t="111693" x="6864350" y="1887538"/>
          <p14:tracePt t="111700" x="6873875" y="1897063"/>
          <p14:tracePt t="111710" x="6883400" y="1914525"/>
          <p14:tracePt t="111727" x="6900863" y="1943100"/>
          <p14:tracePt t="111732" x="6919913" y="1960563"/>
          <p14:tracePt t="111740" x="6919913" y="1979613"/>
          <p14:tracePt t="111748" x="6919913" y="1997075"/>
          <p14:tracePt t="111756" x="6919913" y="2024063"/>
          <p14:tracePt t="111764" x="6919913" y="2043113"/>
          <p14:tracePt t="111772" x="6919913" y="2052638"/>
          <p14:tracePt t="111780" x="6919913" y="2070100"/>
          <p14:tracePt t="111788" x="6919913" y="2079625"/>
          <p14:tracePt t="111796" x="6919913" y="2097088"/>
          <p14:tracePt t="111812" x="6919913" y="2125663"/>
          <p14:tracePt t="111820" x="6919913" y="2133600"/>
          <p14:tracePt t="111828" x="6910388" y="2133600"/>
          <p14:tracePt t="111836" x="6892925" y="2143125"/>
          <p14:tracePt t="111844" x="6873875" y="2143125"/>
          <p14:tracePt t="111852" x="6864350" y="2143125"/>
          <p14:tracePt t="111860" x="6837363" y="2143125"/>
          <p14:tracePt t="111868" x="6819900" y="2143125"/>
          <p14:tracePt t="111877" x="6810375" y="2143125"/>
          <p14:tracePt t="111885" x="6791325" y="2143125"/>
          <p14:tracePt t="111894" x="6773863" y="2143125"/>
          <p14:tracePt t="111900" x="6754813" y="2143125"/>
          <p14:tracePt t="111912" x="6746875" y="2143125"/>
          <p14:tracePt t="111916" x="6737350" y="2143125"/>
          <p14:tracePt t="111932" x="6727825" y="2143125"/>
          <p14:tracePt t="111940" x="6710363" y="2143125"/>
          <p14:tracePt t="111996" x="6700838" y="2143125"/>
          <p14:tracePt t="112036" x="6700838" y="2133600"/>
          <p14:tracePt t="112052" x="6700838" y="2125663"/>
          <p14:tracePt t="112061" x="6700838" y="2116138"/>
          <p14:tracePt t="112068" x="6700838" y="2106613"/>
          <p14:tracePt t="112078" x="6700838" y="2089150"/>
          <p14:tracePt t="112084" x="6700838" y="2043113"/>
          <p14:tracePt t="112094" x="6700838" y="2024063"/>
          <p14:tracePt t="112100" x="6700838" y="1997075"/>
          <p14:tracePt t="112111" x="6700838" y="1979613"/>
          <p14:tracePt t="112116" x="6700838" y="1951038"/>
          <p14:tracePt t="112128" x="6700838" y="1933575"/>
          <p14:tracePt t="112132" x="6700838" y="1914525"/>
          <p14:tracePt t="112156" x="6700838" y="1906588"/>
          <p14:tracePt t="112221" x="6700838" y="1897063"/>
          <p14:tracePt t="112957" x="6700838" y="1878013"/>
          <p14:tracePt t="112974" x="6700838" y="1870075"/>
          <p14:tracePt t="112980" x="6700838" y="1860550"/>
          <p14:tracePt t="112996" x="6700838" y="1851025"/>
          <p14:tracePt t="113125" x="6700838" y="1841500"/>
          <p14:tracePt t="113149" x="6691313" y="1841500"/>
          <p14:tracePt t="113165" x="6673850" y="1841500"/>
          <p14:tracePt t="113253" x="6664325" y="1841500"/>
          <p14:tracePt t="113261" x="6654800" y="1851025"/>
          <p14:tracePt t="113269" x="6637338" y="1878013"/>
          <p14:tracePt t="113278" x="6610350" y="1897063"/>
          <p14:tracePt t="113284" x="6591300" y="1933575"/>
          <p14:tracePt t="113292" x="6554788" y="1979613"/>
          <p14:tracePt t="113300" x="6500813" y="2060575"/>
          <p14:tracePt t="113310" x="6427788" y="2143125"/>
          <p14:tracePt t="113316" x="6326188" y="2262188"/>
          <p14:tracePt t="113326" x="6218238" y="2398713"/>
          <p14:tracePt t="113332" x="6072188" y="2562225"/>
          <p14:tracePt t="113340" x="5953125" y="2698750"/>
          <p14:tracePt t="113348" x="5789613" y="2927350"/>
          <p14:tracePt t="113356" x="5680075" y="3082925"/>
          <p14:tracePt t="113364" x="5607050" y="3200400"/>
          <p14:tracePt t="113372" x="5561013" y="3319463"/>
          <p14:tracePt t="113380" x="5534025" y="3446463"/>
          <p14:tracePt t="113388" x="5487988" y="3602038"/>
          <p14:tracePt t="113396" x="5478463" y="3748088"/>
          <p14:tracePt t="113404" x="5461000" y="3894138"/>
          <p14:tracePt t="113412" x="5441950" y="4040188"/>
          <p14:tracePt t="113420" x="5387975" y="4203700"/>
          <p14:tracePt t="113428" x="5341938" y="4359275"/>
          <p14:tracePt t="113436" x="5297488" y="4486275"/>
          <p14:tracePt t="113444" x="5232400" y="4624388"/>
          <p14:tracePt t="113452" x="5178425" y="4751388"/>
          <p14:tracePt t="113460" x="5122863" y="4870450"/>
          <p14:tracePt t="113468" x="5095875" y="4933950"/>
          <p14:tracePt t="113476" x="5049838" y="5016500"/>
          <p14:tracePt t="113484" x="5032375" y="5080000"/>
          <p14:tracePt t="113493" x="4995863" y="5126038"/>
          <p14:tracePt t="113500" x="4986338" y="5153025"/>
          <p14:tracePt t="113510" x="4959350" y="5207000"/>
          <p14:tracePt t="113516" x="4941888" y="5253038"/>
          <p14:tracePt t="113527" x="4913313" y="5299075"/>
          <p14:tracePt t="113540" x="4895850" y="5343525"/>
          <p14:tracePt t="113543" x="4868863" y="5380038"/>
          <p14:tracePt t="113548" x="4849813" y="5416550"/>
          <p14:tracePt t="113556" x="4849813" y="5462588"/>
          <p14:tracePt t="113564" x="4832350" y="5481638"/>
          <p14:tracePt t="113572" x="4822825" y="5508625"/>
          <p14:tracePt t="113580" x="4822825" y="5518150"/>
          <p14:tracePt t="113588" x="4803775" y="5535613"/>
          <p14:tracePt t="113612" x="4803775" y="5554663"/>
          <p14:tracePt t="113693" x="4803775" y="5562600"/>
          <p14:tracePt t="113701" x="4803775" y="5572125"/>
          <p14:tracePt t="113711" x="4803775" y="5599113"/>
          <p14:tracePt t="113716" x="4767263" y="5645150"/>
          <p14:tracePt t="113728" x="4749800" y="5672138"/>
          <p14:tracePt t="113732" x="4730750" y="5699125"/>
          <p14:tracePt t="113744" x="4722813" y="5718175"/>
          <p14:tracePt t="113748" x="4713288" y="5735638"/>
          <p14:tracePt t="113756" x="4713288" y="5745163"/>
          <p14:tracePt t="113780" x="4722813" y="5754688"/>
          <p14:tracePt t="113788" x="4730750" y="5754688"/>
          <p14:tracePt t="113796" x="4749800" y="5754688"/>
          <p14:tracePt t="113804" x="4759325" y="5754688"/>
          <p14:tracePt t="113812" x="4776788" y="5754688"/>
          <p14:tracePt t="114189" x="4776788" y="5764213"/>
          <p14:tracePt t="114196" x="4767263" y="5764213"/>
          <p14:tracePt t="114220" x="4759325" y="5764213"/>
          <p14:tracePt t="114228" x="4730750" y="5772150"/>
          <p14:tracePt t="114301" x="4730750" y="5764213"/>
          <p14:tracePt t="114309" x="4803775" y="5645150"/>
          <p14:tracePt t="114316" x="4895850" y="5508625"/>
          <p14:tracePt t="114329" x="5105400" y="5270500"/>
          <p14:tracePt t="114332" x="5368925" y="4951413"/>
          <p14:tracePt t="114341" x="5616575" y="4614863"/>
          <p14:tracePt t="114348" x="5780088" y="4359275"/>
          <p14:tracePt t="114356" x="5880100" y="4149725"/>
          <p14:tracePt t="114364" x="6007100" y="3930650"/>
          <p14:tracePt t="114373" x="6145213" y="3684588"/>
          <p14:tracePt t="114380" x="6208713" y="3511550"/>
          <p14:tracePt t="114388" x="6254750" y="3382963"/>
          <p14:tracePt t="114396" x="6291263" y="3228975"/>
          <p14:tracePt t="114404" x="6308725" y="3136900"/>
          <p14:tracePt t="114412" x="6326188" y="2990850"/>
          <p14:tracePt t="114420" x="6335713" y="2863850"/>
          <p14:tracePt t="114428" x="6381750" y="2654300"/>
          <p14:tracePt t="114436" x="6454775" y="2425700"/>
          <p14:tracePt t="114444" x="6508750" y="2206625"/>
          <p14:tracePt t="114452" x="6564313" y="2033588"/>
          <p14:tracePt t="114460" x="6610350" y="1870075"/>
          <p14:tracePt t="114468" x="6645275" y="1724025"/>
          <p14:tracePt t="114476" x="6654800" y="1587500"/>
          <p14:tracePt t="114484" x="6681788" y="1477963"/>
          <p14:tracePt t="114493" x="6681788" y="1385888"/>
          <p14:tracePt t="114500" x="6681788" y="1312863"/>
          <p14:tracePt t="114510" x="6681788" y="1222375"/>
          <p14:tracePt t="114516" x="6681788" y="1158875"/>
          <p14:tracePt t="114526" x="6681788" y="1103313"/>
          <p14:tracePt t="114532" x="6681788" y="1076325"/>
          <p14:tracePt t="114540" x="6681788" y="1049338"/>
          <p14:tracePt t="114548" x="6681788" y="1003300"/>
          <p14:tracePt t="114556" x="6691313" y="984250"/>
          <p14:tracePt t="114572" x="6691313" y="966788"/>
          <p14:tracePt t="114685" x="6691313" y="957263"/>
          <p14:tracePt t="114692" x="6691313" y="947738"/>
          <p14:tracePt t="114701" x="6681788" y="939800"/>
          <p14:tracePt t="114713" x="6654800" y="930275"/>
          <p14:tracePt t="114716" x="6627813" y="930275"/>
          <p14:tracePt t="114729" x="6581775" y="911225"/>
          <p14:tracePt t="114732" x="6564313" y="911225"/>
          <p14:tracePt t="114747" x="6527800" y="911225"/>
          <p14:tracePt t="114749" x="6500813" y="911225"/>
          <p14:tracePt t="114757" x="6464300" y="911225"/>
          <p14:tracePt t="114764" x="6445250" y="911225"/>
          <p14:tracePt t="114796" x="6435725" y="911225"/>
          <p14:tracePt t="114804" x="6418263" y="911225"/>
          <p14:tracePt t="114812" x="6408738" y="911225"/>
          <p14:tracePt t="114820" x="6391275" y="911225"/>
          <p14:tracePt t="114828" x="6362700" y="911225"/>
          <p14:tracePt t="114836" x="6326188" y="911225"/>
          <p14:tracePt t="114845" x="6308725" y="911225"/>
          <p14:tracePt t="114852" x="6254750" y="911225"/>
          <p14:tracePt t="114861" x="6189663" y="911225"/>
          <p14:tracePt t="114868" x="6135688" y="911225"/>
          <p14:tracePt t="114877" x="6108700" y="893763"/>
          <p14:tracePt t="114884" x="6053138" y="893763"/>
          <p14:tracePt t="114895" x="6035675" y="884238"/>
          <p14:tracePt t="114900" x="6026150" y="884238"/>
          <p14:tracePt t="114948" x="6007100" y="884238"/>
          <p14:tracePt t="114956" x="5999163" y="884238"/>
          <p14:tracePt t="114964" x="5989638" y="884238"/>
          <p14:tracePt t="114972" x="5953125" y="884238"/>
          <p14:tracePt t="114980" x="5916613" y="884238"/>
          <p14:tracePt t="114988" x="5889625" y="884238"/>
          <p14:tracePt t="114997" x="5843588" y="884238"/>
          <p14:tracePt t="115004" x="5807075" y="884238"/>
          <p14:tracePt t="115012" x="5789613" y="884238"/>
          <p14:tracePt t="115020" x="5770563" y="884238"/>
          <p14:tracePt t="115028" x="5761038" y="884238"/>
          <p14:tracePt t="115061" x="5753100" y="884238"/>
          <p14:tracePt t="115068" x="5743575" y="884238"/>
          <p14:tracePt t="115078" x="5734050" y="884238"/>
          <p14:tracePt t="115085" x="5724525" y="884238"/>
          <p14:tracePt t="115095" x="5716588" y="884238"/>
          <p14:tracePt t="115113" x="5707063" y="884238"/>
          <p14:tracePt t="115149" x="5697538" y="874713"/>
          <p14:tracePt t="115164" x="5697538" y="866775"/>
          <p14:tracePt t="115172" x="5688013" y="857250"/>
          <p14:tracePt t="115180" x="5680075" y="847725"/>
          <p14:tracePt t="115196" x="5680075" y="830263"/>
          <p14:tracePt t="115220" x="5680075" y="820738"/>
          <p14:tracePt t="115228" x="5680075" y="803275"/>
          <p14:tracePt t="115236" x="5680075" y="784225"/>
          <p14:tracePt t="115244" x="5680075" y="774700"/>
          <p14:tracePt t="115252" x="5680075" y="747713"/>
          <p14:tracePt t="115260" x="5680075" y="730250"/>
          <p14:tracePt t="115268" x="5697538" y="701675"/>
          <p14:tracePt t="115276" x="5707063" y="693738"/>
          <p14:tracePt t="115284" x="5734050" y="657225"/>
          <p14:tracePt t="115293" x="5753100" y="638175"/>
          <p14:tracePt t="115300" x="5770563" y="611188"/>
          <p14:tracePt t="115309" x="5789613" y="592138"/>
          <p14:tracePt t="115316" x="5797550" y="584200"/>
          <p14:tracePt t="115326" x="5807075" y="584200"/>
          <p14:tracePt t="115332" x="5816600" y="584200"/>
          <p14:tracePt t="115348" x="5826125" y="584200"/>
          <p14:tracePt t="115356" x="5843588" y="584200"/>
          <p14:tracePt t="115364" x="5853113" y="584200"/>
          <p14:tracePt t="115372" x="5862638" y="584200"/>
          <p14:tracePt t="115380" x="5889625" y="584200"/>
          <p14:tracePt t="115388" x="5916613" y="592138"/>
          <p14:tracePt t="115396" x="5953125" y="620713"/>
          <p14:tracePt t="115404" x="5962650" y="638175"/>
          <p14:tracePt t="115412" x="5980113" y="674688"/>
          <p14:tracePt t="115420" x="5980113" y="684213"/>
          <p14:tracePt t="115428" x="5999163" y="711200"/>
          <p14:tracePt t="115436" x="6007100" y="730250"/>
          <p14:tracePt t="115444" x="6016625" y="747713"/>
          <p14:tracePt t="115452" x="6016625" y="774700"/>
          <p14:tracePt t="115460" x="6016625" y="803275"/>
          <p14:tracePt t="115468" x="6016625" y="830263"/>
          <p14:tracePt t="115476" x="5999163" y="866775"/>
          <p14:tracePt t="115484" x="5972175" y="893763"/>
          <p14:tracePt t="115493" x="5943600" y="930275"/>
          <p14:tracePt t="115500" x="5926138" y="957263"/>
          <p14:tracePt t="115509" x="5907088" y="966788"/>
          <p14:tracePt t="115516" x="5899150" y="966788"/>
          <p14:tracePt t="115530" x="5880100" y="984250"/>
          <p14:tracePt t="115532" x="5870575" y="984250"/>
          <p14:tracePt t="115541" x="5862638" y="984250"/>
          <p14:tracePt t="115557" x="5853113" y="984250"/>
          <p14:tracePt t="115580" x="5834063" y="984250"/>
          <p14:tracePt t="115604" x="5826125" y="984250"/>
          <p14:tracePt t="115612" x="5789613" y="984250"/>
          <p14:tracePt t="115620" x="5780088" y="984250"/>
          <p14:tracePt t="115628" x="5780088" y="976313"/>
          <p14:tracePt t="115636" x="5770563" y="957263"/>
          <p14:tracePt t="115644" x="5770563" y="947738"/>
          <p14:tracePt t="115652" x="5770563" y="939800"/>
          <p14:tracePt t="115660" x="5770563" y="920750"/>
          <p14:tracePt t="115668" x="5770563" y="903288"/>
          <p14:tracePt t="115676" x="5770563" y="884238"/>
          <p14:tracePt t="115684" x="5770563" y="866775"/>
          <p14:tracePt t="115692" x="5770563" y="857250"/>
          <p14:tracePt t="115700" x="5770563" y="847725"/>
          <p14:tracePt t="115710" x="5770563" y="820738"/>
          <p14:tracePt t="115726" x="5770563" y="811213"/>
          <p14:tracePt t="115732" x="5780088" y="811213"/>
          <p14:tracePt t="115797" x="5789613" y="811213"/>
          <p14:tracePt t="115805" x="5807075" y="811213"/>
          <p14:tracePt t="115812" x="5826125" y="811213"/>
          <p14:tracePt t="115821" x="5834063" y="830263"/>
          <p14:tracePt t="115829" x="5843588" y="866775"/>
          <p14:tracePt t="115836" x="5880100" y="911225"/>
          <p14:tracePt t="115845" x="5899150" y="947738"/>
          <p14:tracePt t="115852" x="5935663" y="1003300"/>
          <p14:tracePt t="115861" x="6007100" y="1103313"/>
          <p14:tracePt t="115868" x="6062663" y="1166813"/>
          <p14:tracePt t="115877" x="6116638" y="1258888"/>
          <p14:tracePt t="115884" x="6181725" y="1322388"/>
          <p14:tracePt t="115893" x="6226175" y="1368425"/>
          <p14:tracePt t="115900" x="6281738" y="1422400"/>
          <p14:tracePt t="115909" x="6326188" y="1468438"/>
          <p14:tracePt t="115916" x="6354763" y="1531938"/>
          <p14:tracePt t="115926" x="6372225" y="1558925"/>
          <p14:tracePt t="115932" x="6381750" y="1604963"/>
          <p14:tracePt t="115940" x="6408738" y="1668463"/>
          <p14:tracePt t="115948" x="6408738" y="1697038"/>
          <p14:tracePt t="115956" x="6445250" y="1751013"/>
          <p14:tracePt t="115964" x="6445250" y="1797050"/>
          <p14:tracePt t="115972" x="6464300" y="1851025"/>
          <p14:tracePt t="115980" x="6491288" y="1914525"/>
          <p14:tracePt t="115988" x="6500813" y="1970088"/>
          <p14:tracePt t="115996" x="6527800" y="2016125"/>
          <p14:tracePt t="116004" x="6545263" y="2060575"/>
          <p14:tracePt t="116012" x="6554788" y="2079625"/>
          <p14:tracePt t="116020" x="6573838" y="2116138"/>
          <p14:tracePt t="116028" x="6573838" y="2125663"/>
          <p14:tracePt t="116036" x="6591300" y="2133600"/>
          <p14:tracePt t="116052" x="6600825" y="2143125"/>
          <p14:tracePt t="116068" x="6600825" y="2152650"/>
          <p14:tracePt t="116076" x="6610350" y="2160588"/>
          <p14:tracePt t="116084" x="6610350" y="2170113"/>
          <p14:tracePt t="116093" x="6618288" y="2179638"/>
          <p14:tracePt t="116100" x="6637338" y="2197100"/>
          <p14:tracePt t="116110" x="6645275" y="2216150"/>
          <p14:tracePt t="116116" x="6654800" y="2225675"/>
          <p14:tracePt t="116164" x="6664325" y="2225675"/>
          <p14:tracePt t="116180" x="6691313" y="2206625"/>
          <p14:tracePt t="116196" x="6691313" y="2179638"/>
          <p14:tracePt t="116204" x="6691313" y="2160588"/>
          <p14:tracePt t="116212" x="6691313" y="2133600"/>
          <p14:tracePt t="116220" x="6691313" y="2125663"/>
          <p14:tracePt t="116228" x="6691313" y="2097088"/>
          <p14:tracePt t="116236" x="6691313" y="2079625"/>
          <p14:tracePt t="116244" x="6681788" y="2060575"/>
          <p14:tracePt t="116252" x="6654800" y="1987550"/>
          <p14:tracePt t="116261" x="6600825" y="1887538"/>
          <p14:tracePt t="116268" x="6573838" y="1760538"/>
          <p14:tracePt t="116277" x="6481763" y="1641475"/>
          <p14:tracePt t="116284" x="6399213" y="1485900"/>
          <p14:tracePt t="116293" x="6318250" y="1349375"/>
          <p14:tracePt t="116300" x="6226175" y="1195388"/>
          <p14:tracePt t="116310" x="6145213" y="1066800"/>
          <p14:tracePt t="116316" x="6089650" y="966788"/>
          <p14:tracePt t="116326" x="6035675" y="866775"/>
          <p14:tracePt t="116332" x="6007100" y="803275"/>
          <p14:tracePt t="116340" x="5972175" y="757238"/>
          <p14:tracePt t="116348" x="5972175" y="738188"/>
          <p14:tracePt t="116364" x="5972175" y="730250"/>
          <p14:tracePt t="116485" x="5972175" y="747713"/>
          <p14:tracePt t="116493" x="5980113" y="774700"/>
          <p14:tracePt t="116500" x="6016625" y="820738"/>
          <p14:tracePt t="116511" x="6043613" y="884238"/>
          <p14:tracePt t="116516" x="6080125" y="984250"/>
          <p14:tracePt t="116526" x="6108700" y="1039813"/>
          <p14:tracePt t="116532" x="6153150" y="1158875"/>
          <p14:tracePt t="116540" x="6181725" y="1268413"/>
          <p14:tracePt t="116548" x="6226175" y="1422400"/>
          <p14:tracePt t="116556" x="6235700" y="1550988"/>
          <p14:tracePt t="116564" x="6272213" y="1677988"/>
          <p14:tracePt t="116572" x="6308725" y="1797050"/>
          <p14:tracePt t="116580" x="6335713" y="1924050"/>
          <p14:tracePt t="116588" x="6399213" y="2043113"/>
          <p14:tracePt t="116596" x="6408738" y="2133600"/>
          <p14:tracePt t="116605" x="6454775" y="2233613"/>
          <p14:tracePt t="116612" x="6464300" y="2279650"/>
          <p14:tracePt t="116620" x="6472238" y="2316163"/>
          <p14:tracePt t="116628" x="6472238" y="2362200"/>
          <p14:tracePt t="116636" x="6491288" y="2389188"/>
          <p14:tracePt t="116645" x="6491288" y="2416175"/>
          <p14:tracePt t="116652" x="6491288" y="2452688"/>
          <p14:tracePt t="116661" x="6491288" y="2471738"/>
          <p14:tracePt t="116668" x="6491288" y="2508250"/>
          <p14:tracePt t="116677" x="6481763" y="2535238"/>
          <p14:tracePt t="116684" x="6481763" y="2571750"/>
          <p14:tracePt t="116693" x="6445250" y="2625725"/>
          <p14:tracePt t="116700" x="6445250" y="2654300"/>
          <p14:tracePt t="116710" x="6435725" y="2698750"/>
          <p14:tracePt t="116716" x="6418263" y="2717800"/>
          <p14:tracePt t="116727" x="6391275" y="2771775"/>
          <p14:tracePt t="116732" x="6391275" y="2781300"/>
          <p14:tracePt t="116740" x="6381750" y="2808288"/>
          <p14:tracePt t="116756" x="6381750" y="2817813"/>
          <p14:tracePt t="116796" x="6381750" y="2827338"/>
          <p14:tracePt t="116933" x="6391275" y="2827338"/>
          <p14:tracePt t="117117" x="6391275" y="2836863"/>
          <p14:tracePt t="117126" x="6381750" y="2836863"/>
          <p14:tracePt t="117132" x="6362700" y="2836863"/>
          <p14:tracePt t="117140" x="6345238" y="2836863"/>
          <p14:tracePt t="117148" x="6335713" y="2836863"/>
          <p14:tracePt t="117156" x="6318250" y="2836863"/>
          <p14:tracePt t="117164" x="6299200" y="2836863"/>
          <p14:tracePt t="117172" x="6272213" y="2836863"/>
          <p14:tracePt t="117180" x="6254750" y="2836863"/>
          <p14:tracePt t="117188" x="6218238" y="2836863"/>
          <p14:tracePt t="117196" x="6199188" y="2836863"/>
          <p14:tracePt t="117204" x="6153150" y="2836863"/>
          <p14:tracePt t="117212" x="6099175" y="2827338"/>
          <p14:tracePt t="117220" x="6007100" y="2800350"/>
          <p14:tracePt t="117228" x="5926138" y="2781300"/>
          <p14:tracePt t="117236" x="5843588" y="2735263"/>
          <p14:tracePt t="117244" x="5797550" y="2717800"/>
          <p14:tracePt t="117252" x="5697538" y="2654300"/>
          <p14:tracePt t="117260" x="5607050" y="2625725"/>
          <p14:tracePt t="117268" x="5487988" y="2598738"/>
          <p14:tracePt t="117276" x="5378450" y="2571750"/>
          <p14:tracePt t="117284" x="5268913" y="2562225"/>
          <p14:tracePt t="117293" x="5132388" y="2517775"/>
          <p14:tracePt t="117300" x="5005388" y="2517775"/>
          <p14:tracePt t="117310" x="4876800" y="2517775"/>
          <p14:tracePt t="117316" x="4767263" y="2517775"/>
          <p14:tracePt t="117326" x="4640263" y="2498725"/>
          <p14:tracePt t="117332" x="4530725" y="2489200"/>
          <p14:tracePt t="117340" x="4448175" y="2462213"/>
          <p14:tracePt t="117348" x="4394200" y="2452688"/>
          <p14:tracePt t="117356" x="4348163" y="2435225"/>
          <p14:tracePt t="117364" x="4321175" y="2425700"/>
          <p14:tracePt t="117372" x="4303713" y="2408238"/>
          <p14:tracePt t="117380" x="4267200" y="2398713"/>
          <p14:tracePt t="117388" x="4248150" y="2398713"/>
          <p14:tracePt t="117396" x="4230688" y="2389188"/>
          <p14:tracePt t="117404" x="4221163" y="2389188"/>
          <p14:tracePt t="117412" x="4194175" y="2379663"/>
          <p14:tracePt t="117420" x="4157663" y="2379663"/>
          <p14:tracePt t="117428" x="4129088" y="2379663"/>
          <p14:tracePt t="117436" x="4038600" y="2352675"/>
          <p14:tracePt t="117444" x="3984625" y="2352675"/>
          <p14:tracePt t="117452" x="3929063" y="2352675"/>
          <p14:tracePt t="117461" x="3875088" y="2352675"/>
          <p14:tracePt t="117468" x="3856038" y="2352675"/>
          <p14:tracePt t="117476" x="3829050" y="2352675"/>
          <p14:tracePt t="117484" x="3810000" y="2352675"/>
          <p14:tracePt t="117597" x="3810000" y="2362200"/>
          <p14:tracePt t="117605" x="3819525" y="2371725"/>
          <p14:tracePt t="117613" x="3829050" y="2379663"/>
          <p14:tracePt t="117621" x="3838575" y="2398713"/>
          <p14:tracePt t="117636" x="3846513" y="2408238"/>
          <p14:tracePt t="117901" x="3856038" y="2408238"/>
          <p14:tracePt t="117916" x="3865563" y="2408238"/>
          <p14:tracePt t="117940" x="3892550" y="2408238"/>
          <p14:tracePt t="117956" x="3911600" y="2435225"/>
          <p14:tracePt t="117964" x="3938588" y="2444750"/>
          <p14:tracePt t="117972" x="3948113" y="2452688"/>
          <p14:tracePt t="117980" x="3965575" y="2462213"/>
          <p14:tracePt t="117988" x="3975100" y="2462213"/>
          <p14:tracePt t="118012" x="3984625" y="2471738"/>
          <p14:tracePt t="118189" x="3975100" y="2462213"/>
          <p14:tracePt t="118204" x="3965575" y="2462213"/>
          <p14:tracePt t="118220" x="3938588" y="2444750"/>
          <p14:tracePt t="118236" x="3919538" y="2435225"/>
          <p14:tracePt t="118244" x="3911600" y="2425700"/>
          <p14:tracePt t="118252" x="3902075" y="2416175"/>
          <p14:tracePt t="118260" x="3883025" y="2398713"/>
          <p14:tracePt t="118268" x="3846513" y="2352675"/>
          <p14:tracePt t="118276" x="3829050" y="2306638"/>
          <p14:tracePt t="118284" x="3819525" y="2289175"/>
          <p14:tracePt t="118293" x="3802063" y="2262188"/>
          <p14:tracePt t="118300" x="3802063" y="2243138"/>
          <p14:tracePt t="118310" x="3792538" y="2225675"/>
          <p14:tracePt t="118316" x="3792538" y="2206625"/>
          <p14:tracePt t="118326" x="3792538" y="2197100"/>
          <p14:tracePt t="118340" x="3792538" y="2189163"/>
          <p14:tracePt t="118348" x="3792538" y="2179638"/>
          <p14:tracePt t="118356" x="3792538" y="2160588"/>
          <p14:tracePt t="118372" x="3792538" y="2152650"/>
          <p14:tracePt t="118380" x="3792538" y="2133600"/>
          <p14:tracePt t="118388" x="3829050" y="2133600"/>
          <p14:tracePt t="118396" x="3865563" y="2106613"/>
          <p14:tracePt t="118404" x="3911600" y="2097088"/>
          <p14:tracePt t="118413" x="4021138" y="2097088"/>
          <p14:tracePt t="118420" x="4102100" y="2089150"/>
          <p14:tracePt t="118428" x="4211638" y="2089150"/>
          <p14:tracePt t="118436" x="4303713" y="2089150"/>
          <p14:tracePt t="118444" x="4376738" y="2089150"/>
          <p14:tracePt t="118452" x="4503738" y="2089150"/>
          <p14:tracePt t="118460" x="4613275" y="2089150"/>
          <p14:tracePt t="118468" x="4703763" y="2089150"/>
          <p14:tracePt t="118476" x="4813300" y="2089150"/>
          <p14:tracePt t="118484" x="4876800" y="2106613"/>
          <p14:tracePt t="118493" x="4968875" y="2133600"/>
          <p14:tracePt t="118500" x="5068888" y="2160588"/>
          <p14:tracePt t="118510" x="5159375" y="2189163"/>
          <p14:tracePt t="118516" x="5260975" y="2216150"/>
          <p14:tracePt t="118526" x="5351463" y="2243138"/>
          <p14:tracePt t="118532" x="5434013" y="2252663"/>
          <p14:tracePt t="118540" x="5507038" y="2252663"/>
          <p14:tracePt t="118548" x="5580063" y="2262188"/>
          <p14:tracePt t="118556" x="5624513" y="2289175"/>
          <p14:tracePt t="118564" x="5707063" y="2316163"/>
          <p14:tracePt t="118572" x="5816600" y="2325688"/>
          <p14:tracePt t="118580" x="5943600" y="2343150"/>
          <p14:tracePt t="118588" x="6035675" y="2343150"/>
          <p14:tracePt t="118596" x="6116638" y="2379663"/>
          <p14:tracePt t="118604" x="6199188" y="2408238"/>
          <p14:tracePt t="118612" x="6226175" y="2425700"/>
          <p14:tracePt t="118620" x="6235700" y="2435225"/>
          <p14:tracePt t="118636" x="6235700" y="2444750"/>
          <p14:tracePt t="118652" x="6235700" y="2462213"/>
          <p14:tracePt t="118661" x="6235700" y="2471738"/>
          <p14:tracePt t="118676" x="6235700" y="2481263"/>
          <p14:tracePt t="118708" x="6235700" y="2498725"/>
          <p14:tracePt t="118716" x="6235700" y="2508250"/>
          <p14:tracePt t="118726" x="6226175" y="2517775"/>
          <p14:tracePt t="118732" x="6208713" y="2525713"/>
          <p14:tracePt t="118740" x="6153150" y="2525713"/>
          <p14:tracePt t="118748" x="6099175" y="2535238"/>
          <p14:tracePt t="118756" x="6007100" y="2535238"/>
          <p14:tracePt t="118764" x="5916613" y="2535238"/>
          <p14:tracePt t="118772" x="5853113" y="2535238"/>
          <p14:tracePt t="118780" x="5780088" y="2535238"/>
          <p14:tracePt t="118788" x="5670550" y="2535238"/>
          <p14:tracePt t="118796" x="5597525" y="2535238"/>
          <p14:tracePt t="118804" x="5524500" y="2535238"/>
          <p14:tracePt t="118812" x="5414963" y="2535238"/>
          <p14:tracePt t="118820" x="5314950" y="2508250"/>
          <p14:tracePt t="118828" x="5205413" y="2481263"/>
          <p14:tracePt t="118836" x="5141913" y="2452688"/>
          <p14:tracePt t="118844" x="5059363" y="2416175"/>
          <p14:tracePt t="118852" x="4968875" y="2398713"/>
          <p14:tracePt t="118860" x="4868863" y="2362200"/>
          <p14:tracePt t="118868" x="4767263" y="2316163"/>
          <p14:tracePt t="118876" x="4722813" y="2289175"/>
          <p14:tracePt t="118884" x="4649788" y="2270125"/>
          <p14:tracePt t="118893" x="4586288" y="2225675"/>
          <p14:tracePt t="118910" x="4494213" y="2206625"/>
          <p14:tracePt t="118924" x="4440238" y="2206625"/>
          <p14:tracePt t="118927" x="4394200" y="2189163"/>
          <p14:tracePt t="118932" x="4330700" y="2160588"/>
          <p14:tracePt t="118940" x="4275138" y="2152650"/>
          <p14:tracePt t="118948" x="4230688" y="2133600"/>
          <p14:tracePt t="118956" x="4202113" y="2116138"/>
          <p14:tracePt t="118964" x="4194175" y="2116138"/>
          <p14:tracePt t="118972" x="4184650" y="2116138"/>
          <p14:tracePt t="118980" x="4175125" y="2116138"/>
          <p14:tracePt t="118988" x="4165600" y="2106613"/>
          <p14:tracePt t="119012" x="4194175" y="2089150"/>
          <p14:tracePt t="119020" x="4230688" y="2079625"/>
          <p14:tracePt t="119028" x="4311650" y="2070100"/>
          <p14:tracePt t="119036" x="4394200" y="2043113"/>
          <p14:tracePt t="119044" x="4484688" y="2043113"/>
          <p14:tracePt t="119052" x="4594225" y="2016125"/>
          <p14:tracePt t="119060" x="4667250" y="2016125"/>
          <p14:tracePt t="119068" x="4722813" y="2016125"/>
          <p14:tracePt t="119076" x="4803775" y="2006600"/>
          <p14:tracePt t="119084" x="4859338" y="1987550"/>
          <p14:tracePt t="119093" x="4905375" y="1987550"/>
          <p14:tracePt t="119100" x="4932363" y="1987550"/>
          <p14:tracePt t="119110" x="4949825" y="1979613"/>
          <p14:tracePt t="119116" x="4995863" y="1960563"/>
          <p14:tracePt t="119126" x="5014913" y="1951038"/>
          <p14:tracePt t="119132" x="5041900" y="1951038"/>
          <p14:tracePt t="119140" x="5086350" y="1951038"/>
          <p14:tracePt t="119148" x="5105400" y="1943100"/>
          <p14:tracePt t="119156" x="5141913" y="1943100"/>
          <p14:tracePt t="119164" x="5187950" y="1943100"/>
          <p14:tracePt t="119172" x="5205413" y="1943100"/>
          <p14:tracePt t="119180" x="5224463" y="1951038"/>
          <p14:tracePt t="119188" x="5241925" y="1970088"/>
          <p14:tracePt t="119196" x="5260975" y="1979613"/>
          <p14:tracePt t="119204" x="5287963" y="2006600"/>
          <p14:tracePt t="119212" x="5305425" y="2024063"/>
          <p14:tracePt t="119220" x="5351463" y="2043113"/>
          <p14:tracePt t="119228" x="5368925" y="2060575"/>
          <p14:tracePt t="119236" x="5405438" y="2089150"/>
          <p14:tracePt t="119244" x="5434013" y="2116138"/>
          <p14:tracePt t="119252" x="5478463" y="2133600"/>
          <p14:tracePt t="119260" x="5514975" y="2143125"/>
          <p14:tracePt t="119268" x="5551488" y="2152650"/>
          <p14:tracePt t="119276" x="5580063" y="2160588"/>
          <p14:tracePt t="119284" x="5607050" y="2160588"/>
          <p14:tracePt t="119293" x="5624513" y="2170113"/>
          <p14:tracePt t="119300" x="5634038" y="2170113"/>
          <p14:tracePt t="119348" x="5643563" y="2179638"/>
          <p14:tracePt t="119364" x="5661025" y="2197100"/>
          <p14:tracePt t="119372" x="5670550" y="2206625"/>
          <p14:tracePt t="119380" x="5688013" y="2216150"/>
          <p14:tracePt t="119388" x="5697538" y="2225675"/>
          <p14:tracePt t="119396" x="5707063" y="2243138"/>
          <p14:tracePt t="119404" x="5724525" y="2243138"/>
          <p14:tracePt t="119412" x="5734050" y="2243138"/>
          <p14:tracePt t="119420" x="5761038" y="2252663"/>
          <p14:tracePt t="119428" x="5770563" y="2252663"/>
          <p14:tracePt t="119436" x="5780088" y="2252663"/>
          <p14:tracePt t="119492" x="5789613" y="2252663"/>
          <p14:tracePt t="119597" x="5807075" y="2262188"/>
          <p14:tracePt t="119685" x="5826125" y="2270125"/>
          <p14:tracePt t="119733" x="5826125" y="2279650"/>
          <p14:tracePt t="119749" x="5834063" y="2279650"/>
          <p14:tracePt t="119764" x="5843588" y="2279650"/>
          <p14:tracePt t="119788" x="5862638" y="2289175"/>
          <p14:tracePt t="119804" x="5870575" y="2298700"/>
          <p14:tracePt t="119812" x="5907088" y="2325688"/>
          <p14:tracePt t="119820" x="5916613" y="2335213"/>
          <p14:tracePt t="119828" x="5935663" y="2343150"/>
          <p14:tracePt t="119836" x="5962650" y="2379663"/>
          <p14:tracePt t="119844" x="5980113" y="2398713"/>
          <p14:tracePt t="119852" x="6026150" y="2444750"/>
          <p14:tracePt t="119860" x="6062663" y="2471738"/>
          <p14:tracePt t="119868" x="6072188" y="2508250"/>
          <p14:tracePt t="119877" x="6080125" y="2544763"/>
          <p14:tracePt t="119884" x="6080125" y="2589213"/>
          <p14:tracePt t="119894" x="6080125" y="2608263"/>
          <p14:tracePt t="119900" x="6080125" y="2635250"/>
          <p14:tracePt t="119910" x="6080125" y="2644775"/>
          <p14:tracePt t="119928" x="6080125" y="2654300"/>
          <p14:tracePt t="119940" x="6043613" y="2671763"/>
          <p14:tracePt t="119948" x="6007100" y="2671763"/>
          <p14:tracePt t="119956" x="5953125" y="2671763"/>
          <p14:tracePt t="119964" x="5889625" y="2671763"/>
          <p14:tracePt t="119972" x="5853113" y="2671763"/>
          <p14:tracePt t="119980" x="5770563" y="2671763"/>
          <p14:tracePt t="119988" x="5634038" y="2654300"/>
          <p14:tracePt t="119996" x="5507038" y="2644775"/>
          <p14:tracePt t="120004" x="5434013" y="2617788"/>
          <p14:tracePt t="120012" x="5314950" y="2589213"/>
          <p14:tracePt t="120020" x="5232400" y="2544763"/>
          <p14:tracePt t="120028" x="5159375" y="2535238"/>
          <p14:tracePt t="120036" x="5095875" y="2508250"/>
          <p14:tracePt t="120044" x="5059363" y="2508250"/>
          <p14:tracePt t="120052" x="5041900" y="2489200"/>
          <p14:tracePt t="120061" x="5005388" y="2481263"/>
          <p14:tracePt t="120068" x="4995863" y="2481263"/>
          <p14:tracePt t="120141" x="4978400" y="2481263"/>
          <p14:tracePt t="120149" x="4968875" y="2481263"/>
          <p14:tracePt t="120157" x="4959350" y="2481263"/>
          <p14:tracePt t="120164" x="4949825" y="2481263"/>
          <p14:tracePt t="120172" x="4922838" y="2481263"/>
          <p14:tracePt t="120180" x="4913313" y="2481263"/>
          <p14:tracePt t="120196" x="4886325" y="2481263"/>
          <p14:tracePt t="120204" x="4876800" y="2481263"/>
          <p14:tracePt t="120212" x="4849813" y="2481263"/>
          <p14:tracePt t="120228" x="4832350" y="2489200"/>
          <p14:tracePt t="120236" x="4822825" y="2489200"/>
          <p14:tracePt t="120245" x="4795838" y="2498725"/>
          <p14:tracePt t="120252" x="4776788" y="2498725"/>
          <p14:tracePt t="120261" x="4749800" y="2498725"/>
          <p14:tracePt t="120268" x="4740275" y="2498725"/>
          <p14:tracePt t="120278" x="4703763" y="2498725"/>
          <p14:tracePt t="120284" x="4695825" y="2498725"/>
          <p14:tracePt t="120293" x="4667250" y="2498725"/>
          <p14:tracePt t="120316" x="4649788" y="2498725"/>
          <p14:tracePt t="120326" x="4613275" y="2481263"/>
          <p14:tracePt t="120340" x="4586288" y="2471738"/>
          <p14:tracePt t="120348" x="4557713" y="2462213"/>
          <p14:tracePt t="120356" x="4494213" y="2435225"/>
          <p14:tracePt t="120372" x="4457700" y="2425700"/>
          <p14:tracePt t="120380" x="4413250" y="2416175"/>
          <p14:tracePt t="120388" x="4403725" y="2416175"/>
          <p14:tracePt t="120396" x="4376738" y="2408238"/>
          <p14:tracePt t="120404" x="4367213" y="2408238"/>
          <p14:tracePt t="120412" x="4357688" y="2408238"/>
          <p14:tracePt t="120428" x="4330700" y="2408238"/>
          <p14:tracePt t="120436" x="4311650" y="2408238"/>
          <p14:tracePt t="120444" x="4294188" y="2408238"/>
          <p14:tracePt t="120452" x="4267200" y="2408238"/>
          <p14:tracePt t="120460" x="4221163" y="2408238"/>
          <p14:tracePt t="120468" x="4194175" y="2389188"/>
          <p14:tracePt t="120476" x="4165600" y="2389188"/>
          <p14:tracePt t="120484" x="4129088" y="2389188"/>
          <p14:tracePt t="120493" x="4094163" y="2389188"/>
          <p14:tracePt t="120500" x="4075113" y="2379663"/>
          <p14:tracePt t="120509" x="4065588" y="2379663"/>
          <p14:tracePt t="120516" x="4048125" y="2379663"/>
          <p14:tracePt t="120732" x="4038600" y="2379663"/>
          <p14:tracePt t="120997" x="4029075" y="2379663"/>
          <p14:tracePt t="121013" x="4011613" y="2379663"/>
          <p14:tracePt t="121021" x="4002088" y="2389188"/>
          <p14:tracePt t="121029" x="3992563" y="2389188"/>
          <p14:tracePt t="121036" x="3965575" y="2389188"/>
          <p14:tracePt t="121044" x="3956050" y="2389188"/>
          <p14:tracePt t="121052" x="3948113" y="2389188"/>
          <p14:tracePt t="121068" x="3938588" y="2389188"/>
          <p14:tracePt t="121084" x="3911600" y="2398713"/>
          <p14:tracePt t="121100" x="3902075" y="2398713"/>
          <p14:tracePt t="121110" x="3883025" y="2398713"/>
          <p14:tracePt t="121116" x="3865563" y="2398713"/>
          <p14:tracePt t="121127" x="3856038" y="2398713"/>
          <p14:tracePt t="121132" x="3829050" y="2398713"/>
          <p14:tracePt t="121140" x="3810000" y="2398713"/>
          <p14:tracePt t="121148" x="3792538" y="2398713"/>
          <p14:tracePt t="121156" x="3783013" y="2398713"/>
          <p14:tracePt t="121164" x="3746500" y="2398713"/>
          <p14:tracePt t="121180" x="3738563" y="2398713"/>
          <p14:tracePt t="121188" x="3683000" y="2398713"/>
          <p14:tracePt t="121204" x="3656013" y="2379663"/>
          <p14:tracePt t="121212" x="3629025" y="2371725"/>
          <p14:tracePt t="121220" x="3609975" y="2371725"/>
          <p14:tracePt t="121228" x="3592513" y="2362200"/>
          <p14:tracePt t="121373" x="3582988" y="2362200"/>
          <p14:tracePt t="121501" x="3563938" y="2362200"/>
          <p14:tracePt t="121510" x="3556000" y="2362200"/>
          <p14:tracePt t="121597" x="3546475" y="2362200"/>
          <p14:tracePt t="121605" x="3536950" y="2362200"/>
          <p14:tracePt t="121621" x="3527425" y="2362200"/>
          <p14:tracePt t="121629" x="3519488" y="2362200"/>
          <p14:tracePt t="121636" x="3509963" y="2362200"/>
          <p14:tracePt t="121644" x="3500438" y="2362200"/>
          <p14:tracePt t="121692" x="3490913" y="2362200"/>
          <p14:tracePt t="121700" x="3509963" y="2379663"/>
          <p14:tracePt t="121711" x="3563938" y="2389188"/>
          <p14:tracePt t="121716" x="3609975" y="2398713"/>
          <p14:tracePt t="121727" x="3636963" y="2416175"/>
          <p14:tracePt t="121732" x="3683000" y="2416175"/>
          <p14:tracePt t="121740" x="3719513" y="2416175"/>
          <p14:tracePt t="121748" x="3729038" y="2425700"/>
          <p14:tracePt t="121756" x="3738563" y="2425700"/>
          <p14:tracePt t="121764" x="3756025" y="2425700"/>
          <p14:tracePt t="121780" x="3765550" y="2425700"/>
          <p14:tracePt t="121796" x="3783013" y="2435225"/>
          <p14:tracePt t="121812" x="3810000" y="2444750"/>
          <p14:tracePt t="121820" x="3829050" y="2444750"/>
          <p14:tracePt t="121828" x="3856038" y="2444750"/>
          <p14:tracePt t="121836" x="3865563" y="2444750"/>
          <p14:tracePt t="121844" x="3875088" y="2444750"/>
          <p14:tracePt t="121852" x="3883025" y="2444750"/>
          <p14:tracePt t="121876" x="3892550" y="2444750"/>
          <p14:tracePt t="121884" x="3902075" y="2425700"/>
          <p14:tracePt t="121900" x="3902075" y="2416175"/>
          <p14:tracePt t="121940" x="3892550" y="2416175"/>
          <p14:tracePt t="121956" x="3875088" y="2416175"/>
          <p14:tracePt t="121964" x="3865563" y="2416175"/>
          <p14:tracePt t="121980" x="3856038" y="2416175"/>
          <p14:tracePt t="121988" x="3846513" y="2416175"/>
          <p14:tracePt t="121996" x="3838575" y="2408238"/>
          <p14:tracePt t="122036" x="3838575" y="2398713"/>
          <p14:tracePt t="122044" x="3838575" y="2389188"/>
          <p14:tracePt t="122052" x="3838575" y="2379663"/>
          <p14:tracePt t="122060" x="3838575" y="2371725"/>
          <p14:tracePt t="122068" x="3838575" y="2362200"/>
          <p14:tracePt t="122076" x="3875088" y="2335213"/>
          <p14:tracePt t="122084" x="3902075" y="2325688"/>
          <p14:tracePt t="122093" x="3948113" y="2316163"/>
          <p14:tracePt t="122100" x="3992563" y="2316163"/>
          <p14:tracePt t="122110" x="4021138" y="2306638"/>
          <p14:tracePt t="122116" x="4029075" y="2298700"/>
          <p14:tracePt t="122132" x="4048125" y="2289175"/>
          <p14:tracePt t="122140" x="4065588" y="2279650"/>
          <p14:tracePt t="122156" x="4102100" y="2270125"/>
          <p14:tracePt t="122164" x="4148138" y="2270125"/>
          <p14:tracePt t="122172" x="4175125" y="2270125"/>
          <p14:tracePt t="122180" x="4248150" y="2270125"/>
          <p14:tracePt t="122188" x="4376738" y="2270125"/>
          <p14:tracePt t="122196" x="4503738" y="2270125"/>
          <p14:tracePt t="122204" x="4667250" y="2270125"/>
          <p14:tracePt t="122212" x="4859338" y="2270125"/>
          <p14:tracePt t="122220" x="5059363" y="2270125"/>
          <p14:tracePt t="122228" x="5241925" y="2270125"/>
          <p14:tracePt t="122236" x="5387975" y="2270125"/>
          <p14:tracePt t="122244" x="5478463" y="2270125"/>
          <p14:tracePt t="122252" x="5570538" y="2270125"/>
          <p14:tracePt t="122261" x="5607050" y="2306638"/>
          <p14:tracePt t="122268" x="5624513" y="2316163"/>
          <p14:tracePt t="122277" x="5634038" y="2316163"/>
          <p14:tracePt t="122284" x="5653088" y="2316163"/>
          <p14:tracePt t="122293" x="5680075" y="2316163"/>
          <p14:tracePt t="122300" x="5697538" y="2325688"/>
          <p14:tracePt t="122310" x="5724525" y="2325688"/>
          <p14:tracePt t="122316" x="5780088" y="2325688"/>
          <p14:tracePt t="122327" x="5834063" y="2325688"/>
          <p14:tracePt t="122332" x="5907088" y="2325688"/>
          <p14:tracePt t="122340" x="5980113" y="2325688"/>
          <p14:tracePt t="122348" x="6026150" y="2325688"/>
          <p14:tracePt t="122356" x="6080125" y="2325688"/>
          <p14:tracePt t="122364" x="6108700" y="2325688"/>
          <p14:tracePt t="122380" x="6116638" y="2325688"/>
          <p14:tracePt t="122396" x="6126163" y="2335213"/>
          <p14:tracePt t="122412" x="6126163" y="2343150"/>
          <p14:tracePt t="122420" x="6135688" y="2362200"/>
          <p14:tracePt t="122436" x="6153150" y="2398713"/>
          <p14:tracePt t="122444" x="6172200" y="2435225"/>
          <p14:tracePt t="122452" x="6199188" y="2452688"/>
          <p14:tracePt t="122460" x="6218238" y="2471738"/>
          <p14:tracePt t="122468" x="6235700" y="2489200"/>
          <p14:tracePt t="122476" x="6254750" y="2508250"/>
          <p14:tracePt t="122493" x="6262688" y="2517775"/>
          <p14:tracePt t="122540" x="6272213" y="2525713"/>
          <p14:tracePt t="122556" x="6272213" y="2535238"/>
          <p14:tracePt t="122564" x="6272213" y="2554288"/>
          <p14:tracePt t="122572" x="6262688" y="2562225"/>
          <p14:tracePt t="122580" x="6235700" y="2581275"/>
          <p14:tracePt t="122588" x="6218238" y="2589213"/>
          <p14:tracePt t="122596" x="6162675" y="2598738"/>
          <p14:tracePt t="122604" x="6116638" y="2608263"/>
          <p14:tracePt t="122612" x="6062663" y="2608263"/>
          <p14:tracePt t="122620" x="5999163" y="2635250"/>
          <p14:tracePt t="122629" x="5962650" y="2635250"/>
          <p14:tracePt t="122636" x="5889625" y="2635250"/>
          <p14:tracePt t="122645" x="5834063" y="2635250"/>
          <p14:tracePt t="122652" x="5761038" y="2635250"/>
          <p14:tracePt t="122661" x="5661025" y="2625725"/>
          <p14:tracePt t="122668" x="5634038" y="2625725"/>
          <p14:tracePt t="122676" x="5551488" y="2598738"/>
          <p14:tracePt t="122684" x="5470525" y="2581275"/>
          <p14:tracePt t="122693" x="5360988" y="2544763"/>
          <p14:tracePt t="122700" x="5260975" y="2535238"/>
          <p14:tracePt t="122710" x="5168900" y="2508250"/>
          <p14:tracePt t="122716" x="5068888" y="2498725"/>
          <p14:tracePt t="122726" x="4959350" y="2481263"/>
          <p14:tracePt t="122732" x="4886325" y="2481263"/>
          <p14:tracePt t="122740" x="4776788" y="2462213"/>
          <p14:tracePt t="122748" x="4713288" y="2425700"/>
          <p14:tracePt t="122756" x="4630738" y="2416175"/>
          <p14:tracePt t="122764" x="4557713" y="2371725"/>
          <p14:tracePt t="122772" x="4513263" y="2362200"/>
          <p14:tracePt t="122780" x="4467225" y="2352675"/>
          <p14:tracePt t="122788" x="4448175" y="2343150"/>
          <p14:tracePt t="122796" x="4430713" y="2325688"/>
          <p14:tracePt t="122813" x="4421188" y="2316163"/>
          <p14:tracePt t="122836" x="4421188" y="2306638"/>
          <p14:tracePt t="122852" x="4430713" y="2279650"/>
          <p14:tracePt t="122876" x="4448175" y="2279650"/>
          <p14:tracePt t="122892" x="4457700" y="2279650"/>
          <p14:tracePt t="122909" x="4467225" y="2279650"/>
          <p14:tracePt t="122925" x="4476750" y="2279650"/>
          <p14:tracePt t="122932" x="4484688" y="2289175"/>
          <p14:tracePt t="123037" x="4484688" y="2306638"/>
          <p14:tracePt t="123044" x="4484688" y="2316163"/>
          <p14:tracePt t="123053" x="4476750" y="2325688"/>
          <p14:tracePt t="123063" x="4457700" y="2325688"/>
          <p14:tracePt t="123078" x="4448175" y="2335213"/>
          <p14:tracePt t="123094" x="4448175" y="2343150"/>
          <p14:tracePt t="123116" x="4448175" y="2352675"/>
          <p14:tracePt t="123128" x="4448175" y="2362200"/>
          <p14:tracePt t="123132" x="4448175" y="2389188"/>
          <p14:tracePt t="123140" x="4448175" y="2408238"/>
          <p14:tracePt t="123148" x="4448175" y="2462213"/>
          <p14:tracePt t="123156" x="4448175" y="2517775"/>
          <p14:tracePt t="123164" x="4467225" y="2581275"/>
          <p14:tracePt t="123172" x="4467225" y="2654300"/>
          <p14:tracePt t="123180" x="4476750" y="2744788"/>
          <p14:tracePt t="123188" x="4476750" y="2836863"/>
          <p14:tracePt t="123196" x="4476750" y="2909888"/>
          <p14:tracePt t="123204" x="4476750" y="2963863"/>
          <p14:tracePt t="123212" x="4476750" y="3063875"/>
          <p14:tracePt t="123220" x="4476750" y="3119438"/>
          <p14:tracePt t="123229" x="4476750" y="3192463"/>
          <p14:tracePt t="123236" x="4476750" y="3246438"/>
          <p14:tracePt t="123244" x="4448175" y="3328988"/>
          <p14:tracePt t="123252" x="4440238" y="3392488"/>
          <p14:tracePt t="123261" x="4413250" y="3446463"/>
          <p14:tracePt t="123268" x="4413250" y="3482975"/>
          <p14:tracePt t="123277" x="4413250" y="3548063"/>
          <p14:tracePt t="123284" x="4348163" y="3602038"/>
          <p14:tracePt t="123294" x="4330700" y="3675063"/>
          <p14:tracePt t="123300" x="4303713" y="3775075"/>
          <p14:tracePt t="123311" x="4275138" y="3867150"/>
          <p14:tracePt t="123316" x="4275138" y="3948113"/>
          <p14:tracePt t="123328" x="4248150" y="4040188"/>
          <p14:tracePt t="123332" x="4230688" y="4122738"/>
          <p14:tracePt t="123340" x="4202113" y="4167188"/>
          <p14:tracePt t="123348" x="4194175" y="4222750"/>
          <p14:tracePt t="123356" x="4184650" y="4249738"/>
          <p14:tracePt t="123364" x="4157663" y="4313238"/>
          <p14:tracePt t="123372" x="4157663" y="4332288"/>
          <p14:tracePt t="123380" x="4148138" y="4386263"/>
          <p14:tracePt t="123388" x="4148138" y="4422775"/>
          <p14:tracePt t="123396" x="4148138" y="4478338"/>
          <p14:tracePt t="123404" x="4138613" y="4541838"/>
          <p14:tracePt t="123412" x="4138613" y="4595813"/>
          <p14:tracePt t="123420" x="4138613" y="4651375"/>
          <p14:tracePt t="123429" x="4138613" y="4705350"/>
          <p14:tracePt t="123436" x="4138613" y="4768850"/>
          <p14:tracePt t="123445" x="4138613" y="4805363"/>
          <p14:tracePt t="123452" x="4138613" y="4851400"/>
          <p14:tracePt t="123461" x="4138613" y="4878388"/>
          <p14:tracePt t="123468" x="4138613" y="4897438"/>
          <p14:tracePt t="123484" x="4138613" y="4906963"/>
          <p14:tracePt t="123572" x="4138613" y="4914900"/>
          <p14:tracePt t="123581" x="4138613" y="4933950"/>
          <p14:tracePt t="123589" x="4138613" y="4943475"/>
          <p14:tracePt t="123597" x="4138613" y="4951413"/>
          <p14:tracePt t="123605" x="4129088" y="4979988"/>
          <p14:tracePt t="123749" x="4094163" y="4979988"/>
          <p14:tracePt t="123765" x="4075113" y="4979988"/>
          <p14:tracePt t="123773" x="4065588" y="4987925"/>
          <p14:tracePt t="123861" x="4065588" y="4997450"/>
          <p14:tracePt t="123869" x="4065588" y="5016500"/>
          <p14:tracePt t="123877" x="4065588" y="5033963"/>
          <p14:tracePt t="123885" x="4065588" y="5080000"/>
          <p14:tracePt t="123895" x="4075113" y="5097463"/>
          <p14:tracePt t="123900" x="4084638" y="5133975"/>
          <p14:tracePt t="123911" x="4084638" y="5170488"/>
          <p14:tracePt t="123916" x="4102100" y="5189538"/>
          <p14:tracePt t="123932" x="4102100" y="5197475"/>
          <p14:tracePt t="123948" x="4102100" y="5207000"/>
          <p14:tracePt t="123972" x="4102100" y="5216525"/>
          <p14:tracePt t="123980" x="4102100" y="5226050"/>
          <p14:tracePt t="123996" x="4102100" y="5243513"/>
          <p14:tracePt t="124004" x="4102100" y="5262563"/>
          <p14:tracePt t="124012" x="4102100" y="5270500"/>
          <p14:tracePt t="124029" x="4102100" y="5299075"/>
          <p14:tracePt t="124077" x="4102100" y="5307013"/>
          <p14:tracePt t="124172" x="4094163" y="5316538"/>
          <p14:tracePt t="124189" x="4075113" y="5326063"/>
          <p14:tracePt t="124205" x="4075113" y="5335588"/>
          <p14:tracePt t="124293" x="4075113" y="5343525"/>
          <p14:tracePt t="124301" x="4075113" y="5353050"/>
          <p14:tracePt t="124310" x="4075113" y="5362575"/>
          <p14:tracePt t="124316" x="4075113" y="5380038"/>
          <p14:tracePt t="124328" x="4075113" y="5399088"/>
          <p14:tracePt t="124341" x="4075113" y="5416550"/>
          <p14:tracePt t="124348" x="4075113" y="5426075"/>
          <p14:tracePt t="124388" x="4075113" y="5435600"/>
          <p14:tracePt t="124404" x="4075113" y="5445125"/>
          <p14:tracePt t="124412" x="4075113" y="5462588"/>
          <p14:tracePt t="124420" x="4075113" y="5472113"/>
          <p14:tracePt t="124436" x="4075113" y="5508625"/>
          <p14:tracePt t="124452" x="4075113" y="5518150"/>
          <p14:tracePt t="124461" x="4075113" y="5545138"/>
          <p14:tracePt t="124484" x="4075113" y="5554663"/>
          <p14:tracePt t="124509" x="4075113" y="5562600"/>
          <p14:tracePt t="124540" x="4084638" y="5572125"/>
          <p14:tracePt t="124548" x="4121150" y="5572125"/>
          <p14:tracePt t="124556" x="4148138" y="5572125"/>
          <p14:tracePt t="124564" x="4165600" y="5572125"/>
          <p14:tracePt t="124645" x="4175125" y="5562600"/>
          <p14:tracePt t="124669" x="4194175" y="5554663"/>
          <p14:tracePt t="124684" x="4202113" y="5554663"/>
          <p14:tracePt t="124694" x="4211638" y="5545138"/>
          <p14:tracePt t="124716" x="4230688" y="5545138"/>
          <p14:tracePt t="124732" x="4238625" y="5535613"/>
          <p14:tracePt t="124748" x="4257675" y="5535613"/>
          <p14:tracePt t="124756" x="4284663" y="5518150"/>
          <p14:tracePt t="124764" x="4311650" y="5508625"/>
          <p14:tracePt t="124773" x="4357688" y="5481638"/>
          <p14:tracePt t="124780" x="4440238" y="5445125"/>
          <p14:tracePt t="124788" x="4530725" y="5416550"/>
          <p14:tracePt t="124796" x="4630738" y="5362575"/>
          <p14:tracePt t="124804" x="4713288" y="5316538"/>
          <p14:tracePt t="124812" x="4749800" y="5299075"/>
          <p14:tracePt t="124828" x="4795838" y="5253038"/>
          <p14:tracePt t="124836" x="4795838" y="5243513"/>
          <p14:tracePt t="124844" x="4803775" y="5226050"/>
          <p14:tracePt t="124852" x="4813300" y="5207000"/>
          <p14:tracePt t="124861" x="4840288" y="5189538"/>
          <p14:tracePt t="124868" x="4849813" y="5170488"/>
          <p14:tracePt t="124877" x="4868863" y="5116513"/>
          <p14:tracePt t="124884" x="4905375" y="5070475"/>
          <p14:tracePt t="124894" x="4959350" y="4970463"/>
          <p14:tracePt t="124900" x="4986338" y="4924425"/>
          <p14:tracePt t="124910" x="5041900" y="4841875"/>
          <p14:tracePt t="124916" x="5095875" y="4741863"/>
          <p14:tracePt t="124927" x="5168900" y="4641850"/>
          <p14:tracePt t="124932" x="5205413" y="4559300"/>
          <p14:tracePt t="124941" x="5260975" y="4478338"/>
          <p14:tracePt t="124948" x="5324475" y="4359275"/>
          <p14:tracePt t="124956" x="5378450" y="4240213"/>
          <p14:tracePt t="124965" x="5424488" y="4130675"/>
          <p14:tracePt t="124972" x="5497513" y="3976688"/>
          <p14:tracePt t="124980" x="5561013" y="3848100"/>
          <p14:tracePt t="124988" x="5597525" y="3748088"/>
          <p14:tracePt t="124996" x="5616575" y="3638550"/>
          <p14:tracePt t="125004" x="5643563" y="3538538"/>
          <p14:tracePt t="125012" x="5643563" y="3446463"/>
          <p14:tracePt t="125020" x="5661025" y="3382963"/>
          <p14:tracePt t="125028" x="5661025" y="3328988"/>
          <p14:tracePt t="125036" x="5661025" y="3273425"/>
          <p14:tracePt t="125044" x="5661025" y="3219450"/>
          <p14:tracePt t="125052" x="5661025" y="3173413"/>
          <p14:tracePt t="125061" x="5661025" y="3136900"/>
          <p14:tracePt t="125068" x="5661025" y="3090863"/>
          <p14:tracePt t="125076" x="5661025" y="3063875"/>
          <p14:tracePt t="125084" x="5661025" y="3036888"/>
          <p14:tracePt t="125093" x="5661025" y="2990850"/>
          <p14:tracePt t="125100" x="5661025" y="2954338"/>
          <p14:tracePt t="125110" x="5661025" y="2936875"/>
          <p14:tracePt t="125116" x="5661025" y="2890838"/>
          <p14:tracePt t="125127" x="5661025" y="2863850"/>
          <p14:tracePt t="125132" x="5661025" y="2854325"/>
          <p14:tracePt t="125140" x="5661025" y="2844800"/>
          <p14:tracePt t="125148" x="5653088" y="2827338"/>
          <p14:tracePt t="125196" x="5653088" y="2817813"/>
          <p14:tracePt t="125212" x="5653088" y="2800350"/>
          <p14:tracePt t="125220" x="5653088" y="2781300"/>
          <p14:tracePt t="125228" x="5643563" y="2763838"/>
          <p14:tracePt t="125236" x="5643563" y="2754313"/>
          <p14:tracePt t="125244" x="5624513" y="2735263"/>
          <p14:tracePt t="125252" x="5616575" y="2717800"/>
          <p14:tracePt t="125260" x="5607050" y="2698750"/>
          <p14:tracePt t="125268" x="5597525" y="2681288"/>
          <p14:tracePt t="125277" x="5580063" y="2662238"/>
          <p14:tracePt t="125284" x="5570538" y="2654300"/>
          <p14:tracePt t="125293" x="5543550" y="2635250"/>
          <p14:tracePt t="125300" x="5543550" y="2625725"/>
          <p14:tracePt t="125310" x="5534025" y="2617788"/>
          <p14:tracePt t="125316" x="5524500" y="2608263"/>
          <p14:tracePt t="125327" x="5487988" y="2571750"/>
          <p14:tracePt t="125332" x="5470525" y="2525713"/>
          <p14:tracePt t="125340" x="5451475" y="2508250"/>
          <p14:tracePt t="125348" x="5378450" y="2444750"/>
          <p14:tracePt t="125356" x="5324475" y="2408238"/>
          <p14:tracePt t="125364" x="5224463" y="2352675"/>
          <p14:tracePt t="125372" x="5168900" y="2325688"/>
          <p14:tracePt t="125380" x="5068888" y="2289175"/>
          <p14:tracePt t="125388" x="5005388" y="2262188"/>
          <p14:tracePt t="125396" x="4932363" y="2262188"/>
          <p14:tracePt t="125404" x="4905375" y="2262188"/>
          <p14:tracePt t="125412" x="4876800" y="2262188"/>
          <p14:tracePt t="125428" x="4868863" y="2262188"/>
          <p14:tracePt t="125436" x="4859338" y="2262188"/>
          <p14:tracePt t="125444" x="4849813" y="2262188"/>
          <p14:tracePt t="125452" x="4840288" y="2279650"/>
          <p14:tracePt t="125460" x="4832350" y="2289175"/>
          <p14:tracePt t="125468" x="4822825" y="2316163"/>
          <p14:tracePt t="125476" x="4803775" y="2335213"/>
          <p14:tracePt t="125484" x="4776788" y="2362200"/>
          <p14:tracePt t="125493" x="4759325" y="2379663"/>
          <p14:tracePt t="125500" x="4722813" y="2416175"/>
          <p14:tracePt t="125510" x="4703763" y="2435225"/>
          <p14:tracePt t="125516" x="4686300" y="2452688"/>
          <p14:tracePt t="125527" x="4676775" y="2462213"/>
          <p14:tracePt t="125629" x="4613275" y="2452688"/>
          <p14:tracePt t="125637" x="4586288" y="2425700"/>
          <p14:tracePt t="125646" x="4549775" y="2398713"/>
          <p14:tracePt t="125652" x="4503738" y="2362200"/>
          <p14:tracePt t="125663" x="4476750" y="2343150"/>
          <p14:tracePt t="125668" x="4457700" y="2325688"/>
          <p14:tracePt t="125677" x="4448175" y="2316163"/>
          <p14:tracePt t="125684" x="4430713" y="2289175"/>
          <p14:tracePt t="125693" x="4421188" y="2279650"/>
          <p14:tracePt t="125700" x="4413250" y="2270125"/>
          <p14:tracePt t="125710" x="4403725" y="2262188"/>
          <p14:tracePt t="125716" x="4376738" y="2262188"/>
          <p14:tracePt t="125727" x="4340225" y="2252663"/>
          <p14:tracePt t="125732" x="4294188" y="2252663"/>
          <p14:tracePt t="125740" x="4267200" y="2243138"/>
          <p14:tracePt t="125748" x="4221163" y="2225675"/>
          <p14:tracePt t="125756" x="4184650" y="2206625"/>
          <p14:tracePt t="125764" x="4175125" y="2206625"/>
          <p14:tracePt t="125804" x="4165600" y="2197100"/>
          <p14:tracePt t="125828" x="4184650" y="2197100"/>
          <p14:tracePt t="125836" x="4238625" y="2197100"/>
          <p14:tracePt t="125844" x="4275138" y="2197100"/>
          <p14:tracePt t="125852" x="4330700" y="2197100"/>
          <p14:tracePt t="125861" x="4348163" y="2197100"/>
          <p14:tracePt t="125868" x="4394200" y="2197100"/>
          <p14:tracePt t="125877" x="4430713" y="2197100"/>
          <p14:tracePt t="125884" x="4476750" y="2197100"/>
          <p14:tracePt t="125895" x="4530725" y="2197100"/>
          <p14:tracePt t="125900" x="4567238" y="2197100"/>
          <p14:tracePt t="125910" x="4667250" y="2233613"/>
          <p14:tracePt t="125916" x="4749800" y="2279650"/>
          <p14:tracePt t="125927" x="4832350" y="2316163"/>
          <p14:tracePt t="125932" x="4978400" y="2362200"/>
          <p14:tracePt t="125940" x="5122863" y="2389188"/>
          <p14:tracePt t="125948" x="5268913" y="2408238"/>
          <p14:tracePt t="125956" x="5451475" y="2435225"/>
          <p14:tracePt t="125965" x="5624513" y="2452688"/>
          <p14:tracePt t="125972" x="5761038" y="2452688"/>
          <p14:tracePt t="125980" x="5862638" y="2462213"/>
          <p14:tracePt t="125988" x="5899150" y="2462213"/>
          <p14:tracePt t="125996" x="5943600" y="2481263"/>
          <p14:tracePt t="126004" x="5953125" y="2481263"/>
          <p14:tracePt t="126044" x="5972175" y="2489200"/>
          <p14:tracePt t="126205" x="5972175" y="2498725"/>
          <p14:tracePt t="126213" x="5980113" y="2498725"/>
          <p14:tracePt t="126221" x="5989638" y="2508250"/>
          <p14:tracePt t="126229" x="5999163" y="2508250"/>
          <p14:tracePt t="126237" x="6026150" y="2508250"/>
          <p14:tracePt t="126253" x="6035675" y="2508250"/>
          <p14:tracePt t="126365" x="6043613" y="2508250"/>
          <p14:tracePt t="126389" x="6062663" y="2498725"/>
          <p14:tracePt t="126533" x="6062663" y="2489200"/>
          <p14:tracePt t="126653" x="6072188" y="2471738"/>
          <p14:tracePt t="126677" x="6080125" y="2462213"/>
          <p14:tracePt t="126717" x="6080125" y="2452688"/>
          <p14:tracePt t="126828" x="6108700" y="2425700"/>
          <p14:tracePt t="126868" x="6108700" y="2416175"/>
          <p14:tracePt t="126884" x="6108700" y="2408238"/>
          <p14:tracePt t="126909" x="6108700" y="2398713"/>
          <p14:tracePt t="126916" x="6116638" y="2398713"/>
          <p14:tracePt t="126926" x="6116638" y="2389188"/>
          <p14:tracePt t="126941" x="6126163" y="2379663"/>
          <p14:tracePt t="127845" x="6126163" y="2371725"/>
          <p14:tracePt t="127909" x="6126163" y="2362200"/>
          <p14:tracePt t="127926" x="6116638" y="2362200"/>
          <p14:tracePt t="127933" x="6108700" y="2362200"/>
          <p14:tracePt t="127997" x="6080125" y="2362200"/>
          <p14:tracePt t="128005" x="6072188" y="2362200"/>
          <p14:tracePt t="128013" x="6043613" y="2362200"/>
          <p14:tracePt t="128021" x="6026150" y="2362200"/>
          <p14:tracePt t="128028" x="5999163" y="2362200"/>
          <p14:tracePt t="128036" x="5980113" y="2362200"/>
          <p14:tracePt t="128044" x="5972175" y="2362200"/>
          <p14:tracePt t="128052" x="5943600" y="2371725"/>
          <p14:tracePt t="128076" x="5935663" y="2379663"/>
          <p14:tracePt t="128116" x="5935663" y="2389188"/>
          <p14:tracePt t="128125" x="5935663" y="2408238"/>
          <p14:tracePt t="128140" x="5935663" y="2416175"/>
          <p14:tracePt t="128148" x="5935663" y="2425700"/>
          <p14:tracePt t="128156" x="5943600" y="2452688"/>
          <p14:tracePt t="128204" x="5953125" y="2452688"/>
          <p14:tracePt t="128212" x="5972175" y="2452688"/>
          <p14:tracePt t="128220" x="5980113" y="2462213"/>
          <p14:tracePt t="128228" x="5989638" y="2471738"/>
          <p14:tracePt t="128236" x="6007100" y="2471738"/>
          <p14:tracePt t="128244" x="6026150" y="2471738"/>
          <p14:tracePt t="128252" x="6062663" y="2481263"/>
          <p14:tracePt t="128333" x="6072188" y="2489200"/>
          <p14:tracePt t="128341" x="6072188" y="2498725"/>
          <p14:tracePt t="128357" x="6072188" y="2508250"/>
          <p14:tracePt t="128372" x="6072188" y="2525713"/>
          <p14:tracePt t="128381" x="6072188" y="2535238"/>
          <p14:tracePt t="128388" x="6062663" y="2554288"/>
          <p14:tracePt t="128396" x="6053138" y="2562225"/>
          <p14:tracePt t="128404" x="6053138" y="2581275"/>
          <p14:tracePt t="128597" x="6053138" y="2571750"/>
          <p14:tracePt t="128605" x="6053138" y="2554288"/>
          <p14:tracePt t="128612" x="6053138" y="2544763"/>
          <p14:tracePt t="128620" x="6053138" y="2517775"/>
          <p14:tracePt t="128628" x="6062663" y="2517775"/>
          <p14:tracePt t="128636" x="6072188" y="2508250"/>
          <p14:tracePt t="128644" x="6072188" y="2498725"/>
          <p14:tracePt t="128661" x="6072188" y="2489200"/>
          <p14:tracePt t="128684" x="6072188" y="2471738"/>
          <p14:tracePt t="128708" x="6080125" y="2462213"/>
          <p14:tracePt t="128740" x="6099175" y="2452688"/>
          <p14:tracePt t="129069" x="6089650" y="2452688"/>
          <p14:tracePt t="129092" x="6089650" y="2435225"/>
          <p14:tracePt t="129108" x="6089650" y="2425700"/>
          <p14:tracePt t="129189" x="6089650" y="2416175"/>
          <p14:tracePt t="129197" x="6099175" y="2416175"/>
          <p14:tracePt t="129204" x="6108700" y="2416175"/>
          <p14:tracePt t="129212" x="6116638" y="2416175"/>
          <p14:tracePt t="129220" x="6153150" y="2416175"/>
          <p14:tracePt t="129228" x="6208713" y="2408238"/>
          <p14:tracePt t="129236" x="6262688" y="2408238"/>
          <p14:tracePt t="129245" x="6326188" y="2389188"/>
          <p14:tracePt t="129252" x="6391275" y="2352675"/>
          <p14:tracePt t="129260" x="6445250" y="2343150"/>
          <p14:tracePt t="129268" x="6464300" y="2335213"/>
          <p14:tracePt t="129277" x="6481763" y="2335213"/>
          <p14:tracePt t="129405" x="6464300" y="2352675"/>
          <p14:tracePt t="129412" x="6445250" y="2362200"/>
          <p14:tracePt t="129421" x="6391275" y="2371725"/>
          <p14:tracePt t="129429" x="6362700" y="2371725"/>
          <p14:tracePt t="129437" x="6308725" y="2371725"/>
          <p14:tracePt t="129445" x="6281738" y="2379663"/>
          <p14:tracePt t="129452" x="6245225" y="2379663"/>
          <p14:tracePt t="129468" x="6226175" y="2379663"/>
          <p14:tracePt t="129477" x="6218238" y="2379663"/>
          <p14:tracePt t="129581" x="6208713" y="2389188"/>
          <p14:tracePt t="129621" x="6208713" y="2398713"/>
          <p14:tracePt t="129669" x="6218238" y="2389188"/>
          <p14:tracePt t="129677" x="6226175" y="2379663"/>
          <p14:tracePt t="129685" x="6235700" y="2362200"/>
          <p14:tracePt t="129701" x="6235700" y="2352675"/>
          <p14:tracePt t="129797" x="6245225" y="2343150"/>
          <p14:tracePt t="129804" x="6272213" y="2325688"/>
          <p14:tracePt t="129813" x="6291263" y="2325688"/>
          <p14:tracePt t="129820" x="6335713" y="2298700"/>
          <p14:tracePt t="129829" x="6345238" y="2298700"/>
          <p14:tracePt t="129836" x="6354763" y="2298700"/>
          <p14:tracePt t="129852" x="6372225" y="2298700"/>
          <p14:tracePt t="129941" x="6381750" y="2298700"/>
          <p14:tracePt t="130085" x="6391275" y="2279650"/>
          <p14:tracePt t="130092" x="6408738" y="2270125"/>
          <p14:tracePt t="130100" x="6454775" y="2252663"/>
          <p14:tracePt t="130110" x="6527800" y="2243138"/>
          <p14:tracePt t="130116" x="6610350" y="2216150"/>
          <p14:tracePt t="130126" x="6700838" y="2189163"/>
          <p14:tracePt t="130132" x="6819900" y="2143125"/>
          <p14:tracePt t="130140" x="6946900" y="2106613"/>
          <p14:tracePt t="130148" x="7065963" y="2043113"/>
          <p14:tracePt t="130156" x="7219950" y="1970088"/>
          <p14:tracePt t="130164" x="7329488" y="1924050"/>
          <p14:tracePt t="130172" x="7429500" y="1897063"/>
          <p14:tracePt t="130180" x="7512050" y="1841500"/>
          <p14:tracePt t="130188" x="7585075" y="1833563"/>
          <p14:tracePt t="130196" x="7621588" y="1797050"/>
          <p14:tracePt t="130204" x="7667625" y="1778000"/>
          <p14:tracePt t="130212" x="7731125" y="1741488"/>
          <p14:tracePt t="130220" x="7740650" y="1731963"/>
          <p14:tracePt t="130228" x="7785100" y="1687513"/>
          <p14:tracePt t="130236" x="7821613" y="1668463"/>
          <p14:tracePt t="130244" x="7867650" y="1631950"/>
          <p14:tracePt t="130252" x="7913688" y="1595438"/>
          <p14:tracePt t="130260" x="7940675" y="1568450"/>
          <p14:tracePt t="130268" x="7977188" y="1550988"/>
          <p14:tracePt t="130277" x="8004175" y="1514475"/>
          <p14:tracePt t="130284" x="8013700" y="1504950"/>
          <p14:tracePt t="130293" x="8031163" y="1495425"/>
          <p14:tracePt t="130340" x="8040688" y="1485900"/>
          <p14:tracePt t="130484" x="8050213" y="1477963"/>
          <p14:tracePt t="131229" x="8059738" y="1468438"/>
          <p14:tracePt t="131573" x="8040688" y="1468438"/>
          <p14:tracePt t="131580" x="8031163" y="1468438"/>
          <p14:tracePt t="131588" x="8013700" y="1485900"/>
          <p14:tracePt t="131596" x="7994650" y="1514475"/>
          <p14:tracePt t="131604" x="7994650" y="1541463"/>
          <p14:tracePt t="131612" x="7986713" y="1568450"/>
          <p14:tracePt t="131652" x="7994650" y="1568450"/>
          <p14:tracePt t="131660" x="8004175" y="1568450"/>
          <p14:tracePt t="131668" x="8004175" y="1541463"/>
          <p14:tracePt t="131676" x="8023225" y="1522413"/>
          <p14:tracePt t="131693" x="8023225" y="1504950"/>
          <p14:tracePt t="131710" x="8023225" y="1495425"/>
          <p14:tracePt t="131732" x="8023225" y="1504950"/>
          <p14:tracePt t="131740" x="8004175" y="1531938"/>
          <p14:tracePt t="131748" x="8004175" y="1558925"/>
          <p14:tracePt t="131756" x="7986713" y="1595438"/>
          <p14:tracePt t="131764" x="7986713" y="1631950"/>
          <p14:tracePt t="131772" x="7986713" y="1641475"/>
          <p14:tracePt t="131796" x="7986713" y="1651000"/>
          <p14:tracePt t="131812" x="7986713" y="1660525"/>
          <p14:tracePt t="131820" x="7994650" y="1660525"/>
          <p14:tracePt t="131828" x="8004175" y="1641475"/>
          <p14:tracePt t="131836" x="8004175" y="1631950"/>
          <p14:tracePt t="131845" x="8004175" y="1624013"/>
          <p14:tracePt t="132189" x="8013700" y="1614488"/>
          <p14:tracePt t="132613" x="8023225" y="1614488"/>
          <p14:tracePt t="132781" x="8023225" y="1604963"/>
          <p14:tracePt t="132804" x="8031163" y="1604963"/>
          <p14:tracePt t="133445" x="8031163" y="1595438"/>
          <p14:tracePt t="133957" x="8031163" y="1587500"/>
          <p14:tracePt t="133964" x="8031163" y="1568450"/>
          <p14:tracePt t="133972" x="8031163" y="1558925"/>
          <p14:tracePt t="134421" x="8031163" y="1550988"/>
          <p14:tracePt t="134501" x="8040688" y="1550988"/>
          <p14:tracePt t="134509" x="8050213" y="1541463"/>
          <p14:tracePt t="134527" x="8059738" y="1531938"/>
          <p14:tracePt t="134533" x="8067675" y="1522413"/>
          <p14:tracePt t="134541" x="8086725" y="1504950"/>
          <p14:tracePt t="134548" x="8104188" y="1495425"/>
          <p14:tracePt t="134556" x="8123238" y="1477963"/>
          <p14:tracePt t="134572" x="8132763" y="1468438"/>
          <p14:tracePt t="134596" x="8140700" y="1458913"/>
          <p14:tracePt t="134685" x="8150225" y="1449388"/>
          <p14:tracePt t="134877" x="8150225" y="1458913"/>
          <p14:tracePt t="134885" x="8132763" y="1477963"/>
          <p14:tracePt t="134894" x="8113713" y="1495425"/>
          <p14:tracePt t="134901" x="8104188" y="1514475"/>
          <p14:tracePt t="134912" x="8086725" y="1531938"/>
          <p14:tracePt t="134927" x="8077200" y="1541463"/>
          <p14:tracePt t="134932" x="8077200" y="1550988"/>
          <p14:tracePt t="135021" x="8067675" y="1558925"/>
          <p14:tracePt t="135037" x="8059738" y="1558925"/>
          <p14:tracePt t="135053" x="8050213" y="1558925"/>
          <p14:tracePt t="135061" x="8031163" y="1558925"/>
          <p14:tracePt t="135068" x="8023225" y="1558925"/>
          <p14:tracePt t="135084" x="8013700" y="1558925"/>
          <p14:tracePt t="135100" x="8004175" y="1558925"/>
          <p14:tracePt t="135125" x="8004175" y="1550988"/>
          <p14:tracePt t="135140" x="7994650" y="1541463"/>
          <p14:tracePt t="135180" x="7986713" y="1531938"/>
          <p14:tracePt t="135204" x="7977188" y="1531938"/>
          <p14:tracePt t="135309" x="7977188" y="1522413"/>
          <p14:tracePt t="135645" x="7986713" y="1514475"/>
          <p14:tracePt t="135669" x="7986713" y="1504950"/>
          <p14:tracePt t="135692" x="7967663" y="1485900"/>
          <p14:tracePt t="135700" x="7958138" y="1477963"/>
          <p14:tracePt t="135709" x="7940675" y="1477963"/>
          <p14:tracePt t="135716" x="7921625" y="1468438"/>
          <p14:tracePt t="135726" x="7894638" y="1458913"/>
          <p14:tracePt t="135732" x="7877175" y="1441450"/>
          <p14:tracePt t="135740" x="7858125" y="1431925"/>
          <p14:tracePt t="135748" x="7840663" y="1431925"/>
          <p14:tracePt t="135756" x="7831138" y="1422400"/>
          <p14:tracePt t="135837" x="7813675" y="1422400"/>
          <p14:tracePt t="135957" x="7804150" y="1422400"/>
          <p14:tracePt t="136053" x="7794625" y="1422400"/>
          <p14:tracePt t="136068" x="7777163" y="1422400"/>
          <p14:tracePt t="136076" x="7767638" y="1422400"/>
          <p14:tracePt t="136084" x="7758113" y="1422400"/>
          <p14:tracePt t="136148" x="7748588" y="1422400"/>
          <p14:tracePt t="136741" x="7740650" y="1412875"/>
          <p14:tracePt t="136765" x="7740650" y="1404938"/>
          <p14:tracePt t="136861" x="7740650" y="1385888"/>
          <p14:tracePt t="137037" x="7740650" y="1368425"/>
          <p14:tracePt t="137076" x="7740650" y="1358900"/>
          <p14:tracePt t="137092" x="7740650" y="1349375"/>
          <p14:tracePt t="137100" x="7740650" y="1339850"/>
          <p14:tracePt t="137116" x="7740650" y="1312863"/>
          <p14:tracePt t="137132" x="7740650" y="1303338"/>
          <p14:tracePt t="137140" x="7740650" y="1285875"/>
          <p14:tracePt t="137148" x="7740650" y="1276350"/>
          <p14:tracePt t="137261" x="7748588" y="1276350"/>
          <p14:tracePt t="137268" x="7758113" y="1285875"/>
          <p14:tracePt t="137276" x="7767638" y="1312863"/>
          <p14:tracePt t="137292" x="7777163" y="1339850"/>
          <p14:tracePt t="137300" x="7777163" y="1349375"/>
          <p14:tracePt t="137310" x="7785100" y="1368425"/>
          <p14:tracePt t="137316" x="7785100" y="1385888"/>
          <p14:tracePt t="137326" x="7804150" y="1404938"/>
          <p14:tracePt t="137332" x="7813675" y="1412875"/>
          <p14:tracePt t="137340" x="7813675" y="1431925"/>
          <p14:tracePt t="137356" x="7813675" y="1441450"/>
          <p14:tracePt t="137380" x="7813675" y="1449388"/>
          <p14:tracePt t="137420" x="7813675" y="1468438"/>
          <p14:tracePt t="137428" x="7813675" y="1477963"/>
          <p14:tracePt t="137436" x="7813675" y="1495425"/>
          <p14:tracePt t="137444" x="7813675" y="1514475"/>
          <p14:tracePt t="137452" x="7813675" y="1531938"/>
          <p14:tracePt t="137468" x="7813675" y="1541463"/>
          <p14:tracePt t="138157" x="7813675" y="1531938"/>
          <p14:tracePt t="138164" x="7813675" y="1522413"/>
          <p14:tracePt t="138172" x="7813675" y="1514475"/>
          <p14:tracePt t="138180" x="7813675" y="1485900"/>
          <p14:tracePt t="138188" x="7813675" y="1477963"/>
          <p14:tracePt t="138212" x="7813675" y="1468438"/>
          <p14:tracePt t="138220" x="7813675" y="1458913"/>
          <p14:tracePt t="138469" x="7813675" y="1449388"/>
          <p14:tracePt t="138485" x="7804150" y="1449388"/>
          <p14:tracePt t="138494" x="7777163" y="1441450"/>
          <p14:tracePt t="138500" x="7758113" y="1441450"/>
          <p14:tracePt t="138511" x="7721600" y="1441450"/>
          <p14:tracePt t="138516" x="7704138" y="1441450"/>
          <p14:tracePt t="138527" x="7658100" y="1441450"/>
          <p14:tracePt t="138532" x="7621588" y="1441450"/>
          <p14:tracePt t="138540" x="7585075" y="1441450"/>
          <p14:tracePt t="138548" x="7567613" y="1441450"/>
          <p14:tracePt t="138556" x="7531100" y="1441450"/>
          <p14:tracePt t="138572" x="7521575" y="1441450"/>
          <p14:tracePt t="138677" x="7512050" y="1441450"/>
          <p14:tracePt t="138765" x="7502525" y="1441450"/>
          <p14:tracePt t="138781" x="7502525" y="1412875"/>
          <p14:tracePt t="138789" x="7502525" y="1404938"/>
          <p14:tracePt t="138797" x="7502525" y="1376363"/>
          <p14:tracePt t="138804" x="7521575" y="1349375"/>
          <p14:tracePt t="138812" x="7531100" y="1339850"/>
          <p14:tracePt t="138820" x="7539038" y="1331913"/>
          <p14:tracePt t="138836" x="7567613" y="1312863"/>
          <p14:tracePt t="138844" x="7585075" y="1303338"/>
          <p14:tracePt t="138861" x="7602538" y="1303338"/>
          <p14:tracePt t="138868" x="7621588" y="1295400"/>
          <p14:tracePt t="138877" x="7648575" y="1285875"/>
          <p14:tracePt t="138884" x="7694613" y="1258888"/>
          <p14:tracePt t="138894" x="7721600" y="1239838"/>
          <p14:tracePt t="138900" x="7767638" y="1231900"/>
          <p14:tracePt t="138910" x="7813675" y="1212850"/>
          <p14:tracePt t="138916" x="7840663" y="1195388"/>
          <p14:tracePt t="138927" x="7885113" y="1176338"/>
          <p14:tracePt t="138940" x="7913688" y="1158875"/>
          <p14:tracePt t="138956" x="7921625" y="1149350"/>
          <p14:tracePt t="138964" x="7931150" y="1149350"/>
          <p14:tracePt t="138972" x="7940675" y="1139825"/>
          <p14:tracePt t="138988" x="7958138" y="1139825"/>
          <p14:tracePt t="138996" x="7977188" y="1122363"/>
          <p14:tracePt t="139004" x="7986713" y="1122363"/>
          <p14:tracePt t="139020" x="8013700" y="1093788"/>
          <p14:tracePt t="139028" x="8013700" y="1085850"/>
          <p14:tracePt t="139036" x="8013700" y="1076325"/>
          <p14:tracePt t="139044" x="8023225" y="1066800"/>
          <p14:tracePt t="139108" x="8031163" y="1057275"/>
          <p14:tracePt t="139133" x="8040688" y="1057275"/>
          <p14:tracePt t="139213" x="8013700" y="1076325"/>
          <p14:tracePt t="139222" x="7994650" y="1085850"/>
          <p14:tracePt t="139229" x="7958138" y="1103313"/>
          <p14:tracePt t="139237" x="7940675" y="1122363"/>
          <p14:tracePt t="139245" x="7913688" y="1139825"/>
          <p14:tracePt t="139261" x="7904163" y="1149350"/>
          <p14:tracePt t="139332" x="7885113" y="1166813"/>
          <p14:tracePt t="139348" x="7867650" y="1176338"/>
          <p14:tracePt t="139373" x="7858125" y="1176338"/>
          <p14:tracePt t="139381" x="7840663" y="1185863"/>
          <p14:tracePt t="140013" x="7840663" y="1203325"/>
          <p14:tracePt t="140325" x="7840663" y="1222375"/>
          <p14:tracePt t="140333" x="7840663" y="1239838"/>
          <p14:tracePt t="140340" x="7840663" y="1249363"/>
          <p14:tracePt t="140348" x="7840663" y="1258888"/>
          <p14:tracePt t="140356" x="7840663" y="1285875"/>
          <p14:tracePt t="140364" x="7850188" y="1295400"/>
          <p14:tracePt t="140372" x="7858125" y="1303338"/>
          <p14:tracePt t="140388" x="7867650" y="1303338"/>
          <p14:tracePt t="140404" x="7867650" y="1322388"/>
          <p14:tracePt t="140412" x="7877175" y="1331913"/>
          <p14:tracePt t="140428" x="7877175" y="1339850"/>
          <p14:tracePt t="140436" x="7885113" y="1368425"/>
          <p14:tracePt t="140444" x="7885113" y="1385888"/>
          <p14:tracePt t="140452" x="7904163" y="1404938"/>
          <p14:tracePt t="140460" x="7913688" y="1441450"/>
          <p14:tracePt t="140468" x="7913688" y="1477963"/>
          <p14:tracePt t="140476" x="7921625" y="1495425"/>
          <p14:tracePt t="140484" x="7921625" y="1522413"/>
          <p14:tracePt t="140493" x="7931150" y="1541463"/>
          <p14:tracePt t="140500" x="7931150" y="1558925"/>
          <p14:tracePt t="140510" x="7931150" y="1568450"/>
          <p14:tracePt t="140516" x="7931150" y="1577975"/>
          <p14:tracePt t="140529" x="7931150" y="1595438"/>
          <p14:tracePt t="140532" x="7931150" y="1604963"/>
          <p14:tracePt t="140541" x="7940675" y="1614488"/>
          <p14:tracePt t="140548" x="7950200" y="1624013"/>
          <p14:tracePt t="140564" x="7950200" y="1641475"/>
          <p14:tracePt t="140573" x="7950200" y="1651000"/>
          <p14:tracePt t="140580" x="7950200" y="1668463"/>
          <p14:tracePt t="140588" x="7958138" y="1697038"/>
          <p14:tracePt t="140596" x="7967663" y="1714500"/>
          <p14:tracePt t="140604" x="7967663" y="1731963"/>
          <p14:tracePt t="140612" x="7967663" y="1741488"/>
          <p14:tracePt t="140620" x="7977188" y="1741488"/>
          <p14:tracePt t="140725" x="7986713" y="1751013"/>
          <p14:tracePt t="140748" x="7994650" y="1751013"/>
          <p14:tracePt t="140757" x="8004175" y="1741488"/>
          <p14:tracePt t="140773" x="8013700" y="1704975"/>
          <p14:tracePt t="140780" x="8013700" y="1697038"/>
          <p14:tracePt t="140788" x="8013700" y="1668463"/>
          <p14:tracePt t="140796" x="8013700" y="1651000"/>
          <p14:tracePt t="140804" x="8013700" y="1641475"/>
          <p14:tracePt t="140812" x="8013700" y="1624013"/>
          <p14:tracePt t="140820" x="8013700" y="1614488"/>
          <p14:tracePt t="140828" x="8013700" y="1604963"/>
          <p14:tracePt t="140845" x="8013700" y="1568450"/>
          <p14:tracePt t="140860" x="7994650" y="1541463"/>
          <p14:tracePt t="140868" x="7994650" y="1522413"/>
          <p14:tracePt t="140876" x="7986713" y="1485900"/>
          <p14:tracePt t="140894" x="7940675" y="1385888"/>
          <p14:tracePt t="140900" x="7931150" y="1339850"/>
          <p14:tracePt t="140910" x="7921625" y="1312863"/>
          <p14:tracePt t="140916" x="7921625" y="1258888"/>
          <p14:tracePt t="140926" x="7913688" y="1222375"/>
          <p14:tracePt t="140932" x="7894638" y="1195388"/>
          <p14:tracePt t="140940" x="7885113" y="1195388"/>
          <p14:tracePt t="140956" x="7885113" y="1176338"/>
          <p14:tracePt t="140964" x="7877175" y="1166813"/>
          <p14:tracePt t="141469" x="7885113" y="1166813"/>
          <p14:tracePt t="141476" x="7894638" y="1166813"/>
          <p14:tracePt t="141484" x="7913688" y="1158875"/>
          <p14:tracePt t="141493" x="7931150" y="1149350"/>
          <p14:tracePt t="141500" x="7958138" y="1130300"/>
          <p14:tracePt t="141510" x="7977188" y="1122363"/>
          <p14:tracePt t="141516" x="8023225" y="1093788"/>
          <p14:tracePt t="141526" x="8050213" y="1076325"/>
          <p14:tracePt t="141532" x="8096250" y="1057275"/>
          <p14:tracePt t="141540" x="8140700" y="1030288"/>
          <p14:tracePt t="141548" x="8159750" y="1020763"/>
          <p14:tracePt t="141556" x="8186738" y="1003300"/>
          <p14:tracePt t="141564" x="8196263" y="993775"/>
          <p14:tracePt t="141572" x="8204200" y="993775"/>
          <p14:tracePt t="141580" x="8232775" y="984250"/>
          <p14:tracePt t="141596" x="8240713" y="984250"/>
          <p14:tracePt t="141612" x="8277225" y="976313"/>
          <p14:tracePt t="141620" x="8286750" y="966788"/>
          <p14:tracePt t="141628" x="8296275" y="957263"/>
          <p14:tracePt t="141644" x="8305800" y="947738"/>
          <p14:tracePt t="141652" x="8313738" y="947738"/>
          <p14:tracePt t="141660" x="8323263" y="947738"/>
          <p14:tracePt t="141668" x="8332788" y="947738"/>
          <p14:tracePt t="141757" x="8350250" y="947738"/>
          <p14:tracePt t="141765" x="8359775" y="939800"/>
          <p14:tracePt t="141781" x="8369300" y="930275"/>
          <p14:tracePt t="141796" x="8369300" y="920750"/>
          <p14:tracePt t="141925" x="8350250" y="920750"/>
          <p14:tracePt t="141933" x="8305800" y="930275"/>
          <p14:tracePt t="141941" x="8240713" y="957263"/>
          <p14:tracePt t="141948" x="8213725" y="976313"/>
          <p14:tracePt t="141956" x="8159750" y="993775"/>
          <p14:tracePt t="141964" x="8123238" y="1012825"/>
          <p14:tracePt t="141972" x="8067675" y="1030288"/>
          <p14:tracePt t="141981" x="8023225" y="1057275"/>
          <p14:tracePt t="141988" x="7977188" y="1066800"/>
          <p14:tracePt t="141997" x="7931150" y="1103313"/>
          <p14:tracePt t="142004" x="7867650" y="1130300"/>
          <p14:tracePt t="142012" x="7813675" y="1149350"/>
          <p14:tracePt t="142020" x="7748588" y="1176338"/>
          <p14:tracePt t="142028" x="7721600" y="1185863"/>
          <p14:tracePt t="142036" x="7675563" y="1212850"/>
          <p14:tracePt t="142044" x="7631113" y="1231900"/>
          <p14:tracePt t="142052" x="7612063" y="1239838"/>
          <p14:tracePt t="142060" x="7567613" y="1249363"/>
          <p14:tracePt t="142068" x="7548563" y="1268413"/>
          <p14:tracePt t="142076" x="7531100" y="1276350"/>
          <p14:tracePt t="142100" x="7521575" y="1285875"/>
          <p14:tracePt t="142477" x="7531100" y="1285875"/>
          <p14:tracePt t="142485" x="7539038" y="1276350"/>
          <p14:tracePt t="142510" x="7548563" y="1268413"/>
          <p14:tracePt t="142621" x="7548563" y="1258888"/>
          <p14:tracePt t="142628" x="7558088" y="1249363"/>
          <p14:tracePt t="142652" x="7575550" y="1239838"/>
          <p14:tracePt t="142660" x="7585075" y="1231900"/>
          <p14:tracePt t="142668" x="7594600" y="1222375"/>
          <p14:tracePt t="142677" x="7612063" y="1222375"/>
          <p14:tracePt t="142694" x="7639050" y="1212850"/>
          <p14:tracePt t="142700" x="7648575" y="1203325"/>
          <p14:tracePt t="142710" x="7675563" y="1185863"/>
          <p14:tracePt t="142716" x="7694613" y="1185863"/>
          <p14:tracePt t="142727" x="7704138" y="1185863"/>
          <p14:tracePt t="142869" x="7704138" y="1176338"/>
          <p14:tracePt t="143453" x="7721600" y="1176338"/>
          <p14:tracePt t="143517" x="7731125" y="1176338"/>
          <p14:tracePt t="143532" x="7740650" y="1176338"/>
          <p14:tracePt t="143540" x="7748588" y="1176338"/>
          <p14:tracePt t="143580" x="7767638" y="1176338"/>
          <p14:tracePt t="143604" x="7777163" y="1176338"/>
          <p14:tracePt t="143701" x="7777163" y="1185863"/>
          <p14:tracePt t="143716" x="7777163" y="1195388"/>
          <p14:tracePt t="143724" x="7777163" y="1212850"/>
          <p14:tracePt t="143732" x="7777163" y="1222375"/>
          <p14:tracePt t="143740" x="7777163" y="1231900"/>
          <p14:tracePt t="143748" x="7785100" y="1239838"/>
          <p14:tracePt t="143756" x="7785100" y="1249363"/>
          <p14:tracePt t="143764" x="7785100" y="1258888"/>
          <p14:tracePt t="143772" x="7785100" y="1268413"/>
          <p14:tracePt t="143788" x="7785100" y="1276350"/>
          <p14:tracePt t="143796" x="7785100" y="1295400"/>
          <p14:tracePt t="143869" x="7785100" y="1303338"/>
          <p14:tracePt t="143900" x="7777163" y="1295400"/>
          <p14:tracePt t="143910" x="7767638" y="1258888"/>
          <p14:tracePt t="143916" x="7767638" y="1203325"/>
          <p14:tracePt t="143924" x="7767638" y="1166813"/>
          <p14:tracePt t="143932" x="7767638" y="1139825"/>
          <p14:tracePt t="143940" x="7767638" y="1093788"/>
          <p14:tracePt t="143948" x="7767638" y="1057275"/>
          <p14:tracePt t="143956" x="7767638" y="1039813"/>
          <p14:tracePt t="143964" x="7785100" y="993775"/>
          <p14:tracePt t="143972" x="7804150" y="976313"/>
          <p14:tracePt t="143980" x="7831138" y="957263"/>
          <p14:tracePt t="143988" x="7877175" y="947738"/>
          <p14:tracePt t="143997" x="7894638" y="939800"/>
          <p14:tracePt t="144004" x="7967663" y="903288"/>
          <p14:tracePt t="144012" x="8004175" y="903288"/>
          <p14:tracePt t="144020" x="8059738" y="903288"/>
          <p14:tracePt t="144028" x="8104188" y="903288"/>
          <p14:tracePt t="144036" x="8159750" y="903288"/>
          <p14:tracePt t="144045" x="8196263" y="903288"/>
          <p14:tracePt t="144052" x="8240713" y="903288"/>
          <p14:tracePt t="144060" x="8269288" y="903288"/>
          <p14:tracePt t="144068" x="8305800" y="903288"/>
          <p14:tracePt t="144077" x="8350250" y="920750"/>
          <p14:tracePt t="144084" x="8405813" y="976313"/>
          <p14:tracePt t="144094" x="8423275" y="1003300"/>
          <p14:tracePt t="144100" x="8442325" y="1030288"/>
          <p14:tracePt t="144110" x="8469313" y="1103313"/>
          <p14:tracePt t="144116" x="8496300" y="1166813"/>
          <p14:tracePt t="144124" x="8505825" y="1239838"/>
          <p14:tracePt t="144132" x="8532813" y="1322388"/>
          <p14:tracePt t="144140" x="8542338" y="1404938"/>
          <p14:tracePt t="144148" x="8542338" y="1441450"/>
          <p14:tracePt t="144156" x="8542338" y="1468438"/>
          <p14:tracePt t="144164" x="8532813" y="1504950"/>
          <p14:tracePt t="144172" x="8515350" y="1531938"/>
          <p14:tracePt t="144180" x="8505825" y="1541463"/>
          <p14:tracePt t="144188" x="8488363" y="1550988"/>
          <p14:tracePt t="144197" x="8469313" y="1558925"/>
          <p14:tracePt t="144204" x="8459788" y="1558925"/>
          <p14:tracePt t="144212" x="8432800" y="1577975"/>
          <p14:tracePt t="144220" x="8415338" y="1577975"/>
          <p14:tracePt t="144228" x="8359775" y="1587500"/>
          <p14:tracePt t="144236" x="8269288" y="1595438"/>
          <p14:tracePt t="144244" x="8204200" y="1614488"/>
          <p14:tracePt t="144252" x="8132763" y="1614488"/>
          <p14:tracePt t="144260" x="8023225" y="1614488"/>
          <p14:tracePt t="144268" x="7950200" y="1614488"/>
          <p14:tracePt t="144277" x="7894638" y="1614488"/>
          <p14:tracePt t="144284" x="7850188" y="1614488"/>
          <p14:tracePt t="144294" x="7813675" y="1614488"/>
          <p14:tracePt t="144300" x="7777163" y="1577975"/>
          <p14:tracePt t="144310" x="7758113" y="1558925"/>
          <p14:tracePt t="144316" x="7740650" y="1531938"/>
          <p14:tracePt t="144324" x="7740650" y="1495425"/>
          <p14:tracePt t="144332" x="7731125" y="1468438"/>
          <p14:tracePt t="144340" x="7721600" y="1441450"/>
          <p14:tracePt t="144348" x="7721600" y="1395413"/>
          <p14:tracePt t="144356" x="7721600" y="1368425"/>
          <p14:tracePt t="144364" x="7721600" y="1339850"/>
          <p14:tracePt t="144372" x="7721600" y="1295400"/>
          <p14:tracePt t="144380" x="7721600" y="1285875"/>
          <p14:tracePt t="144388" x="7740650" y="1249363"/>
          <p14:tracePt t="144396" x="7758113" y="1231900"/>
          <p14:tracePt t="144404" x="7794625" y="1222375"/>
          <p14:tracePt t="144412" x="7831138" y="1212850"/>
          <p14:tracePt t="144420" x="7877175" y="1212850"/>
          <p14:tracePt t="144428" x="7913688" y="1212850"/>
          <p14:tracePt t="144436" x="7958138" y="1212850"/>
          <p14:tracePt t="144444" x="7994650" y="1212850"/>
          <p14:tracePt t="144452" x="8040688" y="1212850"/>
          <p14:tracePt t="144460" x="8067675" y="1212850"/>
          <p14:tracePt t="144468" x="8096250" y="1212850"/>
          <p14:tracePt t="144477" x="8104188" y="1212850"/>
          <p14:tracePt t="144494" x="8113713" y="1212850"/>
          <p14:tracePt t="144500" x="8123238" y="1222375"/>
          <p14:tracePt t="144510" x="8123238" y="1239838"/>
          <p14:tracePt t="144516" x="8123238" y="1258888"/>
          <p14:tracePt t="144524" x="8132763" y="1285875"/>
          <p14:tracePt t="144532" x="8140700" y="1303338"/>
          <p14:tracePt t="144540" x="8140700" y="1312863"/>
          <p14:tracePt t="144548" x="8140700" y="1331913"/>
          <p14:tracePt t="144556" x="8140700" y="1349375"/>
          <p14:tracePt t="144564" x="8140700" y="1358900"/>
          <p14:tracePt t="144572" x="8140700" y="1368425"/>
          <p14:tracePt t="145277" x="8132763" y="1376363"/>
          <p14:tracePt t="145797" x="8113713" y="1395413"/>
          <p14:tracePt t="145813" x="8104188" y="1404938"/>
          <p14:tracePt t="145837" x="8096250" y="1412875"/>
          <p14:tracePt t="145901" x="8086725" y="1431925"/>
          <p14:tracePt t="145910" x="8086725" y="1441450"/>
          <p14:tracePt t="145916" x="8067675" y="1458913"/>
          <p14:tracePt t="145925" x="8050213" y="1477963"/>
          <p14:tracePt t="145932" x="8023225" y="1495425"/>
          <p14:tracePt t="145941" x="8004175" y="1504950"/>
          <p14:tracePt t="145948" x="7977188" y="1514475"/>
          <p14:tracePt t="145956" x="7958138" y="1531938"/>
          <p14:tracePt t="145964" x="7950200" y="1541463"/>
          <p14:tracePt t="145972" x="7931150" y="1541463"/>
          <p14:tracePt t="145980" x="7913688" y="1550988"/>
          <p14:tracePt t="145996" x="7904163" y="1550988"/>
          <p14:tracePt t="146004" x="7885113" y="1558925"/>
          <p14:tracePt t="146028" x="7867650" y="1558925"/>
          <p14:tracePt t="146036" x="7840663" y="1558925"/>
          <p14:tracePt t="146044" x="7821613" y="1558925"/>
          <p14:tracePt t="146052" x="7777163" y="1558925"/>
          <p14:tracePt t="146061" x="7704138" y="1587500"/>
          <p14:tracePt t="146068" x="7648575" y="1595438"/>
          <p14:tracePt t="146078" x="7575550" y="1595438"/>
          <p14:tracePt t="146084" x="7531100" y="1604963"/>
          <p14:tracePt t="146095" x="7475538" y="1604963"/>
          <p14:tracePt t="146100" x="7448550" y="1604963"/>
          <p14:tracePt t="146111" x="7439025" y="1604963"/>
          <p14:tracePt t="146140" x="7429500" y="1604963"/>
          <p14:tracePt t="146148" x="7429500" y="1577975"/>
          <p14:tracePt t="146156" x="7448550" y="1495425"/>
          <p14:tracePt t="146164" x="7458075" y="1431925"/>
          <p14:tracePt t="146172" x="7466013" y="1376363"/>
          <p14:tracePt t="146180" x="7475538" y="1349375"/>
          <p14:tracePt t="146188" x="7512050" y="1285875"/>
          <p14:tracePt t="146196" x="7521575" y="1268413"/>
          <p14:tracePt t="146204" x="7531100" y="1249363"/>
          <p14:tracePt t="146212" x="7539038" y="1231900"/>
          <p14:tracePt t="146220" x="7558088" y="1222375"/>
          <p14:tracePt t="146228" x="7567613" y="1212850"/>
          <p14:tracePt t="146236" x="7575550" y="1203325"/>
          <p14:tracePt t="146245" x="7585075" y="1203325"/>
          <p14:tracePt t="146252" x="7602538" y="1203325"/>
          <p14:tracePt t="146260" x="7658100" y="1185863"/>
          <p14:tracePt t="146268" x="7685088" y="1185863"/>
          <p14:tracePt t="146277" x="7748588" y="1149350"/>
          <p14:tracePt t="146284" x="7777163" y="1139825"/>
          <p14:tracePt t="146294" x="7821613" y="1130300"/>
          <p14:tracePt t="146300" x="7867650" y="1093788"/>
          <p14:tracePt t="146310" x="7885113" y="1085850"/>
          <p14:tracePt t="146316" x="7904163" y="1085850"/>
          <p14:tracePt t="146340" x="7913688" y="1085850"/>
          <p14:tracePt t="146356" x="7958138" y="1093788"/>
          <p14:tracePt t="146364" x="7977188" y="1112838"/>
          <p14:tracePt t="146372" x="8023225" y="1149350"/>
          <p14:tracePt t="146380" x="8086725" y="1185863"/>
          <p14:tracePt t="146388" x="8150225" y="1231900"/>
          <p14:tracePt t="146396" x="8232775" y="1295400"/>
          <p14:tracePt t="146404" x="8259763" y="1312863"/>
          <p14:tracePt t="146412" x="8296275" y="1339850"/>
          <p14:tracePt t="146420" x="8313738" y="1358900"/>
          <p14:tracePt t="146428" x="8323263" y="1376363"/>
          <p14:tracePt t="146436" x="8323263" y="1395413"/>
          <p14:tracePt t="146444" x="8323263" y="1441450"/>
          <p14:tracePt t="146452" x="8323263" y="1477963"/>
          <p14:tracePt t="146460" x="8323263" y="1522413"/>
          <p14:tracePt t="146468" x="8305800" y="1577975"/>
          <p14:tracePt t="146477" x="8240713" y="1660525"/>
          <p14:tracePt t="146484" x="8169275" y="1731963"/>
          <p14:tracePt t="146493" x="8150225" y="1751013"/>
          <p14:tracePt t="146500" x="8104188" y="1804988"/>
          <p14:tracePt t="146510" x="8077200" y="1833563"/>
          <p14:tracePt t="146516" x="8067675" y="1833563"/>
          <p14:tracePt t="146524" x="8040688" y="1841500"/>
          <p14:tracePt t="146540" x="8031163" y="1851025"/>
          <p14:tracePt t="146556" x="8023225" y="1851025"/>
          <p14:tracePt t="146564" x="7986713" y="1833563"/>
          <p14:tracePt t="146572" x="7977188" y="1824038"/>
          <p14:tracePt t="146580" x="7940675" y="1797050"/>
          <p14:tracePt t="146588" x="7921625" y="1778000"/>
          <p14:tracePt t="146596" x="7858125" y="1731963"/>
          <p14:tracePt t="146604" x="7840663" y="1704975"/>
          <p14:tracePt t="146612" x="7804150" y="1677988"/>
          <p14:tracePt t="146620" x="7794625" y="1668463"/>
          <p14:tracePt t="146628" x="7785100" y="1641475"/>
          <p14:tracePt t="146636" x="7777163" y="1631950"/>
          <p14:tracePt t="146645" x="7758113" y="1595438"/>
          <p14:tracePt t="146652" x="7758113" y="1577975"/>
          <p14:tracePt t="146661" x="7758113" y="1550988"/>
          <p14:tracePt t="146668" x="7758113" y="1531938"/>
          <p14:tracePt t="146678" x="7758113" y="1495425"/>
          <p14:tracePt t="146684" x="7758113" y="1449388"/>
          <p14:tracePt t="146694" x="7758113" y="1431925"/>
          <p14:tracePt t="146700" x="7758113" y="1395413"/>
          <p14:tracePt t="146710" x="7794625" y="1339850"/>
          <p14:tracePt t="146716" x="7840663" y="1276350"/>
          <p14:tracePt t="146724" x="7867650" y="1258888"/>
          <p14:tracePt t="146732" x="7885113" y="1249363"/>
          <p14:tracePt t="146740" x="7913688" y="1231900"/>
          <p14:tracePt t="146748" x="7931150" y="1222375"/>
          <p14:tracePt t="146756" x="7950200" y="1222375"/>
          <p14:tracePt t="146764" x="7986713" y="1222375"/>
          <p14:tracePt t="146772" x="8004175" y="1222375"/>
          <p14:tracePt t="146780" x="8040688" y="1222375"/>
          <p14:tracePt t="146788" x="8077200" y="1222375"/>
          <p14:tracePt t="146796" x="8086725" y="1222375"/>
          <p14:tracePt t="146804" x="8104188" y="1222375"/>
          <p14:tracePt t="146812" x="8132763" y="1222375"/>
          <p14:tracePt t="146820" x="8150225" y="1222375"/>
          <p14:tracePt t="146828" x="8169275" y="1231900"/>
          <p14:tracePt t="146845" x="8186738" y="1239838"/>
          <p14:tracePt t="146852" x="8196263" y="1249363"/>
          <p14:tracePt t="146868" x="8204200" y="1268413"/>
          <p14:tracePt t="146877" x="8223250" y="1285875"/>
          <p14:tracePt t="146894" x="8232775" y="1295400"/>
          <p14:tracePt t="146916" x="8232775" y="1303338"/>
          <p14:tracePt t="146924" x="8232775" y="1312863"/>
          <p14:tracePt t="146964" x="8232775" y="1322388"/>
          <p14:tracePt t="146972" x="8232775" y="1339850"/>
          <p14:tracePt t="146996" x="8232775" y="1358900"/>
          <p14:tracePt t="147004" x="8223250" y="1385888"/>
          <p14:tracePt t="147012" x="8196263" y="1404938"/>
          <p14:tracePt t="147020" x="8177213" y="1412875"/>
          <p14:tracePt t="147028" x="8177213" y="1422400"/>
          <p14:tracePt t="147036" x="8150225" y="1441450"/>
          <p14:tracePt t="147044" x="8132763" y="1449388"/>
          <p14:tracePt t="147068" x="8123238" y="1449388"/>
          <p14:tracePt t="147116" x="8104188" y="1449388"/>
          <p14:tracePt t="147132" x="8086725" y="1449388"/>
          <p14:tracePt t="147140" x="8077200" y="1449388"/>
          <p14:tracePt t="147148" x="8050213" y="1449388"/>
          <p14:tracePt t="147156" x="8040688" y="1449388"/>
          <p14:tracePt t="147164" x="8004175" y="1449388"/>
          <p14:tracePt t="147180" x="7986713" y="1441450"/>
          <p14:tracePt t="147188" x="7967663" y="1431925"/>
          <p14:tracePt t="147196" x="7958138" y="1422400"/>
          <p14:tracePt t="147204" x="7950200" y="1404938"/>
          <p14:tracePt t="147212" x="7940675" y="1385888"/>
          <p14:tracePt t="147220" x="7940675" y="1358900"/>
          <p14:tracePt t="147228" x="7931150" y="1312863"/>
          <p14:tracePt t="147236" x="7921625" y="1276350"/>
          <p14:tracePt t="147244" x="7904163" y="1231900"/>
          <p14:tracePt t="147252" x="7904163" y="1185863"/>
          <p14:tracePt t="147261" x="7904163" y="1149350"/>
          <p14:tracePt t="147268" x="7904163" y="1130300"/>
          <p14:tracePt t="147278" x="7904163" y="1085850"/>
          <p14:tracePt t="147284" x="7904163" y="1057275"/>
          <p14:tracePt t="147295" x="7904163" y="1049338"/>
          <p14:tracePt t="147332" x="7904163" y="1039813"/>
          <p14:tracePt t="147348" x="7913688" y="1039813"/>
          <p14:tracePt t="147356" x="7931150" y="1039813"/>
          <p14:tracePt t="147364" x="7950200" y="1039813"/>
          <p14:tracePt t="147372" x="7977188" y="1039813"/>
          <p14:tracePt t="147380" x="7994650" y="1039813"/>
          <p14:tracePt t="147388" x="8040688" y="1039813"/>
          <p14:tracePt t="147396" x="8059738" y="1039813"/>
          <p14:tracePt t="147404" x="8096250" y="1039813"/>
          <p14:tracePt t="147412" x="8123238" y="1039813"/>
          <p14:tracePt t="147420" x="8159750" y="1039813"/>
          <p14:tracePt t="147428" x="8177213" y="1049338"/>
          <p14:tracePt t="147436" x="8196263" y="1066800"/>
          <p14:tracePt t="147445" x="8204200" y="1076325"/>
          <p14:tracePt t="147452" x="8232775" y="1103313"/>
          <p14:tracePt t="147461" x="8240713" y="1130300"/>
          <p14:tracePt t="147468" x="8259763" y="1149350"/>
          <p14:tracePt t="147478" x="8269288" y="1195388"/>
          <p14:tracePt t="147484" x="8277225" y="1222375"/>
          <p14:tracePt t="147494" x="8286750" y="1249363"/>
          <p14:tracePt t="147500" x="8286750" y="1295400"/>
          <p14:tracePt t="147511" x="8286750" y="1312863"/>
          <p14:tracePt t="147516" x="8286750" y="1331913"/>
          <p14:tracePt t="147524" x="8286750" y="1349375"/>
          <p14:tracePt t="147532" x="8286750" y="1376363"/>
          <p14:tracePt t="147540" x="8277225" y="1395413"/>
          <p14:tracePt t="147548" x="8259763" y="1422400"/>
          <p14:tracePt t="147556" x="8240713" y="1449388"/>
          <p14:tracePt t="147564" x="8232775" y="1449388"/>
          <p14:tracePt t="147572" x="8213725" y="1477963"/>
          <p14:tracePt t="147580" x="8204200" y="1477963"/>
          <p14:tracePt t="147588" x="8186738" y="1485900"/>
          <p14:tracePt t="147604" x="8177213" y="1485900"/>
          <p14:tracePt t="147612" x="8169275" y="1485900"/>
          <p14:tracePt t="147620" x="8140700" y="1495425"/>
          <p14:tracePt t="147644" x="8123238" y="1495425"/>
          <p14:tracePt t="147652" x="8113713" y="1495425"/>
          <p14:tracePt t="147661" x="8096250" y="1495425"/>
          <p14:tracePt t="147668" x="8077200" y="1495425"/>
          <p14:tracePt t="147678" x="8067675" y="1495425"/>
          <p14:tracePt t="147773" x="8059738" y="1495425"/>
          <p14:tracePt t="147973" x="8050213" y="1514475"/>
          <p14:tracePt t="147980" x="8040688" y="1522413"/>
          <p14:tracePt t="147988" x="8023225" y="1541463"/>
          <p14:tracePt t="147996" x="8013700" y="1550988"/>
          <p14:tracePt t="148004" x="7986713" y="1577975"/>
          <p14:tracePt t="148012" x="7977188" y="1587500"/>
          <p14:tracePt t="148020" x="7958138" y="1604963"/>
          <p14:tracePt t="148028" x="7931150" y="1631950"/>
          <p14:tracePt t="148036" x="7921625" y="1641475"/>
          <p14:tracePt t="148044" x="7913688" y="1660525"/>
          <p14:tracePt t="148060" x="7894638" y="1677988"/>
          <p14:tracePt t="148092" x="7885113" y="1704975"/>
          <p14:tracePt t="148109" x="7867650" y="1741488"/>
          <p14:tracePt t="148116" x="7840663" y="1768475"/>
          <p14:tracePt t="148124" x="7794625" y="1814513"/>
          <p14:tracePt t="148132" x="7748588" y="1851025"/>
          <p14:tracePt t="148140" x="7704138" y="1887538"/>
          <p14:tracePt t="148148" x="7648575" y="1933575"/>
          <p14:tracePt t="148156" x="7631113" y="1951038"/>
          <p14:tracePt t="148164" x="7612063" y="1987550"/>
          <p14:tracePt t="148172" x="7612063" y="1997075"/>
          <p14:tracePt t="148180" x="7602538" y="1997075"/>
          <p14:tracePt t="148188" x="7602538" y="2016125"/>
          <p14:tracePt t="148196" x="7602538" y="2024063"/>
          <p14:tracePt t="148212" x="7602538" y="2033588"/>
          <p14:tracePt t="148236" x="7602538" y="2043113"/>
          <p14:tracePt t="148244" x="7602538" y="2070100"/>
          <p14:tracePt t="148252" x="7558088" y="2097088"/>
          <p14:tracePt t="148260" x="7539038" y="2125663"/>
          <p14:tracePt t="148268" x="7512050" y="2143125"/>
          <p14:tracePt t="148277" x="7448550" y="2160588"/>
          <p14:tracePt t="148284" x="7402513" y="2197100"/>
          <p14:tracePt t="148294" x="7356475" y="2225675"/>
          <p14:tracePt t="148300" x="7292975" y="2262188"/>
          <p14:tracePt t="148311" x="7248525" y="2279650"/>
          <p14:tracePt t="148316" x="7202488" y="2316163"/>
          <p14:tracePt t="148327" x="7138988" y="2362200"/>
          <p14:tracePt t="148332" x="7073900" y="2379663"/>
          <p14:tracePt t="148340" x="7010400" y="2416175"/>
          <p14:tracePt t="148348" x="6983413" y="2435225"/>
          <p14:tracePt t="148356" x="6964363" y="2444750"/>
          <p14:tracePt t="148364" x="6956425" y="2444750"/>
          <p14:tracePt t="148372" x="6937375" y="2444750"/>
          <p14:tracePt t="148404" x="6929438" y="2444750"/>
          <p14:tracePt t="148428" x="6919913" y="2444750"/>
          <p14:tracePt t="148436" x="6883400" y="2444750"/>
          <p14:tracePt t="148445" x="6873875" y="2444750"/>
          <p14:tracePt t="148452" x="6819900" y="2444750"/>
          <p14:tracePt t="148461" x="6754813" y="2452688"/>
          <p14:tracePt t="148468" x="6700838" y="2452688"/>
          <p14:tracePt t="148477" x="6637338" y="2481263"/>
          <p14:tracePt t="148484" x="6610350" y="2481263"/>
          <p14:tracePt t="148494" x="6581775" y="2489200"/>
          <p14:tracePt t="148500" x="6564313" y="2489200"/>
          <p14:tracePt t="148511" x="6554788" y="2489200"/>
          <p14:tracePt t="148524" x="6545263" y="2489200"/>
          <p14:tracePt t="148661" x="6527800" y="2489200"/>
          <p14:tracePt t="148669" x="6518275" y="2489200"/>
          <p14:tracePt t="148685" x="6508750" y="2489200"/>
          <p14:tracePt t="148901" x="6508750" y="2498725"/>
          <p14:tracePt t="149021" x="6508750" y="2508250"/>
          <p14:tracePt t="149036" x="6508750" y="2517775"/>
          <p14:tracePt t="149045" x="6508750" y="2525713"/>
          <p14:tracePt t="149052" x="6508750" y="2535238"/>
          <p14:tracePt t="149062" x="6508750" y="2554288"/>
          <p14:tracePt t="149068" x="6508750" y="2562225"/>
          <p14:tracePt t="149205" x="6491288" y="2562225"/>
          <p14:tracePt t="149212" x="6481763" y="2562225"/>
          <p14:tracePt t="149220" x="6472238" y="2562225"/>
          <p14:tracePt t="149230" x="6464300" y="2571750"/>
          <p14:tracePt t="149325" x="6445250" y="2571750"/>
          <p14:tracePt t="149373" x="6427788" y="2562225"/>
          <p14:tracePt t="149621" x="6427788" y="2554288"/>
          <p14:tracePt t="149645" x="6427788" y="2544763"/>
          <p14:tracePt t="149653" x="6427788" y="2535238"/>
          <p14:tracePt t="149668" x="6427788" y="2525713"/>
          <p14:tracePt t="149676" x="6427788" y="2508250"/>
          <p14:tracePt t="149684" x="6427788" y="2489200"/>
          <p14:tracePt t="149694" x="6427788" y="2471738"/>
          <p14:tracePt t="149700" x="6427788" y="2444750"/>
          <p14:tracePt t="149711" x="6427788" y="2435225"/>
          <p14:tracePt t="149716" x="6427788" y="2416175"/>
          <p14:tracePt t="149724" x="6427788" y="2398713"/>
          <p14:tracePt t="149732" x="6427788" y="2379663"/>
          <p14:tracePt t="149748" x="6427788" y="2362200"/>
          <p14:tracePt t="149772" x="6427788" y="2352675"/>
          <p14:tracePt t="149804" x="6418263" y="2343150"/>
          <p14:tracePt t="149820" x="6391275" y="2343150"/>
          <p14:tracePt t="149828" x="6372225" y="2343150"/>
          <p14:tracePt t="149836" x="6354763" y="2343150"/>
          <p14:tracePt t="149845" x="6335713" y="2343150"/>
          <p14:tracePt t="149852" x="6308725" y="2343150"/>
          <p14:tracePt t="149861" x="6291263" y="2343150"/>
          <p14:tracePt t="149868" x="6262688" y="2343150"/>
          <p14:tracePt t="149877" x="6218238" y="2362200"/>
          <p14:tracePt t="149896" x="6099175" y="2416175"/>
          <p14:tracePt t="149900" x="6035675" y="2444750"/>
          <p14:tracePt t="149911" x="5953125" y="2481263"/>
          <p14:tracePt t="149916" x="5899150" y="2481263"/>
          <p14:tracePt t="149924" x="5816600" y="2489200"/>
          <p14:tracePt t="149932" x="5797550" y="2498725"/>
          <p14:tracePt t="149940" x="5743575" y="2498725"/>
          <p14:tracePt t="149948" x="5707063" y="2498725"/>
          <p14:tracePt t="149956" x="5680075" y="2498725"/>
          <p14:tracePt t="149964" x="5643563" y="2498725"/>
          <p14:tracePt t="149972" x="5607050" y="2481263"/>
          <p14:tracePt t="149980" x="5543550" y="2452688"/>
          <p14:tracePt t="149988" x="5424488" y="2416175"/>
          <p14:tracePt t="149997" x="5334000" y="2416175"/>
          <p14:tracePt t="150004" x="5205413" y="2398713"/>
          <p14:tracePt t="150012" x="5114925" y="2398713"/>
          <p14:tracePt t="150020" x="4986338" y="2398713"/>
          <p14:tracePt t="150029" x="4840288" y="2398713"/>
          <p14:tracePt t="150036" x="4767263" y="2398713"/>
          <p14:tracePt t="150044" x="4659313" y="2398713"/>
          <p14:tracePt t="150052" x="4603750" y="2398713"/>
          <p14:tracePt t="150061" x="4586288" y="2398713"/>
          <p14:tracePt t="150068" x="4530725" y="2398713"/>
          <p14:tracePt t="150078" x="4467225" y="2398713"/>
          <p14:tracePt t="150084" x="4440238" y="2398713"/>
          <p14:tracePt t="150095" x="4403725" y="2389188"/>
          <p14:tracePt t="150100" x="4357688" y="2362200"/>
          <p14:tracePt t="150112" x="4321175" y="2343150"/>
          <p14:tracePt t="150116" x="4284663" y="2335213"/>
          <p14:tracePt t="150124" x="4238625" y="2325688"/>
          <p14:tracePt t="150132" x="4184650" y="2325688"/>
          <p14:tracePt t="150140" x="4121150" y="2298700"/>
          <p14:tracePt t="150148" x="4065588" y="2289175"/>
          <p14:tracePt t="150156" x="4002088" y="2270125"/>
          <p14:tracePt t="150165" x="3956050" y="2243138"/>
          <p14:tracePt t="150172" x="3929063" y="2243138"/>
          <p14:tracePt t="150181" x="3892550" y="2225675"/>
          <p14:tracePt t="150188" x="3875088" y="2216150"/>
          <p14:tracePt t="150196" x="3856038" y="2206625"/>
          <p14:tracePt t="150204" x="3846513" y="2206625"/>
          <p14:tracePt t="150212" x="3838575" y="2189163"/>
          <p14:tracePt t="150228" x="3810000" y="2170113"/>
          <p14:tracePt t="150245" x="3792538" y="2143125"/>
          <p14:tracePt t="150252" x="3792538" y="2125663"/>
          <p14:tracePt t="150261" x="3792538" y="2106613"/>
          <p14:tracePt t="150268" x="3792538" y="2089150"/>
          <p14:tracePt t="150277" x="3792538" y="2079625"/>
          <p14:tracePt t="150284" x="3792538" y="2052638"/>
          <p14:tracePt t="150309" x="3792538" y="2043113"/>
          <p14:tracePt t="150316" x="3802063" y="2016125"/>
          <p14:tracePt t="150324" x="3829050" y="2006600"/>
          <p14:tracePt t="150332" x="3875088" y="2006600"/>
          <p14:tracePt t="150340" x="3929063" y="1987550"/>
          <p14:tracePt t="150348" x="4011613" y="1979613"/>
          <p14:tracePt t="150356" x="4102100" y="1979613"/>
          <p14:tracePt t="150364" x="4248150" y="1951038"/>
          <p14:tracePt t="150372" x="4394200" y="1933575"/>
          <p14:tracePt t="150380" x="4557713" y="1933575"/>
          <p14:tracePt t="150388" x="4686300" y="1933575"/>
          <p14:tracePt t="150396" x="4849813" y="1933575"/>
          <p14:tracePt t="150404" x="4959350" y="1933575"/>
          <p14:tracePt t="150412" x="5068888" y="1951038"/>
          <p14:tracePt t="150420" x="5151438" y="1979613"/>
          <p14:tracePt t="150428" x="5232400" y="2006600"/>
          <p14:tracePt t="150436" x="5268913" y="2033588"/>
          <p14:tracePt t="150444" x="5314950" y="2043113"/>
          <p14:tracePt t="150452" x="5351463" y="2070100"/>
          <p14:tracePt t="150460" x="5387975" y="2079625"/>
          <p14:tracePt t="150468" x="5397500" y="2089150"/>
          <p14:tracePt t="150477" x="5434013" y="2106613"/>
          <p14:tracePt t="150494" x="5441950" y="2116138"/>
          <p14:tracePt t="150500" x="5470525" y="2125663"/>
          <p14:tracePt t="150510" x="5487988" y="2125663"/>
          <p14:tracePt t="150516" x="5524500" y="2125663"/>
          <p14:tracePt t="150524" x="5561013" y="2133600"/>
          <p14:tracePt t="150532" x="5588000" y="2133600"/>
          <p14:tracePt t="150540" x="5634038" y="2143125"/>
          <p14:tracePt t="150548" x="5653088" y="2152650"/>
          <p14:tracePt t="150556" x="5680075" y="2170113"/>
          <p14:tracePt t="150564" x="5688013" y="2170113"/>
          <p14:tracePt t="150572" x="5688013" y="2189163"/>
          <p14:tracePt t="150580" x="5688013" y="2206625"/>
          <p14:tracePt t="150588" x="5688013" y="2216150"/>
          <p14:tracePt t="150596" x="5688013" y="2233613"/>
          <p14:tracePt t="150604" x="5688013" y="2243138"/>
          <p14:tracePt t="150612" x="5688013" y="2252663"/>
          <p14:tracePt t="150628" x="5688013" y="2262188"/>
          <p14:tracePt t="150636" x="5688013" y="2270125"/>
          <p14:tracePt t="150660" x="5688013" y="2279650"/>
          <p14:tracePt t="150677" x="5688013" y="2298700"/>
          <p14:tracePt t="150685" x="5688013" y="2316163"/>
          <p14:tracePt t="150697" x="5688013" y="2343150"/>
          <p14:tracePt t="150700" x="5661025" y="2371725"/>
          <p14:tracePt t="150713" x="5653088" y="2389188"/>
          <p14:tracePt t="150716" x="5624513" y="2425700"/>
          <p14:tracePt t="150724" x="5607050" y="2444750"/>
          <p14:tracePt t="150732" x="5570538" y="2452688"/>
          <p14:tracePt t="150740" x="5551488" y="2471738"/>
          <p14:tracePt t="150748" x="5524500" y="2481263"/>
          <p14:tracePt t="150756" x="5507038" y="2481263"/>
          <p14:tracePt t="150764" x="5451475" y="2498725"/>
          <p14:tracePt t="150772" x="5424488" y="2498725"/>
          <p14:tracePt t="150780" x="5368925" y="2498725"/>
          <p14:tracePt t="150788" x="5305425" y="2498725"/>
          <p14:tracePt t="150796" x="5232400" y="2498725"/>
          <p14:tracePt t="150804" x="5159375" y="2481263"/>
          <p14:tracePt t="150812" x="5041900" y="2452688"/>
          <p14:tracePt t="150820" x="4968875" y="2435225"/>
          <p14:tracePt t="150828" x="4886325" y="2398713"/>
          <p14:tracePt t="150836" x="4776788" y="2371725"/>
          <p14:tracePt t="150845" x="4713288" y="2343150"/>
          <p14:tracePt t="150852" x="4649788" y="2335213"/>
          <p14:tracePt t="150860" x="4594225" y="2316163"/>
          <p14:tracePt t="150868" x="4576763" y="2306638"/>
          <p14:tracePt t="150877" x="4530725" y="2298700"/>
          <p14:tracePt t="150884" x="4521200" y="2289175"/>
          <p14:tracePt t="150894" x="4494213" y="2279650"/>
          <p14:tracePt t="150900" x="4484688" y="2279650"/>
          <p14:tracePt t="150910" x="4457700" y="2279650"/>
          <p14:tracePt t="150916" x="4440238" y="2279650"/>
          <p14:tracePt t="150924" x="4403725" y="2270125"/>
          <p14:tracePt t="150932" x="4384675" y="2270125"/>
          <p14:tracePt t="150940" x="4367213" y="2270125"/>
          <p14:tracePt t="150964" x="4367213" y="2262188"/>
          <p14:tracePt t="150988" x="4403725" y="2262188"/>
          <p14:tracePt t="150996" x="4494213" y="2262188"/>
          <p14:tracePt t="151004" x="4640263" y="2262188"/>
          <p14:tracePt t="151012" x="4803775" y="2262188"/>
          <p14:tracePt t="151020" x="4986338" y="2262188"/>
          <p14:tracePt t="151028" x="5132388" y="2262188"/>
          <p14:tracePt t="151036" x="5260975" y="2262188"/>
          <p14:tracePt t="151044" x="5351463" y="2262188"/>
          <p14:tracePt t="151061" x="5514975" y="2270125"/>
          <p14:tracePt t="151068" x="5588000" y="2270125"/>
          <p14:tracePt t="151077" x="5643563" y="2270125"/>
          <p14:tracePt t="151084" x="5707063" y="2270125"/>
          <p14:tracePt t="151094" x="5780088" y="2270125"/>
          <p14:tracePt t="151100" x="5889625" y="2270125"/>
          <p14:tracePt t="151111" x="5980113" y="2270125"/>
          <p14:tracePt t="151116" x="6053138" y="2270125"/>
          <p14:tracePt t="151124" x="6099175" y="2270125"/>
          <p14:tracePt t="151132" x="6153150" y="2289175"/>
          <p14:tracePt t="151140" x="6162675" y="2298700"/>
          <p14:tracePt t="151164" x="6172200" y="2306638"/>
          <p14:tracePt t="151188" x="6172200" y="2325688"/>
          <p14:tracePt t="151196" x="6172200" y="2335213"/>
          <p14:tracePt t="151204" x="6189663" y="2343150"/>
          <p14:tracePt t="151212" x="6199188" y="2343150"/>
          <p14:tracePt t="151220" x="6218238" y="2352675"/>
          <p14:tracePt t="151228" x="6235700" y="2352675"/>
          <p14:tracePt t="151236" x="6245225" y="2352675"/>
          <p14:tracePt t="151245" x="6272213" y="2362200"/>
          <p14:tracePt t="151261" x="6281738" y="2371725"/>
          <p14:tracePt t="151316" x="6281738" y="2379663"/>
          <p14:tracePt t="151332" x="6272213" y="2389188"/>
          <p14:tracePt t="151356" x="6254750" y="2398713"/>
          <p14:tracePt t="151364" x="6245225" y="2398713"/>
          <p14:tracePt t="151372" x="6226175" y="2416175"/>
          <p14:tracePt t="151380" x="6218238" y="2425700"/>
          <p14:tracePt t="151388" x="6189663" y="2435225"/>
          <p14:tracePt t="151396" x="6172200" y="2444750"/>
          <p14:tracePt t="151404" x="6116638" y="2462213"/>
          <p14:tracePt t="151412" x="6072188" y="2471738"/>
          <p14:tracePt t="151420" x="5999163" y="2471738"/>
          <p14:tracePt t="151428" x="5907088" y="2471738"/>
          <p14:tracePt t="151436" x="5834063" y="2471738"/>
          <p14:tracePt t="151445" x="5743575" y="2471738"/>
          <p14:tracePt t="151452" x="5653088" y="2471738"/>
          <p14:tracePt t="151461" x="5543550" y="2471738"/>
          <p14:tracePt t="151468" x="5414963" y="2471738"/>
          <p14:tracePt t="151477" x="5287963" y="2471738"/>
          <p14:tracePt t="151484" x="5195888" y="2471738"/>
          <p14:tracePt t="151494" x="5086350" y="2471738"/>
          <p14:tracePt t="151500" x="5014913" y="2471738"/>
          <p14:tracePt t="151511" x="4941888" y="2471738"/>
          <p14:tracePt t="151516" x="4859338" y="2471738"/>
          <p14:tracePt t="151524" x="4840288" y="2471738"/>
          <p14:tracePt t="151532" x="4786313" y="2471738"/>
          <p14:tracePt t="151540" x="4749800" y="2471738"/>
          <p14:tracePt t="151548" x="4703763" y="2471738"/>
          <p14:tracePt t="151556" x="4676775" y="2471738"/>
          <p14:tracePt t="151564" x="4667250" y="2471738"/>
          <p14:tracePt t="151572" x="4649788" y="2471738"/>
          <p14:tracePt t="151580" x="4603750" y="2471738"/>
          <p14:tracePt t="151588" x="4586288" y="2471738"/>
          <p14:tracePt t="151596" x="4557713" y="2462213"/>
          <p14:tracePt t="151604" x="4540250" y="2452688"/>
          <p14:tracePt t="151612" x="4530725" y="2452688"/>
          <p14:tracePt t="151660" x="4513263" y="2452688"/>
          <p14:tracePt t="151709" x="4503738" y="2444750"/>
          <p14:tracePt t="151725" x="4503738" y="2435225"/>
          <p14:tracePt t="151741" x="4503738" y="2425700"/>
          <p14:tracePt t="151757" x="4513263" y="2425700"/>
          <p14:tracePt t="151781" x="4530725" y="2425700"/>
          <p14:tracePt t="151789" x="4540250" y="2425700"/>
          <p14:tracePt t="151804" x="4549775" y="2435225"/>
          <p14:tracePt t="151876" x="4530725" y="2435225"/>
          <p14:tracePt t="151884" x="4521200" y="2416175"/>
          <p14:tracePt t="151893" x="4503738" y="2398713"/>
          <p14:tracePt t="151910" x="4494213" y="2398713"/>
          <p14:tracePt t="151924" x="4484688" y="2398713"/>
          <p14:tracePt t="152181" x="4494213" y="2398713"/>
          <p14:tracePt t="152188" x="4530725" y="2398713"/>
          <p14:tracePt t="152196" x="4557713" y="2398713"/>
          <p14:tracePt t="152204" x="4603750" y="2398713"/>
          <p14:tracePt t="152212" x="4640263" y="2398713"/>
          <p14:tracePt t="152220" x="4686300" y="2398713"/>
          <p14:tracePt t="152228" x="4713288" y="2398713"/>
          <p14:tracePt t="152236" x="4759325" y="2425700"/>
          <p14:tracePt t="152245" x="4795838" y="2425700"/>
          <p14:tracePt t="152252" x="4840288" y="2435225"/>
          <p14:tracePt t="152260" x="4932363" y="2444750"/>
          <p14:tracePt t="152268" x="4995863" y="2481263"/>
          <p14:tracePt t="152277" x="5059363" y="2498725"/>
          <p14:tracePt t="152284" x="5141913" y="2525713"/>
          <p14:tracePt t="152294" x="5251450" y="2554288"/>
          <p14:tracePt t="152300" x="5305425" y="2562225"/>
          <p14:tracePt t="152310" x="5368925" y="2589213"/>
          <p14:tracePt t="152316" x="5414963" y="2589213"/>
          <p14:tracePt t="152324" x="5434013" y="2608263"/>
          <p14:tracePt t="152332" x="5461000" y="2608263"/>
          <p14:tracePt t="152340" x="5470525" y="2608263"/>
          <p14:tracePt t="152348" x="5478463" y="2608263"/>
          <p14:tracePt t="152356" x="5487988" y="2608263"/>
          <p14:tracePt t="152364" x="5514975" y="2608263"/>
          <p14:tracePt t="152396" x="5524500" y="2608263"/>
          <p14:tracePt t="152485" x="5543550" y="2608263"/>
          <p14:tracePt t="152493" x="5551488" y="2608263"/>
          <p14:tracePt t="152501" x="5561013" y="2608263"/>
          <p14:tracePt t="152514" x="5588000" y="2598738"/>
          <p14:tracePt t="152516" x="5607050" y="2598738"/>
          <p14:tracePt t="152525" x="5634038" y="2589213"/>
          <p14:tracePt t="152532" x="5661025" y="2571750"/>
          <p14:tracePt t="152549" x="5688013" y="2571750"/>
          <p14:tracePt t="152556" x="5697538" y="2571750"/>
          <p14:tracePt t="152564" x="5707063" y="2562225"/>
          <p14:tracePt t="152604" x="5716588" y="2562225"/>
          <p14:tracePt t="152749" x="5716588" y="2571750"/>
          <p14:tracePt t="152764" x="5716588" y="2581275"/>
          <p14:tracePt t="153021" x="5716588" y="2571750"/>
          <p14:tracePt t="153028" x="5716588" y="2562225"/>
          <p14:tracePt t="153045" x="5734050" y="2554288"/>
          <p14:tracePt t="153061" x="5743575" y="2544763"/>
          <p14:tracePt t="153077" x="5753100" y="2535238"/>
          <p14:tracePt t="153093" x="5753100" y="2525713"/>
          <p14:tracePt t="153189" x="5753100" y="2517775"/>
          <p14:tracePt t="153196" x="5753100" y="2508250"/>
          <p14:tracePt t="153213" x="5753100" y="2489200"/>
          <p14:tracePt t="153245" x="5743575" y="2489200"/>
          <p14:tracePt t="153252" x="5734050" y="2489200"/>
          <p14:tracePt t="153260" x="5707063" y="2489200"/>
          <p14:tracePt t="153268" x="5688013" y="2489200"/>
          <p14:tracePt t="153277" x="5661025" y="2489200"/>
          <p14:tracePt t="153284" x="5643563" y="2489200"/>
          <p14:tracePt t="153294" x="5616575" y="2489200"/>
          <p14:tracePt t="153300" x="5607050" y="2489200"/>
          <p14:tracePt t="153316" x="5597525" y="2489200"/>
          <p14:tracePt t="153340" x="5588000" y="2489200"/>
          <p14:tracePt t="153396" x="5597525" y="2498725"/>
          <p14:tracePt t="153405" x="5616575" y="2498725"/>
          <p14:tracePt t="153413" x="5661025" y="2525713"/>
          <p14:tracePt t="153420" x="5670550" y="2525713"/>
          <p14:tracePt t="153429" x="5688013" y="2525713"/>
          <p14:tracePt t="153436" x="5707063" y="2535238"/>
          <p14:tracePt t="153444" x="5716588" y="2535238"/>
          <p14:tracePt t="153468" x="5724525" y="2535238"/>
          <p14:tracePt t="153533" x="5734050" y="2544763"/>
          <p14:tracePt t="153565" x="5707063" y="2544763"/>
          <p14:tracePt t="153573" x="5680075" y="2544763"/>
          <p14:tracePt t="153581" x="5624513" y="2544763"/>
          <p14:tracePt t="153588" x="5570538" y="2544763"/>
          <p14:tracePt t="153596" x="5534025" y="2544763"/>
          <p14:tracePt t="153604" x="5461000" y="2544763"/>
          <p14:tracePt t="153612" x="5424488" y="2544763"/>
          <p14:tracePt t="153620" x="5368925" y="2544763"/>
          <p14:tracePt t="153629" x="5305425" y="2544763"/>
          <p14:tracePt t="153636" x="5251450" y="2544763"/>
          <p14:tracePt t="153645" x="5214938" y="2544763"/>
          <p14:tracePt t="153652" x="5159375" y="2544763"/>
          <p14:tracePt t="153661" x="5105400" y="2544763"/>
          <p14:tracePt t="153668" x="5022850" y="2544763"/>
          <p14:tracePt t="153677" x="4949825" y="2544763"/>
          <p14:tracePt t="153684" x="4876800" y="2544763"/>
          <p14:tracePt t="153694" x="4803775" y="2544763"/>
          <p14:tracePt t="153700" x="4786313" y="2544763"/>
          <p14:tracePt t="153710" x="4759325" y="2544763"/>
          <p14:tracePt t="153716" x="4749800" y="2544763"/>
          <p14:tracePt t="153724" x="4740275" y="2544763"/>
          <p14:tracePt t="153732" x="4713288" y="2544763"/>
          <p14:tracePt t="153748" x="4703763" y="2544763"/>
          <p14:tracePt t="153756" x="4695825" y="2544763"/>
          <p14:tracePt t="153788" x="4676775" y="2544763"/>
          <p14:tracePt t="153853" x="4667250" y="2535238"/>
          <p14:tracePt t="153861" x="4686300" y="2508250"/>
          <p14:tracePt t="153868" x="4713288" y="2481263"/>
          <p14:tracePt t="153880" x="4749800" y="2462213"/>
          <p14:tracePt t="153885" x="4795838" y="2425700"/>
          <p14:tracePt t="153897" x="4822825" y="2416175"/>
          <p14:tracePt t="153900" x="4868863" y="2408238"/>
          <p14:tracePt t="153911" x="4895850" y="2398713"/>
          <p14:tracePt t="153916" x="4922838" y="2398713"/>
          <p14:tracePt t="153924" x="4932363" y="2398713"/>
          <p14:tracePt t="153932" x="4968875" y="2379663"/>
          <p14:tracePt t="153940" x="4986338" y="2371725"/>
          <p14:tracePt t="153948" x="5005388" y="2362200"/>
          <p14:tracePt t="153956" x="5022850" y="2362200"/>
          <p14:tracePt t="153964" x="5068888" y="2343150"/>
          <p14:tracePt t="153972" x="5095875" y="2343150"/>
          <p14:tracePt t="153980" x="5122863" y="2325688"/>
          <p14:tracePt t="153988" x="5168900" y="2325688"/>
          <p14:tracePt t="153996" x="5195888" y="2325688"/>
          <p14:tracePt t="154004" x="5214938" y="2325688"/>
          <p14:tracePt t="154012" x="5241925" y="2325688"/>
          <p14:tracePt t="154020" x="5260975" y="2325688"/>
          <p14:tracePt t="154028" x="5268913" y="2335213"/>
          <p14:tracePt t="154036" x="5297488" y="2343150"/>
          <p14:tracePt t="154044" x="5324475" y="2371725"/>
          <p14:tracePt t="154052" x="5341938" y="2379663"/>
          <p14:tracePt t="154060" x="5368925" y="2389188"/>
          <p14:tracePt t="154068" x="5397500" y="2416175"/>
          <p14:tracePt t="154077" x="5414963" y="2425700"/>
          <p14:tracePt t="154094" x="5441950" y="2425700"/>
          <p14:tracePt t="154100" x="5451475" y="2435225"/>
          <p14:tracePt t="154116" x="5461000" y="2435225"/>
          <p14:tracePt t="154124" x="5478463" y="2435225"/>
          <p14:tracePt t="154132" x="5487988" y="2435225"/>
          <p14:tracePt t="154156" x="5497513" y="2435225"/>
          <p14:tracePt t="154172" x="5497513" y="2444750"/>
          <p14:tracePt t="154188" x="5497513" y="2452688"/>
          <p14:tracePt t="154196" x="5497513" y="2462213"/>
          <p14:tracePt t="154204" x="5497513" y="2471738"/>
          <p14:tracePt t="154212" x="5497513" y="2489200"/>
          <p14:tracePt t="154228" x="5497513" y="2498725"/>
          <p14:tracePt t="154292" x="5487988" y="2498725"/>
          <p14:tracePt t="154310" x="5461000" y="2498725"/>
          <p14:tracePt t="154316" x="5441950" y="2498725"/>
          <p14:tracePt t="154324" x="5434013" y="2498725"/>
          <p14:tracePt t="154332" x="5405438" y="2498725"/>
          <p14:tracePt t="154340" x="5387975" y="2498725"/>
          <p14:tracePt t="154348" x="5368925" y="2498725"/>
          <p14:tracePt t="154356" x="5360988" y="2498725"/>
          <p14:tracePt t="154429" x="5351463" y="2498725"/>
          <p14:tracePt t="154437" x="5341938" y="2498725"/>
          <p14:tracePt t="154445" x="5324475" y="2498725"/>
          <p14:tracePt t="154452" x="5314950" y="2498725"/>
          <p14:tracePt t="154468" x="5287963" y="2508250"/>
          <p14:tracePt t="154484" x="5268913" y="2517775"/>
          <p14:tracePt t="154509" x="5260975" y="2517775"/>
          <p14:tracePt t="154516" x="5241925" y="2535238"/>
          <p14:tracePt t="154532" x="5232400" y="2535238"/>
          <p14:tracePt t="154548" x="5224463" y="2544763"/>
          <p14:tracePt t="154556" x="5205413" y="2544763"/>
          <p14:tracePt t="154580" x="5195888" y="2544763"/>
          <p14:tracePt t="154741" x="5205413" y="2544763"/>
          <p14:tracePt t="154756" x="5224463" y="2544763"/>
          <p14:tracePt t="154764" x="5232400" y="2544763"/>
          <p14:tracePt t="154780" x="5260975" y="2544763"/>
          <p14:tracePt t="154788" x="5278438" y="2544763"/>
          <p14:tracePt t="154796" x="5305425" y="2544763"/>
          <p14:tracePt t="154804" x="5314950" y="2544763"/>
          <p14:tracePt t="154860" x="5324475" y="2544763"/>
          <p14:tracePt t="154911" x="5324475" y="2554288"/>
          <p14:tracePt t="154925" x="5314950" y="2562225"/>
          <p14:tracePt t="154941" x="5297488" y="2562225"/>
          <p14:tracePt t="154957" x="5287963" y="2562225"/>
          <p14:tracePt t="154964" x="5278438" y="2562225"/>
          <p14:tracePt t="154980" x="5268913" y="2562225"/>
          <p14:tracePt t="155004" x="5251450" y="2562225"/>
          <p14:tracePt t="155012" x="5251450" y="2571750"/>
          <p14:tracePt t="155020" x="5241925" y="2581275"/>
          <p14:tracePt t="155044" x="5232400" y="2581275"/>
          <p14:tracePt t="155068" x="5214938" y="2581275"/>
          <p14:tracePt t="155084" x="5205413" y="2581275"/>
          <p14:tracePt t="155092" x="5195888" y="2581275"/>
          <p14:tracePt t="155100" x="5187950" y="2581275"/>
          <p14:tracePt t="155116" x="5178425" y="2581275"/>
          <p14:tracePt t="155124" x="5168900" y="2581275"/>
          <p14:tracePt t="155140" x="5151438" y="2581275"/>
          <p14:tracePt t="155148" x="5122863" y="2571750"/>
          <p14:tracePt t="155156" x="5114925" y="2571750"/>
          <p14:tracePt t="155165" x="5086350" y="2571750"/>
          <p14:tracePt t="155172" x="5068888" y="2571750"/>
          <p14:tracePt t="155180" x="5049838" y="2562225"/>
          <p14:tracePt t="155188" x="5022850" y="2554288"/>
          <p14:tracePt t="155212" x="5014913" y="2554288"/>
          <p14:tracePt t="155220" x="5005388" y="2544763"/>
          <p14:tracePt t="155245" x="4995863" y="2535238"/>
          <p14:tracePt t="155260" x="4986338" y="2535238"/>
          <p14:tracePt t="155268" x="4978400" y="2525713"/>
          <p14:tracePt t="155292" x="4949825" y="2517775"/>
          <p14:tracePt t="155310" x="4941888" y="2517775"/>
          <p14:tracePt t="155332" x="4932363" y="2517775"/>
          <p14:tracePt t="155380" x="4922838" y="2508250"/>
          <p14:tracePt t="155396" x="4922838" y="2498725"/>
          <p14:tracePt t="155412" x="4941888" y="2489200"/>
          <p14:tracePt t="155429" x="4959350" y="2481263"/>
          <p14:tracePt t="155445" x="4995863" y="2471738"/>
          <p14:tracePt t="155460" x="5005388" y="2462213"/>
          <p14:tracePt t="155492" x="5014913" y="2452688"/>
          <p14:tracePt t="155524" x="5022850" y="2452688"/>
          <p14:tracePt t="155548" x="5032375" y="2452688"/>
          <p14:tracePt t="155556" x="5041900" y="2444750"/>
          <p14:tracePt t="155564" x="5049838" y="2435225"/>
          <p14:tracePt t="155580" x="5068888" y="2416175"/>
          <p14:tracePt t="156229" x="5078413" y="2425700"/>
          <p14:tracePt t="156445" x="5086350" y="2425700"/>
          <p14:tracePt t="156453" x="5105400" y="2425700"/>
          <p14:tracePt t="156462" x="5114925" y="2425700"/>
          <p14:tracePt t="156468" x="5122863" y="2425700"/>
          <p14:tracePt t="156478" x="5132388" y="2425700"/>
          <p14:tracePt t="156484" x="5151438" y="2425700"/>
          <p14:tracePt t="156494" x="5168900" y="2425700"/>
          <p14:tracePt t="156500" x="5195888" y="2425700"/>
          <p14:tracePt t="156511" x="5260975" y="2408238"/>
          <p14:tracePt t="156516" x="5297488" y="2408238"/>
          <p14:tracePt t="156524" x="5368925" y="2408238"/>
          <p14:tracePt t="156532" x="5424488" y="2408238"/>
          <p14:tracePt t="156540" x="5478463" y="2408238"/>
          <p14:tracePt t="156548" x="5551488" y="2408238"/>
          <p14:tracePt t="156556" x="5597525" y="2425700"/>
          <p14:tracePt t="156564" x="5616575" y="2435225"/>
          <p14:tracePt t="156572" x="5643563" y="2452688"/>
          <p14:tracePt t="156580" x="5643563" y="2462213"/>
          <p14:tracePt t="157125" x="5624513" y="2462213"/>
          <p14:tracePt t="157133" x="5616575" y="2462213"/>
          <p14:tracePt t="157140" x="5597525" y="2462213"/>
          <p14:tracePt t="157148" x="5570538" y="2462213"/>
          <p14:tracePt t="157164" x="5551488" y="2471738"/>
          <p14:tracePt t="157172" x="5524500" y="2481263"/>
          <p14:tracePt t="157180" x="5497513" y="2498725"/>
          <p14:tracePt t="157188" x="5478463" y="2498725"/>
          <p14:tracePt t="157196" x="5461000" y="2508250"/>
          <p14:tracePt t="157268" x="5461000" y="2498725"/>
          <p14:tracePt t="157404" x="5451475" y="2489200"/>
          <p14:tracePt t="157412" x="5441950" y="2489200"/>
          <p14:tracePt t="157428" x="5434013" y="2489200"/>
          <p14:tracePt t="157444" x="5424488" y="2489200"/>
          <p14:tracePt t="157452" x="5414963" y="2489200"/>
          <p14:tracePt t="157461" x="5397500" y="2489200"/>
          <p14:tracePt t="157468" x="5387975" y="2489200"/>
          <p14:tracePt t="157477" x="5368925" y="2489200"/>
          <p14:tracePt t="157484" x="5324475" y="2508250"/>
          <p14:tracePt t="157493" x="5278438" y="2517775"/>
          <p14:tracePt t="157500" x="5224463" y="2535238"/>
          <p14:tracePt t="157510" x="5151438" y="2535238"/>
          <p14:tracePt t="157516" x="5086350" y="2535238"/>
          <p14:tracePt t="157524" x="4978400" y="2535238"/>
          <p14:tracePt t="157532" x="4886325" y="2535238"/>
          <p14:tracePt t="157540" x="4813300" y="2535238"/>
          <p14:tracePt t="157548" x="4740275" y="2535238"/>
          <p14:tracePt t="157556" x="4686300" y="2535238"/>
          <p14:tracePt t="157564" x="4630738" y="2535238"/>
          <p14:tracePt t="157572" x="4549775" y="2535238"/>
          <p14:tracePt t="157580" x="4513263" y="2535238"/>
          <p14:tracePt t="157588" x="4484688" y="2535238"/>
          <p14:tracePt t="157596" x="4440238" y="2535238"/>
          <p14:tracePt t="157604" x="4403725" y="2535238"/>
          <p14:tracePt t="157612" x="4384675" y="2535238"/>
          <p14:tracePt t="157620" x="4367213" y="2535238"/>
          <p14:tracePt t="157628" x="4348163" y="2535238"/>
          <p14:tracePt t="157645" x="4340225" y="2535238"/>
          <p14:tracePt t="157845" x="4348163" y="2535238"/>
          <p14:tracePt t="157853" x="4357688" y="2535238"/>
          <p14:tracePt t="157862" x="4376738" y="2535238"/>
          <p14:tracePt t="157869" x="4376738" y="2525713"/>
          <p14:tracePt t="157878" x="4384675" y="2517775"/>
          <p14:tracePt t="157893" x="4403725" y="2508250"/>
          <p14:tracePt t="157912" x="4421188" y="2498725"/>
          <p14:tracePt t="157916" x="4430713" y="2498725"/>
          <p14:tracePt t="157924" x="4448175" y="2481263"/>
          <p14:tracePt t="157932" x="4457700" y="2471738"/>
          <p14:tracePt t="157940" x="4467225" y="2462213"/>
          <p14:tracePt t="158084" x="4476750" y="2462213"/>
          <p14:tracePt t="158148" x="4484688" y="2462213"/>
          <p14:tracePt t="158156" x="4494213" y="2452688"/>
          <p14:tracePt t="158204" x="4503738" y="2435225"/>
          <p14:tracePt t="158277" x="4484688" y="2435225"/>
          <p14:tracePt t="158773" x="4484688" y="2444750"/>
          <p14:tracePt t="158781" x="4484688" y="2452688"/>
          <p14:tracePt t="158788" x="4494213" y="2471738"/>
          <p14:tracePt t="158796" x="4503738" y="2471738"/>
          <p14:tracePt t="158820" x="4513263" y="2471738"/>
          <p14:tracePt t="158836" x="4521200" y="2471738"/>
          <p14:tracePt t="158853" x="4540250" y="2471738"/>
          <p14:tracePt t="158884" x="4540250" y="2462213"/>
          <p14:tracePt t="158949" x="4549775" y="2452688"/>
          <p14:tracePt t="158973" x="4549775" y="2444750"/>
          <p14:tracePt t="158981" x="4549775" y="2435225"/>
          <p14:tracePt t="158996" x="4549775" y="2425700"/>
          <p14:tracePt t="159004" x="4549775" y="2408238"/>
          <p14:tracePt t="159108" x="4549775" y="2398713"/>
          <p14:tracePt t="159165" x="4521200" y="2398713"/>
          <p14:tracePt t="159173" x="4476750" y="2398713"/>
          <p14:tracePt t="159180" x="4421188" y="2398713"/>
          <p14:tracePt t="159188" x="4394200" y="2398713"/>
          <p14:tracePt t="159196" x="4340225" y="2398713"/>
          <p14:tracePt t="159204" x="4284663" y="2398713"/>
          <p14:tracePt t="159212" x="4194175" y="2398713"/>
          <p14:tracePt t="159220" x="4138613" y="2398713"/>
          <p14:tracePt t="159228" x="4075113" y="2398713"/>
          <p14:tracePt t="159236" x="4038600" y="2398713"/>
          <p14:tracePt t="159245" x="3992563" y="2389188"/>
          <p14:tracePt t="159252" x="3956050" y="2389188"/>
          <p14:tracePt t="159260" x="3911600" y="2389188"/>
          <p14:tracePt t="159268" x="3846513" y="2389188"/>
          <p14:tracePt t="159277" x="3792538" y="2389188"/>
          <p14:tracePt t="159284" x="3709988" y="2389188"/>
          <p14:tracePt t="159294" x="3619500" y="2389188"/>
          <p14:tracePt t="159300" x="3527425" y="2398713"/>
          <p14:tracePt t="159310" x="3455988" y="2408238"/>
          <p14:tracePt t="159316" x="3363913" y="2408238"/>
          <p14:tracePt t="159324" x="3281363" y="2416175"/>
          <p14:tracePt t="159332" x="3208338" y="2416175"/>
          <p14:tracePt t="159340" x="3154363" y="2435225"/>
          <p14:tracePt t="159348" x="3108325" y="2435225"/>
          <p14:tracePt t="159356" x="3071813" y="2435225"/>
          <p14:tracePt t="159364" x="3054350" y="2435225"/>
          <p14:tracePt t="159372" x="3044825" y="2435225"/>
          <p14:tracePt t="159388" x="3027363" y="2416175"/>
          <p14:tracePt t="159396" x="3017838" y="2408238"/>
          <p14:tracePt t="159404" x="3008313" y="2398713"/>
          <p14:tracePt t="159412" x="2990850" y="2389188"/>
          <p14:tracePt t="159420" x="2962275" y="2389188"/>
          <p14:tracePt t="159428" x="2935288" y="2371725"/>
          <p14:tracePt t="159436" x="2881313" y="2371725"/>
          <p14:tracePt t="159444" x="2844800" y="2362200"/>
          <p14:tracePt t="159452" x="2789238" y="2362200"/>
          <p14:tracePt t="159460" x="2752725" y="2352675"/>
          <p14:tracePt t="159468" x="2725738" y="2352675"/>
          <p14:tracePt t="159477" x="2708275" y="2343150"/>
          <p14:tracePt t="159484" x="2698750" y="2343150"/>
          <p14:tracePt t="159494" x="2679700" y="2343150"/>
          <p14:tracePt t="159500" x="2671763" y="2335213"/>
          <p14:tracePt t="159510" x="2662238" y="2325688"/>
          <p14:tracePt t="159524" x="2643188" y="2316163"/>
          <p14:tracePt t="159532" x="2625725" y="2316163"/>
          <p14:tracePt t="159540" x="2598738" y="2316163"/>
          <p14:tracePt t="159548" x="2570163" y="2316163"/>
          <p14:tracePt t="159556" x="2525713" y="2316163"/>
          <p14:tracePt t="159564" x="2489200" y="2306638"/>
          <p14:tracePt t="159572" x="2470150" y="2306638"/>
          <p14:tracePt t="159580" x="2452688" y="2306638"/>
          <p14:tracePt t="159588" x="2433638" y="2306638"/>
          <p14:tracePt t="159628" x="2425700" y="2298700"/>
          <p14:tracePt t="159725" x="2433638" y="2279650"/>
          <p14:tracePt t="159749" x="2462213" y="2270125"/>
          <p14:tracePt t="159756" x="2470150" y="2270125"/>
          <p14:tracePt t="159764" x="2489200" y="2270125"/>
          <p14:tracePt t="159772" x="2516188" y="2262188"/>
          <p14:tracePt t="159780" x="2533650" y="2262188"/>
          <p14:tracePt t="159788" x="2552700" y="2262188"/>
          <p14:tracePt t="159796" x="2562225" y="2262188"/>
          <p14:tracePt t="159812" x="2570163" y="2262188"/>
          <p14:tracePt t="160165" x="2579688" y="2270125"/>
          <p14:tracePt t="160173" x="2616200" y="2270125"/>
          <p14:tracePt t="160180" x="2652713" y="2270125"/>
          <p14:tracePt t="160188" x="2708275" y="2279650"/>
          <p14:tracePt t="160196" x="2771775" y="2289175"/>
          <p14:tracePt t="160204" x="2781300" y="2289175"/>
          <p14:tracePt t="160212" x="2889250" y="2298700"/>
          <p14:tracePt t="160220" x="3035300" y="2335213"/>
          <p14:tracePt t="160228" x="3136900" y="2362200"/>
          <p14:tracePt t="160236" x="3236913" y="2398713"/>
          <p14:tracePt t="160244" x="3346450" y="2425700"/>
          <p14:tracePt t="160252" x="3436938" y="2444750"/>
          <p14:tracePt t="160260" x="3519488" y="2471738"/>
          <p14:tracePt t="160268" x="3573463" y="2471738"/>
          <p14:tracePt t="160277" x="3619500" y="2471738"/>
          <p14:tracePt t="160284" x="3656013" y="2471738"/>
          <p14:tracePt t="160294" x="3673475" y="2471738"/>
          <p14:tracePt t="160300" x="3702050" y="2471738"/>
          <p14:tracePt t="160310" x="3719513" y="2471738"/>
          <p14:tracePt t="160316" x="3756025" y="2462213"/>
          <p14:tracePt t="160324" x="3783013" y="2462213"/>
          <p14:tracePt t="160332" x="3819525" y="2452688"/>
          <p14:tracePt t="160340" x="3856038" y="2452688"/>
          <p14:tracePt t="160348" x="3911600" y="2425700"/>
          <p14:tracePt t="160356" x="3938588" y="2425700"/>
          <p14:tracePt t="160364" x="3992563" y="2425700"/>
          <p14:tracePt t="160372" x="4021138" y="2425700"/>
          <p14:tracePt t="160380" x="4075113" y="2425700"/>
          <p14:tracePt t="160396" x="4084638" y="2425700"/>
          <p14:tracePt t="160428" x="4094163" y="2416175"/>
          <p14:tracePt t="160492" x="4111625" y="2416175"/>
          <p14:tracePt t="160500" x="4121150" y="2416175"/>
          <p14:tracePt t="160510" x="4129088" y="2416175"/>
          <p14:tracePt t="160516" x="4165600" y="2408238"/>
          <p14:tracePt t="160532" x="4184650" y="2398713"/>
          <p14:tracePt t="160540" x="4202113" y="2379663"/>
          <p14:tracePt t="160564" x="4211638" y="2371725"/>
          <p14:tracePt t="160932" x="4221163" y="2371725"/>
          <p14:tracePt t="161036" x="4238625" y="2371725"/>
          <p14:tracePt t="161052" x="4248150" y="2371725"/>
          <p14:tracePt t="161068" x="4257675" y="2371725"/>
          <p14:tracePt t="161092" x="4275138" y="2362200"/>
          <p14:tracePt t="161332" x="4294188" y="2343150"/>
          <p14:tracePt t="161348" x="4303713" y="2335213"/>
          <p14:tracePt t="161645" x="4294188" y="2343150"/>
          <p14:tracePt t="162108" x="4303713" y="2343150"/>
          <p14:tracePt t="162180" x="4321175" y="2343150"/>
          <p14:tracePt t="162220" x="4330700" y="2343150"/>
          <p14:tracePt t="162236" x="4340225" y="2343150"/>
          <p14:tracePt t="162268" x="4357688" y="2343150"/>
          <p14:tracePt t="162284" x="4367213" y="2335213"/>
          <p14:tracePt t="162293" x="4376738" y="2325688"/>
          <p14:tracePt t="162909" x="4367213" y="2316163"/>
          <p14:tracePt t="162964" x="4376738" y="2316163"/>
          <p14:tracePt t="162972" x="4394200" y="2316163"/>
          <p14:tracePt t="162981" x="4421188" y="2316163"/>
          <p14:tracePt t="162988" x="4457700" y="2316163"/>
          <p14:tracePt t="162996" x="4513263" y="2316163"/>
          <p14:tracePt t="163004" x="4567238" y="2316163"/>
          <p14:tracePt t="163012" x="4603750" y="2316163"/>
          <p14:tracePt t="163020" x="4640263" y="2316163"/>
          <p14:tracePt t="163028" x="4686300" y="2316163"/>
          <p14:tracePt t="163045" x="4722813" y="2306638"/>
          <p14:tracePt t="163052" x="4730750" y="2298700"/>
          <p14:tracePt t="163062" x="4740275" y="2298700"/>
          <p14:tracePt t="163068" x="4759325" y="2298700"/>
          <p14:tracePt t="163078" x="4767263" y="2289175"/>
          <p14:tracePt t="163084" x="4803775" y="2289175"/>
          <p14:tracePt t="163094" x="4822825" y="2289175"/>
          <p14:tracePt t="163100" x="4859338" y="2289175"/>
          <p14:tracePt t="163111" x="4905375" y="2289175"/>
          <p14:tracePt t="163116" x="4932363" y="2289175"/>
          <p14:tracePt t="163124" x="4986338" y="2289175"/>
          <p14:tracePt t="163132" x="5041900" y="2289175"/>
          <p14:tracePt t="163140" x="5086350" y="2289175"/>
          <p14:tracePt t="163148" x="5122863" y="2289175"/>
          <p14:tracePt t="163156" x="5141913" y="2289175"/>
          <p14:tracePt t="163164" x="5168900" y="2289175"/>
          <p14:tracePt t="163180" x="5178425" y="2289175"/>
          <p14:tracePt t="163212" x="5187950" y="2289175"/>
          <p14:tracePt t="163220" x="5214938" y="2289175"/>
          <p14:tracePt t="163228" x="5224463" y="2289175"/>
          <p14:tracePt t="163236" x="5251450" y="2289175"/>
          <p14:tracePt t="163245" x="5278438" y="2289175"/>
          <p14:tracePt t="163252" x="5334000" y="2298700"/>
          <p14:tracePt t="163262" x="5368925" y="2298700"/>
          <p14:tracePt t="163268" x="5441950" y="2298700"/>
          <p14:tracePt t="163278" x="5497513" y="2298700"/>
          <p14:tracePt t="163284" x="5570538" y="2298700"/>
          <p14:tracePt t="163294" x="5653088" y="2316163"/>
          <p14:tracePt t="163300" x="5724525" y="2316163"/>
          <p14:tracePt t="163311" x="5780088" y="2316163"/>
          <p14:tracePt t="163316" x="5834063" y="2316163"/>
          <p14:tracePt t="163324" x="5880100" y="2316163"/>
          <p14:tracePt t="163332" x="5935663" y="2316163"/>
          <p14:tracePt t="163340" x="5962650" y="2316163"/>
          <p14:tracePt t="163348" x="5999163" y="2316163"/>
          <p14:tracePt t="163356" x="6007100" y="2316163"/>
          <p14:tracePt t="163364" x="6053138" y="2316163"/>
          <p14:tracePt t="163372" x="6153150" y="2325688"/>
          <p14:tracePt t="163380" x="6208713" y="2325688"/>
          <p14:tracePt t="163388" x="6281738" y="2325688"/>
          <p14:tracePt t="163396" x="6335713" y="2325688"/>
          <p14:tracePt t="163404" x="6399213" y="2325688"/>
          <p14:tracePt t="163412" x="6454775" y="2325688"/>
          <p14:tracePt t="163420" x="6508750" y="2325688"/>
          <p14:tracePt t="163428" x="6545263" y="2325688"/>
          <p14:tracePt t="163436" x="6564313" y="2325688"/>
          <p14:tracePt t="163445" x="6610350" y="2325688"/>
          <p14:tracePt t="163452" x="6618288" y="2325688"/>
          <p14:tracePt t="163468" x="6637338" y="2325688"/>
          <p14:tracePt t="163478" x="6654800" y="2325688"/>
          <p14:tracePt t="163484" x="6681788" y="2325688"/>
          <p14:tracePt t="163495" x="6718300" y="2325688"/>
          <p14:tracePt t="163500" x="6754813" y="2325688"/>
          <p14:tracePt t="163511" x="6800850" y="2325688"/>
          <p14:tracePt t="163516" x="6856413" y="2352675"/>
          <p14:tracePt t="163524" x="6910388" y="2362200"/>
          <p14:tracePt t="163532" x="6956425" y="2371725"/>
          <p14:tracePt t="163540" x="7019925" y="2379663"/>
          <p14:tracePt t="163548" x="7046913" y="2408238"/>
          <p14:tracePt t="163556" x="7092950" y="2416175"/>
          <p14:tracePt t="163572" x="7110413" y="2425700"/>
          <p14:tracePt t="163580" x="7119938" y="2425700"/>
          <p14:tracePt t="163588" x="7138988" y="2425700"/>
          <p14:tracePt t="163596" x="7165975" y="2435225"/>
          <p14:tracePt t="163604" x="7183438" y="2452688"/>
          <p14:tracePt t="163620" x="7229475" y="2462213"/>
          <p14:tracePt t="163628" x="7256463" y="2471738"/>
          <p14:tracePt t="163636" x="7275513" y="2481263"/>
          <p14:tracePt t="163645" x="7283450" y="2481263"/>
          <p14:tracePt t="163652" x="7302500" y="2481263"/>
          <p14:tracePt t="163661" x="7319963" y="2498725"/>
          <p14:tracePt t="163684" x="7329488" y="2498725"/>
          <p14:tracePt t="163829" x="7348538" y="2498725"/>
          <p14:tracePt t="163885" x="7356475" y="2508250"/>
          <p14:tracePt t="163941" x="7356475" y="2517775"/>
          <p14:tracePt t="163957" x="7366000" y="2517775"/>
          <p14:tracePt t="163965" x="7375525" y="2525713"/>
          <p14:tracePt t="163972" x="7392988" y="2535238"/>
          <p14:tracePt t="163981" x="7412038" y="2554288"/>
          <p14:tracePt t="163996" x="7448550" y="2562225"/>
          <p14:tracePt t="164004" x="7448550" y="2571750"/>
          <p14:tracePt t="164013" x="7458075" y="2581275"/>
          <p14:tracePt t="164020" x="7466013" y="2589213"/>
          <p14:tracePt t="164045" x="7466013" y="2598738"/>
          <p14:tracePt t="164068" x="7466013" y="2617788"/>
          <p14:tracePt t="164077" x="7466013" y="2625725"/>
          <p14:tracePt t="164093" x="7466013" y="2635250"/>
          <p14:tracePt t="164110" x="7475538" y="2644775"/>
          <p14:tracePt t="164116" x="7485063" y="2654300"/>
          <p14:tracePt t="164125" x="7494588" y="2662238"/>
          <p14:tracePt t="164140" x="7502525" y="2681288"/>
          <p14:tracePt t="164148" x="7502525" y="2698750"/>
          <p14:tracePt t="164156" x="7512050" y="2735263"/>
          <p14:tracePt t="164172" x="7521575" y="2771775"/>
          <p14:tracePt t="164180" x="7531100" y="2781300"/>
          <p14:tracePt t="164196" x="7531100" y="2800350"/>
          <p14:tracePt t="164213" x="7539038" y="2808288"/>
          <p14:tracePt t="164325" x="7548563" y="2817813"/>
          <p14:tracePt t="164565" x="7558088" y="2817813"/>
          <p14:tracePt t="164589" x="7567613" y="2817813"/>
          <p14:tracePt t="164669" x="7539038" y="2817813"/>
          <p14:tracePt t="164677" x="7494588" y="2817813"/>
          <p14:tracePt t="164685" x="7466013" y="2817813"/>
          <p14:tracePt t="164698" x="7412038" y="2817813"/>
          <p14:tracePt t="164700" x="7385050" y="2817813"/>
          <p14:tracePt t="164712" x="7302500" y="2817813"/>
          <p14:tracePt t="164716" x="7192963" y="2817813"/>
          <p14:tracePt t="164724" x="7110413" y="2800350"/>
          <p14:tracePt t="164732" x="7000875" y="2800350"/>
          <p14:tracePt t="164740" x="6929438" y="2800350"/>
          <p14:tracePt t="164748" x="6864350" y="2781300"/>
          <p14:tracePt t="164756" x="6846888" y="2763838"/>
          <p14:tracePt t="164764" x="6827838" y="2763838"/>
          <p14:tracePt t="164772" x="6819900" y="2763838"/>
          <p14:tracePt t="164796" x="6810375" y="2763838"/>
          <p14:tracePt t="164812" x="6783388" y="2763838"/>
          <p14:tracePt t="164828" x="6727825" y="2763838"/>
          <p14:tracePt t="164836" x="6691313" y="2763838"/>
          <p14:tracePt t="164845" x="6637338" y="2763838"/>
          <p14:tracePt t="164852" x="6610350" y="2763838"/>
          <p14:tracePt t="164862" x="6564313" y="2763838"/>
          <p14:tracePt t="164868" x="6527800" y="2763838"/>
          <p14:tracePt t="164878" x="6481763" y="2763838"/>
          <p14:tracePt t="164884" x="6464300" y="2763838"/>
          <p14:tracePt t="164895" x="6464300" y="2754313"/>
          <p14:tracePt t="164900" x="6445250" y="2754313"/>
          <p14:tracePt t="164911" x="6408738" y="2754313"/>
          <p14:tracePt t="164916" x="6372225" y="2744788"/>
          <p14:tracePt t="164924" x="6345238" y="2744788"/>
          <p14:tracePt t="164932" x="6308725" y="2744788"/>
          <p14:tracePt t="164940" x="6262688" y="2744788"/>
          <p14:tracePt t="164948" x="6199188" y="2744788"/>
          <p14:tracePt t="164956" x="6162675" y="2727325"/>
          <p14:tracePt t="164964" x="6108700" y="2727325"/>
          <p14:tracePt t="164972" x="6062663" y="2708275"/>
          <p14:tracePt t="164980" x="6016625" y="2708275"/>
          <p14:tracePt t="164988" x="5999163" y="2708275"/>
          <p14:tracePt t="164996" x="5989638" y="2698750"/>
          <p14:tracePt t="165004" x="5972175" y="2698750"/>
          <p14:tracePt t="165028" x="5962650" y="2690813"/>
          <p14:tracePt t="165044" x="5962650" y="2671763"/>
          <p14:tracePt t="165052" x="5953125" y="2671763"/>
          <p14:tracePt t="165061" x="5953125" y="2654300"/>
          <p14:tracePt t="165068" x="5916613" y="2608263"/>
          <p14:tracePt t="165078" x="5907088" y="2598738"/>
          <p14:tracePt t="165084" x="5889625" y="2581275"/>
          <p14:tracePt t="165094" x="5870575" y="2562225"/>
          <p14:tracePt t="165100" x="5853113" y="2544763"/>
          <p14:tracePt t="165111" x="5826125" y="2544763"/>
          <p14:tracePt t="165116" x="5797550" y="2517775"/>
          <p14:tracePt t="165124" x="5780088" y="2508250"/>
          <p14:tracePt t="165132" x="5761038" y="2498725"/>
          <p14:tracePt t="165140" x="5743575" y="2498725"/>
          <p14:tracePt t="165205" x="5734050" y="2498725"/>
          <p14:tracePt t="165212" x="5734050" y="2481263"/>
          <p14:tracePt t="165220" x="5761038" y="2471738"/>
          <p14:tracePt t="165230" x="5780088" y="2471738"/>
          <p14:tracePt t="165237" x="5807075" y="2471738"/>
          <p14:tracePt t="165247" x="5816600" y="2462213"/>
          <p14:tracePt t="165252" x="5826125" y="2462213"/>
          <p14:tracePt t="165268" x="5834063" y="2462213"/>
          <p14:tracePt t="165365" x="5843588" y="2462213"/>
          <p14:tracePt t="165380" x="5834063" y="2462213"/>
          <p14:tracePt t="165389" x="5826125" y="2462213"/>
          <p14:tracePt t="165397" x="5816600" y="2471738"/>
          <p14:tracePt t="165404" x="5807075" y="2471738"/>
          <p14:tracePt t="165412" x="5789613" y="2471738"/>
          <p14:tracePt t="165428" x="5780088" y="2471738"/>
          <p14:tracePt t="165452" x="5770563" y="2471738"/>
          <p14:tracePt t="165493" x="5761038" y="2471738"/>
          <p14:tracePt t="165510" x="5743575" y="2462213"/>
          <p14:tracePt t="165516" x="5734050" y="2462213"/>
          <p14:tracePt t="165524" x="5716588" y="2444750"/>
          <p14:tracePt t="165532" x="5670550" y="2398713"/>
          <p14:tracePt t="165540" x="5643563" y="2362200"/>
          <p14:tracePt t="165548" x="5588000" y="2316163"/>
          <p14:tracePt t="165557" x="5514975" y="2270125"/>
          <p14:tracePt t="165564" x="5487988" y="2252663"/>
          <p14:tracePt t="165572" x="5414963" y="2189163"/>
          <p14:tracePt t="165580" x="5341938" y="2160588"/>
          <p14:tracePt t="165588" x="5260975" y="2125663"/>
          <p14:tracePt t="165596" x="5178425" y="2097088"/>
          <p14:tracePt t="165604" x="5095875" y="2043113"/>
          <p14:tracePt t="165612" x="5005388" y="2043113"/>
          <p14:tracePt t="165620" x="4922838" y="2016125"/>
          <p14:tracePt t="165628" x="4849813" y="1987550"/>
          <p14:tracePt t="165636" x="4767263" y="1960563"/>
          <p14:tracePt t="165644" x="4722813" y="1951038"/>
          <p14:tracePt t="165652" x="4649788" y="1924050"/>
          <p14:tracePt t="165661" x="4613275" y="1914525"/>
          <p14:tracePt t="165668" x="4557713" y="1906588"/>
          <p14:tracePt t="165678" x="4549775" y="1906588"/>
          <p14:tracePt t="165695" x="4540250" y="1897063"/>
          <p14:tracePt t="165724" x="4540250" y="1887538"/>
          <p14:tracePt t="165812" x="4540250" y="1897063"/>
          <p14:tracePt t="165821" x="4557713" y="1933575"/>
          <p14:tracePt t="165828" x="4567238" y="1943100"/>
          <p14:tracePt t="165837" x="4576763" y="1951038"/>
          <p14:tracePt t="165846" x="4594225" y="1979613"/>
          <p14:tracePt t="165852" x="4603750" y="1979613"/>
          <p14:tracePt t="165862" x="4622800" y="1987550"/>
          <p14:tracePt t="165868" x="4630738" y="1987550"/>
          <p14:tracePt t="165878" x="4649788" y="1987550"/>
          <p14:tracePt t="165884" x="4667250" y="1997075"/>
          <p14:tracePt t="165895" x="4676775" y="2006600"/>
          <p14:tracePt t="165901" x="4686300" y="2016125"/>
          <p14:tracePt t="165916" x="4695825" y="2016125"/>
          <p14:tracePt t="165924" x="4703763" y="2024063"/>
          <p14:tracePt t="165940" x="4713288" y="2033588"/>
          <p14:tracePt t="165948" x="4713288" y="2043113"/>
          <p14:tracePt t="165956" x="4722813" y="2052638"/>
          <p14:tracePt t="165964" x="4740275" y="2079625"/>
          <p14:tracePt t="165980" x="4749800" y="2079625"/>
          <p14:tracePt t="165988" x="4749800" y="2089150"/>
          <p14:tracePt t="166012" x="4759325" y="2097088"/>
          <p14:tracePt t="166020" x="4767263" y="2106613"/>
          <p14:tracePt t="166044" x="4776788" y="2116138"/>
          <p14:tracePt t="166060" x="4786313" y="2125663"/>
          <p14:tracePt t="166108" x="4786313" y="2133600"/>
          <p14:tracePt t="166165" x="4795838" y="2133600"/>
          <p14:tracePt t="166181" x="4813300" y="2133600"/>
          <p14:tracePt t="166197" x="4840288" y="2133600"/>
          <p14:tracePt t="166204" x="4849813" y="2133600"/>
          <p14:tracePt t="166212" x="4886325" y="2133600"/>
          <p14:tracePt t="166220" x="4913313" y="2133600"/>
          <p14:tracePt t="166229" x="4932363" y="2133600"/>
          <p14:tracePt t="166236" x="4949825" y="2143125"/>
          <p14:tracePt t="166244" x="4978400" y="2143125"/>
          <p14:tracePt t="166252" x="5005388" y="2160588"/>
          <p14:tracePt t="166261" x="5059363" y="2170113"/>
          <p14:tracePt t="166268" x="5114925" y="2189163"/>
          <p14:tracePt t="166277" x="5178425" y="2206625"/>
          <p14:tracePt t="166284" x="5278438" y="2243138"/>
          <p14:tracePt t="166294" x="5387975" y="2270125"/>
          <p14:tracePt t="166300" x="5524500" y="2335213"/>
          <p14:tracePt t="166310" x="5653088" y="2389188"/>
          <p14:tracePt t="166316" x="5770563" y="2435225"/>
          <p14:tracePt t="166324" x="5926138" y="2498725"/>
          <p14:tracePt t="166332" x="6072188" y="2525713"/>
          <p14:tracePt t="166340" x="6181725" y="2554288"/>
          <p14:tracePt t="166348" x="6291263" y="2571750"/>
          <p14:tracePt t="166356" x="6372225" y="2571750"/>
          <p14:tracePt t="166364" x="6445250" y="2571750"/>
          <p14:tracePt t="166372" x="6481763" y="2571750"/>
          <p14:tracePt t="166380" x="6500813" y="2571750"/>
          <p14:tracePt t="166388" x="6508750" y="2571750"/>
          <p14:tracePt t="166396" x="6527800" y="2571750"/>
          <p14:tracePt t="166404" x="6537325" y="2571750"/>
          <p14:tracePt t="166412" x="6545263" y="2571750"/>
          <p14:tracePt t="166429" x="6591300" y="2589213"/>
          <p14:tracePt t="166436" x="6618288" y="2608263"/>
          <p14:tracePt t="166444" x="6645275" y="2625725"/>
          <p14:tracePt t="166452" x="6754813" y="2681288"/>
          <p14:tracePt t="166461" x="6783388" y="2698750"/>
          <p14:tracePt t="166468" x="6827838" y="2735263"/>
          <p14:tracePt t="166477" x="6864350" y="2744788"/>
          <p14:tracePt t="166484" x="6919913" y="2781300"/>
          <p14:tracePt t="166494" x="6937375" y="2790825"/>
          <p14:tracePt t="166500" x="6946900" y="2790825"/>
          <p14:tracePt t="166511" x="6956425" y="2800350"/>
          <p14:tracePt t="166524" x="6983413" y="2808288"/>
          <p14:tracePt t="166540" x="6983413" y="2817813"/>
          <p14:tracePt t="166556" x="6992938" y="2827338"/>
          <p14:tracePt t="166580" x="7000875" y="2827338"/>
          <p14:tracePt t="166596" x="7010400" y="2836863"/>
          <p14:tracePt t="166709" x="7010400" y="2844800"/>
          <p14:tracePt t="166717" x="7010400" y="2854325"/>
          <p14:tracePt t="166732" x="7010400" y="2863850"/>
          <p14:tracePt t="166741" x="7010400" y="2873375"/>
          <p14:tracePt t="166756" x="7010400" y="2890838"/>
          <p14:tracePt t="166764" x="7019925" y="2890838"/>
          <p14:tracePt t="166772" x="7029450" y="2900363"/>
          <p14:tracePt t="166796" x="7029450" y="2909888"/>
          <p14:tracePt t="166804" x="7037388" y="2936875"/>
          <p14:tracePt t="166812" x="7056438" y="2946400"/>
          <p14:tracePt t="166820" x="7065963" y="2954338"/>
          <p14:tracePt t="166828" x="7065963" y="2963863"/>
          <p14:tracePt t="166836" x="7092950" y="2982913"/>
          <p14:tracePt t="166844" x="7102475" y="3000375"/>
          <p14:tracePt t="166852" x="7110413" y="3009900"/>
          <p14:tracePt t="166861" x="7110413" y="3017838"/>
          <p14:tracePt t="166868" x="7129463" y="3046413"/>
          <p14:tracePt t="166877" x="7129463" y="3054350"/>
          <p14:tracePt t="166884" x="7138988" y="3063875"/>
          <p14:tracePt t="166894" x="7146925" y="3082925"/>
          <p14:tracePt t="166900" x="7156450" y="3119438"/>
          <p14:tracePt t="166910" x="7165975" y="3119438"/>
          <p14:tracePt t="166916" x="7183438" y="3136900"/>
          <p14:tracePt t="166924" x="7192963" y="3173413"/>
          <p14:tracePt t="166940" x="7229475" y="3200400"/>
          <p14:tracePt t="166948" x="7229475" y="3209925"/>
          <p14:tracePt t="166956" x="7229475" y="3219450"/>
          <p14:tracePt t="166964" x="7239000" y="3228975"/>
          <p14:tracePt t="166972" x="7248525" y="3236913"/>
          <p14:tracePt t="166980" x="7248525" y="3246438"/>
          <p14:tracePt t="166988" x="7248525" y="3255963"/>
          <p14:tracePt t="167004" x="7248525" y="3265488"/>
          <p14:tracePt t="167012" x="7248525" y="3282950"/>
          <p14:tracePt t="167028" x="7256463" y="3302000"/>
          <p14:tracePt t="167044" x="7265988" y="3309938"/>
          <p14:tracePt t="167084" x="7265988" y="3328988"/>
          <p14:tracePt t="167116" x="7256463" y="3338513"/>
          <p14:tracePt t="167181" x="7256463" y="3346450"/>
          <p14:tracePt t="167213" x="7248525" y="3346450"/>
          <p14:tracePt t="167245" x="7239000" y="3346450"/>
          <p14:tracePt t="167277" x="7229475" y="3346450"/>
          <p14:tracePt t="167405" x="7219950" y="3346450"/>
          <p14:tracePt t="167412" x="7202488" y="3346450"/>
          <p14:tracePt t="167812" x="7229475" y="3355975"/>
          <p14:tracePt t="167844" x="7229475" y="3365500"/>
          <p14:tracePt t="167860" x="7229475" y="3375025"/>
          <p14:tracePt t="167876" x="7239000" y="3382963"/>
          <p14:tracePt t="167884" x="7248525" y="3392488"/>
          <p14:tracePt t="167932" x="7248525" y="3402013"/>
          <p14:tracePt t="167948" x="7256463" y="3411538"/>
          <p14:tracePt t="167956" x="7256463" y="3419475"/>
          <p14:tracePt t="167964" x="7265988" y="3438525"/>
          <p14:tracePt t="167972" x="7265988" y="3446463"/>
          <p14:tracePt t="167988" x="7265988" y="3455988"/>
          <p14:tracePt t="168012" x="7275513" y="3475038"/>
          <p14:tracePt t="168020" x="7275513" y="3482975"/>
          <p14:tracePt t="168028" x="7275513" y="3492500"/>
          <p14:tracePt t="168036" x="7283450" y="3502025"/>
          <p14:tracePt t="168052" x="7292975" y="3511550"/>
          <p14:tracePt t="168076" x="7302500" y="3519488"/>
          <p14:tracePt t="168084" x="7312025" y="3519488"/>
          <p14:tracePt t="168116" x="7312025" y="3529013"/>
          <p14:tracePt t="168148" x="7312025" y="3538538"/>
          <p14:tracePt t="168188" x="7319963" y="3548063"/>
          <p14:tracePt t="168549" x="7319963" y="3556000"/>
          <p14:tracePt t="168589" x="7339013" y="3556000"/>
          <p14:tracePt t="168596" x="7348538" y="3556000"/>
          <p14:tracePt t="168604" x="7356475" y="3556000"/>
          <p14:tracePt t="168612" x="7366000" y="3556000"/>
          <p14:tracePt t="168628" x="7392988" y="3548063"/>
          <p14:tracePt t="168676" x="7392988" y="3538538"/>
          <p14:tracePt t="168693" x="7385050" y="3538538"/>
          <p14:tracePt t="168700" x="7356475" y="3538538"/>
          <p14:tracePt t="168709" x="7329488" y="3538538"/>
          <p14:tracePt t="168716" x="7312025" y="3538538"/>
          <p14:tracePt t="168724" x="7265988" y="3548063"/>
          <p14:tracePt t="168732" x="7248525" y="3548063"/>
          <p14:tracePt t="168748" x="7219950" y="3556000"/>
          <p14:tracePt t="168764" x="7212013" y="3556000"/>
          <p14:tracePt t="168956" x="7202488" y="3556000"/>
          <p14:tracePt t="169111" x="7202488" y="3548063"/>
          <p14:tracePt t="169124" x="7212013" y="3548063"/>
          <p14:tracePt t="169148" x="7219950" y="3548063"/>
          <p14:tracePt t="169228" x="7239000" y="3548063"/>
          <p14:tracePt t="169236" x="7248525" y="3548063"/>
          <p14:tracePt t="169268" x="7248525" y="3556000"/>
          <p14:tracePt t="169277" x="7256463" y="3556000"/>
          <p14:tracePt t="169284" x="7256463" y="3565525"/>
          <p14:tracePt t="169294" x="7265988" y="3575050"/>
          <p14:tracePt t="169332" x="7275513" y="3584575"/>
          <p14:tracePt t="169477" x="7275513" y="3592513"/>
          <p14:tracePt t="169484" x="7275513" y="3611563"/>
          <p14:tracePt t="169517" x="7275513" y="3621088"/>
          <p14:tracePt t="169685" x="7265988" y="3629025"/>
          <p14:tracePt t="169696" x="7256463" y="3638550"/>
          <p14:tracePt t="169700" x="7239000" y="3648075"/>
          <p14:tracePt t="169710" x="7192963" y="3665538"/>
          <p14:tracePt t="169716" x="7165975" y="3675063"/>
          <p14:tracePt t="169724" x="7092950" y="3730625"/>
          <p14:tracePt t="169732" x="7010400" y="3757613"/>
          <p14:tracePt t="169740" x="6883400" y="3811588"/>
          <p14:tracePt t="169748" x="6710363" y="3894138"/>
          <p14:tracePt t="169756" x="6464300" y="3994150"/>
          <p14:tracePt t="169764" x="6153150" y="4122738"/>
          <p14:tracePt t="169772" x="5761038" y="4303713"/>
          <p14:tracePt t="169780" x="5424488" y="4413250"/>
          <p14:tracePt t="169788" x="5114925" y="4514850"/>
          <p14:tracePt t="169796" x="4886325" y="4605338"/>
          <p14:tracePt t="169804" x="4659313" y="4678363"/>
          <p14:tracePt t="169812" x="4540250" y="4732338"/>
          <p14:tracePt t="169820" x="4476750" y="4768850"/>
          <p14:tracePt t="169828" x="4394200" y="4824413"/>
          <p14:tracePt t="169836" x="4330700" y="4860925"/>
          <p14:tracePt t="169844" x="4275138" y="4914900"/>
          <p14:tracePt t="169852" x="4230688" y="4960938"/>
          <p14:tracePt t="169861" x="4184650" y="4997450"/>
          <p14:tracePt t="169868" x="4102100" y="5053013"/>
          <p14:tracePt t="169877" x="4065588" y="5089525"/>
          <p14:tracePt t="169884" x="4021138" y="5133975"/>
          <p14:tracePt t="169894" x="3984625" y="5180013"/>
          <p14:tracePt t="169900" x="3965575" y="5226050"/>
          <p14:tracePt t="169911" x="3929063" y="5243513"/>
          <p14:tracePt t="169916" x="3911600" y="5289550"/>
          <p14:tracePt t="169924" x="3892550" y="5326063"/>
          <p14:tracePt t="169932" x="3846513" y="5353050"/>
          <p14:tracePt t="169940" x="3810000" y="5389563"/>
          <p14:tracePt t="169948" x="3765550" y="5399088"/>
          <p14:tracePt t="169956" x="3765550" y="5408613"/>
          <p14:tracePt t="169964" x="3746500" y="5408613"/>
          <p14:tracePt t="169972" x="3738563" y="5416550"/>
          <p14:tracePt t="169980" x="3729038" y="5416550"/>
          <p14:tracePt t="169988" x="3719513" y="5416550"/>
          <p14:tracePt t="169996" x="3692525" y="5435600"/>
          <p14:tracePt t="170004" x="3683000" y="5445125"/>
          <p14:tracePt t="170012" x="3665538" y="5462588"/>
          <p14:tracePt t="170020" x="3636963" y="5508625"/>
          <p14:tracePt t="170028" x="3629025" y="5535613"/>
          <p14:tracePt t="170036" x="3592513" y="5581650"/>
          <p14:tracePt t="170044" x="3573463" y="5626100"/>
          <p14:tracePt t="170052" x="3556000" y="5662613"/>
          <p14:tracePt t="170061" x="3556000" y="5691188"/>
          <p14:tracePt t="170068" x="3527425" y="5735638"/>
          <p14:tracePt t="170078" x="3527425" y="5754688"/>
          <p14:tracePt t="170084" x="3527425" y="5791200"/>
          <p14:tracePt t="170094" x="3527425" y="5800725"/>
          <p14:tracePt t="170100" x="3527425" y="5808663"/>
          <p14:tracePt t="170110" x="3527425" y="5845175"/>
          <p14:tracePt t="170156" x="3527425" y="5854700"/>
          <p14:tracePt t="170204" x="3527425" y="5873750"/>
          <p14:tracePt t="170220" x="3527425" y="5881688"/>
          <p14:tracePt t="170236" x="3527425" y="5910263"/>
          <p14:tracePt t="170245" x="3527425" y="5927725"/>
          <p14:tracePt t="170252" x="3527425" y="5946775"/>
          <p14:tracePt t="170262" x="3556000" y="5954713"/>
          <p14:tracePt t="170268" x="3573463" y="5964238"/>
          <p14:tracePt t="170279" x="3582988" y="5964238"/>
          <p14:tracePt t="170284" x="3619500" y="5964238"/>
          <p14:tracePt t="170309" x="3646488" y="5964238"/>
          <p14:tracePt t="170316" x="3709988" y="5937250"/>
          <p14:tracePt t="170325" x="3738563" y="5918200"/>
          <p14:tracePt t="170332" x="3756025" y="5900738"/>
          <p14:tracePt t="170341" x="3775075" y="5891213"/>
          <p14:tracePt t="170364" x="3792538" y="5891213"/>
          <p14:tracePt t="170372" x="3838575" y="5873750"/>
          <p14:tracePt t="170380" x="3892550" y="5873750"/>
          <p14:tracePt t="170388" x="3965575" y="5873750"/>
          <p14:tracePt t="170396" x="4057650" y="5873750"/>
          <p14:tracePt t="170404" x="4111625" y="5873750"/>
          <p14:tracePt t="170413" x="4157663" y="5873750"/>
          <p14:tracePt t="170420" x="4184650" y="5881688"/>
          <p14:tracePt t="170429" x="4248150" y="5891213"/>
          <p14:tracePt t="170436" x="4267200" y="5910263"/>
          <p14:tracePt t="170446" x="4294188" y="5910263"/>
          <p14:tracePt t="170452" x="4321175" y="5918200"/>
          <p14:tracePt t="170462" x="4348163" y="5918200"/>
          <p14:tracePt t="170468" x="4384675" y="5918200"/>
          <p14:tracePt t="170479" x="4403725" y="5927725"/>
          <p14:tracePt t="170484" x="4430713" y="5927725"/>
          <p14:tracePt t="170496" x="4448175" y="5927725"/>
          <p14:tracePt t="170500" x="4476750" y="5927725"/>
          <p14:tracePt t="170508" x="4521200" y="5937250"/>
          <p14:tracePt t="170516" x="4530725" y="5937250"/>
          <p14:tracePt t="170524" x="4622800" y="5964238"/>
          <p14:tracePt t="170533" x="4695825" y="5964238"/>
          <p14:tracePt t="170540" x="4776788" y="5991225"/>
          <p14:tracePt t="170548" x="4832350" y="6000750"/>
          <p14:tracePt t="170556" x="4849813" y="6018213"/>
          <p14:tracePt t="170564" x="4886325" y="6037263"/>
          <p14:tracePt t="170572" x="4895850" y="6037263"/>
          <p14:tracePt t="170588" x="4895850" y="6046788"/>
          <p14:tracePt t="170604" x="4922838" y="6046788"/>
          <p14:tracePt t="170612" x="4941888" y="6046788"/>
          <p14:tracePt t="170629" x="4986338" y="6046788"/>
          <p14:tracePt t="170636" x="4995863" y="6046788"/>
          <p14:tracePt t="170646" x="5005388" y="6064250"/>
          <p14:tracePt t="170652" x="5014913" y="6064250"/>
          <p14:tracePt t="170668" x="5032375" y="6064250"/>
          <p14:tracePt t="170773" x="5041900" y="6083300"/>
          <p14:tracePt t="170813" x="5122863" y="6100763"/>
          <p14:tracePt t="170821" x="5187950" y="6100763"/>
          <p14:tracePt t="170829" x="5278438" y="6064250"/>
          <p14:tracePt t="170838" x="5414963" y="6018213"/>
          <p14:tracePt t="170846" x="5497513" y="5983288"/>
          <p14:tracePt t="170852" x="5624513" y="5964238"/>
          <p14:tracePt t="170861" x="5753100" y="5954713"/>
          <p14:tracePt t="170868" x="5862638" y="5918200"/>
          <p14:tracePt t="170878" x="5943600" y="5918200"/>
          <p14:tracePt t="170884" x="5999163" y="5918200"/>
          <p14:tracePt t="170895" x="6016625" y="5918200"/>
          <p14:tracePt t="170900" x="6053138" y="5927725"/>
          <p14:tracePt t="170911" x="6072188" y="5946775"/>
          <p14:tracePt t="170916" x="6080125" y="5964238"/>
          <p14:tracePt t="170924" x="6099175" y="5983288"/>
          <p14:tracePt t="170932" x="6116638" y="6000750"/>
          <p14:tracePt t="170940" x="6126163" y="6018213"/>
          <p14:tracePt t="170948" x="6135688" y="6027738"/>
          <p14:tracePt t="170956" x="6135688" y="6037263"/>
          <p14:tracePt t="170964" x="6145213" y="6037263"/>
          <p14:tracePt t="170972" x="6162675" y="6054725"/>
          <p14:tracePt t="170980" x="6181725" y="6054725"/>
          <p14:tracePt t="170988" x="6199188" y="6054725"/>
          <p14:tracePt t="170996" x="6226175" y="6054725"/>
          <p14:tracePt t="171004" x="6245225" y="6064250"/>
          <p14:tracePt t="171013" x="6272213" y="6064250"/>
          <p14:tracePt t="171036" x="6299200" y="6073775"/>
          <p14:tracePt t="171045" x="6299200" y="6083300"/>
          <p14:tracePt t="171052" x="6318250" y="6091238"/>
          <p14:tracePt t="171061" x="6326188" y="6100763"/>
          <p14:tracePt t="171068" x="6345238" y="6119813"/>
          <p14:tracePt t="171077" x="6362700" y="6137275"/>
          <p14:tracePt t="171084" x="6381750" y="6146800"/>
          <p14:tracePt t="171094" x="6418263" y="6164263"/>
          <p14:tracePt t="171100" x="6435725" y="6173788"/>
          <p14:tracePt t="171111" x="6472238" y="6192838"/>
          <p14:tracePt t="171116" x="6518275" y="6200775"/>
          <p14:tracePt t="171124" x="6545263" y="6200775"/>
          <p14:tracePt t="171132" x="6610350" y="6229350"/>
          <p14:tracePt t="171140" x="6645275" y="6229350"/>
          <p14:tracePt t="171148" x="6691313" y="6256338"/>
          <p14:tracePt t="171156" x="6746875" y="6273800"/>
          <p14:tracePt t="171164" x="6791325" y="6283325"/>
          <p14:tracePt t="171172" x="6873875" y="6310313"/>
          <p14:tracePt t="171180" x="6919913" y="6329363"/>
          <p14:tracePt t="171188" x="6946900" y="6338888"/>
          <p14:tracePt t="171196" x="6992938" y="6375400"/>
          <p14:tracePt t="171204" x="7056438" y="6402388"/>
          <p14:tracePt t="171212" x="7065963" y="6419850"/>
          <p14:tracePt t="171220" x="7119938" y="6456363"/>
          <p14:tracePt t="171228" x="7219950" y="6483350"/>
          <p14:tracePt t="171236" x="7292975" y="6492875"/>
          <p14:tracePt t="171244" x="7375525" y="6502400"/>
          <p14:tracePt t="171252" x="7485063" y="6502400"/>
          <p14:tracePt t="171260" x="7558088" y="6519863"/>
          <p14:tracePt t="171268" x="7648575" y="6519863"/>
          <p14:tracePt t="171277" x="7731125" y="6529388"/>
          <p14:tracePt t="171284" x="7767638" y="6538913"/>
          <p14:tracePt t="171294" x="7831138" y="6556375"/>
          <p14:tracePt t="171300" x="7858125" y="6556375"/>
          <p14:tracePt t="171310" x="7885113" y="6575425"/>
          <p14:tracePt t="171316" x="7913688" y="6575425"/>
          <p14:tracePt t="171324" x="7950200" y="6592888"/>
          <p14:tracePt t="171332" x="7967663" y="6602413"/>
          <p14:tracePt t="171340" x="7994650" y="6621463"/>
          <p14:tracePt t="171348" x="8031163" y="6638925"/>
          <p14:tracePt t="171357" x="8050213" y="6648450"/>
          <p14:tracePt t="171365" x="8067675" y="6665913"/>
          <p14:tracePt t="171372" x="8077200" y="6665913"/>
          <p14:tracePt t="171380" x="8096250" y="6675438"/>
          <p14:tracePt t="171388" x="8113713" y="6675438"/>
          <p14:tracePt t="171396" x="8159750" y="6694488"/>
          <p14:tracePt t="171404" x="8169275" y="6694488"/>
          <p14:tracePt t="171412" x="8196263" y="6702425"/>
          <p14:tracePt t="171420" x="8213725" y="6702425"/>
          <p14:tracePt t="171428" x="8232775" y="6702425"/>
          <p14:tracePt t="171436" x="8240713" y="6702425"/>
          <p14:tracePt t="171444" x="8250238" y="6702425"/>
          <p14:tracePt t="171478" x="8269288" y="6702425"/>
          <p14:tracePt t="171524" x="8277225" y="6702425"/>
          <p14:tracePt t="171572" x="8286750" y="6702425"/>
          <p14:tracePt t="171604" x="8323263" y="6702425"/>
          <p14:tracePt t="171669" x="8332788" y="6694488"/>
          <p14:tracePt t="171869" x="8332788" y="6684963"/>
          <p14:tracePt t="171900" x="8332788" y="6675438"/>
          <p14:tracePt t="172020" x="8323263" y="6675438"/>
          <p14:tracePt t="172061" x="8313738" y="6675438"/>
          <p14:tracePt t="172068" x="8305800" y="6665913"/>
          <p14:tracePt t="172229" x="8296275" y="6665913"/>
          <p14:tracePt t="172340" x="8286750" y="6665913"/>
          <p14:tracePt t="172356" x="8277225" y="6665913"/>
          <p14:tracePt t="172372" x="8250238" y="6665913"/>
          <p14:tracePt t="172404" x="8240713" y="6675438"/>
          <p14:tracePt t="172516" x="8232775" y="6675438"/>
          <p14:tracePt t="172524" x="8213725" y="6684963"/>
          <p14:tracePt t="172620" x="8204200" y="6684963"/>
          <p14:tracePt t="172628" x="8196263" y="6684963"/>
          <p14:tracePt t="172645" x="8177213" y="6684963"/>
          <p14:tracePt t="172652" x="8169275" y="6684963"/>
          <p14:tracePt t="172661" x="8159750" y="6684963"/>
          <p14:tracePt t="172668" x="8150225" y="6684963"/>
          <p14:tracePt t="172679" x="8140700" y="6684963"/>
          <p14:tracePt t="172684" x="8123238" y="6684963"/>
          <p14:tracePt t="172695" x="8113713" y="6684963"/>
          <p14:tracePt t="172700" x="8096250" y="6684963"/>
          <p14:tracePt t="172708" x="8086725" y="6684963"/>
          <p14:tracePt t="172716" x="8067675" y="6684963"/>
          <p14:tracePt t="172725" x="8040688" y="6684963"/>
          <p14:tracePt t="172732" x="8023225" y="6684963"/>
          <p14:tracePt t="172740" x="7994650" y="6684963"/>
          <p14:tracePt t="172748" x="7977188" y="6684963"/>
          <p14:tracePt t="172756" x="7950200" y="6684963"/>
          <p14:tracePt t="172764" x="7894638" y="6675438"/>
          <p14:tracePt t="172772" x="7877175" y="6675438"/>
          <p14:tracePt t="172780" x="7850188" y="6665913"/>
          <p14:tracePt t="172788" x="7821613" y="6648450"/>
          <p14:tracePt t="172796" x="7794625" y="6638925"/>
          <p14:tracePt t="172812" x="7777163" y="6629400"/>
          <p14:tracePt t="172820" x="7777163" y="6621463"/>
          <p14:tracePt t="172829" x="7767638" y="6602413"/>
          <p14:tracePt t="172852" x="7758113" y="6592888"/>
          <p14:tracePt t="172868" x="7748588" y="6584950"/>
          <p14:tracePt t="172900" x="7721600" y="6584950"/>
          <p14:tracePt t="172908" x="7712075" y="6584950"/>
          <p14:tracePt t="172916" x="7704138" y="6584950"/>
          <p14:tracePt t="172924" x="7694613" y="6584950"/>
          <p14:tracePt t="172932" x="7675563" y="6584950"/>
          <p14:tracePt t="172964" x="7667625" y="6584950"/>
          <p14:tracePt t="172980" x="7667625" y="6575425"/>
          <p14:tracePt t="172996" x="7667625" y="6565900"/>
          <p14:tracePt t="173045" x="7667625" y="6556375"/>
          <p14:tracePt t="173084" x="7667625" y="6538913"/>
          <p14:tracePt t="173108" x="7667625" y="6529388"/>
          <p14:tracePt t="173229" x="7667625" y="6519863"/>
          <p14:tracePt t="173262" x="7675563" y="6519863"/>
          <p14:tracePt t="173268" x="7694613" y="6519863"/>
          <p14:tracePt t="173279" x="7704138" y="6511925"/>
          <p14:tracePt t="173284" x="7712075" y="6511925"/>
          <p14:tracePt t="173296" x="7740650" y="6511925"/>
          <p14:tracePt t="173300" x="7758113" y="6511925"/>
          <p14:tracePt t="173308" x="7785100" y="6511925"/>
          <p14:tracePt t="173316" x="7813675" y="6511925"/>
          <p14:tracePt t="173324" x="7840663" y="6511925"/>
          <p14:tracePt t="173332" x="7885113" y="6511925"/>
          <p14:tracePt t="173340" x="7904163" y="6511925"/>
          <p14:tracePt t="173348" x="7931150" y="6511925"/>
          <p14:tracePt t="173356" x="7940675" y="6511925"/>
          <p14:tracePt t="173372" x="7967663" y="6511925"/>
          <p14:tracePt t="173388" x="7977188" y="6511925"/>
          <p14:tracePt t="173397" x="7986713" y="6511925"/>
          <p14:tracePt t="173404" x="7994650" y="6511925"/>
          <p14:tracePt t="173413" x="8023225" y="6519863"/>
          <p14:tracePt t="173420" x="8031163" y="6529388"/>
          <p14:tracePt t="173430" x="8040688" y="6529388"/>
          <p14:tracePt t="173436" x="8059738" y="6529388"/>
          <p14:tracePt t="173446" x="8067675" y="6529388"/>
          <p14:tracePt t="173452" x="8096250" y="6529388"/>
          <p14:tracePt t="173468" x="8104188" y="6529388"/>
          <p14:tracePt t="173479" x="8113713" y="6529388"/>
          <p14:tracePt t="173484" x="8123238" y="6538913"/>
          <p14:tracePt t="173500" x="8140700" y="6538913"/>
          <p14:tracePt t="173524" x="8159750" y="6548438"/>
          <p14:tracePt t="173740" x="8169275" y="6556375"/>
          <p14:tracePt t="173896" x="8177213" y="6565900"/>
          <p14:tracePt t="173933" x="8186738" y="6575425"/>
          <p14:tracePt t="174296" x="8196263" y="6575425"/>
          <p14:tracePt t="174308" x="8204200" y="6565900"/>
          <p14:tracePt t="174316" x="8204200" y="6556375"/>
          <p14:tracePt t="174324" x="8204200" y="6538913"/>
          <p14:tracePt t="174332" x="8204200" y="6519863"/>
          <p14:tracePt t="174340" x="8204200" y="6483350"/>
          <p14:tracePt t="174348" x="8204200" y="6446838"/>
          <p14:tracePt t="174356" x="8204200" y="6419850"/>
          <p14:tracePt t="174364" x="8186738" y="6356350"/>
          <p14:tracePt t="174372" x="8177213" y="6302375"/>
          <p14:tracePt t="174380" x="8159750" y="6219825"/>
          <p14:tracePt t="174388" x="8159750" y="6192838"/>
          <p14:tracePt t="174397" x="8150225" y="6137275"/>
          <p14:tracePt t="174404" x="8150225" y="6110288"/>
          <p14:tracePt t="174413" x="8132763" y="6073775"/>
          <p14:tracePt t="174429" x="8132763" y="6046788"/>
          <p14:tracePt t="174436" x="8123238" y="6037263"/>
          <p14:tracePt t="174452" x="8123238" y="6010275"/>
          <p14:tracePt t="174463" x="8123238" y="5964238"/>
          <p14:tracePt t="174468" x="8123238" y="5946775"/>
          <p14:tracePt t="174479" x="8123238" y="5910263"/>
          <p14:tracePt t="174484" x="8123238" y="5864225"/>
          <p14:tracePt t="174496" x="8123238" y="5808663"/>
          <p14:tracePt t="174500" x="8123238" y="5754688"/>
          <p14:tracePt t="174508" x="8123238" y="5727700"/>
          <p14:tracePt t="174516" x="8132763" y="5672138"/>
          <p14:tracePt t="174524" x="8150225" y="5635625"/>
          <p14:tracePt t="174532" x="8150225" y="5599113"/>
          <p14:tracePt t="174540" x="8150225" y="5572125"/>
          <p14:tracePt t="174549" x="8150225" y="5554663"/>
          <p14:tracePt t="174556" x="8150225" y="5535613"/>
          <p14:tracePt t="174564" x="8150225" y="5526088"/>
          <p14:tracePt t="174580" x="8150225" y="5508625"/>
          <p14:tracePt t="174620" x="8150225" y="5499100"/>
          <p14:tracePt t="174740" x="8150225" y="5489575"/>
          <p14:tracePt t="174796" x="8159750" y="5499100"/>
          <p14:tracePt t="174804" x="8169275" y="5508625"/>
          <p14:tracePt t="174820" x="8169275" y="5526088"/>
          <p14:tracePt t="174829" x="8169275" y="5535613"/>
          <p14:tracePt t="174836" x="8169275" y="5554663"/>
          <p14:tracePt t="174845" x="8169275" y="5581650"/>
          <p14:tracePt t="174852" x="8169275" y="5618163"/>
          <p14:tracePt t="174862" x="8169275" y="5654675"/>
          <p14:tracePt t="174868" x="8169275" y="5691188"/>
          <p14:tracePt t="174879" x="8177213" y="5745163"/>
          <p14:tracePt t="174884" x="8177213" y="5800725"/>
          <p14:tracePt t="174897" x="8196263" y="5864225"/>
          <p14:tracePt t="174900" x="8196263" y="5900738"/>
          <p14:tracePt t="174912" x="8204200" y="5937250"/>
          <p14:tracePt t="174916" x="8204200" y="5954713"/>
          <p14:tracePt t="174940" x="8204200" y="5964238"/>
          <p14:tracePt t="174956" x="8213725" y="5964238"/>
          <p14:tracePt t="174964" x="8223250" y="5973763"/>
          <p14:tracePt t="174972" x="8223250" y="5983288"/>
          <p14:tracePt t="174980" x="8232775" y="5991225"/>
          <p14:tracePt t="174988" x="8232775" y="6000750"/>
          <p14:tracePt t="174996" x="8240713" y="6018213"/>
          <p14:tracePt t="175004" x="8259763" y="6046788"/>
          <p14:tracePt t="175012" x="8269288" y="6054725"/>
          <p14:tracePt t="175020" x="8269288" y="6091238"/>
          <p14:tracePt t="175029" x="8269288" y="6119813"/>
          <p14:tracePt t="175036" x="8269288" y="6137275"/>
          <p14:tracePt t="175045" x="8269288" y="6164263"/>
          <p14:tracePt t="175052" x="8277225" y="6173788"/>
          <p14:tracePt t="175513" x="8277225" y="6183313"/>
          <p14:tracePt t="175516" x="8269288" y="6183313"/>
          <p14:tracePt t="175524" x="8259763" y="6173788"/>
          <p14:tracePt t="175532" x="8250238" y="6164263"/>
          <p14:tracePt t="175548" x="8240713" y="6137275"/>
          <p14:tracePt t="175556" x="8232775" y="6127750"/>
          <p14:tracePt t="175572" x="8232775" y="6119813"/>
          <p14:tracePt t="175588" x="8232775" y="6110288"/>
          <p14:tracePt t="175696" x="8223250" y="6100763"/>
          <p14:tracePt t="175748" x="8213725" y="6100763"/>
          <p14:tracePt t="175868" x="8186738" y="6100763"/>
          <p14:tracePt t="176080" x="8177213" y="6091238"/>
          <p14:tracePt t="176156" x="8169275" y="6083300"/>
          <p14:tracePt t="176164" x="8159750" y="6083300"/>
          <p14:tracePt t="176172" x="8150225" y="6073775"/>
          <p14:tracePt t="176180" x="8150225" y="6064250"/>
          <p14:tracePt t="176188" x="8140700" y="6054725"/>
          <p14:tracePt t="176212" x="8140700" y="6046788"/>
          <p14:tracePt t="176220" x="8140700" y="6027738"/>
          <p14:tracePt t="176236" x="8132763" y="6010275"/>
          <p14:tracePt t="176252" x="8132763" y="6000750"/>
          <p14:tracePt t="176260" x="8123238" y="5983288"/>
          <p14:tracePt t="176268" x="8123238" y="5973763"/>
          <p14:tracePt t="176277" x="8113713" y="5964238"/>
          <p14:tracePt t="176284" x="8104188" y="5964238"/>
          <p14:tracePt t="176300" x="8104188" y="5954713"/>
          <p14:tracePt t="176316" x="8096250" y="5946775"/>
          <p14:tracePt t="176348" x="8086725" y="5937250"/>
          <p14:tracePt t="176388" x="8077200" y="5927725"/>
          <p14:tracePt t="176404" x="8067675" y="5918200"/>
          <p14:tracePt t="176412" x="8059738" y="5910263"/>
          <p14:tracePt t="176420" x="8050213" y="5910263"/>
          <p14:tracePt t="176428" x="8050213" y="5900738"/>
          <p14:tracePt t="176444" x="8050213" y="5881688"/>
          <p14:tracePt t="176494" x="8040688" y="5873750"/>
          <p14:tracePt t="176524" x="8031163" y="5864225"/>
          <p14:tracePt t="176540" x="8031163" y="5854700"/>
          <p14:tracePt t="176548" x="8023225" y="5845175"/>
          <p14:tracePt t="176572" x="8013700" y="5827713"/>
          <p14:tracePt t="176580" x="8013700" y="5818188"/>
          <p14:tracePt t="176596" x="8004175" y="5800725"/>
          <p14:tracePt t="176620" x="8004175" y="5781675"/>
          <p14:tracePt t="176652" x="8004175" y="5772150"/>
          <p14:tracePt t="176661" x="8004175" y="5764213"/>
          <p14:tracePt t="176678" x="7994650" y="5754688"/>
          <p14:tracePt t="176684" x="7986713" y="5754688"/>
          <p14:tracePt t="177212" x="7986713" y="5745163"/>
          <p14:tracePt t="177220" x="7986713" y="5735638"/>
          <p14:tracePt t="177325" x="7986713" y="5727700"/>
          <p14:tracePt t="177365" x="7986713" y="5718175"/>
          <p14:tracePt t="177373" x="7986713" y="5699125"/>
          <p14:tracePt t="177404" x="7986713" y="5691188"/>
          <p14:tracePt t="177420" x="7967663" y="5672138"/>
          <p14:tracePt t="177429" x="7967663" y="5662613"/>
          <p14:tracePt t="177444" x="7967663" y="5645150"/>
          <p14:tracePt t="177452" x="7958138" y="5635625"/>
          <p14:tracePt t="177468" x="7950200" y="5626100"/>
          <p14:tracePt t="177478" x="7931150" y="5608638"/>
          <p14:tracePt t="177484" x="7921625" y="5608638"/>
          <p14:tracePt t="177494" x="7913688" y="5608638"/>
          <p14:tracePt t="177500" x="7904163" y="5599113"/>
          <p14:tracePt t="177508" x="7894638" y="5589588"/>
          <p14:tracePt t="177516" x="7858125" y="5562600"/>
          <p14:tracePt t="177524" x="7840663" y="5554663"/>
          <p14:tracePt t="177532" x="7831138" y="5535613"/>
          <p14:tracePt t="177540" x="7804150" y="5499100"/>
          <p14:tracePt t="177548" x="7785100" y="5481638"/>
          <p14:tracePt t="177556" x="7758113" y="5453063"/>
          <p14:tracePt t="177564" x="7740650" y="5416550"/>
          <p14:tracePt t="177572" x="7721600" y="5399088"/>
          <p14:tracePt t="177580" x="7685088" y="5353050"/>
          <p14:tracePt t="177588" x="7675563" y="5326063"/>
          <p14:tracePt t="177596" x="7648575" y="5289550"/>
          <p14:tracePt t="177604" x="7594600" y="5243513"/>
          <p14:tracePt t="177612" x="7575550" y="5226050"/>
          <p14:tracePt t="177620" x="7502525" y="5153025"/>
          <p14:tracePt t="177628" x="7475538" y="5070475"/>
          <p14:tracePt t="177636" x="7375525" y="5024438"/>
          <p14:tracePt t="177644" x="7312025" y="4987925"/>
          <p14:tracePt t="177652" x="7212013" y="4933950"/>
          <p14:tracePt t="177661" x="7119938" y="4887913"/>
          <p14:tracePt t="177668" x="7065963" y="4851400"/>
          <p14:tracePt t="177678" x="6992938" y="4833938"/>
          <p14:tracePt t="177684" x="6946900" y="4797425"/>
          <p14:tracePt t="177694" x="6919913" y="4768850"/>
          <p14:tracePt t="177700" x="6873875" y="4741863"/>
          <p14:tracePt t="177708" x="6827838" y="4705350"/>
          <p14:tracePt t="177728" x="6737350" y="4632325"/>
          <p14:tracePt t="177732" x="6691313" y="4595813"/>
          <p14:tracePt t="177740" x="6627813" y="4559300"/>
          <p14:tracePt t="177748" x="6545263" y="4514850"/>
          <p14:tracePt t="177756" x="6481763" y="4468813"/>
          <p14:tracePt t="177764" x="6399213" y="4422775"/>
          <p14:tracePt t="177772" x="6326188" y="4376738"/>
          <p14:tracePt t="177780" x="6272213" y="4359275"/>
          <p14:tracePt t="177788" x="6226175" y="4322763"/>
          <p14:tracePt t="177796" x="6181725" y="4286250"/>
          <p14:tracePt t="177804" x="6126163" y="4240213"/>
          <p14:tracePt t="177812" x="6116638" y="4232275"/>
          <p14:tracePt t="177820" x="6089650" y="4186238"/>
          <p14:tracePt t="177828" x="6080125" y="4140200"/>
          <p14:tracePt t="177836" x="6026150" y="4057650"/>
          <p14:tracePt t="177844" x="5999163" y="4013200"/>
          <p14:tracePt t="177852" x="5972175" y="3930650"/>
          <p14:tracePt t="177861" x="5935663" y="3884613"/>
          <p14:tracePt t="177868" x="5899150" y="3803650"/>
          <p14:tracePt t="177878" x="5870575" y="3730625"/>
          <p14:tracePt t="177884" x="5816600" y="3648075"/>
          <p14:tracePt t="177894" x="5789613" y="3584575"/>
          <p14:tracePt t="177912" x="5734050" y="3492500"/>
          <p14:tracePt t="177916" x="5680075" y="3419475"/>
          <p14:tracePt t="177924" x="5670550" y="3382963"/>
          <p14:tracePt t="177932" x="5643563" y="3319463"/>
          <p14:tracePt t="177940" x="5624513" y="3292475"/>
          <p14:tracePt t="177948" x="5607050" y="3246438"/>
          <p14:tracePt t="177956" x="5580063" y="3219450"/>
          <p14:tracePt t="177964" x="5561013" y="3173413"/>
          <p14:tracePt t="177972" x="5524500" y="3109913"/>
          <p14:tracePt t="177980" x="5514975" y="3090863"/>
          <p14:tracePt t="177988" x="5497513" y="3036888"/>
          <p14:tracePt t="177996" x="5461000" y="2954338"/>
          <p14:tracePt t="178004" x="5451475" y="2909888"/>
          <p14:tracePt t="178012" x="5434013" y="2817813"/>
          <p14:tracePt t="178020" x="5397500" y="2754313"/>
          <p14:tracePt t="178028" x="5368925" y="2690813"/>
          <p14:tracePt t="178036" x="5351463" y="2662238"/>
          <p14:tracePt t="178045" x="5334000" y="2598738"/>
          <p14:tracePt t="178052" x="5314950" y="2544763"/>
          <p14:tracePt t="178061" x="5268913" y="2489200"/>
          <p14:tracePt t="178068" x="5232400" y="2408238"/>
          <p14:tracePt t="178078" x="5178425" y="2343150"/>
          <p14:tracePt t="178084" x="5105400" y="2279650"/>
          <p14:tracePt t="178094" x="5022850" y="2206625"/>
          <p14:tracePt t="178100" x="4941888" y="2143125"/>
          <p14:tracePt t="178108" x="4803775" y="2060575"/>
          <p14:tracePt t="178116" x="4703763" y="1987550"/>
          <p14:tracePt t="178124" x="4594225" y="1951038"/>
          <p14:tracePt t="178132" x="4513263" y="1906588"/>
          <p14:tracePt t="178140" x="4467225" y="1870075"/>
          <p14:tracePt t="178148" x="4403725" y="1851025"/>
          <p14:tracePt t="178156" x="4357688" y="1824038"/>
          <p14:tracePt t="178164" x="4294188" y="1814513"/>
          <p14:tracePt t="178172" x="4257675" y="1804988"/>
          <p14:tracePt t="178180" x="4211638" y="1804988"/>
          <p14:tracePt t="178188" x="4157663" y="1804988"/>
          <p14:tracePt t="178196" x="4065588" y="1804988"/>
          <p14:tracePt t="178204" x="3992563" y="1787525"/>
          <p14:tracePt t="178212" x="3902075" y="1787525"/>
          <p14:tracePt t="178220" x="3792538" y="1787525"/>
          <p14:tracePt t="178228" x="3702050" y="1787525"/>
          <p14:tracePt t="178236" x="3563938" y="1778000"/>
          <p14:tracePt t="178244" x="3527425" y="1768475"/>
          <p14:tracePt t="178252" x="3509963" y="1768475"/>
          <p14:tracePt t="178261" x="3455988" y="1751013"/>
          <p14:tracePt t="178268" x="3419475" y="1751013"/>
          <p14:tracePt t="178278" x="3400425" y="1741488"/>
          <p14:tracePt t="178284" x="3373438" y="1741488"/>
          <p14:tracePt t="178294" x="3363913" y="1741488"/>
          <p14:tracePt t="178300" x="3336925" y="1741488"/>
          <p14:tracePt t="178308" x="3317875" y="1731963"/>
          <p14:tracePt t="178324" x="3290888" y="1731963"/>
          <p14:tracePt t="178332" x="3244850" y="1731963"/>
          <p14:tracePt t="178340" x="3217863" y="1731963"/>
          <p14:tracePt t="178348" x="3190875" y="1731963"/>
          <p14:tracePt t="178356" x="3171825" y="1731963"/>
          <p14:tracePt t="178364" x="3154363" y="1731963"/>
          <p14:tracePt t="178372" x="3144838" y="1731963"/>
          <p14:tracePt t="178461" x="3136900" y="1731963"/>
          <p14:tracePt t="178509" x="3127375" y="1724025"/>
          <p14:tracePt t="178717" x="3127375" y="1731963"/>
          <p14:tracePt t="179269" x="3108325" y="1731963"/>
          <p14:tracePt t="179277" x="3090863" y="1751013"/>
          <p14:tracePt t="179284" x="3071813" y="1768475"/>
          <p14:tracePt t="179297" x="3054350" y="1797050"/>
          <p14:tracePt t="179300" x="3044825" y="1797050"/>
          <p14:tracePt t="179309" x="3035300" y="1804988"/>
          <p14:tracePt t="179324" x="3027363" y="1814513"/>
          <p14:tracePt t="179509" x="3027363" y="1804988"/>
          <p14:tracePt t="179524" x="3035300" y="1804988"/>
          <p14:tracePt t="179613" x="3044825" y="1804988"/>
          <p14:tracePt t="179644" x="3054350" y="1804988"/>
          <p14:tracePt t="179669" x="3063875" y="1804988"/>
          <p14:tracePt t="179678" x="3081338" y="1804988"/>
          <p14:tracePt t="179694" x="3090863" y="1804988"/>
          <p14:tracePt t="179701" x="3100388" y="1804988"/>
          <p14:tracePt t="179709" x="3117850" y="1797050"/>
          <p14:tracePt t="179732" x="3127375" y="1797050"/>
          <p14:tracePt t="179740" x="3136900" y="1797050"/>
          <p14:tracePt t="179756" x="3144838" y="1787525"/>
          <p14:tracePt t="179869" x="3154363" y="1787525"/>
          <p14:tracePt t="179885" x="3163888" y="1787525"/>
          <p14:tracePt t="179895" x="3171825" y="1787525"/>
          <p14:tracePt t="179908" x="3181350" y="1787525"/>
          <p14:tracePt t="179916" x="3200400" y="1787525"/>
          <p14:tracePt t="179924" x="3208338" y="1787525"/>
          <p14:tracePt t="179940" x="3217863" y="1787525"/>
          <p14:tracePt t="179956" x="3236913" y="1787525"/>
          <p14:tracePt t="179964" x="3244850" y="1787525"/>
          <p14:tracePt t="180205" x="3254375" y="1787525"/>
          <p14:tracePt t="180245" x="3263900" y="1787525"/>
          <p14:tracePt t="180293" x="3263900" y="1778000"/>
          <p14:tracePt t="180413" x="3273425" y="1768475"/>
          <p14:tracePt t="180460" x="3281363" y="1760538"/>
          <p14:tracePt t="180501" x="3300413" y="1751013"/>
          <p14:tracePt t="180517" x="3317875" y="1751013"/>
          <p14:tracePt t="180533" x="3327400" y="1751013"/>
          <p14:tracePt t="180541" x="3336925" y="1751013"/>
          <p14:tracePt t="180548" x="3346450" y="1751013"/>
          <p14:tracePt t="180588" x="3346450" y="1741488"/>
          <p14:tracePt t="180932" x="3346450" y="1731963"/>
          <p14:tracePt t="180940" x="3290888" y="1731963"/>
          <p14:tracePt t="180948" x="3254375" y="1731963"/>
          <p14:tracePt t="180956" x="3227388" y="1741488"/>
          <p14:tracePt t="180964" x="3181350" y="1751013"/>
          <p14:tracePt t="180972" x="3181350" y="1760538"/>
          <p14:tracePt t="180980" x="3171825" y="1768475"/>
          <p14:tracePt t="180988" x="3163888" y="1778000"/>
          <p14:tracePt t="181004" x="3144838" y="1778000"/>
          <p14:tracePt t="181020" x="3127375" y="1787525"/>
          <p14:tracePt t="181028" x="3117850" y="1787525"/>
          <p14:tracePt t="181036" x="3090863" y="1787525"/>
          <p14:tracePt t="181046" x="3054350" y="1787525"/>
          <p14:tracePt t="181052" x="2998788" y="1787525"/>
          <p14:tracePt t="181062" x="2944813" y="1787525"/>
          <p14:tracePt t="181068" x="2844800" y="1787525"/>
          <p14:tracePt t="181078" x="2789238" y="1787525"/>
          <p14:tracePt t="181084" x="2716213" y="1787525"/>
          <p14:tracePt t="181095" x="2679700" y="1787525"/>
          <p14:tracePt t="181100" x="2635250" y="1787525"/>
          <p14:tracePt t="181108" x="2579688" y="1787525"/>
          <p14:tracePt t="181116" x="2562225" y="1787525"/>
          <p14:tracePt t="181124" x="2533650" y="1797050"/>
          <p14:tracePt t="181132" x="2489200" y="1824038"/>
          <p14:tracePt t="181140" x="2470150" y="1824038"/>
          <p14:tracePt t="181149" x="2443163" y="1833563"/>
          <p14:tracePt t="181156" x="2425700" y="1833563"/>
          <p14:tracePt t="181164" x="2397125" y="1833563"/>
          <p14:tracePt t="181172" x="2370138" y="1833563"/>
          <p14:tracePt t="181180" x="2306638" y="1851025"/>
          <p14:tracePt t="181188" x="2270125" y="1851025"/>
          <p14:tracePt t="181196" x="2224088" y="1851025"/>
          <p14:tracePt t="181204" x="2206625" y="1851025"/>
          <p14:tracePt t="181212" x="2179638" y="1851025"/>
          <p14:tracePt t="181220" x="2160588" y="1851025"/>
          <p14:tracePt t="181229" x="2124075" y="1851025"/>
          <p14:tracePt t="181236" x="2097088" y="1851025"/>
          <p14:tracePt t="181245" x="2060575" y="1814513"/>
          <p14:tracePt t="181252" x="2014538" y="1804988"/>
          <p14:tracePt t="181261" x="1941513" y="1768475"/>
          <p14:tracePt t="181268" x="1878013" y="1741488"/>
          <p14:tracePt t="181278" x="1795463" y="1714500"/>
          <p14:tracePt t="181284" x="1714500" y="1677988"/>
          <p14:tracePt t="181294" x="1658938" y="1660525"/>
          <p14:tracePt t="181300" x="1595438" y="1641475"/>
          <p14:tracePt t="181308" x="1541463" y="1624013"/>
          <p14:tracePt t="181316" x="1504950" y="1614488"/>
          <p14:tracePt t="181324" x="1449388" y="1614488"/>
          <p14:tracePt t="181332" x="1395413" y="1614488"/>
          <p14:tracePt t="181340" x="1339850" y="1614488"/>
          <p14:tracePt t="181348" x="1230313" y="1614488"/>
          <p14:tracePt t="181356" x="1157288" y="1614488"/>
          <p14:tracePt t="181364" x="1047750" y="1614488"/>
          <p14:tracePt t="181372" x="957263" y="1614488"/>
          <p14:tracePt t="181380" x="874713" y="1614488"/>
          <p14:tracePt t="181388" x="784225" y="1614488"/>
          <p14:tracePt t="181396" x="747713" y="1614488"/>
          <p14:tracePt t="181404" x="701675" y="1614488"/>
          <p14:tracePt t="181412" x="684213" y="1614488"/>
          <p14:tracePt t="181476" x="684213" y="1604963"/>
          <p14:tracePt t="181484" x="701675" y="1604963"/>
          <p14:tracePt t="181494" x="711200" y="1604963"/>
          <p14:tracePt t="181508" x="728663" y="1604963"/>
          <p14:tracePt t="181516" x="747713" y="1604963"/>
          <p14:tracePt t="181524" x="765175" y="1604963"/>
          <p14:tracePt t="181532" x="784225" y="1604963"/>
          <p14:tracePt t="181540" x="801688" y="1604963"/>
          <p14:tracePt t="181548" x="857250" y="1604963"/>
          <p14:tracePt t="181556" x="911225" y="1604963"/>
          <p14:tracePt t="181564" x="1003300" y="1604963"/>
          <p14:tracePt t="181572" x="1149350" y="1604963"/>
          <p14:tracePt t="181580" x="1293813" y="1541463"/>
          <p14:tracePt t="181588" x="1512888" y="1477963"/>
          <p14:tracePt t="181597" x="1677988" y="1441450"/>
          <p14:tracePt t="181604" x="1831975" y="1385888"/>
          <p14:tracePt t="181613" x="1978025" y="1358900"/>
          <p14:tracePt t="181620" x="2041525" y="1331913"/>
          <p14:tracePt t="181628" x="2114550" y="1322388"/>
          <p14:tracePt t="181636" x="2143125" y="1322388"/>
          <p14:tracePt t="181646" x="2187575" y="1322388"/>
          <p14:tracePt t="181652" x="2206625" y="1303338"/>
          <p14:tracePt t="181662" x="2233613" y="1303338"/>
          <p14:tracePt t="181668" x="2260600" y="1303338"/>
          <p14:tracePt t="181679" x="2306638" y="1285875"/>
          <p14:tracePt t="181684" x="2360613" y="1285875"/>
          <p14:tracePt t="181695" x="2425700" y="1276350"/>
          <p14:tracePt t="181700" x="2533650" y="1258888"/>
          <p14:tracePt t="181708" x="2616200" y="1249363"/>
          <p14:tracePt t="181717" x="2689225" y="1249363"/>
          <p14:tracePt t="181724" x="2716213" y="1231900"/>
          <p14:tracePt t="181732" x="2725738" y="1231900"/>
          <p14:tracePt t="181796" x="2735263" y="1231900"/>
          <p14:tracePt t="181804" x="2744788" y="1231900"/>
          <p14:tracePt t="181813" x="2771775" y="1239838"/>
          <p14:tracePt t="181820" x="2789238" y="1268413"/>
          <p14:tracePt t="181830" x="2825750" y="1276350"/>
          <p14:tracePt t="181836" x="2871788" y="1276350"/>
          <p14:tracePt t="181846" x="2925763" y="1295400"/>
          <p14:tracePt t="181852" x="2935288" y="1295400"/>
          <p14:tracePt t="181863" x="2954338" y="1312863"/>
          <p14:tracePt t="181989" x="2962275" y="1331913"/>
          <p14:tracePt t="182005" x="2971800" y="1339850"/>
          <p14:tracePt t="182013" x="2971800" y="1349375"/>
          <p14:tracePt t="182021" x="2971800" y="1358900"/>
          <p14:tracePt t="182031" x="2971800" y="1368425"/>
          <p14:tracePt t="182036" x="2981325" y="1368425"/>
          <p14:tracePt t="182046" x="2981325" y="1385888"/>
          <p14:tracePt t="182052" x="2981325" y="1395413"/>
          <p14:tracePt t="182100" x="2981325" y="1404938"/>
          <p14:tracePt t="182108" x="2990850" y="1412875"/>
          <p14:tracePt t="182124" x="2998788" y="1412875"/>
          <p14:tracePt t="182132" x="3008313" y="1422400"/>
          <p14:tracePt t="182140" x="3027363" y="1441450"/>
          <p14:tracePt t="182156" x="3044825" y="1485900"/>
          <p14:tracePt t="182164" x="3063875" y="1504950"/>
          <p14:tracePt t="182172" x="3081338" y="1522413"/>
          <p14:tracePt t="182180" x="3127375" y="1568450"/>
          <p14:tracePt t="182188" x="3163888" y="1614488"/>
          <p14:tracePt t="182196" x="3200400" y="1651000"/>
          <p14:tracePt t="182204" x="3281363" y="1687513"/>
          <p14:tracePt t="182212" x="3327400" y="1741488"/>
          <p14:tracePt t="182220" x="3390900" y="1804988"/>
          <p14:tracePt t="182229" x="3446463" y="1841500"/>
          <p14:tracePt t="182236" x="3490913" y="1878013"/>
          <p14:tracePt t="182245" x="3519488" y="1897063"/>
          <p14:tracePt t="182252" x="3527425" y="1897063"/>
          <p14:tracePt t="182261" x="3536950" y="1906588"/>
          <p14:tracePt t="182278" x="3546475" y="1906588"/>
          <p14:tracePt t="182295" x="3556000" y="1914525"/>
          <p14:tracePt t="182324" x="3563938" y="1924050"/>
          <p14:tracePt t="182356" x="3573463" y="1924050"/>
          <p14:tracePt t="182436" x="3563938" y="1933575"/>
          <p14:tracePt t="182445" x="3509963" y="1951038"/>
          <p14:tracePt t="182452" x="3463925" y="1960563"/>
          <p14:tracePt t="182465" x="3390900" y="1960563"/>
          <p14:tracePt t="182469" x="3317875" y="1970088"/>
          <p14:tracePt t="182480" x="3217863" y="1997075"/>
          <p14:tracePt t="182485" x="3144838" y="1997075"/>
          <p14:tracePt t="182498" x="3071813" y="2016125"/>
          <p14:tracePt t="182500" x="2962275" y="2024063"/>
          <p14:tracePt t="182509" x="2862263" y="2043113"/>
          <p14:tracePt t="182516" x="2852738" y="2043113"/>
          <p14:tracePt t="182524" x="2781300" y="2043113"/>
          <p14:tracePt t="182532" x="2725738" y="2043113"/>
          <p14:tracePt t="182540" x="2671763" y="2043113"/>
          <p14:tracePt t="182548" x="2579688" y="2033588"/>
          <p14:tracePt t="182556" x="2462213" y="2006600"/>
          <p14:tracePt t="182564" x="2389188" y="2006600"/>
          <p14:tracePt t="182572" x="2297113" y="2006600"/>
          <p14:tracePt t="182580" x="2151063" y="1979613"/>
          <p14:tracePt t="182588" x="2024063" y="1960563"/>
          <p14:tracePt t="182596" x="1851025" y="1914525"/>
          <p14:tracePt t="182604" x="1741488" y="1906588"/>
          <p14:tracePt t="182613" x="1622425" y="1860550"/>
          <p14:tracePt t="182620" x="1549400" y="1841500"/>
          <p14:tracePt t="182629" x="1468438" y="1824038"/>
          <p14:tracePt t="182636" x="1412875" y="1797050"/>
          <p14:tracePt t="182645" x="1330325" y="1778000"/>
          <p14:tracePt t="182652" x="1276350" y="1768475"/>
          <p14:tracePt t="182662" x="1222375" y="1768475"/>
          <p14:tracePt t="182668" x="1139825" y="1768475"/>
          <p14:tracePt t="182679" x="1047750" y="1741488"/>
          <p14:tracePt t="182684" x="966788" y="1731963"/>
          <p14:tracePt t="182696" x="893763" y="1731963"/>
          <p14:tracePt t="182700" x="838200" y="1714500"/>
          <p14:tracePt t="182709" x="793750" y="1714500"/>
          <p14:tracePt t="182717" x="757238" y="1704975"/>
          <p14:tracePt t="182724" x="738188" y="1704975"/>
          <p14:tracePt t="182732" x="711200" y="1704975"/>
          <p14:tracePt t="182740" x="692150" y="1704975"/>
          <p14:tracePt t="182748" x="684213" y="1704975"/>
          <p14:tracePt t="182756" x="655638" y="1704975"/>
          <p14:tracePt t="182764" x="647700" y="1704975"/>
          <p14:tracePt t="182829" x="638175" y="1704975"/>
          <p14:tracePt t="182837" x="620713" y="1704975"/>
          <p14:tracePt t="182853" x="592138" y="1714500"/>
          <p14:tracePt t="182863" x="555625" y="1714500"/>
          <p14:tracePt t="182869" x="528638" y="1714500"/>
          <p14:tracePt t="182879" x="511175" y="1714500"/>
          <p14:tracePt t="182884" x="474663" y="1714500"/>
          <p14:tracePt t="182895" x="465138" y="1714500"/>
          <p14:tracePt t="182900" x="455613" y="1714500"/>
          <p14:tracePt t="182908" x="438150" y="1714500"/>
          <p14:tracePt t="182916" x="428625" y="1714500"/>
          <p14:tracePt t="182988" x="455613" y="1714500"/>
          <p14:tracePt t="182996" x="474663" y="1714500"/>
          <p14:tracePt t="183005" x="501650" y="1714500"/>
          <p14:tracePt t="183014" x="528638" y="1714500"/>
          <p14:tracePt t="183020" x="574675" y="1714500"/>
          <p14:tracePt t="183032" x="611188" y="1714500"/>
          <p14:tracePt t="183045" x="684213" y="1714500"/>
          <p14:tracePt t="183052" x="728663" y="1704975"/>
          <p14:tracePt t="183062" x="774700" y="1687513"/>
          <p14:tracePt t="183068" x="820738" y="1660525"/>
          <p14:tracePt t="183079" x="847725" y="1660525"/>
          <p14:tracePt t="183084" x="903288" y="1641475"/>
          <p14:tracePt t="183095" x="984250" y="1624013"/>
          <p14:tracePt t="183100" x="1076325" y="1595438"/>
          <p14:tracePt t="183108" x="1212850" y="1587500"/>
          <p14:tracePt t="183116" x="1358900" y="1541463"/>
          <p14:tracePt t="183124" x="1504950" y="1504950"/>
          <p14:tracePt t="183133" x="1668463" y="1477963"/>
          <p14:tracePt t="183140" x="1768475" y="1449388"/>
          <p14:tracePt t="183148" x="1860550" y="1449388"/>
          <p14:tracePt t="183156" x="1931988" y="1441450"/>
          <p14:tracePt t="183164" x="1968500" y="1431925"/>
          <p14:tracePt t="183172" x="2005013" y="1422400"/>
          <p14:tracePt t="183180" x="2024063" y="1404938"/>
          <p14:tracePt t="183188" x="2041525" y="1395413"/>
          <p14:tracePt t="183196" x="2051050" y="1395413"/>
          <p14:tracePt t="183212" x="2078038" y="1385888"/>
          <p14:tracePt t="183220" x="2087563" y="1385888"/>
          <p14:tracePt t="183229" x="2143125" y="1358900"/>
          <p14:tracePt t="183236" x="2170113" y="1358900"/>
          <p14:tracePt t="183245" x="2206625" y="1349375"/>
          <p14:tracePt t="183252" x="2306638" y="1339850"/>
          <p14:tracePt t="183262" x="2397125" y="1322388"/>
          <p14:tracePt t="183268" x="2489200" y="1322388"/>
          <p14:tracePt t="183279" x="2543175" y="1322388"/>
          <p14:tracePt t="183284" x="2616200" y="1322388"/>
          <p14:tracePt t="183296" x="2662238" y="1322388"/>
          <p14:tracePt t="183300" x="2679700" y="1322388"/>
          <p14:tracePt t="183308" x="2689225" y="1322388"/>
          <p14:tracePt t="183316" x="2708275" y="1322388"/>
          <p14:tracePt t="183324" x="2725738" y="1303338"/>
          <p14:tracePt t="183340" x="2735263" y="1303338"/>
          <p14:tracePt t="183348" x="2752725" y="1303338"/>
          <p14:tracePt t="183356" x="2771775" y="1303338"/>
          <p14:tracePt t="183364" x="2808288" y="1303338"/>
          <p14:tracePt t="183372" x="2862263" y="1303338"/>
          <p14:tracePt t="183380" x="2898775" y="1303338"/>
          <p14:tracePt t="183388" x="2944813" y="1303338"/>
          <p14:tracePt t="183396" x="2971800" y="1303338"/>
          <p14:tracePt t="183404" x="2981325" y="1303338"/>
          <p14:tracePt t="183412" x="2990850" y="1303338"/>
          <p14:tracePt t="183549" x="2998788" y="1312863"/>
          <p14:tracePt t="183556" x="2998788" y="1339850"/>
          <p14:tracePt t="183565" x="2998788" y="1358900"/>
          <p14:tracePt t="183572" x="2998788" y="1404938"/>
          <p14:tracePt t="183581" x="2998788" y="1441450"/>
          <p14:tracePt t="183588" x="3017838" y="1485900"/>
          <p14:tracePt t="183596" x="3081338" y="1568450"/>
          <p14:tracePt t="183604" x="3181350" y="1660525"/>
          <p14:tracePt t="183612" x="3300413" y="1760538"/>
          <p14:tracePt t="183620" x="3482975" y="1878013"/>
          <p14:tracePt t="183629" x="3692525" y="1979613"/>
          <p14:tracePt t="183636" x="3856038" y="2043113"/>
          <p14:tracePt t="183645" x="4011613" y="2089150"/>
          <p14:tracePt t="183652" x="4138613" y="2133600"/>
          <p14:tracePt t="183662" x="4238625" y="2170113"/>
          <p14:tracePt t="183668" x="4303713" y="2206625"/>
          <p14:tracePt t="183678" x="4348163" y="2206625"/>
          <p14:tracePt t="183684" x="4348163" y="2216150"/>
          <p14:tracePt t="183724" x="4357688" y="2225675"/>
          <p14:tracePt t="183732" x="4357688" y="2233613"/>
          <p14:tracePt t="183748" x="4357688" y="2243138"/>
          <p14:tracePt t="183780" x="4367213" y="2252663"/>
          <p14:tracePt t="183796" x="4376738" y="2252663"/>
          <p14:tracePt t="183804" x="4384675" y="2252663"/>
          <p14:tracePt t="183820" x="4394200" y="2252663"/>
          <p14:tracePt t="183836" x="4403725" y="2252663"/>
          <p14:tracePt t="183852" x="4403725" y="2243138"/>
          <p14:tracePt t="183860" x="4403725" y="2233613"/>
          <p14:tracePt t="183868" x="4421188" y="2216150"/>
          <p14:tracePt t="183880" x="4421188" y="2206625"/>
          <p14:tracePt t="183884" x="4421188" y="2197100"/>
          <p14:tracePt t="183900" x="4421188" y="2189163"/>
          <p14:tracePt t="183908" x="4421188" y="2170113"/>
          <p14:tracePt t="183916" x="4421188" y="2160588"/>
          <p14:tracePt t="183932" x="4421188" y="2152650"/>
          <p14:tracePt t="183940" x="4421188" y="2143125"/>
          <p14:tracePt t="183956" x="4421188" y="2133600"/>
          <p14:tracePt t="183988" x="4421188" y="2125663"/>
          <p14:tracePt t="184012" x="4421188" y="2116138"/>
          <p14:tracePt t="184020" x="4403725" y="2116138"/>
          <p14:tracePt t="184029" x="4376738" y="2116138"/>
          <p14:tracePt t="184036" x="4340225" y="2116138"/>
          <p14:tracePt t="184045" x="4321175" y="2116138"/>
          <p14:tracePt t="184052" x="4294188" y="2116138"/>
          <p14:tracePt t="184062" x="4257675" y="2116138"/>
          <p14:tracePt t="184068" x="4238625" y="2116138"/>
          <p14:tracePt t="184079" x="4194175" y="2116138"/>
          <p14:tracePt t="184084" x="4157663" y="2116138"/>
          <p14:tracePt t="184095" x="4138613" y="2116138"/>
          <p14:tracePt t="184100" x="4102100" y="2116138"/>
          <p14:tracePt t="184108" x="4029075" y="2116138"/>
          <p14:tracePt t="184116" x="3984625" y="2106613"/>
          <p14:tracePt t="184124" x="3948113" y="2106613"/>
          <p14:tracePt t="184132" x="3892550" y="2089150"/>
          <p14:tracePt t="184140" x="3829050" y="2089150"/>
          <p14:tracePt t="184148" x="3775075" y="2070100"/>
          <p14:tracePt t="184156" x="3709988" y="2052638"/>
          <p14:tracePt t="184164" x="3656013" y="2052638"/>
          <p14:tracePt t="184172" x="3629025" y="2052638"/>
          <p14:tracePt t="184180" x="3582988" y="2043113"/>
          <p14:tracePt t="184188" x="3546475" y="2043113"/>
          <p14:tracePt t="184196" x="3527425" y="2033588"/>
          <p14:tracePt t="184204" x="3509963" y="2033588"/>
          <p14:tracePt t="184212" x="3500438" y="2033588"/>
          <p14:tracePt t="184228" x="3490913" y="2033588"/>
          <p14:tracePt t="184236" x="3482975" y="2033588"/>
          <p14:tracePt t="184252" x="3455988" y="2033588"/>
          <p14:tracePt t="184261" x="3427413" y="2016125"/>
          <p14:tracePt t="184268" x="3419475" y="2016125"/>
          <p14:tracePt t="184278" x="3390900" y="2016125"/>
          <p14:tracePt t="184284" x="3363913" y="2006600"/>
          <p14:tracePt t="184294" x="3346450" y="2006600"/>
          <p14:tracePt t="184300" x="3327400" y="2006600"/>
          <p14:tracePt t="184308" x="3317875" y="2006600"/>
          <p14:tracePt t="184388" x="3346450" y="1997075"/>
          <p14:tracePt t="184397" x="3354388" y="1997075"/>
          <p14:tracePt t="184405" x="3363913" y="1997075"/>
          <p14:tracePt t="184572" x="3363913" y="2006600"/>
          <p14:tracePt t="184588" x="3363913" y="2016125"/>
          <p14:tracePt t="184596" x="3373438" y="2043113"/>
          <p14:tracePt t="184604" x="3419475" y="2079625"/>
          <p14:tracePt t="184612" x="3482975" y="2116138"/>
          <p14:tracePt t="184620" x="3546475" y="2143125"/>
          <p14:tracePt t="184628" x="3665538" y="2189163"/>
          <p14:tracePt t="184636" x="3765550" y="2225675"/>
          <p14:tracePt t="184645" x="3838575" y="2270125"/>
          <p14:tracePt t="184652" x="3919538" y="2306638"/>
          <p14:tracePt t="184662" x="3965575" y="2343150"/>
          <p14:tracePt t="184669" x="4021138" y="2379663"/>
          <p14:tracePt t="184679" x="4048125" y="2398713"/>
          <p14:tracePt t="184684" x="4065588" y="2416175"/>
          <p14:tracePt t="184695" x="4084638" y="2452688"/>
          <p14:tracePt t="184700" x="4121150" y="2481263"/>
          <p14:tracePt t="184708" x="4129088" y="2508250"/>
          <p14:tracePt t="184716" x="4175125" y="2554288"/>
          <p14:tracePt t="184724" x="4211638" y="2608263"/>
          <p14:tracePt t="184732" x="4257675" y="2654300"/>
          <p14:tracePt t="184740" x="4330700" y="2708275"/>
          <p14:tracePt t="184748" x="4357688" y="2727325"/>
          <p14:tracePt t="184756" x="4430713" y="2771775"/>
          <p14:tracePt t="184765" x="4448175" y="2790825"/>
          <p14:tracePt t="184772" x="4476750" y="2800350"/>
          <p14:tracePt t="184780" x="4513263" y="2817813"/>
          <p14:tracePt t="184788" x="4521200" y="2817813"/>
          <p14:tracePt t="184796" x="4530725" y="2827338"/>
          <p14:tracePt t="184836" x="4540250" y="2836863"/>
          <p14:tracePt t="184869" x="4540250" y="2844800"/>
          <p14:tracePt t="184877" x="4549775" y="2854325"/>
          <p14:tracePt t="184885" x="4549775" y="2873375"/>
          <p14:tracePt t="184894" x="4557713" y="2890838"/>
          <p14:tracePt t="184900" x="4567238" y="2909888"/>
          <p14:tracePt t="184908" x="4567238" y="2917825"/>
          <p14:tracePt t="184917" x="4576763" y="2946400"/>
          <p14:tracePt t="184924" x="4586288" y="2946400"/>
          <p14:tracePt t="184932" x="4594225" y="2954338"/>
          <p14:tracePt t="184948" x="4603750" y="2954338"/>
          <p14:tracePt t="184964" x="4622800" y="2954338"/>
          <p14:tracePt t="184996" x="4630738" y="2946400"/>
          <p14:tracePt t="185012" x="4640263" y="2927350"/>
          <p14:tracePt t="185028" x="4640263" y="2917825"/>
          <p14:tracePt t="185044" x="4640263" y="2900363"/>
          <p14:tracePt t="185052" x="4630738" y="2890838"/>
          <p14:tracePt t="185061" x="4630738" y="2881313"/>
          <p14:tracePt t="185068" x="4622800" y="2873375"/>
          <p14:tracePt t="185078" x="4613275" y="2844800"/>
          <p14:tracePt t="185084" x="4613275" y="2827338"/>
          <p14:tracePt t="185094" x="4586288" y="2790825"/>
          <p14:tracePt t="185100" x="4576763" y="2754313"/>
          <p14:tracePt t="185108" x="4576763" y="2717800"/>
          <p14:tracePt t="185116" x="4567238" y="2662238"/>
          <p14:tracePt t="185124" x="4557713" y="2617788"/>
          <p14:tracePt t="185132" x="4530725" y="2571750"/>
          <p14:tracePt t="185140" x="4521200" y="2554288"/>
          <p14:tracePt t="185148" x="4513263" y="2525713"/>
          <p14:tracePt t="185156" x="4503738" y="2508250"/>
          <p14:tracePt t="185172" x="4484688" y="2481263"/>
          <p14:tracePt t="185181" x="4476750" y="2481263"/>
          <p14:tracePt t="185188" x="4467225" y="2471738"/>
          <p14:tracePt t="185196" x="4457700" y="2471738"/>
          <p14:tracePt t="185204" x="4440238" y="2471738"/>
          <p14:tracePt t="185212" x="4430713" y="2471738"/>
          <p14:tracePt t="185220" x="4413250" y="2462213"/>
          <p14:tracePt t="185236" x="4403725" y="2452688"/>
          <p14:tracePt t="185244" x="4394200" y="2444750"/>
          <p14:tracePt t="185252" x="4384675" y="2435225"/>
          <p14:tracePt t="185261" x="4384675" y="2425700"/>
          <p14:tracePt t="185278" x="4384675" y="2416175"/>
          <p14:tracePt t="185284" x="4367213" y="2398713"/>
          <p14:tracePt t="185295" x="4367213" y="2389188"/>
          <p14:tracePt t="185300" x="4348163" y="2371725"/>
          <p14:tracePt t="185316" x="4311650" y="2371725"/>
          <p14:tracePt t="185324" x="4294188" y="2362200"/>
          <p14:tracePt t="185332" x="4257675" y="2343150"/>
          <p14:tracePt t="185340" x="4221163" y="2343150"/>
          <p14:tracePt t="185348" x="4211638" y="2343150"/>
          <p14:tracePt t="185356" x="4202113" y="2343150"/>
          <p14:tracePt t="185404" x="4194175" y="2335213"/>
          <p14:tracePt t="185420" x="4194175" y="2306638"/>
          <p14:tracePt t="185428" x="4238625" y="2279650"/>
          <p14:tracePt t="185436" x="4267200" y="2270125"/>
          <p14:tracePt t="185444" x="4321175" y="2262188"/>
          <p14:tracePt t="185452" x="4421188" y="2233613"/>
          <p14:tracePt t="185461" x="4513263" y="2225675"/>
          <p14:tracePt t="185468" x="4586288" y="2225675"/>
          <p14:tracePt t="185478" x="4640263" y="2225675"/>
          <p14:tracePt t="185484" x="4822825" y="2225675"/>
          <p14:tracePt t="185494" x="4913313" y="2225675"/>
          <p14:tracePt t="185500" x="4986338" y="2225675"/>
          <p14:tracePt t="185508" x="5086350" y="2225675"/>
          <p14:tracePt t="185516" x="5159375" y="2233613"/>
          <p14:tracePt t="185524" x="5251450" y="2252663"/>
          <p14:tracePt t="185532" x="5314950" y="2262188"/>
          <p14:tracePt t="185540" x="5368925" y="2262188"/>
          <p14:tracePt t="185548" x="5414963" y="2262188"/>
          <p14:tracePt t="185556" x="5441950" y="2262188"/>
          <p14:tracePt t="185564" x="5478463" y="2262188"/>
          <p14:tracePt t="185572" x="5524500" y="2262188"/>
          <p14:tracePt t="185580" x="5543550" y="2262188"/>
          <p14:tracePt t="185588" x="5580063" y="2289175"/>
          <p14:tracePt t="185596" x="5661025" y="2298700"/>
          <p14:tracePt t="185604" x="5688013" y="2298700"/>
          <p14:tracePt t="185612" x="5743575" y="2325688"/>
          <p14:tracePt t="185620" x="5789613" y="2343150"/>
          <p14:tracePt t="185628" x="5797550" y="2343150"/>
          <p14:tracePt t="185636" x="5834063" y="2352675"/>
          <p14:tracePt t="185644" x="5889625" y="2352675"/>
          <p14:tracePt t="185652" x="5926138" y="2352675"/>
          <p14:tracePt t="185661" x="5926138" y="2362200"/>
          <p14:tracePt t="185678" x="5926138" y="2379663"/>
          <p14:tracePt t="185684" x="5926138" y="2398713"/>
          <p14:tracePt t="185694" x="5907088" y="2416175"/>
          <p14:tracePt t="185700" x="5834063" y="2452688"/>
          <p14:tracePt t="185708" x="5761038" y="2462213"/>
          <p14:tracePt t="185716" x="5661025" y="2481263"/>
          <p14:tracePt t="185724" x="5607050" y="2498725"/>
          <p14:tracePt t="185732" x="5561013" y="2517775"/>
          <p14:tracePt t="185740" x="5534025" y="2525713"/>
          <p14:tracePt t="185748" x="5497513" y="2535238"/>
          <p14:tracePt t="185756" x="5487988" y="2535238"/>
          <p14:tracePt t="185853" x="5478463" y="2535238"/>
          <p14:tracePt t="185861" x="5451475" y="2554288"/>
          <p14:tracePt t="185869" x="5434013" y="2562225"/>
          <p14:tracePt t="185880" x="5397500" y="2562225"/>
          <p14:tracePt t="185886" x="5387975" y="2571750"/>
          <p14:tracePt t="185896" x="5368925" y="2581275"/>
          <p14:tracePt t="185900" x="5351463" y="2589213"/>
          <p14:tracePt t="186053" x="5351463" y="2598738"/>
          <p14:tracePt t="186084" x="5351463" y="2608263"/>
          <p14:tracePt t="186100" x="5351463" y="2635250"/>
          <p14:tracePt t="186116" x="5360988" y="2635250"/>
          <p14:tracePt t="186132" x="5378450" y="2635250"/>
          <p14:tracePt t="186140" x="5387975" y="2635250"/>
          <p14:tracePt t="186148" x="5397500" y="2635250"/>
          <p14:tracePt t="186468" x="5397500" y="2644775"/>
          <p14:tracePt t="186494" x="5397500" y="2654300"/>
          <p14:tracePt t="186500" x="5397500" y="2662238"/>
          <p14:tracePt t="186695" x="5414963" y="2662238"/>
          <p14:tracePt t="186708" x="5434013" y="2662238"/>
          <p14:tracePt t="186724" x="5441950" y="2662238"/>
          <p14:tracePt t="186732" x="5461000" y="2662238"/>
          <p14:tracePt t="186740" x="5470525" y="2654300"/>
          <p14:tracePt t="186748" x="5478463" y="2644775"/>
          <p14:tracePt t="186764" x="5487988" y="2635250"/>
          <p14:tracePt t="186780" x="5497513" y="2635250"/>
          <p14:tracePt t="186788" x="5524500" y="2625725"/>
          <p14:tracePt t="187125" x="5534025" y="2617788"/>
          <p14:tracePt t="187205" x="5534025" y="2608263"/>
          <p14:tracePt t="187229" x="5534025" y="2598738"/>
          <p14:tracePt t="187317" x="5534025" y="2589213"/>
          <p14:tracePt t="187789" x="5524500" y="2589213"/>
          <p14:tracePt t="188020" x="5507038" y="2589213"/>
          <p14:tracePt t="188029" x="5487988" y="2589213"/>
          <p14:tracePt t="188036" x="5470525" y="2589213"/>
          <p14:tracePt t="188045" x="5434013" y="2589213"/>
          <p14:tracePt t="188052" x="5414963" y="2589213"/>
          <p14:tracePt t="188062" x="5378450" y="2589213"/>
          <p14:tracePt t="188068" x="5341938" y="2589213"/>
          <p14:tracePt t="188077" x="5324475" y="2589213"/>
          <p14:tracePt t="188084" x="5314950" y="2589213"/>
          <p14:tracePt t="188094" x="5287963" y="2589213"/>
          <p14:tracePt t="188100" x="5268913" y="2581275"/>
          <p14:tracePt t="188124" x="5251450" y="2562225"/>
          <p14:tracePt t="188132" x="5232400" y="2554288"/>
          <p14:tracePt t="188140" x="5205413" y="2544763"/>
          <p14:tracePt t="188148" x="5187950" y="2544763"/>
          <p14:tracePt t="188156" x="5159375" y="2535238"/>
          <p14:tracePt t="188164" x="5114925" y="2498725"/>
          <p14:tracePt t="188172" x="5078413" y="2489200"/>
          <p14:tracePt t="188180" x="5049838" y="2489200"/>
          <p14:tracePt t="188188" x="5032375" y="2481263"/>
          <p14:tracePt t="188196" x="5022850" y="2481263"/>
          <p14:tracePt t="188204" x="5005388" y="2481263"/>
          <p14:tracePt t="188278" x="4995863" y="2481263"/>
          <p14:tracePt t="188284" x="4986338" y="2481263"/>
          <p14:tracePt t="188300" x="4968875" y="2481263"/>
          <p14:tracePt t="188308" x="4949825" y="2498725"/>
          <p14:tracePt t="188324" x="4941888" y="2498725"/>
          <p14:tracePt t="188332" x="4913313" y="2498725"/>
          <p14:tracePt t="188340" x="4905375" y="2498725"/>
          <p14:tracePt t="188348" x="4895850" y="2508250"/>
          <p14:tracePt t="188356" x="4886325" y="2508250"/>
          <p14:tracePt t="188364" x="4876800" y="2508250"/>
          <p14:tracePt t="188372" x="4859338" y="2517775"/>
          <p14:tracePt t="188388" x="4840288" y="2525713"/>
          <p14:tracePt t="188404" x="4822825" y="2544763"/>
          <p14:tracePt t="188412" x="4813300" y="2554288"/>
          <p14:tracePt t="188420" x="4795838" y="2554288"/>
          <p14:tracePt t="188428" x="4776788" y="2562225"/>
          <p14:tracePt t="188462" x="4767263" y="2562225"/>
          <p14:tracePt t="188564" x="4759325" y="2571750"/>
          <p14:tracePt t="188679" x="4759325" y="2581275"/>
          <p14:tracePt t="188700" x="4759325" y="2589213"/>
          <p14:tracePt t="188708" x="4749800" y="2608263"/>
          <p14:tracePt t="188716" x="4740275" y="2617788"/>
          <p14:tracePt t="188724" x="4740275" y="2625725"/>
          <p14:tracePt t="189932" x="4740275" y="2635250"/>
          <p14:tracePt t="189940" x="4759325" y="2625725"/>
          <p14:tracePt t="189948" x="4776788" y="2617788"/>
          <p14:tracePt t="189956" x="4813300" y="2589213"/>
          <p14:tracePt t="189964" x="4840288" y="2554288"/>
          <p14:tracePt t="189972" x="4905375" y="2517775"/>
          <p14:tracePt t="189980" x="4959350" y="2471738"/>
          <p14:tracePt t="189988" x="4995863" y="2425700"/>
          <p14:tracePt t="189996" x="5041900" y="2371725"/>
          <p14:tracePt t="190004" x="5078413" y="2343150"/>
          <p14:tracePt t="190012" x="5114925" y="2289175"/>
          <p14:tracePt t="190020" x="5141913" y="2262188"/>
          <p14:tracePt t="190028" x="5178425" y="2197100"/>
          <p14:tracePt t="190036" x="5214938" y="2152650"/>
          <p14:tracePt t="190045" x="5251450" y="2089150"/>
          <p14:tracePt t="190052" x="5287963" y="2052638"/>
          <p14:tracePt t="190062" x="5314950" y="2024063"/>
          <p14:tracePt t="190068" x="5351463" y="1979613"/>
          <p14:tracePt t="190079" x="5368925" y="1943100"/>
          <p14:tracePt t="190084" x="5397500" y="1924050"/>
          <p14:tracePt t="190095" x="5424488" y="1897063"/>
          <p14:tracePt t="190100" x="5434013" y="1887538"/>
          <p14:tracePt t="190108" x="5441950" y="1878013"/>
          <p14:tracePt t="190116" x="5451475" y="1860550"/>
          <p14:tracePt t="190124" x="5461000" y="1851025"/>
          <p14:tracePt t="190132" x="5461000" y="1841500"/>
          <p14:tracePt t="190140" x="5470525" y="1833563"/>
          <p14:tracePt t="190148" x="5478463" y="1824038"/>
          <p14:tracePt t="190156" x="5478463" y="1814513"/>
          <p14:tracePt t="190164" x="5478463" y="1804988"/>
          <p14:tracePt t="190172" x="5497513" y="1787525"/>
          <p14:tracePt t="190188" x="5507038" y="1778000"/>
          <p14:tracePt t="190220" x="5507038" y="1768475"/>
          <p14:tracePt t="190261" x="5507038" y="1760538"/>
          <p14:tracePt t="190278" x="5487988" y="1760538"/>
          <p14:tracePt t="190284" x="5478463" y="1768475"/>
          <p14:tracePt t="190365" x="5478463" y="1760538"/>
          <p14:tracePt t="190373" x="5478463" y="1751013"/>
          <p14:tracePt t="190381" x="5478463" y="1724025"/>
          <p14:tracePt t="190389" x="5478463" y="1704975"/>
          <p14:tracePt t="190398" x="5478463" y="1687513"/>
          <p14:tracePt t="190404" x="5478463" y="1668463"/>
          <p14:tracePt t="190413" x="5478463" y="1660525"/>
          <p14:tracePt t="190420" x="5478463" y="1631950"/>
          <p14:tracePt t="190429" x="5461000" y="1614488"/>
          <p14:tracePt t="190436" x="5461000" y="1595438"/>
          <p14:tracePt t="190445" x="5461000" y="1577975"/>
          <p14:tracePt t="190452" x="5461000" y="1550988"/>
          <p14:tracePt t="190462" x="5461000" y="1522413"/>
          <p14:tracePt t="190468" x="5461000" y="1495425"/>
          <p14:tracePt t="190479" x="5461000" y="1477963"/>
          <p14:tracePt t="190484" x="5470525" y="1441450"/>
          <p14:tracePt t="190837" x="5470525" y="1431925"/>
          <p14:tracePt t="190916" x="5470525" y="1422400"/>
          <p14:tracePt t="190925" x="5451475" y="1422400"/>
          <p14:tracePt t="190941" x="5434013" y="1422400"/>
          <p14:tracePt t="190948" x="5414963" y="1422400"/>
          <p14:tracePt t="190956" x="5368925" y="1422400"/>
          <p14:tracePt t="190964" x="5324475" y="1458913"/>
          <p14:tracePt t="190972" x="5305425" y="1468438"/>
          <p14:tracePt t="190980" x="5260975" y="1477963"/>
          <p14:tracePt t="190988" x="5232400" y="1485900"/>
          <p14:tracePt t="190996" x="5205413" y="1504950"/>
          <p14:tracePt t="191004" x="5195888" y="1514475"/>
          <p14:tracePt t="191012" x="5168900" y="1531938"/>
          <p14:tracePt t="191020" x="5151438" y="1550988"/>
          <p14:tracePt t="191028" x="5141913" y="1558925"/>
          <p14:tracePt t="191036" x="5132388" y="1568450"/>
          <p14:tracePt t="191148" x="5122863" y="1568450"/>
          <p14:tracePt t="191172" x="5114925" y="1558925"/>
          <p14:tracePt t="191180" x="5105400" y="1550988"/>
          <p14:tracePt t="191188" x="5105400" y="1541463"/>
          <p14:tracePt t="191196" x="5105400" y="1504950"/>
          <p14:tracePt t="191204" x="5105400" y="1495425"/>
          <p14:tracePt t="191212" x="5105400" y="1485900"/>
          <p14:tracePt t="191220" x="5105400" y="1477963"/>
          <p14:tracePt t="191228" x="5105400" y="1468438"/>
          <p14:tracePt t="191245" x="5105400" y="1458913"/>
          <p14:tracePt t="191372" x="5078413" y="1468438"/>
          <p14:tracePt t="191381" x="5049838" y="1477963"/>
          <p14:tracePt t="191388" x="5022850" y="1495425"/>
          <p14:tracePt t="191396" x="5005388" y="1522413"/>
          <p14:tracePt t="191412" x="4968875" y="1531938"/>
          <p14:tracePt t="191413" x="4913313" y="1568450"/>
          <p14:tracePt t="191420" x="4886325" y="1577975"/>
          <p14:tracePt t="191429" x="4822825" y="1587500"/>
          <p14:tracePt t="191436" x="4749800" y="1587500"/>
          <p14:tracePt t="191445" x="4676775" y="1587500"/>
          <p14:tracePt t="191452" x="4622800" y="1595438"/>
          <p14:tracePt t="191462" x="4503738" y="1624013"/>
          <p14:tracePt t="191468" x="4394200" y="1624013"/>
          <p14:tracePt t="191479" x="4267200" y="1624013"/>
          <p14:tracePt t="191484" x="4138613" y="1624013"/>
          <p14:tracePt t="191495" x="4065588" y="1624013"/>
          <p14:tracePt t="191500" x="3956050" y="1624013"/>
          <p14:tracePt t="191508" x="3902075" y="1624013"/>
          <p14:tracePt t="191516" x="3875088" y="1624013"/>
          <p14:tracePt t="191524" x="3819525" y="1624013"/>
          <p14:tracePt t="191532" x="3775075" y="1624013"/>
          <p14:tracePt t="191540" x="3719513" y="1624013"/>
          <p14:tracePt t="191548" x="3665538" y="1624013"/>
          <p14:tracePt t="191556" x="3556000" y="1624013"/>
          <p14:tracePt t="191564" x="3463925" y="1624013"/>
          <p14:tracePt t="191572" x="3354388" y="1624013"/>
          <p14:tracePt t="191580" x="3263900" y="1624013"/>
          <p14:tracePt t="191588" x="3171825" y="1624013"/>
          <p14:tracePt t="191596" x="3081338" y="1624013"/>
          <p14:tracePt t="191604" x="3017838" y="1624013"/>
          <p14:tracePt t="191612" x="3008313" y="1624013"/>
          <p14:tracePt t="191620" x="2971800" y="1624013"/>
          <p14:tracePt t="191628" x="2962275" y="1624013"/>
          <p14:tracePt t="191668" x="2962275" y="1604963"/>
          <p14:tracePt t="191684" x="2954338" y="1587500"/>
          <p14:tracePt t="191693" x="2944813" y="1587500"/>
          <p14:tracePt t="191700" x="2935288" y="1577975"/>
          <p14:tracePt t="191740" x="2935288" y="1558925"/>
          <p14:tracePt t="191748" x="2935288" y="1550988"/>
          <p14:tracePt t="191764" x="2935288" y="1541463"/>
          <p14:tracePt t="191772" x="2935288" y="1531938"/>
          <p14:tracePt t="191780" x="2935288" y="1522413"/>
          <p14:tracePt t="191788" x="2935288" y="1514475"/>
          <p14:tracePt t="191796" x="2935288" y="1504950"/>
          <p14:tracePt t="191804" x="2935288" y="1477963"/>
          <p14:tracePt t="191812" x="2944813" y="1468438"/>
          <p14:tracePt t="191820" x="2962275" y="1449388"/>
          <p14:tracePt t="191828" x="2981325" y="1431925"/>
          <p14:tracePt t="191836" x="2990850" y="1412875"/>
          <p14:tracePt t="191845" x="2990850" y="1404938"/>
          <p14:tracePt t="191861" x="2990850" y="1385888"/>
          <p14:tracePt t="191878" x="2990850" y="1376363"/>
          <p14:tracePt t="191908" x="2990850" y="1368425"/>
          <p14:tracePt t="191948" x="2990850" y="1358900"/>
          <p14:tracePt t="192149" x="2981325" y="1358900"/>
          <p14:tracePt t="192173" x="2971800" y="1368425"/>
          <p14:tracePt t="192197" x="2962275" y="1376363"/>
          <p14:tracePt t="192245" x="2954338" y="1385888"/>
          <p14:tracePt t="192253" x="2944813" y="1395413"/>
          <p14:tracePt t="192269" x="2935288" y="1412875"/>
          <p14:tracePt t="192284" x="2925763" y="1422400"/>
          <p14:tracePt t="192300" x="2925763" y="1431925"/>
          <p14:tracePt t="192308" x="2917825" y="1458913"/>
          <p14:tracePt t="192324" x="2908300" y="1477963"/>
          <p14:tracePt t="192332" x="2898775" y="1485900"/>
          <p14:tracePt t="192348" x="2889250" y="1495425"/>
          <p14:tracePt t="192372" x="2889250" y="1504950"/>
          <p14:tracePt t="192404" x="2889250" y="1514475"/>
          <p14:tracePt t="192412" x="2889250" y="1522413"/>
          <p14:tracePt t="192525" x="2908300" y="1522413"/>
          <p14:tracePt t="192541" x="2917825" y="1514475"/>
          <p14:tracePt t="192548" x="2917825" y="1504950"/>
          <p14:tracePt t="192556" x="2917825" y="1495425"/>
          <p14:tracePt t="192580" x="2925763" y="1495425"/>
          <p14:tracePt t="192669" x="2935288" y="1495425"/>
          <p14:tracePt t="192684" x="2944813" y="1522413"/>
          <p14:tracePt t="192695" x="2981325" y="1558925"/>
          <p14:tracePt t="192701" x="2990850" y="1568450"/>
          <p14:tracePt t="192709" x="3017838" y="1624013"/>
          <p14:tracePt t="192716" x="3071813" y="1687513"/>
          <p14:tracePt t="192724" x="3108325" y="1751013"/>
          <p14:tracePt t="192732" x="3171825" y="1851025"/>
          <p14:tracePt t="192740" x="3208338" y="1951038"/>
          <p14:tracePt t="192749" x="3281363" y="2089150"/>
          <p14:tracePt t="192756" x="3346450" y="2216150"/>
          <p14:tracePt t="192764" x="3419475" y="2335213"/>
          <p14:tracePt t="192772" x="3482975" y="2489200"/>
          <p14:tracePt t="192780" x="3563938" y="2617788"/>
          <p14:tracePt t="192788" x="3629025" y="2754313"/>
          <p14:tracePt t="192796" x="3702050" y="2854325"/>
          <p14:tracePt t="192804" x="3775075" y="2936875"/>
          <p14:tracePt t="192812" x="3819525" y="3009900"/>
          <p14:tracePt t="192820" x="3829050" y="3027363"/>
          <p14:tracePt t="192828" x="3865563" y="3036888"/>
          <p14:tracePt t="192868" x="3875088" y="3036888"/>
          <p14:tracePt t="192893" x="3883025" y="3046413"/>
          <p14:tracePt t="192908" x="3911600" y="3054350"/>
          <p14:tracePt t="192916" x="3975100" y="3119438"/>
          <p14:tracePt t="192924" x="3992563" y="3155950"/>
          <p14:tracePt t="192933" x="4021138" y="3182938"/>
          <p14:tracePt t="192940" x="4029075" y="3192463"/>
          <p14:tracePt t="192948" x="4057650" y="3200400"/>
          <p14:tracePt t="192956" x="4075113" y="3209925"/>
          <p14:tracePt t="192964" x="4111625" y="3228975"/>
          <p14:tracePt t="192980" x="4129088" y="3228975"/>
          <p14:tracePt t="193052" x="4129088" y="3236913"/>
          <p14:tracePt t="193092" x="4157663" y="3236913"/>
          <p14:tracePt t="193101" x="4175125" y="3228975"/>
          <p14:tracePt t="193109" x="4211638" y="3209925"/>
          <p14:tracePt t="193117" x="4230688" y="3173413"/>
          <p14:tracePt t="193124" x="4248150" y="3127375"/>
          <p14:tracePt t="193133" x="4275138" y="3109913"/>
          <p14:tracePt t="193140" x="4321175" y="3063875"/>
          <p14:tracePt t="193148" x="4340225" y="3036888"/>
          <p14:tracePt t="193156" x="4384675" y="2990850"/>
          <p14:tracePt t="193164" x="4403725" y="2946400"/>
          <p14:tracePt t="193172" x="4448175" y="2881313"/>
          <p14:tracePt t="193180" x="4467225" y="2817813"/>
          <p14:tracePt t="193188" x="4494213" y="2754313"/>
          <p14:tracePt t="193196" x="4503738" y="2717800"/>
          <p14:tracePt t="193204" x="4513263" y="2681288"/>
          <p14:tracePt t="193212" x="4513263" y="2654300"/>
          <p14:tracePt t="193220" x="4513263" y="2625725"/>
          <p14:tracePt t="193228" x="4513263" y="2617788"/>
          <p14:tracePt t="193236" x="4513263" y="2608263"/>
          <p14:tracePt t="193245" x="4513263" y="2589213"/>
          <p14:tracePt t="193276" x="4494213" y="2589213"/>
          <p14:tracePt t="193293" x="4476750" y="2589213"/>
          <p14:tracePt t="193300" x="4457700" y="2589213"/>
          <p14:tracePt t="193316" x="4448175" y="2589213"/>
          <p14:tracePt t="193324" x="4430713" y="2589213"/>
          <p14:tracePt t="193332" x="4421188" y="2589213"/>
          <p14:tracePt t="193348" x="4394200" y="2589213"/>
          <p14:tracePt t="193356" x="4357688" y="2589213"/>
          <p14:tracePt t="193364" x="4330700" y="2589213"/>
          <p14:tracePt t="193372" x="4311650" y="2589213"/>
          <p14:tracePt t="193380" x="4275138" y="2589213"/>
          <p14:tracePt t="193388" x="4248150" y="2589213"/>
          <p14:tracePt t="193396" x="4238625" y="2589213"/>
          <p14:tracePt t="193404" x="4230688" y="2589213"/>
          <p14:tracePt t="193460" x="4221163" y="2589213"/>
          <p14:tracePt t="193468" x="4202113" y="2589213"/>
          <p14:tracePt t="193493" x="4184650" y="2589213"/>
          <p14:tracePt t="193500" x="4175125" y="2571750"/>
          <p14:tracePt t="193508" x="4165600" y="2562225"/>
          <p14:tracePt t="193532" x="4165600" y="2554288"/>
          <p14:tracePt t="193540" x="4165600" y="2544763"/>
          <p14:tracePt t="193548" x="4157663" y="2535238"/>
          <p14:tracePt t="193564" x="4148138" y="2525713"/>
          <p14:tracePt t="193580" x="4148138" y="2508250"/>
          <p14:tracePt t="193604" x="4148138" y="2498725"/>
          <p14:tracePt t="193765" x="4148138" y="2489200"/>
          <p14:tracePt t="193861" x="4157663" y="2481263"/>
          <p14:tracePt t="193869" x="4157663" y="2471738"/>
          <p14:tracePt t="193876" x="4157663" y="2462213"/>
          <p14:tracePt t="193893" x="4165600" y="2452688"/>
          <p14:tracePt t="194029" x="4175125" y="2452688"/>
          <p14:tracePt t="194068" x="4184650" y="2452688"/>
          <p14:tracePt t="194076" x="4194175" y="2462213"/>
          <p14:tracePt t="194084" x="4194175" y="2498725"/>
          <p14:tracePt t="194093" x="4194175" y="2517775"/>
          <p14:tracePt t="194100" x="4194175" y="2554288"/>
          <p14:tracePt t="194108" x="4194175" y="2598738"/>
          <p14:tracePt t="194116" x="4194175" y="2654300"/>
          <p14:tracePt t="194124" x="4194175" y="2690813"/>
          <p14:tracePt t="194132" x="4194175" y="2744788"/>
          <p14:tracePt t="194140" x="4202113" y="2808288"/>
          <p14:tracePt t="194148" x="4202113" y="2844800"/>
          <p14:tracePt t="194156" x="4202113" y="2890838"/>
          <p14:tracePt t="194164" x="4202113" y="2946400"/>
          <p14:tracePt t="194172" x="4211638" y="2982913"/>
          <p14:tracePt t="194180" x="4211638" y="3017838"/>
          <p14:tracePt t="194196" x="4230688" y="3036888"/>
          <p14:tracePt t="194252" x="4238625" y="3046413"/>
          <p14:tracePt t="194268" x="4248150" y="3063875"/>
          <p14:tracePt t="194276" x="4257675" y="3073400"/>
          <p14:tracePt t="194284" x="4257675" y="3082925"/>
          <p14:tracePt t="194300" x="4257675" y="3100388"/>
          <p14:tracePt t="194308" x="4275138" y="3119438"/>
          <p14:tracePt t="194348" x="4284663" y="3127375"/>
          <p14:tracePt t="194404" x="4294188" y="3127375"/>
          <p14:tracePt t="194413" x="4303713" y="3127375"/>
          <p14:tracePt t="194428" x="4303713" y="3119438"/>
          <p14:tracePt t="194549" x="4303713" y="3109913"/>
          <p14:tracePt t="194557" x="4311650" y="3100388"/>
          <p14:tracePt t="194749" x="4311650" y="3082925"/>
          <p14:tracePt t="194813" x="4321175" y="3063875"/>
          <p14:tracePt t="194821" x="4330700" y="3000375"/>
          <p14:tracePt t="194828" x="4330700" y="2963863"/>
          <p14:tracePt t="194836" x="4348163" y="2881313"/>
          <p14:tracePt t="194845" x="4384675" y="2781300"/>
          <p14:tracePt t="194852" x="4413250" y="2662238"/>
          <p14:tracePt t="194861" x="4413250" y="2589213"/>
          <p14:tracePt t="194868" x="4440238" y="2517775"/>
          <p14:tracePt t="194879" x="4440238" y="2498725"/>
          <p14:tracePt t="194884" x="4440238" y="2444750"/>
          <p14:tracePt t="194900" x="4430713" y="2408238"/>
          <p14:tracePt t="194916" x="4421188" y="2398713"/>
          <p14:tracePt t="194940" x="4413250" y="2398713"/>
          <p14:tracePt t="194948" x="4403725" y="2398713"/>
          <p14:tracePt t="194972" x="4394200" y="2398713"/>
          <p14:tracePt t="194980" x="4376738" y="2398713"/>
          <p14:tracePt t="194988" x="4367213" y="2398713"/>
          <p14:tracePt t="194996" x="4357688" y="2408238"/>
          <p14:tracePt t="195109" x="4348163" y="2408238"/>
          <p14:tracePt t="195117" x="4340225" y="2408238"/>
          <p14:tracePt t="195124" x="4311650" y="2425700"/>
          <p14:tracePt t="195140" x="4311650" y="2435225"/>
          <p14:tracePt t="195148" x="4311650" y="2444750"/>
          <p14:tracePt t="195261" x="4311650" y="2452688"/>
          <p14:tracePt t="195269" x="4311650" y="2462213"/>
          <p14:tracePt t="195397" x="4303713" y="2462213"/>
          <p14:tracePt t="195405" x="4294188" y="2462213"/>
          <p14:tracePt t="195461" x="4275138" y="2452688"/>
          <p14:tracePt t="195877" x="4275138" y="2444750"/>
          <p14:tracePt t="195885" x="4275138" y="2435225"/>
          <p14:tracePt t="195895" x="4275138" y="2416175"/>
          <p14:tracePt t="195900" x="4275138" y="2408238"/>
          <p14:tracePt t="195908" x="4275138" y="2398713"/>
          <p14:tracePt t="195916" x="4275138" y="2379663"/>
          <p14:tracePt t="195924" x="4275138" y="2362200"/>
          <p14:tracePt t="195932" x="4275138" y="2335213"/>
          <p14:tracePt t="195940" x="4275138" y="2316163"/>
          <p14:tracePt t="195948" x="4275138" y="2279650"/>
          <p14:tracePt t="195956" x="4275138" y="2270125"/>
          <p14:tracePt t="195972" x="4275138" y="2262188"/>
          <p14:tracePt t="195980" x="4267200" y="2243138"/>
          <p14:tracePt t="195988" x="4267200" y="2233613"/>
          <p14:tracePt t="196004" x="4267200" y="2225675"/>
          <p14:tracePt t="196012" x="4267200" y="2216150"/>
          <p14:tracePt t="196020" x="4257675" y="2206625"/>
          <p14:tracePt t="196052" x="4257675" y="2197100"/>
          <p14:tracePt t="196100" x="4257675" y="2189163"/>
          <p14:tracePt t="196124" x="4257675" y="2179638"/>
          <p14:tracePt t="196141" x="4257675" y="2160588"/>
          <p14:tracePt t="196309" x="4257675" y="2179638"/>
          <p14:tracePt t="196316" x="4257675" y="2189163"/>
          <p14:tracePt t="196324" x="4257675" y="2197100"/>
          <p14:tracePt t="196332" x="4257675" y="2233613"/>
          <p14:tracePt t="196340" x="4257675" y="2270125"/>
          <p14:tracePt t="196348" x="4267200" y="2316163"/>
          <p14:tracePt t="196356" x="4284663" y="2362200"/>
          <p14:tracePt t="196364" x="4311650" y="2452688"/>
          <p14:tracePt t="196372" x="4311650" y="2508250"/>
          <p14:tracePt t="196380" x="4321175" y="2589213"/>
          <p14:tracePt t="196388" x="4340225" y="2681288"/>
          <p14:tracePt t="196396" x="4348163" y="2744788"/>
          <p14:tracePt t="196404" x="4357688" y="2800350"/>
          <p14:tracePt t="196412" x="4367213" y="2827338"/>
          <p14:tracePt t="196420" x="4367213" y="2836863"/>
          <p14:tracePt t="196428" x="4367213" y="2844800"/>
          <p14:tracePt t="196500" x="4367213" y="2863850"/>
          <p14:tracePt t="196508" x="4367213" y="2873375"/>
          <p14:tracePt t="196516" x="4367213" y="2890838"/>
          <p14:tracePt t="196524" x="4376738" y="2909888"/>
          <p14:tracePt t="196540" x="4394200" y="2936875"/>
          <p14:tracePt t="196548" x="4394200" y="2954338"/>
          <p14:tracePt t="196564" x="4394200" y="2973388"/>
          <p14:tracePt t="196645" x="4403725" y="2982913"/>
          <p14:tracePt t="197279" x="4413250" y="2973388"/>
          <p14:tracePt t="197284" x="4413250" y="2963863"/>
          <p14:tracePt t="197300" x="4413250" y="2954338"/>
          <p14:tracePt t="197308" x="4413250" y="2946400"/>
          <p14:tracePt t="197324" x="4413250" y="2936875"/>
          <p14:tracePt t="197341" x="4413250" y="2927350"/>
          <p14:tracePt t="197636" x="4421188" y="2917825"/>
          <p14:tracePt t="198084" x="4430713" y="2917825"/>
          <p14:tracePt t="198732" x="4413250" y="2917825"/>
          <p14:tracePt t="198740" x="4394200" y="2917825"/>
          <p14:tracePt t="198748" x="4384675" y="2927350"/>
          <p14:tracePt t="198756" x="4357688" y="2927350"/>
          <p14:tracePt t="198765" x="4321175" y="2946400"/>
          <p14:tracePt t="198772" x="4303713" y="2946400"/>
          <p14:tracePt t="198780" x="4257675" y="2973388"/>
          <p14:tracePt t="198788" x="4211638" y="2982913"/>
          <p14:tracePt t="198796" x="4184650" y="2982913"/>
          <p14:tracePt t="198804" x="4129088" y="3000375"/>
          <p14:tracePt t="198812" x="4111625" y="3000375"/>
          <p14:tracePt t="198820" x="4075113" y="3009900"/>
          <p14:tracePt t="198828" x="4075113" y="3017838"/>
          <p14:tracePt t="198836" x="4065588" y="3017838"/>
          <p14:tracePt t="198845" x="4057650" y="3027363"/>
          <p14:tracePt t="198862" x="4048125" y="3027363"/>
          <p14:tracePt t="198868" x="4021138" y="3027363"/>
          <p14:tracePt t="198878" x="4002088" y="3027363"/>
          <p14:tracePt t="198884" x="3965575" y="3027363"/>
          <p14:tracePt t="198895" x="3919538" y="3027363"/>
          <p14:tracePt t="198912" x="3810000" y="3027363"/>
          <p14:tracePt t="198916" x="3783013" y="3027363"/>
          <p14:tracePt t="198924" x="3738563" y="3027363"/>
          <p14:tracePt t="198940" x="3709988" y="3017838"/>
          <p14:tracePt t="198948" x="3702050" y="3009900"/>
          <p14:tracePt t="198964" x="3692525" y="3000375"/>
          <p14:tracePt t="198980" x="3692525" y="2990850"/>
          <p14:tracePt t="198988" x="3683000" y="2982913"/>
          <p14:tracePt t="198996" x="3673475" y="2982913"/>
          <p14:tracePt t="199004" x="3665538" y="2973388"/>
          <p14:tracePt t="199012" x="3656013" y="2973388"/>
          <p14:tracePt t="199020" x="3636963" y="2973388"/>
          <p14:tracePt t="199028" x="3619500" y="2963863"/>
          <p14:tracePt t="199036" x="3609975" y="2963863"/>
          <p14:tracePt t="199045" x="3582988" y="2963863"/>
          <p14:tracePt t="199052" x="3573463" y="2963863"/>
          <p14:tracePt t="199062" x="3563938" y="2963863"/>
          <p14:tracePt t="199068" x="3536950" y="2963863"/>
          <p14:tracePt t="199078" x="3519488" y="2963863"/>
          <p14:tracePt t="199084" x="3482975" y="2963863"/>
          <p14:tracePt t="199092" x="3436938" y="2963863"/>
          <p14:tracePt t="199100" x="3400425" y="2963863"/>
          <p14:tracePt t="199108" x="3363913" y="2982913"/>
          <p14:tracePt t="199116" x="3327400" y="3000375"/>
          <p14:tracePt t="199124" x="3290888" y="3009900"/>
          <p14:tracePt t="199132" x="3263900" y="3017838"/>
          <p14:tracePt t="199140" x="3244850" y="3036888"/>
          <p14:tracePt t="199148" x="3227388" y="3046413"/>
          <p14:tracePt t="199220" x="3208338" y="3054350"/>
          <p14:tracePt t="199228" x="3200400" y="3054350"/>
          <p14:tracePt t="199244" x="3181350" y="3063875"/>
          <p14:tracePt t="199301" x="3181350" y="3054350"/>
          <p14:tracePt t="199309" x="3181350" y="3036888"/>
          <p14:tracePt t="199317" x="3171825" y="3027363"/>
          <p14:tracePt t="199325" x="3163888" y="3009900"/>
          <p14:tracePt t="199333" x="3144838" y="2990850"/>
          <p14:tracePt t="199373" x="3136900" y="2990850"/>
          <p14:tracePt t="199397" x="3127375" y="3000375"/>
          <p14:tracePt t="199405" x="3144838" y="3054350"/>
          <p14:tracePt t="199412" x="3163888" y="3073400"/>
          <p14:tracePt t="199428" x="3354388" y="3182938"/>
          <p14:tracePt t="199436" x="3500438" y="3246438"/>
          <p14:tracePt t="199445" x="3702050" y="3328988"/>
          <p14:tracePt t="199452" x="3919538" y="3375025"/>
          <p14:tracePt t="199461" x="4175125" y="3446463"/>
          <p14:tracePt t="199468" x="4467225" y="3511550"/>
          <p14:tracePt t="199478" x="4703763" y="3529013"/>
          <p14:tracePt t="199484" x="4905375" y="3538538"/>
          <p14:tracePt t="199492" x="5122863" y="3538538"/>
          <p14:tracePt t="199500" x="5324475" y="3538538"/>
          <p14:tracePt t="199508" x="5507038" y="3538538"/>
          <p14:tracePt t="199516" x="5634038" y="3538538"/>
          <p14:tracePt t="199524" x="5761038" y="3519488"/>
          <p14:tracePt t="199532" x="5826125" y="3492500"/>
          <p14:tracePt t="199540" x="5899150" y="3475038"/>
          <p14:tracePt t="199548" x="5943600" y="3446463"/>
          <p14:tracePt t="199556" x="5989638" y="3429000"/>
          <p14:tracePt t="199564" x="6016625" y="3411538"/>
          <p14:tracePt t="199572" x="6062663" y="3382963"/>
          <p14:tracePt t="199581" x="6099175" y="3365500"/>
          <p14:tracePt t="199588" x="6126163" y="3338513"/>
          <p14:tracePt t="199596" x="6153150" y="3328988"/>
          <p14:tracePt t="199604" x="6218238" y="3292475"/>
          <p14:tracePt t="199612" x="6245225" y="3273425"/>
          <p14:tracePt t="199620" x="6308725" y="3236913"/>
          <p14:tracePt t="199628" x="6354763" y="3219450"/>
          <p14:tracePt t="199636" x="6372225" y="3209925"/>
          <p14:tracePt t="199645" x="6391275" y="3200400"/>
          <p14:tracePt t="199652" x="6399213" y="3192463"/>
          <p14:tracePt t="199661" x="6399213" y="3182938"/>
          <p14:tracePt t="199678" x="6408738" y="3173413"/>
          <p14:tracePt t="199695" x="6408738" y="3155950"/>
          <p14:tracePt t="199700" x="6427788" y="3136900"/>
          <p14:tracePt t="199708" x="6435725" y="3127375"/>
          <p14:tracePt t="199716" x="6445250" y="3119438"/>
          <p14:tracePt t="199732" x="6472238" y="3090863"/>
          <p14:tracePt t="199748" x="6481763" y="3054350"/>
          <p14:tracePt t="199772" x="6481763" y="3046413"/>
          <p14:tracePt t="199812" x="6481763" y="3027363"/>
          <p14:tracePt t="199836" x="6481763" y="3009900"/>
          <p14:tracePt t="199844" x="6481763" y="3000375"/>
          <p14:tracePt t="199852" x="6481763" y="2973388"/>
          <p14:tracePt t="199860" x="6481763" y="2936875"/>
          <p14:tracePt t="199868" x="6481763" y="2917825"/>
          <p14:tracePt t="199879" x="6481763" y="2890838"/>
          <p14:tracePt t="199884" x="6481763" y="2881313"/>
          <p14:tracePt t="199896" x="6481763" y="2873375"/>
          <p14:tracePt t="199900" x="6481763" y="2863850"/>
          <p14:tracePt t="199924" x="6481763" y="2854325"/>
          <p14:tracePt t="200124" x="6481763" y="2863850"/>
          <p14:tracePt t="200140" x="6481763" y="2873375"/>
          <p14:tracePt t="200148" x="6481763" y="2890838"/>
          <p14:tracePt t="200156" x="6481763" y="2917825"/>
          <p14:tracePt t="200164" x="6481763" y="2954338"/>
          <p14:tracePt t="200172" x="6464300" y="3017838"/>
          <p14:tracePt t="200180" x="6427788" y="3082925"/>
          <p14:tracePt t="200188" x="6381750" y="3155950"/>
          <p14:tracePt t="200196" x="6281738" y="3282950"/>
          <p14:tracePt t="200204" x="6189663" y="3402013"/>
          <p14:tracePt t="200212" x="6089650" y="3482975"/>
          <p14:tracePt t="200220" x="5972175" y="3592513"/>
          <p14:tracePt t="200228" x="5853113" y="3675063"/>
          <p14:tracePt t="200236" x="5753100" y="3738563"/>
          <p14:tracePt t="200244" x="5688013" y="3775075"/>
          <p14:tracePt t="200252" x="5643563" y="3775075"/>
          <p14:tracePt t="200261" x="5607050" y="3775075"/>
          <p14:tracePt t="200268" x="5588000" y="3775075"/>
          <p14:tracePt t="200278" x="5561013" y="3775075"/>
          <p14:tracePt t="200284" x="5524500" y="3748088"/>
          <p14:tracePt t="200294" x="5470525" y="3730625"/>
          <p14:tracePt t="200300" x="5368925" y="3702050"/>
          <p14:tracePt t="200308" x="5268913" y="3675063"/>
          <p14:tracePt t="200316" x="5105400" y="3657600"/>
          <p14:tracePt t="200324" x="4876800" y="3621088"/>
          <p14:tracePt t="200332" x="4630738" y="3592513"/>
          <p14:tracePt t="200340" x="4394200" y="3575050"/>
          <p14:tracePt t="200348" x="4111625" y="3511550"/>
          <p14:tracePt t="200357" x="3929063" y="3502025"/>
          <p14:tracePt t="200364" x="3792538" y="3482975"/>
          <p14:tracePt t="200372" x="3702050" y="3482975"/>
          <p14:tracePt t="200380" x="3646488" y="3482975"/>
          <p14:tracePt t="200388" x="3629025" y="3482975"/>
          <p14:tracePt t="200396" x="3619500" y="3482975"/>
          <p14:tracePt t="200428" x="3619500" y="3475038"/>
          <p14:tracePt t="200436" x="3619500" y="3465513"/>
          <p14:tracePt t="200476" x="3609975" y="3455988"/>
          <p14:tracePt t="200484" x="3582988" y="3446463"/>
          <p14:tracePt t="200493" x="3563938" y="3446463"/>
          <p14:tracePt t="200500" x="3500438" y="3411538"/>
          <p14:tracePt t="200508" x="3473450" y="3402013"/>
          <p14:tracePt t="200516" x="3463925" y="3392488"/>
          <p14:tracePt t="200524" x="3436938" y="3375025"/>
          <p14:tracePt t="200532" x="3427413" y="3365500"/>
          <p14:tracePt t="200540" x="3427413" y="3355975"/>
          <p14:tracePt t="200548" x="3419475" y="3319463"/>
          <p14:tracePt t="200556" x="3419475" y="3309938"/>
          <p14:tracePt t="200564" x="3419475" y="3302000"/>
          <p14:tracePt t="200572" x="3419475" y="3282950"/>
          <p14:tracePt t="200580" x="3409950" y="3246438"/>
          <p14:tracePt t="200588" x="3409950" y="3236913"/>
          <p14:tracePt t="200604" x="3390900" y="3219450"/>
          <p14:tracePt t="200612" x="3382963" y="3209925"/>
          <p14:tracePt t="200620" x="3373438" y="3192463"/>
          <p14:tracePt t="200628" x="3363913" y="3182938"/>
          <p14:tracePt t="200636" x="3336925" y="3146425"/>
          <p14:tracePt t="200644" x="3327400" y="3127375"/>
          <p14:tracePt t="200652" x="3290888" y="3082925"/>
          <p14:tracePt t="200661" x="3273425" y="3036888"/>
          <p14:tracePt t="200668" x="3236913" y="3000375"/>
          <p14:tracePt t="200678" x="3217863" y="2973388"/>
          <p14:tracePt t="200684" x="3171825" y="2936875"/>
          <p14:tracePt t="200692" x="3108325" y="2917825"/>
          <p14:tracePt t="200700" x="3054350" y="2900363"/>
          <p14:tracePt t="200708" x="3008313" y="2900363"/>
          <p14:tracePt t="200716" x="2971800" y="2900363"/>
          <p14:tracePt t="200724" x="2954338" y="2900363"/>
          <p14:tracePt t="200732" x="2935288" y="2900363"/>
          <p14:tracePt t="200740" x="2925763" y="2900363"/>
          <p14:tracePt t="200772" x="2917825" y="2900363"/>
          <p14:tracePt t="200796" x="2925763" y="2909888"/>
          <p14:tracePt t="200900" x="2935288" y="2917825"/>
          <p14:tracePt t="201037" x="2935288" y="2927350"/>
          <p14:tracePt t="201317" x="2935288" y="2936875"/>
          <p14:tracePt t="201341" x="2925763" y="2936875"/>
          <p14:tracePt t="201357" x="2917825" y="2936875"/>
          <p14:tracePt t="201364" x="2908300" y="2946400"/>
          <p14:tracePt t="201404" x="2908300" y="2954338"/>
          <p14:tracePt t="201412" x="2908300" y="2963863"/>
          <p14:tracePt t="201429" x="2889250" y="2973388"/>
          <p14:tracePt t="201436" x="2881313" y="2982913"/>
          <p14:tracePt t="201446" x="2871788" y="2990850"/>
          <p14:tracePt t="201452" x="2871788" y="3000375"/>
          <p14:tracePt t="201462" x="2862263" y="3000375"/>
          <p14:tracePt t="201797" x="2871788" y="3000375"/>
          <p14:tracePt t="201805" x="2881313" y="3000375"/>
          <p14:tracePt t="201820" x="2889250" y="3000375"/>
          <p14:tracePt t="201844" x="2889250" y="2990850"/>
          <p14:tracePt t="202317" x="2889250" y="3000375"/>
          <p14:tracePt t="202877" x="2898775" y="3000375"/>
          <p14:tracePt t="202885" x="2908300" y="3000375"/>
          <p14:tracePt t="202893" x="2917825" y="3000375"/>
          <p14:tracePt t="202900" x="2935288" y="2990850"/>
          <p14:tracePt t="202916" x="2954338" y="2973388"/>
          <p14:tracePt t="202924" x="2971800" y="2954338"/>
          <p14:tracePt t="202932" x="2990850" y="2946400"/>
          <p14:tracePt t="202940" x="3008313" y="2936875"/>
          <p14:tracePt t="202948" x="3035300" y="2936875"/>
          <p14:tracePt t="202957" x="3071813" y="2936875"/>
          <p14:tracePt t="202964" x="3108325" y="2936875"/>
          <p14:tracePt t="202972" x="3154363" y="2936875"/>
          <p14:tracePt t="202980" x="3208338" y="2927350"/>
          <p14:tracePt t="202988" x="3254375" y="2890838"/>
          <p14:tracePt t="202996" x="3354388" y="2844800"/>
          <p14:tracePt t="203004" x="3436938" y="2790825"/>
          <p14:tracePt t="203012" x="3556000" y="2717800"/>
          <p14:tracePt t="203020" x="3673475" y="2617788"/>
          <p14:tracePt t="203028" x="3702050" y="2581275"/>
          <p14:tracePt t="203036" x="3775075" y="2517775"/>
          <p14:tracePt t="203044" x="3819525" y="2471738"/>
          <p14:tracePt t="203052" x="3838575" y="2435225"/>
          <p14:tracePt t="203061" x="3846513" y="2416175"/>
          <p14:tracePt t="203068" x="3883025" y="2389188"/>
          <p14:tracePt t="203084" x="3892550" y="2371725"/>
          <p14:tracePt t="203100" x="3919538" y="2371725"/>
          <p14:tracePt t="203108" x="3938588" y="2371725"/>
          <p14:tracePt t="203116" x="3975100" y="2371725"/>
          <p14:tracePt t="203124" x="4029075" y="2371725"/>
          <p14:tracePt t="203132" x="4111625" y="2325688"/>
          <p14:tracePt t="203140" x="4157663" y="2316163"/>
          <p14:tracePt t="203148" x="4238625" y="2289175"/>
          <p14:tracePt t="203156" x="4303713" y="2252663"/>
          <p14:tracePt t="203164" x="4330700" y="2243138"/>
          <p14:tracePt t="203172" x="4403725" y="2206625"/>
          <p14:tracePt t="203180" x="4413250" y="2197100"/>
          <p14:tracePt t="203188" x="4430713" y="2189163"/>
          <p14:tracePt t="203196" x="4457700" y="2160588"/>
          <p14:tracePt t="203204" x="4467225" y="2152650"/>
          <p14:tracePt t="203212" x="4476750" y="2152650"/>
          <p14:tracePt t="203228" x="4484688" y="2143125"/>
          <p14:tracePt t="203260" x="4494213" y="2143125"/>
          <p14:tracePt t="203268" x="4503738" y="2133600"/>
          <p14:tracePt t="203300" x="4513263" y="2133600"/>
          <p14:tracePt t="203316" x="4521200" y="2133600"/>
          <p14:tracePt t="203372" x="4530725" y="2133600"/>
          <p14:tracePt t="203380" x="4540250" y="2133600"/>
          <p14:tracePt t="203388" x="4549775" y="2160588"/>
          <p14:tracePt t="203396" x="4549775" y="2189163"/>
          <p14:tracePt t="203404" x="4549775" y="2206625"/>
          <p14:tracePt t="203413" x="4549775" y="2216150"/>
          <p14:tracePt t="203420" x="4557713" y="2225675"/>
          <p14:tracePt t="203444" x="4576763" y="2225675"/>
          <p14:tracePt t="203452" x="4603750" y="2206625"/>
          <p14:tracePt t="203462" x="4630738" y="2197100"/>
          <p14:tracePt t="203468" x="4686300" y="2170113"/>
          <p14:tracePt t="203479" x="4749800" y="2143125"/>
          <p14:tracePt t="203484" x="4786313" y="2133600"/>
          <p14:tracePt t="203492" x="4849813" y="2125663"/>
          <p14:tracePt t="203501" x="4886325" y="2116138"/>
          <p14:tracePt t="203508" x="4949825" y="2116138"/>
          <p14:tracePt t="203516" x="4968875" y="2097088"/>
          <p14:tracePt t="203525" x="4995863" y="2097088"/>
          <p14:tracePt t="203540" x="5005388" y="2097088"/>
          <p14:tracePt t="203580" x="5005388" y="2089150"/>
          <p14:tracePt t="203588" x="4986338" y="2043113"/>
          <p14:tracePt t="203597" x="4932363" y="1960563"/>
          <p14:tracePt t="203604" x="4913313" y="1933575"/>
          <p14:tracePt t="203613" x="4868863" y="1887538"/>
          <p14:tracePt t="203620" x="4832350" y="1860550"/>
          <p14:tracePt t="203629" x="4822825" y="1851025"/>
          <p14:tracePt t="203636" x="4776788" y="1824038"/>
          <p14:tracePt t="203645" x="4767263" y="1824038"/>
          <p14:tracePt t="203652" x="4749800" y="1824038"/>
          <p14:tracePt t="203662" x="4722813" y="1824038"/>
          <p14:tracePt t="203668" x="4676775" y="1824038"/>
          <p14:tracePt t="203678" x="4603750" y="1851025"/>
          <p14:tracePt t="203684" x="4540250" y="1887538"/>
          <p14:tracePt t="203692" x="4421188" y="1960563"/>
          <p14:tracePt t="203700" x="4330700" y="1997075"/>
          <p14:tracePt t="203708" x="4211638" y="2060575"/>
          <p14:tracePt t="203716" x="4129088" y="2097088"/>
          <p14:tracePt t="203724" x="4048125" y="2125663"/>
          <p14:tracePt t="203732" x="3992563" y="2152650"/>
          <p14:tracePt t="203740" x="3975100" y="2160588"/>
          <p14:tracePt t="203748" x="3965575" y="2170113"/>
          <p14:tracePt t="203820" x="3956050" y="2179638"/>
          <p14:tracePt t="203829" x="3956050" y="2189163"/>
          <p14:tracePt t="203836" x="3965575" y="2233613"/>
          <p14:tracePt t="203848" x="3992563" y="2270125"/>
          <p14:tracePt t="203853" x="4038600" y="2325688"/>
          <p14:tracePt t="203864" x="4094163" y="2425700"/>
          <p14:tracePt t="203868" x="4165600" y="2508250"/>
          <p14:tracePt t="203880" x="4184650" y="2571750"/>
          <p14:tracePt t="203884" x="4230688" y="2635250"/>
          <p14:tracePt t="203892" x="4238625" y="2654300"/>
          <p14:tracePt t="203900" x="4267200" y="2698750"/>
          <p14:tracePt t="203908" x="4275138" y="2708275"/>
          <p14:tracePt t="203932" x="4284663" y="2708275"/>
          <p14:tracePt t="203948" x="4303713" y="2708275"/>
          <p14:tracePt t="203988" x="4311650" y="2708275"/>
          <p14:tracePt t="203996" x="4321175" y="2708275"/>
          <p14:tracePt t="204020" x="4340225" y="2717800"/>
          <p14:tracePt t="204028" x="4348163" y="2727325"/>
          <p14:tracePt t="204036" x="4357688" y="2744788"/>
          <p14:tracePt t="204052" x="4367213" y="2763838"/>
          <p14:tracePt t="204077" x="4367213" y="2771775"/>
          <p14:tracePt t="204100" x="4376738" y="2790825"/>
          <p14:tracePt t="204124" x="4376738" y="2808288"/>
          <p14:tracePt t="204132" x="4376738" y="2817813"/>
          <p14:tracePt t="204140" x="4394200" y="2844800"/>
          <p14:tracePt t="204148" x="4394200" y="2863850"/>
          <p14:tracePt t="204156" x="4394200" y="2873375"/>
          <p14:tracePt t="204164" x="4403725" y="2890838"/>
          <p14:tracePt t="204172" x="4403725" y="2900363"/>
          <p14:tracePt t="204180" x="4413250" y="2909888"/>
          <p14:tracePt t="204188" x="4413250" y="2927350"/>
          <p14:tracePt t="204197" x="4421188" y="2946400"/>
          <p14:tracePt t="204204" x="4421188" y="2963863"/>
          <p14:tracePt t="204212" x="4440238" y="2990850"/>
          <p14:tracePt t="204220" x="4448175" y="3017838"/>
          <p14:tracePt t="204229" x="4457700" y="3054350"/>
          <p14:tracePt t="204236" x="4457700" y="3063875"/>
          <p14:tracePt t="204246" x="4457700" y="3090863"/>
          <p14:tracePt t="204252" x="4484688" y="3119438"/>
          <p14:tracePt t="204262" x="4503738" y="3136900"/>
          <p14:tracePt t="204268" x="4503738" y="3146425"/>
          <p14:tracePt t="204279" x="4513263" y="3155950"/>
          <p14:tracePt t="204292" x="4521200" y="3163888"/>
          <p14:tracePt t="204300" x="4540250" y="3182938"/>
          <p14:tracePt t="204308" x="4549775" y="3192463"/>
          <p14:tracePt t="204332" x="4557713" y="3200400"/>
          <p14:tracePt t="204348" x="4557713" y="3209925"/>
          <p14:tracePt t="204372" x="4557713" y="3219450"/>
          <p14:tracePt t="204517" x="4576763" y="3236913"/>
          <p14:tracePt t="204614" x="4586288" y="3246438"/>
          <p14:tracePt t="204733" x="4586288" y="3255963"/>
          <p14:tracePt t="204756" x="4586288" y="3265488"/>
          <p14:tracePt t="204781" x="4594225" y="3273425"/>
          <p14:tracePt t="204848" x="4603750" y="3273425"/>
          <p14:tracePt t="204916" x="4613275" y="3282950"/>
          <p14:tracePt t="204940" x="4622800" y="3292475"/>
          <p14:tracePt t="204956" x="4630738" y="3302000"/>
          <p14:tracePt t="205100" x="4640263" y="3309938"/>
          <p14:tracePt t="205148" x="4640263" y="3302000"/>
          <p14:tracePt t="205156" x="4659313" y="3292475"/>
          <p14:tracePt t="205172" x="4667250" y="3282950"/>
          <p14:tracePt t="205236" x="4686300" y="3282950"/>
          <p14:tracePt t="205252" x="4695825" y="3282950"/>
          <p14:tracePt t="205281" x="4703763" y="3282950"/>
          <p14:tracePt t="206820" x="4713288" y="3273425"/>
          <p14:tracePt t="207453" x="4713288" y="3265488"/>
          <p14:tracePt t="207605" x="4695825" y="3265488"/>
          <p14:tracePt t="207613" x="4686300" y="3265488"/>
          <p14:tracePt t="207620" x="4667250" y="3265488"/>
          <p14:tracePt t="207631" x="4649788" y="3265488"/>
          <p14:tracePt t="207636" x="4622800" y="3255963"/>
          <p14:tracePt t="207647" x="4603750" y="3246438"/>
          <p14:tracePt t="207652" x="4586288" y="3219450"/>
          <p14:tracePt t="207663" x="4567238" y="3200400"/>
          <p14:tracePt t="207668" x="4557713" y="3192463"/>
          <p14:tracePt t="207679" x="4549775" y="3182938"/>
          <p14:tracePt t="207684" x="4540250" y="3173413"/>
          <p14:tracePt t="207692" x="4513263" y="3155950"/>
          <p14:tracePt t="207700" x="4476750" y="3155950"/>
          <p14:tracePt t="207708" x="4403725" y="3155950"/>
          <p14:tracePt t="207716" x="4311650" y="3155950"/>
          <p14:tracePt t="207724" x="4202113" y="3155950"/>
          <p14:tracePt t="207732" x="4094163" y="3155950"/>
          <p14:tracePt t="207740" x="4002088" y="3155950"/>
          <p14:tracePt t="207748" x="3929063" y="3155950"/>
          <p14:tracePt t="207756" x="3865563" y="3155950"/>
          <p14:tracePt t="207764" x="3829050" y="3155950"/>
          <p14:tracePt t="207772" x="3819525" y="3155950"/>
          <p14:tracePt t="207804" x="3810000" y="3146425"/>
          <p14:tracePt t="207812" x="3810000" y="3136900"/>
          <p14:tracePt t="207820" x="3810000" y="3127375"/>
          <p14:tracePt t="207829" x="3810000" y="3119438"/>
          <p14:tracePt t="207836" x="3810000" y="3109913"/>
          <p14:tracePt t="207965" x="3810000" y="3100388"/>
          <p14:tracePt t="207981" x="3829050" y="3100388"/>
          <p14:tracePt t="207989" x="3838575" y="3100388"/>
          <p14:tracePt t="208005" x="3865563" y="3090863"/>
          <p14:tracePt t="208020" x="3875088" y="3082925"/>
          <p14:tracePt t="208045" x="3875088" y="3073400"/>
          <p14:tracePt t="208068" x="3875088" y="3063875"/>
          <p14:tracePt t="208077" x="3875088" y="3054350"/>
          <p14:tracePt t="208084" x="3875088" y="3036888"/>
          <p14:tracePt t="208092" x="3875088" y="3027363"/>
          <p14:tracePt t="208100" x="3875088" y="3017838"/>
          <p14:tracePt t="208108" x="3875088" y="3009900"/>
          <p14:tracePt t="208116" x="3875088" y="3000375"/>
          <p14:tracePt t="208124" x="3875088" y="2982913"/>
          <p14:tracePt t="208132" x="3883025" y="2963863"/>
          <p14:tracePt t="208357" x="3892550" y="2973388"/>
          <p14:tracePt t="208413" x="3902075" y="2973388"/>
          <p14:tracePt t="208453" x="3911600" y="2973388"/>
          <p14:tracePt t="208485" x="3929063" y="2973388"/>
          <p14:tracePt t="208501" x="3938588" y="2963863"/>
          <p14:tracePt t="208509" x="3948113" y="2963863"/>
          <p14:tracePt t="208516" x="3956050" y="2954338"/>
          <p14:tracePt t="208532" x="3992563" y="2946400"/>
          <p14:tracePt t="208540" x="4021138" y="2927350"/>
          <p14:tracePt t="208548" x="4038600" y="2917825"/>
          <p14:tracePt t="208556" x="4057650" y="2909888"/>
          <p14:tracePt t="208564" x="4102100" y="2881313"/>
          <p14:tracePt t="208572" x="4129088" y="2854325"/>
          <p14:tracePt t="208580" x="4175125" y="2827338"/>
          <p14:tracePt t="208588" x="4238625" y="2790825"/>
          <p14:tracePt t="208596" x="4303713" y="2754313"/>
          <p14:tracePt t="208604" x="4340225" y="2735263"/>
          <p14:tracePt t="208612" x="4376738" y="2727325"/>
          <p14:tracePt t="208620" x="4394200" y="2698750"/>
          <p14:tracePt t="208629" x="4403725" y="2698750"/>
          <p14:tracePt t="208636" x="4430713" y="2690813"/>
          <p14:tracePt t="208652" x="4448175" y="2690813"/>
          <p14:tracePt t="208663" x="4467225" y="2690813"/>
          <p14:tracePt t="208668" x="4494213" y="2681288"/>
          <p14:tracePt t="208679" x="4530725" y="2681288"/>
          <p14:tracePt t="208684" x="4567238" y="2681288"/>
          <p14:tracePt t="208692" x="4594225" y="2681288"/>
          <p14:tracePt t="208700" x="4667250" y="2681288"/>
          <p14:tracePt t="208708" x="4703763" y="2681288"/>
          <p14:tracePt t="208716" x="4759325" y="2681288"/>
          <p14:tracePt t="208724" x="4803775" y="2681288"/>
          <p14:tracePt t="208732" x="4859338" y="2681288"/>
          <p14:tracePt t="208740" x="4895850" y="2681288"/>
          <p14:tracePt t="208748" x="4932363" y="2654300"/>
          <p14:tracePt t="208756" x="4959350" y="2644775"/>
          <p14:tracePt t="208764" x="4968875" y="2644775"/>
          <p14:tracePt t="208772" x="4986338" y="2644775"/>
          <p14:tracePt t="208780" x="4995863" y="2644775"/>
          <p14:tracePt t="208804" x="5005388" y="2635250"/>
          <p14:tracePt t="208820" x="5022850" y="2635250"/>
          <p14:tracePt t="208829" x="5041900" y="2635250"/>
          <p14:tracePt t="208836" x="5068888" y="2635250"/>
          <p14:tracePt t="208846" x="5086350" y="2635250"/>
          <p14:tracePt t="208852" x="5095875" y="2635250"/>
          <p14:tracePt t="208862" x="5122863" y="2635250"/>
          <p14:tracePt t="208868" x="5141913" y="2635250"/>
          <p14:tracePt t="208879" x="5168900" y="2635250"/>
          <p14:tracePt t="208884" x="5178425" y="2635250"/>
          <p14:tracePt t="208892" x="5187950" y="2635250"/>
          <p14:tracePt t="209085" x="5187950" y="2644775"/>
          <p14:tracePt t="209405" x="5195888" y="2654300"/>
          <p14:tracePt t="209420" x="5205413" y="2654300"/>
          <p14:tracePt t="209428" x="5224463" y="2654300"/>
          <p14:tracePt t="209533" x="5232400" y="2644775"/>
          <p14:tracePt t="209541" x="5241925" y="2644775"/>
          <p14:tracePt t="209548" x="5251450" y="2644775"/>
          <p14:tracePt t="209564" x="5260975" y="2644775"/>
          <p14:tracePt t="209580" x="5268913" y="2654300"/>
          <p14:tracePt t="209596" x="5268913" y="2662238"/>
          <p14:tracePt t="209612" x="5278438" y="2671763"/>
          <p14:tracePt t="209620" x="5287963" y="2671763"/>
          <p14:tracePt t="209733" x="5287963" y="2681288"/>
          <p14:tracePt t="209749" x="5297488" y="2690813"/>
          <p14:tracePt t="209781" x="5305425" y="2681288"/>
          <p14:tracePt t="209797" x="5305425" y="2671763"/>
          <p14:tracePt t="209810" x="5305425" y="2662238"/>
          <p14:tracePt t="209820" x="5305425" y="2654300"/>
          <p14:tracePt t="209829" x="5305425" y="2644775"/>
          <p14:tracePt t="209836" x="5305425" y="2635250"/>
          <p14:tracePt t="209862" x="5305425" y="2617788"/>
          <p14:tracePt t="209868" x="5305425" y="2608263"/>
          <p14:tracePt t="209878" x="5305425" y="2598738"/>
          <p14:tracePt t="209884" x="5314950" y="2589213"/>
          <p14:tracePt t="209892" x="5314950" y="2581275"/>
          <p14:tracePt t="209900" x="5314950" y="2571750"/>
          <p14:tracePt t="209908" x="5334000" y="2544763"/>
          <p14:tracePt t="209916" x="5334000" y="2535238"/>
          <p14:tracePt t="209924" x="5334000" y="2517775"/>
          <p14:tracePt t="209940" x="5334000" y="2508250"/>
          <p14:tracePt t="209956" x="5334000" y="2498725"/>
          <p14:tracePt t="210116" x="5334000" y="2489200"/>
          <p14:tracePt t="210148" x="5341938" y="2489200"/>
          <p14:tracePt t="210156" x="5351463" y="2489200"/>
          <p14:tracePt t="210164" x="5360988" y="2517775"/>
          <p14:tracePt t="210172" x="5378450" y="2525713"/>
          <p14:tracePt t="210188" x="5387975" y="2535238"/>
          <p14:tracePt t="210412" x="5397500" y="2554288"/>
          <p14:tracePt t="210446" x="5397500" y="2562225"/>
          <p14:tracePt t="210462" x="5397500" y="2571750"/>
          <p14:tracePt t="210679" x="5405438" y="2581275"/>
          <p14:tracePt t="210748" x="5414963" y="2581275"/>
          <p14:tracePt t="210788" x="5434013" y="2571750"/>
          <p14:tracePt t="210812" x="5451475" y="2562225"/>
          <p14:tracePt t="210820" x="5461000" y="2554288"/>
          <p14:tracePt t="210829" x="5461000" y="2544763"/>
          <p14:tracePt t="210836" x="5478463" y="2525713"/>
          <p14:tracePt t="210845" x="5487988" y="2517775"/>
          <p14:tracePt t="210852" x="5497513" y="2508250"/>
          <p14:tracePt t="210862" x="5507038" y="2508250"/>
          <p14:tracePt t="210868" x="5514975" y="2498725"/>
          <p14:tracePt t="210879" x="5534025" y="2481263"/>
          <p14:tracePt t="210884" x="5561013" y="2435225"/>
          <p14:tracePt t="210897" x="5597525" y="2389188"/>
          <p14:tracePt t="210900" x="5624513" y="2325688"/>
          <p14:tracePt t="210908" x="5634038" y="2298700"/>
          <p14:tracePt t="210916" x="5661025" y="2262188"/>
          <p14:tracePt t="210924" x="5688013" y="2216150"/>
          <p14:tracePt t="210933" x="5734050" y="2170113"/>
          <p14:tracePt t="210940" x="5743575" y="2133600"/>
          <p14:tracePt t="210948" x="5780088" y="2106613"/>
          <p14:tracePt t="210956" x="5789613" y="2089150"/>
          <p14:tracePt t="210964" x="5807075" y="2070100"/>
          <p14:tracePt t="210972" x="5826125" y="2060575"/>
          <p14:tracePt t="210980" x="5834063" y="2052638"/>
          <p14:tracePt t="210988" x="5843588" y="2043113"/>
          <p14:tracePt t="211004" x="5862638" y="2024063"/>
          <p14:tracePt t="211013" x="5870575" y="2006600"/>
          <p14:tracePt t="211020" x="5880100" y="1987550"/>
          <p14:tracePt t="211028" x="5889625" y="1960563"/>
          <p14:tracePt t="211036" x="5907088" y="1943100"/>
          <p14:tracePt t="211052" x="5916613" y="1933575"/>
          <p14:tracePt t="211062" x="5916613" y="1924050"/>
          <p14:tracePt t="211148" x="5916613" y="1914525"/>
          <p14:tracePt t="211164" x="5916613" y="1906588"/>
          <p14:tracePt t="211172" x="5907088" y="1897063"/>
          <p14:tracePt t="211180" x="5870575" y="1897063"/>
          <p14:tracePt t="211188" x="5826125" y="1897063"/>
          <p14:tracePt t="211196" x="5797550" y="1897063"/>
          <p14:tracePt t="211204" x="5770563" y="1897063"/>
          <p14:tracePt t="211212" x="5753100" y="1897063"/>
          <p14:tracePt t="211220" x="5734050" y="1897063"/>
          <p14:tracePt t="211252" x="5724525" y="1887538"/>
          <p14:tracePt t="211268" x="5724525" y="1878013"/>
          <p14:tracePt t="211284" x="5724525" y="1860550"/>
          <p14:tracePt t="211300" x="5724525" y="1841500"/>
          <p14:tracePt t="211316" x="5724525" y="1833563"/>
          <p14:tracePt t="211324" x="5724525" y="1824038"/>
          <p14:tracePt t="211340" x="5724525" y="1814513"/>
          <p14:tracePt t="211356" x="5724525" y="1804988"/>
          <p14:tracePt t="211364" x="5724525" y="1787525"/>
          <p14:tracePt t="211372" x="5724525" y="1751013"/>
          <p14:tracePt t="211380" x="5724525" y="1741488"/>
          <p14:tracePt t="211388" x="5724525" y="1697038"/>
          <p14:tracePt t="211396" x="5724525" y="1677988"/>
          <p14:tracePt t="211404" x="5724525" y="1651000"/>
          <p14:tracePt t="211412" x="5724525" y="1624013"/>
          <p14:tracePt t="211420" x="5724525" y="1614488"/>
          <p14:tracePt t="211493" x="5734050" y="1604963"/>
          <p14:tracePt t="211524" x="5753100" y="1604963"/>
          <p14:tracePt t="211540" x="5761038" y="1604963"/>
          <p14:tracePt t="211549" x="5797550" y="1614488"/>
          <p14:tracePt t="211556" x="5899150" y="1668463"/>
          <p14:tracePt t="211566" x="5972175" y="1697038"/>
          <p14:tracePt t="211572" x="6145213" y="1778000"/>
          <p14:tracePt t="211581" x="6281738" y="1851025"/>
          <p14:tracePt t="211588" x="6500813" y="1933575"/>
          <p14:tracePt t="211596" x="6664325" y="2006600"/>
          <p14:tracePt t="211604" x="6864350" y="2125663"/>
          <p14:tracePt t="211612" x="7000875" y="2170113"/>
          <p14:tracePt t="211620" x="7129463" y="2216150"/>
          <p14:tracePt t="211629" x="7212013" y="2225675"/>
          <p14:tracePt t="211636" x="7248525" y="2225675"/>
          <p14:tracePt t="211645" x="7256463" y="2225675"/>
          <p14:tracePt t="211662" x="7275513" y="2225675"/>
          <p14:tracePt t="211748" x="7283450" y="2216150"/>
          <p14:tracePt t="211773" x="7275513" y="2160588"/>
          <p14:tracePt t="211781" x="7219950" y="2116138"/>
          <p14:tracePt t="211789" x="7156450" y="2024063"/>
          <p14:tracePt t="211798" x="7073900" y="1960563"/>
          <p14:tracePt t="211804" x="6973888" y="1887538"/>
          <p14:tracePt t="211815" x="6864350" y="1797050"/>
          <p14:tracePt t="211821" x="6800850" y="1751013"/>
          <p14:tracePt t="211830" x="6737350" y="1697038"/>
          <p14:tracePt t="211836" x="6691313" y="1660525"/>
          <p14:tracePt t="211846" x="6673850" y="1641475"/>
          <p14:tracePt t="211908" x="6681788" y="1660525"/>
          <p14:tracePt t="211916" x="6681788" y="1668463"/>
          <p14:tracePt t="211924" x="6681788" y="1677988"/>
          <p14:tracePt t="212068" x="6681788" y="1687513"/>
          <p14:tracePt t="212080" x="6681788" y="1704975"/>
          <p14:tracePt t="212084" x="6681788" y="1714500"/>
          <p14:tracePt t="212092" x="6681788" y="1724025"/>
          <p14:tracePt t="212100" x="6673850" y="1731963"/>
          <p14:tracePt t="212108" x="6673850" y="1741488"/>
          <p14:tracePt t="212830" x="6673850" y="1751013"/>
          <p14:tracePt t="212836" x="6673850" y="1760538"/>
          <p14:tracePt t="212846" x="6673850" y="1787525"/>
          <p14:tracePt t="212852" x="6673850" y="1797050"/>
          <p14:tracePt t="212863" x="6673850" y="1814513"/>
          <p14:tracePt t="212868" x="6673850" y="1841500"/>
          <p14:tracePt t="212880" x="6673850" y="1860550"/>
          <p14:tracePt t="212884" x="6673850" y="1887538"/>
          <p14:tracePt t="212892" x="6673850" y="1906588"/>
          <p14:tracePt t="212900" x="6673850" y="1924050"/>
          <p14:tracePt t="212916" x="6673850" y="1933575"/>
          <p14:tracePt t="213004" x="6673850" y="1943100"/>
          <p14:tracePt t="213020" x="6673850" y="1970088"/>
          <p14:tracePt t="213029" x="6673850" y="1979613"/>
          <p14:tracePt t="213036" x="6673850" y="1987550"/>
          <p14:tracePt t="213046" x="6673850" y="2006600"/>
          <p14:tracePt t="213052" x="6673850" y="2016125"/>
          <p14:tracePt t="213063" x="6673850" y="2024063"/>
          <p14:tracePt t="213172" x="6673850" y="2043113"/>
          <p14:tracePt t="213188" x="6673850" y="2052638"/>
          <p14:tracePt t="213204" x="6673850" y="2060575"/>
          <p14:tracePt t="213214" x="6673850" y="2070100"/>
          <p14:tracePt t="213284" x="6673850" y="2089150"/>
          <p14:tracePt t="213293" x="6673850" y="2097088"/>
          <p14:tracePt t="213300" x="6673850" y="2106613"/>
          <p14:tracePt t="213309" x="6664325" y="2152650"/>
          <p14:tracePt t="213316" x="6637338" y="2179638"/>
          <p14:tracePt t="213324" x="6618288" y="2225675"/>
          <p14:tracePt t="213333" x="6610350" y="2252663"/>
          <p14:tracePt t="213340" x="6591300" y="2298700"/>
          <p14:tracePt t="213348" x="6581775" y="2316163"/>
          <p14:tracePt t="213356" x="6554788" y="2362200"/>
          <p14:tracePt t="213364" x="6554788" y="2408238"/>
          <p14:tracePt t="213372" x="6527800" y="2435225"/>
          <p14:tracePt t="213380" x="6527800" y="2444750"/>
          <p14:tracePt t="213388" x="6518275" y="2471738"/>
          <p14:tracePt t="213397" x="6508750" y="2489200"/>
          <p14:tracePt t="213404" x="6508750" y="2498725"/>
          <p14:tracePt t="213412" x="6491288" y="2525713"/>
          <p14:tracePt t="213436" x="6481763" y="2544763"/>
          <p14:tracePt t="213446" x="6472238" y="2589213"/>
          <p14:tracePt t="213452" x="6435725" y="2635250"/>
          <p14:tracePt t="213463" x="6427788" y="2662238"/>
          <p14:tracePt t="213468" x="6418263" y="2708275"/>
          <p14:tracePt t="213479" x="6418263" y="2735263"/>
          <p14:tracePt t="213484" x="6399213" y="2771775"/>
          <p14:tracePt t="213492" x="6381750" y="2790825"/>
          <p14:tracePt t="213500" x="6381750" y="2808288"/>
          <p14:tracePt t="213508" x="6372225" y="2808288"/>
          <p14:tracePt t="213532" x="6372225" y="2827338"/>
          <p14:tracePt t="213580" x="6362700" y="2844800"/>
          <p14:tracePt t="213588" x="6362700" y="2854325"/>
          <p14:tracePt t="213597" x="6362700" y="2881313"/>
          <p14:tracePt t="213604" x="6335713" y="2900363"/>
          <p14:tracePt t="213612" x="6326188" y="2917825"/>
          <p14:tracePt t="213620" x="6318250" y="2936875"/>
          <p14:tracePt t="213629" x="6318250" y="2946400"/>
          <p14:tracePt t="213636" x="6308725" y="2963863"/>
          <p14:tracePt t="213646" x="6308725" y="2982913"/>
          <p14:tracePt t="213668" x="6308725" y="2990850"/>
          <p14:tracePt t="213748" x="6299200" y="3000375"/>
          <p14:tracePt t="213756" x="6299200" y="3009900"/>
          <p14:tracePt t="213764" x="6291263" y="3036888"/>
          <p14:tracePt t="213772" x="6291263" y="3063875"/>
          <p14:tracePt t="213780" x="6281738" y="3082925"/>
          <p14:tracePt t="213788" x="6281738" y="3100388"/>
          <p14:tracePt t="213796" x="6272213" y="3119438"/>
          <p14:tracePt t="213804" x="6272213" y="3127375"/>
          <p14:tracePt t="213813" x="6254750" y="3146425"/>
          <p14:tracePt t="213908" x="6254750" y="3155950"/>
          <p14:tracePt t="213940" x="6254750" y="3163888"/>
          <p14:tracePt t="213948" x="6245225" y="3182938"/>
          <p14:tracePt t="213964" x="6245225" y="3192463"/>
          <p14:tracePt t="214164" x="6245225" y="3200400"/>
          <p14:tracePt t="214284" x="6245225" y="3209925"/>
          <p14:tracePt t="214396" x="6254750" y="3209925"/>
          <p14:tracePt t="214429" x="6254750" y="3200400"/>
          <p14:tracePt t="214468" x="6254750" y="3192463"/>
          <p14:tracePt t="214612" x="6262688" y="3182938"/>
          <p14:tracePt t="215093" x="6245225" y="3182938"/>
          <p14:tracePt t="215101" x="6226175" y="3182938"/>
          <p14:tracePt t="215108" x="6208713" y="3182938"/>
          <p14:tracePt t="215129" x="6199188" y="3182938"/>
          <p14:tracePt t="215132" x="6189663" y="3182938"/>
          <p14:tracePt t="215172" x="6172200" y="3182938"/>
          <p14:tracePt t="215180" x="6162675" y="3182938"/>
          <p14:tracePt t="215188" x="6145213" y="3182938"/>
          <p14:tracePt t="215196" x="6089650" y="3182938"/>
          <p14:tracePt t="215204" x="5980113" y="3182938"/>
          <p14:tracePt t="215213" x="5926138" y="3182938"/>
          <p14:tracePt t="215220" x="5834063" y="3182938"/>
          <p14:tracePt t="215228" x="5743575" y="3200400"/>
          <p14:tracePt t="215236" x="5661025" y="3219450"/>
          <p14:tracePt t="215245" x="5624513" y="3219450"/>
          <p14:tracePt t="215252" x="5607050" y="3219450"/>
          <p14:tracePt t="215262" x="5580063" y="3219450"/>
          <p14:tracePt t="215268" x="5570538" y="3219450"/>
          <p14:tracePt t="215292" x="5561013" y="3219450"/>
          <p14:tracePt t="215308" x="5561013" y="3209925"/>
          <p14:tracePt t="215316" x="5561013" y="3200400"/>
          <p14:tracePt t="215332" x="5561013" y="3182938"/>
          <p14:tracePt t="215396" x="5534025" y="3182938"/>
          <p14:tracePt t="215411" x="5524500" y="3182938"/>
          <p14:tracePt t="215420" x="5514975" y="3182938"/>
          <p14:tracePt t="215445" x="5507038" y="3182938"/>
          <p14:tracePt t="215462" x="5507038" y="3173413"/>
          <p14:tracePt t="215468" x="5507038" y="3163888"/>
          <p14:tracePt t="215479" x="5497513" y="3136900"/>
          <p14:tracePt t="215844" x="5497513" y="3127375"/>
          <p14:tracePt t="216013" x="5497513" y="3119438"/>
          <p14:tracePt t="216173" x="5487988" y="3082925"/>
          <p14:tracePt t="216180" x="5461000" y="3063875"/>
          <p14:tracePt t="216188" x="5434013" y="3036888"/>
          <p14:tracePt t="216196" x="5378450" y="2982913"/>
          <p14:tracePt t="216204" x="5314950" y="2973388"/>
          <p14:tracePt t="216212" x="5224463" y="2946400"/>
          <p14:tracePt t="216220" x="5159375" y="2917825"/>
          <p14:tracePt t="216228" x="5105400" y="2917825"/>
          <p14:tracePt t="216236" x="5041900" y="2909888"/>
          <p14:tracePt t="216245" x="5005388" y="2909888"/>
          <p14:tracePt t="216252" x="4986338" y="2909888"/>
          <p14:tracePt t="216262" x="4968875" y="2909888"/>
          <p14:tracePt t="216268" x="4959350" y="2909888"/>
          <p14:tracePt t="216284" x="4949825" y="2909888"/>
          <p14:tracePt t="216348" x="4941888" y="2909888"/>
          <p14:tracePt t="216372" x="4922838" y="2917825"/>
          <p14:tracePt t="216396" x="4913313" y="2917825"/>
          <p14:tracePt t="216485" x="4905375" y="2927350"/>
          <p14:tracePt t="216501" x="4876800" y="2927350"/>
          <p14:tracePt t="216509" x="4868863" y="2927350"/>
          <p14:tracePt t="216516" x="4840288" y="2927350"/>
          <p14:tracePt t="216525" x="4822825" y="2927350"/>
          <p14:tracePt t="216533" x="4813300" y="2927350"/>
          <p14:tracePt t="216540" x="4803775" y="2927350"/>
          <p14:tracePt t="216556" x="4795838" y="2927350"/>
          <p14:tracePt t="216588" x="4776788" y="2927350"/>
          <p14:tracePt t="216596" x="4730750" y="2909888"/>
          <p14:tracePt t="216604" x="4695825" y="2909888"/>
          <p14:tracePt t="216612" x="4659313" y="2909888"/>
          <p14:tracePt t="216620" x="4630738" y="2909888"/>
          <p14:tracePt t="216629" x="4594225" y="2909888"/>
          <p14:tracePt t="216636" x="4576763" y="2909888"/>
          <p14:tracePt t="216647" x="4557713" y="2909888"/>
          <p14:tracePt t="217061" x="4576763" y="2909888"/>
          <p14:tracePt t="217078" x="4586288" y="2909888"/>
          <p14:tracePt t="217084" x="4613275" y="2909888"/>
          <p14:tracePt t="217092" x="4622800" y="2909888"/>
          <p14:tracePt t="217100" x="4640263" y="2909888"/>
          <p14:tracePt t="217108" x="4667250" y="2909888"/>
          <p14:tracePt t="217116" x="4686300" y="2909888"/>
          <p14:tracePt t="217124" x="4713288" y="2909888"/>
          <p14:tracePt t="217132" x="4759325" y="2909888"/>
          <p14:tracePt t="217140" x="4767263" y="2900363"/>
          <p14:tracePt t="217172" x="4776788" y="2900363"/>
          <p14:tracePt t="217180" x="4786313" y="2900363"/>
          <p14:tracePt t="217188" x="4795838" y="2900363"/>
          <p14:tracePt t="217196" x="4803775" y="2890838"/>
          <p14:tracePt t="217213" x="4813300" y="2890838"/>
          <p14:tracePt t="217229" x="4840288" y="2890838"/>
          <p14:tracePt t="217252" x="4849813" y="2890838"/>
          <p14:tracePt t="217277" x="4859338" y="2890838"/>
          <p14:tracePt t="217381" x="4876800" y="2890838"/>
          <p14:tracePt t="217557" x="4886325" y="2890838"/>
          <p14:tracePt t="217773" x="4895850" y="2890838"/>
          <p14:tracePt t="217796" x="4913313" y="2890838"/>
          <p14:tracePt t="217804" x="4959350" y="2844800"/>
          <p14:tracePt t="217812" x="5078413" y="2771775"/>
          <p14:tracePt t="217820" x="5241925" y="2644775"/>
          <p14:tracePt t="217829" x="5434013" y="2498725"/>
          <p14:tracePt t="217836" x="5661025" y="2325688"/>
          <p14:tracePt t="217845" x="5889625" y="2152650"/>
          <p14:tracePt t="217852" x="6126163" y="1979613"/>
          <p14:tracePt t="217862" x="6262688" y="1887538"/>
          <p14:tracePt t="217868" x="6318250" y="1870075"/>
          <p14:tracePt t="217879" x="6372225" y="1833563"/>
          <p14:tracePt t="217884" x="6391275" y="1814513"/>
          <p14:tracePt t="217892" x="6408738" y="1804988"/>
          <p14:tracePt t="217900" x="6418263" y="1797050"/>
          <p14:tracePt t="217924" x="6418263" y="1787525"/>
          <p14:tracePt t="217948" x="6435725" y="1787525"/>
          <p14:tracePt t="217956" x="6445250" y="1787525"/>
          <p14:tracePt t="217964" x="6454775" y="1787525"/>
          <p14:tracePt t="217972" x="6464300" y="1787525"/>
          <p14:tracePt t="217980" x="6491288" y="1787525"/>
          <p14:tracePt t="217988" x="6500813" y="1787525"/>
          <p14:tracePt t="217996" x="6537325" y="1778000"/>
          <p14:tracePt t="218004" x="6537325" y="1768475"/>
          <p14:tracePt t="218012" x="6545263" y="1751013"/>
          <p14:tracePt t="218020" x="6554788" y="1741488"/>
          <p14:tracePt t="218062" x="6564313" y="1741488"/>
          <p14:tracePt t="218100" x="6573838" y="1741488"/>
          <p14:tracePt t="218181" x="6573838" y="1751013"/>
          <p14:tracePt t="218189" x="6573838" y="1760538"/>
          <p14:tracePt t="218205" x="6564313" y="1768475"/>
          <p14:tracePt t="218212" x="6564313" y="1778000"/>
          <p14:tracePt t="218485" x="6564313" y="1787525"/>
          <p14:tracePt t="218493" x="6554788" y="1797050"/>
          <p14:tracePt t="218509" x="6545263" y="1804988"/>
          <p14:tracePt t="218516" x="6545263" y="1814513"/>
          <p14:tracePt t="218525" x="6537325" y="1833563"/>
          <p14:tracePt t="218540" x="6527800" y="1841500"/>
          <p14:tracePt t="218548" x="6508750" y="1841500"/>
          <p14:tracePt t="218572" x="6500813" y="1841500"/>
          <p14:tracePt t="218580" x="6491288" y="1841500"/>
          <p14:tracePt t="218588" x="6464300" y="1841500"/>
          <p14:tracePt t="218596" x="6445250" y="1841500"/>
          <p14:tracePt t="218604" x="6418263" y="1841500"/>
          <p14:tracePt t="218612" x="6399213" y="1841500"/>
          <p14:tracePt t="218620" x="6372225" y="1841500"/>
          <p14:tracePt t="218629" x="6362700" y="1841500"/>
          <p14:tracePt t="218636" x="6354763" y="1841500"/>
          <p14:tracePt t="218652" x="6345238" y="1833563"/>
          <p14:tracePt t="218663" x="6345238" y="1814513"/>
          <p14:tracePt t="218668" x="6345238" y="1787525"/>
          <p14:tracePt t="218679" x="6345238" y="1741488"/>
          <p14:tracePt t="218684" x="6345238" y="1724025"/>
          <p14:tracePt t="218692" x="6345238" y="1687513"/>
          <p14:tracePt t="218700" x="6345238" y="1668463"/>
          <p14:tracePt t="218708" x="6345238" y="1651000"/>
          <p14:tracePt t="218716" x="6345238" y="1641475"/>
          <p14:tracePt t="218724" x="6345238" y="1631950"/>
          <p14:tracePt t="218756" x="6345238" y="1624013"/>
          <p14:tracePt t="218764" x="6345238" y="1614488"/>
          <p14:tracePt t="218772" x="6354763" y="1614488"/>
          <p14:tracePt t="218780" x="6391275" y="1614488"/>
          <p14:tracePt t="218788" x="6427788" y="1614488"/>
          <p14:tracePt t="218796" x="6481763" y="1641475"/>
          <p14:tracePt t="218804" x="6518275" y="1651000"/>
          <p14:tracePt t="218812" x="6600825" y="1668463"/>
          <p14:tracePt t="218820" x="6627813" y="1668463"/>
          <p14:tracePt t="218829" x="6645275" y="1668463"/>
          <p14:tracePt t="218836" x="6664325" y="1668463"/>
          <p14:tracePt t="218846" x="6673850" y="1668463"/>
          <p14:tracePt t="218877" x="6691313" y="1668463"/>
          <p14:tracePt t="218884" x="6691313" y="1687513"/>
          <p14:tracePt t="218892" x="6691313" y="1704975"/>
          <p14:tracePt t="218900" x="6691313" y="1741488"/>
          <p14:tracePt t="218908" x="6691313" y="1751013"/>
          <p14:tracePt t="218916" x="6691313" y="1787525"/>
          <p14:tracePt t="218924" x="6681788" y="1804988"/>
          <p14:tracePt t="218932" x="6673850" y="1824038"/>
          <p14:tracePt t="218940" x="6654800" y="1841500"/>
          <p14:tracePt t="218949" x="6654800" y="1851025"/>
          <p14:tracePt t="218956" x="6637338" y="1860550"/>
          <p14:tracePt t="218964" x="6627813" y="1860550"/>
          <p14:tracePt t="218972" x="6618288" y="1860550"/>
          <p14:tracePt t="218980" x="6591300" y="1860550"/>
          <p14:tracePt t="218988" x="6564313" y="1860550"/>
          <p14:tracePt t="218997" x="6537325" y="1860550"/>
          <p14:tracePt t="219004" x="6491288" y="1860550"/>
          <p14:tracePt t="219012" x="6454775" y="1860550"/>
          <p14:tracePt t="219020" x="6399213" y="1860550"/>
          <p14:tracePt t="219028" x="6345238" y="1860550"/>
          <p14:tracePt t="219036" x="6326188" y="1860550"/>
          <p14:tracePt t="219045" x="6272213" y="1860550"/>
          <p14:tracePt t="219052" x="6245225" y="1860550"/>
          <p14:tracePt t="219062" x="6208713" y="1860550"/>
          <p14:tracePt t="219068" x="6181725" y="1860550"/>
          <p14:tracePt t="219078" x="6162675" y="1833563"/>
          <p14:tracePt t="219084" x="6145213" y="1814513"/>
          <p14:tracePt t="219092" x="6135688" y="1804988"/>
          <p14:tracePt t="219100" x="6116638" y="1797050"/>
          <p14:tracePt t="219196" x="6135688" y="1797050"/>
          <p14:tracePt t="219212" x="6162675" y="1797050"/>
          <p14:tracePt t="219228" x="6172200" y="1797050"/>
          <p14:tracePt t="219236" x="6181725" y="1797050"/>
          <p14:tracePt t="219244" x="6199188" y="1797050"/>
          <p14:tracePt t="219252" x="6208713" y="1797050"/>
          <p14:tracePt t="219268" x="6218238" y="1797050"/>
          <p14:tracePt t="219332" x="6226175" y="1814513"/>
          <p14:tracePt t="219340" x="6226175" y="1841500"/>
          <p14:tracePt t="219348" x="6181725" y="1906588"/>
          <p14:tracePt t="219356" x="6135688" y="1943100"/>
          <p14:tracePt t="219364" x="6072188" y="2006600"/>
          <p14:tracePt t="219372" x="6026150" y="2043113"/>
          <p14:tracePt t="219380" x="5962650" y="2079625"/>
          <p14:tracePt t="219388" x="5899150" y="2106613"/>
          <p14:tracePt t="219396" x="5797550" y="2152650"/>
          <p14:tracePt t="219404" x="5688013" y="2179638"/>
          <p14:tracePt t="219413" x="5570538" y="2206625"/>
          <p14:tracePt t="219420" x="5441950" y="2206625"/>
          <p14:tracePt t="219428" x="5314950" y="2225675"/>
          <p14:tracePt t="219436" x="5151438" y="2225675"/>
          <p14:tracePt t="219447" x="5022850" y="2225675"/>
          <p14:tracePt t="219452" x="4859338" y="2197100"/>
          <p14:tracePt t="219463" x="4740275" y="2170113"/>
          <p14:tracePt t="219468" x="4594225" y="2125663"/>
          <p14:tracePt t="219480" x="4467225" y="2097088"/>
          <p14:tracePt t="219484" x="4367213" y="2052638"/>
          <p14:tracePt t="219492" x="4257675" y="2024063"/>
          <p14:tracePt t="219500" x="4175125" y="1987550"/>
          <p14:tracePt t="219508" x="4094163" y="1960563"/>
          <p14:tracePt t="219516" x="4011613" y="1924050"/>
          <p14:tracePt t="219524" x="3975100" y="1906588"/>
          <p14:tracePt t="219532" x="3929063" y="1887538"/>
          <p14:tracePt t="219540" x="3911600" y="1870075"/>
          <p14:tracePt t="219548" x="3865563" y="1860550"/>
          <p14:tracePt t="219556" x="3856038" y="1851025"/>
          <p14:tracePt t="219572" x="3838575" y="1833563"/>
          <p14:tracePt t="219580" x="3829050" y="1824038"/>
          <p14:tracePt t="219588" x="3819525" y="1814513"/>
          <p14:tracePt t="219597" x="3819525" y="1804988"/>
          <p14:tracePt t="219604" x="3810000" y="1787525"/>
          <p14:tracePt t="219613" x="3802063" y="1787525"/>
          <p14:tracePt t="219620" x="3775075" y="1778000"/>
          <p14:tracePt t="219630" x="3746500" y="1768475"/>
          <p14:tracePt t="219636" x="3738563" y="1768475"/>
          <p14:tracePt t="219647" x="3709988" y="1768475"/>
          <p14:tracePt t="219652" x="3692525" y="1741488"/>
          <p14:tracePt t="219664" x="3683000" y="1741488"/>
          <p14:tracePt t="219756" x="3702050" y="1741488"/>
          <p14:tracePt t="219764" x="3729038" y="1751013"/>
          <p14:tracePt t="219772" x="3756025" y="1760538"/>
          <p14:tracePt t="219780" x="3819525" y="1778000"/>
          <p14:tracePt t="219788" x="3911600" y="1824038"/>
          <p14:tracePt t="219796" x="4011613" y="1870075"/>
          <p14:tracePt t="219804" x="4121150" y="1897063"/>
          <p14:tracePt t="219814" x="4257675" y="1943100"/>
          <p14:tracePt t="219820" x="4440238" y="1970088"/>
          <p14:tracePt t="219828" x="4622800" y="2016125"/>
          <p14:tracePt t="219836" x="4849813" y="2033588"/>
          <p14:tracePt t="219850" x="5049838" y="2043113"/>
          <p14:tracePt t="219853" x="5232400" y="2043113"/>
          <p14:tracePt t="219863" x="5461000" y="2060575"/>
          <p14:tracePt t="219868" x="5624513" y="2060575"/>
          <p14:tracePt t="219880" x="5770563" y="2060575"/>
          <p14:tracePt t="219884" x="5843588" y="2060575"/>
          <p14:tracePt t="219892" x="5870575" y="2060575"/>
          <p14:tracePt t="219900" x="5880100" y="2060575"/>
          <p14:tracePt t="219940" x="5889625" y="2060575"/>
          <p14:tracePt t="219956" x="5899150" y="2060575"/>
          <p14:tracePt t="219964" x="5907088" y="2060575"/>
          <p14:tracePt t="219980" x="5916613" y="2060575"/>
          <p14:tracePt t="219988" x="5926138" y="2060575"/>
          <p14:tracePt t="220004" x="5935663" y="2052638"/>
          <p14:tracePt t="220076" x="5943600" y="2052638"/>
          <p14:tracePt t="220116" x="5943600" y="2043113"/>
          <p14:tracePt t="220124" x="5943600" y="2016125"/>
          <p14:tracePt t="220132" x="5962650" y="1997075"/>
          <p14:tracePt t="220140" x="5962650" y="1987550"/>
          <p14:tracePt t="220148" x="5972175" y="1960563"/>
          <p14:tracePt t="220388" x="5972175" y="1943100"/>
          <p14:tracePt t="220404" x="5953125" y="1924050"/>
          <p14:tracePt t="220412" x="5943600" y="1914525"/>
          <p14:tracePt t="220420" x="5935663" y="1906588"/>
          <p14:tracePt t="220429" x="5935663" y="1897063"/>
          <p14:tracePt t="220436" x="5916613" y="1897063"/>
          <p14:tracePt t="220446" x="5870575" y="1897063"/>
          <p14:tracePt t="220452" x="5807075" y="1897063"/>
          <p14:tracePt t="220462" x="5753100" y="1897063"/>
          <p14:tracePt t="220468" x="5688013" y="1897063"/>
          <p14:tracePt t="220480" x="5653088" y="1897063"/>
          <p14:tracePt t="220484" x="5624513" y="1897063"/>
          <p14:tracePt t="220492" x="5580063" y="1924050"/>
          <p14:tracePt t="220500" x="5570538" y="1933575"/>
          <p14:tracePt t="220508" x="5534025" y="1951038"/>
          <p14:tracePt t="220516" x="5514975" y="2006600"/>
          <p14:tracePt t="220525" x="5514975" y="2024063"/>
          <p14:tracePt t="220532" x="5514975" y="2079625"/>
          <p14:tracePt t="220540" x="5524500" y="2143125"/>
          <p14:tracePt t="220548" x="5543550" y="2189163"/>
          <p14:tracePt t="220556" x="5543550" y="2279650"/>
          <p14:tracePt t="220564" x="5561013" y="2408238"/>
          <p14:tracePt t="220572" x="5561013" y="2535238"/>
          <p14:tracePt t="220580" x="5561013" y="2644775"/>
          <p14:tracePt t="220588" x="5561013" y="2754313"/>
          <p14:tracePt t="220596" x="5561013" y="2827338"/>
          <p14:tracePt t="220604" x="5561013" y="2881313"/>
          <p14:tracePt t="220612" x="5543550" y="2946400"/>
          <p14:tracePt t="220620" x="5534025" y="2963863"/>
          <p14:tracePt t="220837" x="5534025" y="2917825"/>
          <p14:tracePt t="220844" x="5534025" y="2808288"/>
          <p14:tracePt t="220852" x="5551488" y="2717800"/>
          <p14:tracePt t="220862" x="5580063" y="2598738"/>
          <p14:tracePt t="220868" x="5607050" y="2525713"/>
          <p14:tracePt t="220878" x="5634038" y="2425700"/>
          <p14:tracePt t="220884" x="5634038" y="2352675"/>
          <p14:tracePt t="220892" x="5634038" y="2306638"/>
          <p14:tracePt t="220910" x="5634038" y="2252663"/>
          <p14:tracePt t="220916" x="5634038" y="2243138"/>
          <p14:tracePt t="220924" x="5634038" y="2233613"/>
          <p14:tracePt t="220988" x="5634038" y="2225675"/>
          <p14:tracePt t="221028" x="5634038" y="2206625"/>
          <p14:tracePt t="221044" x="5643563" y="2189163"/>
          <p14:tracePt t="221429" x="5643563" y="2197100"/>
          <p14:tracePt t="221445" x="5643563" y="2206625"/>
          <p14:tracePt t="221460" x="5634038" y="2216150"/>
          <p14:tracePt t="221477" x="5616575" y="2233613"/>
          <p14:tracePt t="221500" x="5616575" y="2243138"/>
          <p14:tracePt t="221516" x="5607050" y="2252663"/>
          <p14:tracePt t="221524" x="5597525" y="2252663"/>
          <p14:tracePt t="221532" x="5580063" y="2270125"/>
          <p14:tracePt t="221540" x="5570538" y="2289175"/>
          <p14:tracePt t="221548" x="5561013" y="2325688"/>
          <p14:tracePt t="221556" x="5524500" y="2352675"/>
          <p14:tracePt t="221564" x="5524500" y="2371725"/>
          <p14:tracePt t="221572" x="5514975" y="2416175"/>
          <p14:tracePt t="221588" x="5514975" y="2425700"/>
          <p14:tracePt t="221597" x="5514975" y="2435225"/>
          <p14:tracePt t="221636" x="5514975" y="2444750"/>
          <p14:tracePt t="221644" x="5551488" y="2444750"/>
          <p14:tracePt t="221652" x="5597525" y="2425700"/>
          <p14:tracePt t="221662" x="5661025" y="2398713"/>
          <p14:tracePt t="221668" x="5724525" y="2362200"/>
          <p14:tracePt t="221678" x="5753100" y="2335213"/>
          <p14:tracePt t="221684" x="5789613" y="2316163"/>
          <p14:tracePt t="221692" x="5807075" y="2298700"/>
          <p14:tracePt t="221700" x="5826125" y="2279650"/>
          <p14:tracePt t="221708" x="5834063" y="2262188"/>
          <p14:tracePt t="221716" x="5853113" y="2243138"/>
          <p14:tracePt t="221724" x="5862638" y="2233613"/>
          <p14:tracePt t="221732" x="5862638" y="2216150"/>
          <p14:tracePt t="221740" x="5870575" y="2189163"/>
          <p14:tracePt t="221748" x="5870575" y="2170113"/>
          <p14:tracePt t="221756" x="5870575" y="2125663"/>
          <p14:tracePt t="221764" x="5880100" y="2097088"/>
          <p14:tracePt t="221772" x="5880100" y="2060575"/>
          <p14:tracePt t="221780" x="5907088" y="1997075"/>
          <p14:tracePt t="221788" x="5907088" y="1960563"/>
          <p14:tracePt t="221796" x="5916613" y="1906588"/>
          <p14:tracePt t="221804" x="5916613" y="1860550"/>
          <p14:tracePt t="221812" x="5916613" y="1824038"/>
          <p14:tracePt t="221820" x="5916613" y="1787525"/>
          <p14:tracePt t="221829" x="5926138" y="1760538"/>
          <p14:tracePt t="221836" x="5926138" y="1751013"/>
          <p14:tracePt t="221845" x="5926138" y="1741488"/>
          <p14:tracePt t="221862" x="5926138" y="1731963"/>
          <p14:tracePt t="221932" x="5926138" y="1724025"/>
          <p14:tracePt t="221956" x="5926138" y="1714500"/>
          <p14:tracePt t="222125" x="5916613" y="1724025"/>
          <p14:tracePt t="222205" x="5916613" y="1741488"/>
          <p14:tracePt t="222212" x="5916613" y="1787525"/>
          <p14:tracePt t="222221" x="5953125" y="1833563"/>
          <p14:tracePt t="222232" x="6035675" y="1887538"/>
          <p14:tracePt t="222236" x="6080125" y="1897063"/>
          <p14:tracePt t="222246" x="6199188" y="1960563"/>
          <p14:tracePt t="222252" x="6254750" y="1960563"/>
          <p14:tracePt t="222263" x="6362700" y="1960563"/>
          <p14:tracePt t="222268" x="6435725" y="1960563"/>
          <p14:tracePt t="222279" x="6491288" y="1960563"/>
          <p14:tracePt t="222284" x="6537325" y="1960563"/>
          <p14:tracePt t="222292" x="6564313" y="1943100"/>
          <p14:tracePt t="222300" x="6573838" y="1933575"/>
          <p14:tracePt t="222308" x="6581775" y="1933575"/>
          <p14:tracePt t="222372" x="6591300" y="1933575"/>
          <p14:tracePt t="222380" x="6591300" y="1924050"/>
          <p14:tracePt t="222397" x="6600825" y="1914525"/>
          <p14:tracePt t="222412" x="6618288" y="1897063"/>
          <p14:tracePt t="222484" x="6618288" y="1887538"/>
          <p14:tracePt t="222492" x="6618288" y="1870075"/>
          <p14:tracePt t="222508" x="6618288" y="1860550"/>
          <p14:tracePt t="222532" x="6618288" y="1851025"/>
          <p14:tracePt t="222564" x="6618288" y="1833563"/>
          <p14:tracePt t="222588" x="6618288" y="1824038"/>
          <p14:tracePt t="222604" x="6618288" y="1814513"/>
          <p14:tracePt t="222612" x="6618288" y="1804988"/>
          <p14:tracePt t="222628" x="6618288" y="1797050"/>
          <p14:tracePt t="222733" x="6610350" y="1797050"/>
          <p14:tracePt t="222740" x="6600825" y="1797050"/>
          <p14:tracePt t="222748" x="6573838" y="1814513"/>
          <p14:tracePt t="222756" x="6527800" y="1851025"/>
          <p14:tracePt t="222766" x="6508750" y="1870075"/>
          <p14:tracePt t="222772" x="6464300" y="1897063"/>
          <p14:tracePt t="222780" x="6399213" y="1933575"/>
          <p14:tracePt t="222788" x="6345238" y="1960563"/>
          <p14:tracePt t="222796" x="6262688" y="1970088"/>
          <p14:tracePt t="222804" x="6189663" y="1997075"/>
          <p14:tracePt t="222812" x="6145213" y="2006600"/>
          <p14:tracePt t="222820" x="6026150" y="2033588"/>
          <p14:tracePt t="222829" x="5935663" y="2060575"/>
          <p14:tracePt t="222836" x="5807075" y="2089150"/>
          <p14:tracePt t="222845" x="5724525" y="2152650"/>
          <p14:tracePt t="222852" x="5607050" y="2160588"/>
          <p14:tracePt t="222862" x="5497513" y="2179638"/>
          <p14:tracePt t="222868" x="5387975" y="2206625"/>
          <p14:tracePt t="222878" x="5305425" y="2206625"/>
          <p14:tracePt t="222884" x="5251450" y="2206625"/>
          <p14:tracePt t="222896" x="5195888" y="2206625"/>
          <p14:tracePt t="222900" x="5105400" y="2206625"/>
          <p14:tracePt t="222908" x="5032375" y="2206625"/>
          <p14:tracePt t="222916" x="4932363" y="2189163"/>
          <p14:tracePt t="222924" x="4822825" y="2189163"/>
          <p14:tracePt t="222932" x="4695825" y="2170113"/>
          <p14:tracePt t="222940" x="4622800" y="2170113"/>
          <p14:tracePt t="222948" x="4476750" y="2143125"/>
          <p14:tracePt t="222956" x="4376738" y="2116138"/>
          <p14:tracePt t="222964" x="4340225" y="2116138"/>
          <p14:tracePt t="222972" x="4267200" y="2106613"/>
          <p14:tracePt t="222980" x="4202113" y="2079625"/>
          <p14:tracePt t="222988" x="4184650" y="2079625"/>
          <p14:tracePt t="222996" x="4165600" y="2079625"/>
          <p14:tracePt t="223005" x="4157663" y="2070100"/>
          <p14:tracePt t="223013" x="4157663" y="2060575"/>
          <p14:tracePt t="223020" x="4138613" y="2060575"/>
          <p14:tracePt t="223029" x="4121150" y="2043113"/>
          <p14:tracePt t="223036" x="4102100" y="2024063"/>
          <p14:tracePt t="223045" x="4065588" y="2006600"/>
          <p14:tracePt t="223052" x="4048125" y="1979613"/>
          <p14:tracePt t="223062" x="4021138" y="1960563"/>
          <p14:tracePt t="223068" x="4002088" y="1951038"/>
          <p14:tracePt t="223078" x="3965575" y="1933575"/>
          <p14:tracePt t="223084" x="3938588" y="1914525"/>
          <p14:tracePt t="223100" x="3929063" y="1906588"/>
          <p14:tracePt t="223108" x="3919538" y="1906588"/>
          <p14:tracePt t="223116" x="3902075" y="1887538"/>
          <p14:tracePt t="223124" x="3883025" y="1887538"/>
          <p14:tracePt t="223132" x="3856038" y="1878013"/>
          <p14:tracePt t="223140" x="3810000" y="1870075"/>
          <p14:tracePt t="223148" x="3775075" y="1860550"/>
          <p14:tracePt t="223156" x="3729038" y="1841500"/>
          <p14:tracePt t="223164" x="3683000" y="1824038"/>
          <p14:tracePt t="223172" x="3636963" y="1797050"/>
          <p14:tracePt t="223180" x="3609975" y="1778000"/>
          <p14:tracePt t="223188" x="3582988" y="1760538"/>
          <p14:tracePt t="223196" x="3573463" y="1751013"/>
          <p14:tracePt t="223204" x="3573463" y="1741488"/>
          <p14:tracePt t="223220" x="3573463" y="1731963"/>
          <p14:tracePt t="223461" x="3573463" y="1768475"/>
          <p14:tracePt t="223485" x="3573463" y="1778000"/>
          <p14:tracePt t="223493" x="3573463" y="1787525"/>
          <p14:tracePt t="223500" x="3573463" y="1804988"/>
          <p14:tracePt t="223508" x="3573463" y="1824038"/>
          <p14:tracePt t="223524" x="3573463" y="1841500"/>
          <p14:tracePt t="223532" x="3573463" y="1860550"/>
          <p14:tracePt t="223540" x="3582988" y="1870075"/>
          <p14:tracePt t="223548" x="3582988" y="1878013"/>
          <p14:tracePt t="223564" x="3582988" y="1887538"/>
          <p14:tracePt t="223572" x="3582988" y="1897063"/>
          <p14:tracePt t="223588" x="3592513" y="1914525"/>
          <p14:tracePt t="223668" x="3592513" y="1924050"/>
          <p14:tracePt t="223684" x="3609975" y="1943100"/>
          <p14:tracePt t="223716" x="3619500" y="1951038"/>
          <p14:tracePt t="223773" x="3629025" y="1951038"/>
          <p14:tracePt t="223853" x="3656013" y="1951038"/>
          <p14:tracePt t="223861" x="3683000" y="1951038"/>
          <p14:tracePt t="223868" x="3738563" y="1951038"/>
          <p14:tracePt t="223881" x="3846513" y="1960563"/>
          <p14:tracePt t="223884" x="4002088" y="2024063"/>
          <p14:tracePt t="223898" x="4165600" y="2033588"/>
          <p14:tracePt t="223900" x="4367213" y="2052638"/>
          <p14:tracePt t="223908" x="4549775" y="2079625"/>
          <p14:tracePt t="223916" x="4803775" y="2116138"/>
          <p14:tracePt t="223924" x="5032375" y="2116138"/>
          <p14:tracePt t="223932" x="5260975" y="2116138"/>
          <p14:tracePt t="223940" x="5441950" y="2116138"/>
          <p14:tracePt t="223948" x="5570538" y="2116138"/>
          <p14:tracePt t="223956" x="5680075" y="2116138"/>
          <p14:tracePt t="223964" x="5707063" y="2116138"/>
          <p14:tracePt t="223972" x="5734050" y="2116138"/>
          <p14:tracePt t="223996" x="5743575" y="2116138"/>
          <p14:tracePt t="224020" x="5753100" y="2116138"/>
          <p14:tracePt t="224028" x="5770563" y="2116138"/>
          <p14:tracePt t="224044" x="5780088" y="2116138"/>
          <p14:tracePt t="224052" x="5797550" y="2097088"/>
          <p14:tracePt t="224062" x="5816600" y="2089150"/>
          <p14:tracePt t="224068" x="5853113" y="2070100"/>
          <p14:tracePt t="224078" x="5870575" y="2060575"/>
          <p14:tracePt t="224084" x="5889625" y="2043113"/>
          <p14:tracePt t="224100" x="5899150" y="2033588"/>
          <p14:tracePt t="224108" x="5899150" y="2024063"/>
          <p14:tracePt t="224197" x="5907088" y="2006600"/>
          <p14:tracePt t="224212" x="5907088" y="1997075"/>
          <p14:tracePt t="224220" x="5907088" y="1979613"/>
          <p14:tracePt t="224228" x="5907088" y="1960563"/>
          <p14:tracePt t="224236" x="5907088" y="1933575"/>
          <p14:tracePt t="224246" x="5907088" y="1914525"/>
          <p14:tracePt t="224252" x="5907088" y="1887538"/>
          <p14:tracePt t="224262" x="5907088" y="1878013"/>
          <p14:tracePt t="224268" x="5907088" y="1870075"/>
          <p14:tracePt t="224278" x="5907088" y="1860550"/>
          <p14:tracePt t="224308" x="5889625" y="1860550"/>
          <p14:tracePt t="224316" x="5880100" y="1860550"/>
          <p14:tracePt t="224324" x="5870575" y="1860550"/>
          <p14:tracePt t="224348" x="5862638" y="1860550"/>
          <p14:tracePt t="224420" x="5853113" y="1860550"/>
          <p14:tracePt t="224436" x="5843588" y="1860550"/>
          <p14:tracePt t="224460" x="5834063" y="1860550"/>
          <p14:tracePt t="224492" x="5826125" y="1860550"/>
          <p14:tracePt t="224508" x="5807075" y="1860550"/>
          <p14:tracePt t="224516" x="5797550" y="1860550"/>
          <p14:tracePt t="224525" x="5789613" y="1860550"/>
          <p14:tracePt t="224540" x="5770563" y="1860550"/>
          <p14:tracePt t="224548" x="5753100" y="1860550"/>
          <p14:tracePt t="224556" x="5743575" y="1860550"/>
          <p14:tracePt t="224564" x="5724525" y="1841500"/>
          <p14:tracePt t="224580" x="5716588" y="1841500"/>
          <p14:tracePt t="224805" x="5707063" y="1841500"/>
          <p14:tracePt t="224877" x="5697538" y="1841500"/>
          <p14:tracePt t="224980" x="5697538" y="1851025"/>
          <p14:tracePt t="224988" x="5697538" y="1870075"/>
          <p14:tracePt t="224996" x="5697538" y="1878013"/>
          <p14:tracePt t="225004" x="5697538" y="1887538"/>
          <p14:tracePt t="225012" x="5670550" y="1933575"/>
          <p14:tracePt t="225020" x="5670550" y="1987550"/>
          <p14:tracePt t="225029" x="5670550" y="2033588"/>
          <p14:tracePt t="225036" x="5670550" y="2089150"/>
          <p14:tracePt t="225046" x="5670550" y="2143125"/>
          <p14:tracePt t="225052" x="5670550" y="2216150"/>
          <p14:tracePt t="225062" x="5670550" y="2306638"/>
          <p14:tracePt t="225068" x="5661025" y="2416175"/>
          <p14:tracePt t="225078" x="5661025" y="2498725"/>
          <p14:tracePt t="225084" x="5661025" y="2608263"/>
          <p14:tracePt t="225092" x="5661025" y="2681288"/>
          <p14:tracePt t="225100" x="5661025" y="2754313"/>
          <p14:tracePt t="225108" x="5661025" y="2808288"/>
          <p14:tracePt t="225116" x="5661025" y="2854325"/>
          <p14:tracePt t="225124" x="5661025" y="2890838"/>
          <p14:tracePt t="225132" x="5670550" y="2936875"/>
          <p14:tracePt t="225140" x="5670550" y="2963863"/>
          <p14:tracePt t="225148" x="5670550" y="3000375"/>
          <p14:tracePt t="225156" x="5670550" y="3036888"/>
          <p14:tracePt t="225164" x="5670550" y="3054350"/>
          <p14:tracePt t="225172" x="5670550" y="3090863"/>
          <p14:tracePt t="225180" x="5670550" y="3100388"/>
          <p14:tracePt t="225188" x="5670550" y="3119438"/>
          <p14:tracePt t="225196" x="5670550" y="3127375"/>
          <p14:tracePt t="225268" x="5680075" y="3127375"/>
          <p14:tracePt t="225453" x="5680075" y="3109913"/>
          <p14:tracePt t="225517" x="5680075" y="3100388"/>
          <p14:tracePt t="225533" x="5680075" y="3090863"/>
          <p14:tracePt t="225549" x="5680075" y="3082925"/>
          <p14:tracePt t="225556" x="5680075" y="3063875"/>
          <p14:tracePt t="225572" x="5680075" y="3054350"/>
          <p14:tracePt t="225588" x="5680075" y="3046413"/>
          <p14:tracePt t="225596" x="5680075" y="3027363"/>
          <p14:tracePt t="225612" x="5680075" y="3009900"/>
          <p14:tracePt t="225620" x="5688013" y="3000375"/>
          <p14:tracePt t="225629" x="5688013" y="2973388"/>
          <p14:tracePt t="225636" x="5688013" y="2954338"/>
          <p14:tracePt t="225647" x="5707063" y="2900363"/>
          <p14:tracePt t="225652" x="5724525" y="2844800"/>
          <p14:tracePt t="225662" x="5753100" y="2727325"/>
          <p14:tracePt t="225668" x="5780088" y="2617788"/>
          <p14:tracePt t="225679" x="5789613" y="2489200"/>
          <p14:tracePt t="225684" x="5807075" y="2352675"/>
          <p14:tracePt t="225692" x="5816600" y="2243138"/>
          <p14:tracePt t="225701" x="5816600" y="2170113"/>
          <p14:tracePt t="225708" x="5816600" y="2125663"/>
          <p14:tracePt t="225716" x="5816600" y="2097088"/>
          <p14:tracePt t="225724" x="5816600" y="2079625"/>
          <p14:tracePt t="225732" x="5816600" y="2070100"/>
          <p14:tracePt t="225748" x="5807075" y="2070100"/>
          <p14:tracePt t="225756" x="5789613" y="2070100"/>
          <p14:tracePt t="225764" x="5761038" y="2079625"/>
          <p14:tracePt t="225772" x="5753100" y="2089150"/>
          <p14:tracePt t="225780" x="5743575" y="2106613"/>
          <p14:tracePt t="225788" x="5734050" y="2133600"/>
          <p14:tracePt t="225796" x="5724525" y="2160588"/>
          <p14:tracePt t="225804" x="5716588" y="2170113"/>
          <p14:tracePt t="225812" x="5716588" y="2197100"/>
          <p14:tracePt t="225820" x="5716588" y="2225675"/>
          <p14:tracePt t="225829" x="5716588" y="2252663"/>
          <p14:tracePt t="225836" x="5716588" y="2298700"/>
          <p14:tracePt t="225845" x="5716588" y="2352675"/>
          <p14:tracePt t="225852" x="5716588" y="2408238"/>
          <p14:tracePt t="225862" x="5716588" y="2462213"/>
          <p14:tracePt t="225868" x="5716588" y="2554288"/>
          <p14:tracePt t="225878" x="5716588" y="2635250"/>
          <p14:tracePt t="225884" x="5716588" y="2708275"/>
          <p14:tracePt t="225892" x="5716588" y="2781300"/>
          <p14:tracePt t="225900" x="5707063" y="2800350"/>
          <p14:tracePt t="225908" x="5707063" y="2844800"/>
          <p14:tracePt t="225916" x="5688013" y="2863850"/>
          <p14:tracePt t="226012" x="5688013" y="2881313"/>
          <p14:tracePt t="226031" x="5688013" y="2890838"/>
          <p14:tracePt t="226052" x="5680075" y="2900363"/>
          <p14:tracePt t="226237" x="5670550" y="2900363"/>
          <p14:tracePt t="226260" x="5670550" y="2890838"/>
          <p14:tracePt t="226268" x="5661025" y="2881313"/>
          <p14:tracePt t="226277" x="5653088" y="2863850"/>
          <p14:tracePt t="226284" x="5643563" y="2854325"/>
          <p14:tracePt t="226324" x="5624513" y="2844800"/>
          <p14:tracePt t="226348" x="5607050" y="2844800"/>
          <p14:tracePt t="226356" x="5588000" y="2854325"/>
          <p14:tracePt t="226364" x="5580063" y="2863850"/>
          <p14:tracePt t="226372" x="5570538" y="2873375"/>
          <p14:tracePt t="226469" x="5551488" y="2873375"/>
          <p14:tracePt t="226573" x="5543550" y="2873375"/>
          <p14:tracePt t="226580" x="5534025" y="2873375"/>
          <p14:tracePt t="226588" x="5524500" y="2873375"/>
          <p14:tracePt t="226598" x="5514975" y="2873375"/>
          <p14:tracePt t="226604" x="5497513" y="2873375"/>
          <p14:tracePt t="226614" x="5478463" y="2890838"/>
          <p14:tracePt t="226620" x="5451475" y="2909888"/>
          <p14:tracePt t="226629" x="5451475" y="2917825"/>
          <p14:tracePt t="226636" x="5441950" y="2927350"/>
          <p14:tracePt t="226836" x="5441950" y="2909888"/>
          <p14:tracePt t="226852" x="5441950" y="2900363"/>
          <p14:tracePt t="226908" x="5441950" y="2890838"/>
          <p14:tracePt t="226956" x="5461000" y="2881313"/>
          <p14:tracePt t="226972" x="5470525" y="2881313"/>
          <p14:tracePt t="226980" x="5478463" y="2863850"/>
          <p14:tracePt t="226988" x="5487988" y="2854325"/>
          <p14:tracePt t="227004" x="5497513" y="2844800"/>
          <p14:tracePt t="227020" x="5514975" y="2836863"/>
          <p14:tracePt t="227125" x="5514975" y="2827338"/>
          <p14:tracePt t="227189" x="5507038" y="2854325"/>
          <p14:tracePt t="227197" x="5487988" y="2873375"/>
          <p14:tracePt t="227212" x="5424488" y="2909888"/>
          <p14:tracePt t="227229" x="5405438" y="2917825"/>
          <p14:tracePt t="227236" x="5378450" y="2917825"/>
          <p14:tracePt t="227246" x="5351463" y="2917825"/>
          <p14:tracePt t="227263" x="5334000" y="2927350"/>
          <p14:tracePt t="227292" x="5324475" y="2927350"/>
          <p14:tracePt t="227308" x="5314950" y="2927350"/>
          <p14:tracePt t="227316" x="5305425" y="2917825"/>
          <p14:tracePt t="227324" x="5297488" y="2917825"/>
          <p14:tracePt t="227341" x="5297488" y="2909888"/>
          <p14:tracePt t="227348" x="5287963" y="2890838"/>
          <p14:tracePt t="227356" x="5278438" y="2873375"/>
          <p14:tracePt t="227364" x="5251450" y="2854325"/>
          <p14:tracePt t="227372" x="5232400" y="2827338"/>
          <p14:tracePt t="227380" x="5187950" y="2817813"/>
          <p14:tracePt t="227388" x="5141913" y="2800350"/>
          <p14:tracePt t="227397" x="5114925" y="2781300"/>
          <p14:tracePt t="227404" x="5086350" y="2781300"/>
          <p14:tracePt t="227413" x="5078413" y="2771775"/>
          <p14:tracePt t="227429" x="5068888" y="2763838"/>
          <p14:tracePt t="227565" x="5049838" y="2771775"/>
          <p14:tracePt t="227573" x="5032375" y="2790825"/>
          <p14:tracePt t="227581" x="4986338" y="2827338"/>
          <p14:tracePt t="227589" x="4941888" y="2844800"/>
          <p14:tracePt t="227598" x="4922838" y="2854325"/>
          <p14:tracePt t="227604" x="4895850" y="2890838"/>
          <p14:tracePt t="227613" x="4868863" y="2900363"/>
          <p14:tracePt t="227620" x="4849813" y="2909888"/>
          <p14:tracePt t="227636" x="4832350" y="2917825"/>
          <p14:tracePt t="227652" x="4795838" y="2917825"/>
          <p14:tracePt t="227668" x="4759325" y="2917825"/>
          <p14:tracePt t="227679" x="4713288" y="2917825"/>
          <p14:tracePt t="227684" x="4686300" y="2917825"/>
          <p14:tracePt t="227692" x="4640263" y="2917825"/>
          <p14:tracePt t="227700" x="4613275" y="2917825"/>
          <p14:tracePt t="227708" x="4586288" y="2917825"/>
          <p14:tracePt t="227716" x="4567238" y="2917825"/>
          <p14:tracePt t="227740" x="4557713" y="2917825"/>
          <p14:tracePt t="227756" x="4549775" y="2917825"/>
          <p14:tracePt t="227764" x="4540250" y="2917825"/>
          <p14:tracePt t="227772" x="4521200" y="2917825"/>
          <p14:tracePt t="227780" x="4467225" y="2917825"/>
          <p14:tracePt t="227788" x="4457700" y="2917825"/>
          <p14:tracePt t="227796" x="4430713" y="2917825"/>
          <p14:tracePt t="227804" x="4413250" y="2917825"/>
          <p14:tracePt t="227812" x="4384675" y="2909888"/>
          <p14:tracePt t="227868" x="4376738" y="2900363"/>
          <p14:tracePt t="227973" x="4384675" y="2890838"/>
          <p14:tracePt t="227981" x="4394200" y="2890838"/>
          <p14:tracePt t="227988" x="4403725" y="2881313"/>
          <p14:tracePt t="227999" x="4413250" y="2873375"/>
          <p14:tracePt t="228005" x="4440238" y="2873375"/>
          <p14:tracePt t="228020" x="4448175" y="2863850"/>
          <p14:tracePt t="228068" x="4457700" y="2863850"/>
          <p14:tracePt t="228078" x="4467225" y="2863850"/>
          <p14:tracePt t="228084" x="4484688" y="2863850"/>
          <p14:tracePt t="228092" x="4503738" y="2863850"/>
          <p14:tracePt t="228100" x="4530725" y="2863850"/>
          <p14:tracePt t="228108" x="4549775" y="2863850"/>
          <p14:tracePt t="228116" x="4557713" y="2863850"/>
          <p14:tracePt t="228124" x="4567238" y="2863850"/>
          <p14:tracePt t="228132" x="4576763" y="2863850"/>
          <p14:tracePt t="228252" x="4586288" y="2863850"/>
          <p14:tracePt t="228276" x="4594225" y="2863850"/>
          <p14:tracePt t="228348" x="4586288" y="2863850"/>
          <p14:tracePt t="228364" x="4576763" y="2863850"/>
          <p14:tracePt t="228420" x="4557713" y="2863850"/>
          <p14:tracePt t="228460" x="4549775" y="2863850"/>
          <p14:tracePt t="228468" x="4540250" y="2863850"/>
          <p14:tracePt t="228492" x="4540250" y="2873375"/>
          <p14:tracePt t="228772" x="4530725" y="2881313"/>
          <p14:tracePt t="228812" x="4521200" y="2890838"/>
          <p14:tracePt t="229060" x="4521200" y="2917825"/>
          <p14:tracePt t="229068" x="4521200" y="2927350"/>
          <p14:tracePt t="229077" x="4521200" y="2936875"/>
          <p14:tracePt t="229084" x="4540250" y="2954338"/>
          <p14:tracePt t="229092" x="4549775" y="2963863"/>
          <p14:tracePt t="229100" x="4567238" y="2990850"/>
          <p14:tracePt t="229108" x="4594225" y="3009900"/>
          <p14:tracePt t="229116" x="4630738" y="3017838"/>
          <p14:tracePt t="229124" x="4667250" y="3027363"/>
          <p14:tracePt t="229132" x="4740275" y="3027363"/>
          <p14:tracePt t="229140" x="4832350" y="3027363"/>
          <p14:tracePt t="229148" x="4941888" y="3027363"/>
          <p14:tracePt t="229156" x="5068888" y="3027363"/>
          <p14:tracePt t="229164" x="5178425" y="3027363"/>
          <p14:tracePt t="229172" x="5287963" y="3027363"/>
          <p14:tracePt t="229180" x="5351463" y="3027363"/>
          <p14:tracePt t="229188" x="5378450" y="3017838"/>
          <p14:tracePt t="229196" x="5397500" y="3017838"/>
          <p14:tracePt t="229204" x="5405438" y="3017838"/>
          <p14:tracePt t="229236" x="5414963" y="3017838"/>
          <p14:tracePt t="229260" x="5424488" y="3017838"/>
          <p14:tracePt t="229277" x="5441950" y="3000375"/>
          <p14:tracePt t="229292" x="5470525" y="2982913"/>
          <p14:tracePt t="229300" x="5470525" y="2973388"/>
          <p14:tracePt t="229308" x="5470525" y="2954338"/>
          <p14:tracePt t="229316" x="5470525" y="2936875"/>
          <p14:tracePt t="229332" x="5470525" y="2917825"/>
          <p14:tracePt t="229461" x="5461000" y="2890838"/>
          <p14:tracePt t="229479" x="5451475" y="2881313"/>
          <p14:tracePt t="229493" x="5441950" y="2881313"/>
          <p14:tracePt t="229508" x="5424488" y="2881313"/>
          <p14:tracePt t="229516" x="5414963" y="2873375"/>
          <p14:tracePt t="229725" x="5405438" y="2873375"/>
          <p14:tracePt t="229789" x="5387975" y="2873375"/>
          <p14:tracePt t="229797" x="5368925" y="2873375"/>
          <p14:tracePt t="229804" x="5324475" y="2881313"/>
          <p14:tracePt t="229815" x="5297488" y="2890838"/>
          <p14:tracePt t="229820" x="5268913" y="2890838"/>
          <p14:tracePt t="229830" x="5224463" y="2909888"/>
          <p14:tracePt t="229836" x="5214938" y="2909888"/>
          <p14:tracePt t="229847" x="5205413" y="2909888"/>
          <p14:tracePt t="229916" x="5195888" y="2909888"/>
          <p14:tracePt t="230061" x="5214938" y="2881313"/>
          <p14:tracePt t="230069" x="5224463" y="2881313"/>
          <p14:tracePt t="230093" x="5232400" y="2873375"/>
          <p14:tracePt t="230132" x="5241925" y="2863850"/>
          <p14:tracePt t="230140" x="5241925" y="2854325"/>
          <p14:tracePt t="230156" x="5241925" y="2836863"/>
          <p14:tracePt t="230165" x="5260975" y="2817813"/>
          <p14:tracePt t="230172" x="5268913" y="2800350"/>
          <p14:tracePt t="230180" x="5278438" y="2771775"/>
          <p14:tracePt t="230188" x="5314950" y="2735263"/>
          <p14:tracePt t="230196" x="5324475" y="2727325"/>
          <p14:tracePt t="230204" x="5351463" y="2698750"/>
          <p14:tracePt t="230220" x="5378450" y="2681288"/>
          <p14:tracePt t="230228" x="5397500" y="2671763"/>
          <p14:tracePt t="230236" x="5414963" y="2662238"/>
          <p14:tracePt t="230245" x="5451475" y="2662238"/>
          <p14:tracePt t="230252" x="5470525" y="2662238"/>
          <p14:tracePt t="230262" x="5507038" y="2662238"/>
          <p14:tracePt t="230268" x="5551488" y="2662238"/>
          <p14:tracePt t="230276" x="5561013" y="2662238"/>
          <p14:tracePt t="230284" x="5597525" y="2662238"/>
          <p14:tracePt t="230292" x="5607050" y="2662238"/>
          <p14:tracePt t="230308" x="5616575" y="2662238"/>
          <p14:tracePt t="230316" x="5624513" y="2662238"/>
          <p14:tracePt t="230324" x="5634038" y="2671763"/>
          <p14:tracePt t="230332" x="5643563" y="2681288"/>
          <p14:tracePt t="230340" x="5643563" y="2690813"/>
          <p14:tracePt t="230348" x="5643563" y="2708275"/>
          <p14:tracePt t="230356" x="5653088" y="2744788"/>
          <p14:tracePt t="230364" x="5661025" y="2763838"/>
          <p14:tracePt t="230372" x="5661025" y="2800350"/>
          <p14:tracePt t="230381" x="5688013" y="2854325"/>
          <p14:tracePt t="230388" x="5688013" y="2890838"/>
          <p14:tracePt t="230396" x="5688013" y="2927350"/>
          <p14:tracePt t="230404" x="5688013" y="2963863"/>
          <p14:tracePt t="230412" x="5688013" y="2973388"/>
          <p14:tracePt t="230420" x="5688013" y="2990850"/>
          <p14:tracePt t="230429" x="5688013" y="3000375"/>
          <p14:tracePt t="230436" x="5680075" y="3000375"/>
          <p14:tracePt t="230445" x="5653088" y="3000375"/>
          <p14:tracePt t="230452" x="5643563" y="3000375"/>
          <p14:tracePt t="230462" x="5597525" y="2946400"/>
          <p14:tracePt t="230468" x="5597525" y="2936875"/>
          <p14:tracePt t="230476" x="5580063" y="2909888"/>
          <p14:tracePt t="230484" x="5534025" y="2863850"/>
          <p14:tracePt t="230492" x="5497513" y="2844800"/>
          <p14:tracePt t="230500" x="5441950" y="2827338"/>
          <p14:tracePt t="230508" x="5397500" y="2817813"/>
          <p14:tracePt t="230516" x="5368925" y="2817813"/>
          <p14:tracePt t="230524" x="5314950" y="2808288"/>
          <p14:tracePt t="230532" x="5305425" y="2800350"/>
          <p14:tracePt t="230540" x="5297488" y="2800350"/>
          <p14:tracePt t="230548" x="5287963" y="2800350"/>
          <p14:tracePt t="230564" x="5278438" y="2790825"/>
          <p14:tracePt t="230596" x="5278438" y="2771775"/>
          <p14:tracePt t="230604" x="5278438" y="2763838"/>
          <p14:tracePt t="230620" x="5278438" y="2754313"/>
          <p14:tracePt t="230732" x="5278438" y="2744788"/>
          <p14:tracePt t="230741" x="5287963" y="2744788"/>
          <p14:tracePt t="230748" x="5314950" y="2754313"/>
          <p14:tracePt t="230844" x="5324475" y="2763838"/>
          <p14:tracePt t="230868" x="5324475" y="2771775"/>
          <p14:tracePt t="230893" x="5324475" y="2800350"/>
          <p14:tracePt t="230989" x="5297488" y="2800350"/>
          <p14:tracePt t="231004" x="5287963" y="2800350"/>
          <p14:tracePt t="231014" x="5278438" y="2800350"/>
          <p14:tracePt t="231149" x="5278438" y="2808288"/>
          <p14:tracePt t="231165" x="5287963" y="2817813"/>
          <p14:tracePt t="231173" x="5297488" y="2817813"/>
          <p14:tracePt t="231181" x="5314950" y="2836863"/>
          <p14:tracePt t="231188" x="5334000" y="2844800"/>
          <p14:tracePt t="231196" x="5341938" y="2854325"/>
          <p14:tracePt t="231204" x="5368925" y="2863850"/>
          <p14:tracePt t="231212" x="5397500" y="2873375"/>
          <p14:tracePt t="231220" x="5405438" y="2881313"/>
          <p14:tracePt t="231228" x="5414963" y="2881313"/>
          <p14:tracePt t="231236" x="5424488" y="2881313"/>
          <p14:tracePt t="231246" x="5441950" y="2881313"/>
          <p14:tracePt t="231252" x="5451475" y="2881313"/>
          <p14:tracePt t="231268" x="5461000" y="2881313"/>
          <p14:tracePt t="231292" x="5470525" y="2881313"/>
          <p14:tracePt t="231332" x="5487988" y="2881313"/>
          <p14:tracePt t="231821" x="5497513" y="2881313"/>
          <p14:tracePt t="231909" x="5497513" y="2873375"/>
          <p14:tracePt t="231924" x="5507038" y="2873375"/>
          <p14:tracePt t="231948" x="5514975" y="2863850"/>
          <p14:tracePt t="231956" x="5524500" y="2844800"/>
          <p14:tracePt t="232493" x="5534025" y="2844800"/>
          <p14:tracePt t="232693" x="5534025" y="2854325"/>
          <p14:tracePt t="232701" x="5497513" y="2881313"/>
          <p14:tracePt t="232709" x="5478463" y="2900363"/>
          <p14:tracePt t="232716" x="5434013" y="2917825"/>
          <p14:tracePt t="232724" x="5387975" y="2946400"/>
          <p14:tracePt t="232732" x="5341938" y="2954338"/>
          <p14:tracePt t="232740" x="5324475" y="2963863"/>
          <p14:tracePt t="232749" x="5297488" y="2963863"/>
          <p14:tracePt t="232756" x="5278438" y="2973388"/>
          <p14:tracePt t="232764" x="5251450" y="2973388"/>
          <p14:tracePt t="232772" x="5232400" y="2973388"/>
          <p14:tracePt t="232780" x="5205413" y="2973388"/>
          <p14:tracePt t="232788" x="5151438" y="2973388"/>
          <p14:tracePt t="232796" x="5095875" y="2973388"/>
          <p14:tracePt t="232804" x="5014913" y="2973388"/>
          <p14:tracePt t="232812" x="4959350" y="2973388"/>
          <p14:tracePt t="232820" x="4886325" y="2973388"/>
          <p14:tracePt t="232829" x="4832350" y="2973388"/>
          <p14:tracePt t="232836" x="4776788" y="2936875"/>
          <p14:tracePt t="232845" x="4730750" y="2909888"/>
          <p14:tracePt t="232852" x="4713288" y="2890838"/>
          <p14:tracePt t="232863" x="4686300" y="2873375"/>
          <p14:tracePt t="232868" x="4676775" y="2854325"/>
          <p14:tracePt t="232879" x="4667250" y="2836863"/>
          <p14:tracePt t="232884" x="4667250" y="2808288"/>
          <p14:tracePt t="232896" x="4667250" y="2790825"/>
          <p14:tracePt t="232900" x="4667250" y="2744788"/>
          <p14:tracePt t="232908" x="4667250" y="2727325"/>
          <p14:tracePt t="232916" x="4667250" y="2698750"/>
          <p14:tracePt t="232924" x="4667250" y="2690813"/>
          <p14:tracePt t="232932" x="4667250" y="2662238"/>
          <p14:tracePt t="232980" x="4667250" y="2644775"/>
          <p14:tracePt t="233028" x="4676775" y="2644775"/>
          <p14:tracePt t="233117" x="4676775" y="2654300"/>
          <p14:tracePt t="233276" x="4676775" y="2662238"/>
          <p14:tracePt t="233284" x="4686300" y="2671763"/>
          <p14:tracePt t="233292" x="4695825" y="2690813"/>
          <p14:tracePt t="233300" x="4713288" y="2698750"/>
          <p14:tracePt t="233308" x="4749800" y="2708275"/>
          <p14:tracePt t="233316" x="4795838" y="2744788"/>
          <p14:tracePt t="233324" x="4803775" y="2744788"/>
          <p14:tracePt t="233333" x="4849813" y="2744788"/>
          <p14:tracePt t="233341" x="4876800" y="2744788"/>
          <p14:tracePt t="233348" x="4922838" y="2754313"/>
          <p14:tracePt t="233356" x="4978400" y="2754313"/>
          <p14:tracePt t="233365" x="5032375" y="2754313"/>
          <p14:tracePt t="233372" x="5105400" y="2754313"/>
          <p14:tracePt t="233380" x="5195888" y="2754313"/>
          <p14:tracePt t="233388" x="5260975" y="2763838"/>
          <p14:tracePt t="233396" x="5334000" y="2763838"/>
          <p14:tracePt t="233404" x="5424488" y="2781300"/>
          <p14:tracePt t="233413" x="5470525" y="2781300"/>
          <p14:tracePt t="233420" x="5497513" y="2800350"/>
          <p14:tracePt t="233461" x="5507038" y="2808288"/>
          <p14:tracePt t="233524" x="5514975" y="2817813"/>
          <p14:tracePt t="233540" x="5524500" y="2817813"/>
          <p14:tracePt t="233565" x="5543550" y="2817813"/>
          <p14:tracePt t="233581" x="5551488" y="2827338"/>
          <p14:tracePt t="233589" x="5561013" y="2836863"/>
          <p14:tracePt t="233684" x="5551488" y="2836863"/>
          <p14:tracePt t="233700" x="5514975" y="2836863"/>
          <p14:tracePt t="233709" x="5487988" y="2836863"/>
          <p14:tracePt t="233716" x="5434013" y="2836863"/>
          <p14:tracePt t="233724" x="5324475" y="2854325"/>
          <p14:tracePt t="233732" x="5251450" y="2854325"/>
          <p14:tracePt t="233740" x="5168900" y="2863850"/>
          <p14:tracePt t="233748" x="5078413" y="2863850"/>
          <p14:tracePt t="233756" x="5022850" y="2863850"/>
          <p14:tracePt t="233764" x="4995863" y="2863850"/>
          <p14:tracePt t="233772" x="4968875" y="2863850"/>
          <p14:tracePt t="233781" x="4959350" y="2863850"/>
          <p14:tracePt t="233837" x="4968875" y="2863850"/>
          <p14:tracePt t="233845" x="5014913" y="2854325"/>
          <p14:tracePt t="233852" x="5032375" y="2844800"/>
          <p14:tracePt t="233867" x="5049838" y="2844800"/>
          <p14:tracePt t="233965" x="5059363" y="2844800"/>
          <p14:tracePt t="233973" x="5068888" y="2844800"/>
          <p14:tracePt t="233981" x="5105400" y="2844800"/>
          <p14:tracePt t="233989" x="5159375" y="2844800"/>
          <p14:tracePt t="233997" x="5214938" y="2844800"/>
          <p14:tracePt t="234004" x="5260975" y="2844800"/>
          <p14:tracePt t="234013" x="5368925" y="2844800"/>
          <p14:tracePt t="234020" x="5478463" y="2836863"/>
          <p14:tracePt t="234030" x="5616575" y="2817813"/>
          <p14:tracePt t="234036" x="5724525" y="2817813"/>
          <p14:tracePt t="234047" x="5816600" y="2817813"/>
          <p14:tracePt t="234052" x="5889625" y="2817813"/>
          <p14:tracePt t="234063" x="5999163" y="2817813"/>
          <p14:tracePt t="234068" x="6053138" y="2817813"/>
          <p14:tracePt t="234076" x="6135688" y="2836863"/>
          <p14:tracePt t="234084" x="6226175" y="2863850"/>
          <p14:tracePt t="234092" x="6326188" y="2881313"/>
          <p14:tracePt t="234100" x="6435725" y="2909888"/>
          <p14:tracePt t="234108" x="6508750" y="2909888"/>
          <p14:tracePt t="234117" x="6564313" y="2909888"/>
          <p14:tracePt t="234124" x="6618288" y="2909888"/>
          <p14:tracePt t="234132" x="6654800" y="2909888"/>
          <p14:tracePt t="234140" x="6691313" y="2890838"/>
          <p14:tracePt t="234148" x="6700838" y="2890838"/>
          <p14:tracePt t="234156" x="6700838" y="2881313"/>
          <p14:tracePt t="234164" x="6700838" y="2873375"/>
          <p14:tracePt t="234172" x="6700838" y="2863850"/>
          <p14:tracePt t="234277" x="6700838" y="2854325"/>
          <p14:tracePt t="234293" x="6700838" y="2836863"/>
          <p14:tracePt t="234333" x="6700838" y="2827338"/>
          <p14:tracePt t="234341" x="6691313" y="2827338"/>
          <p14:tracePt t="234348" x="6681788" y="2827338"/>
          <p14:tracePt t="234357" x="6664325" y="2827338"/>
          <p14:tracePt t="234372" x="6654800" y="2827338"/>
          <p14:tracePt t="234397" x="6645275" y="2827338"/>
          <p14:tracePt t="234412" x="6627813" y="2827338"/>
          <p14:tracePt t="234420" x="6618288" y="2827338"/>
          <p14:tracePt t="234431" x="6610350" y="2827338"/>
          <p14:tracePt t="234436" x="6581775" y="2827338"/>
          <p14:tracePt t="234448" x="6573838" y="2827338"/>
          <p14:tracePt t="234452" x="6554788" y="2827338"/>
          <p14:tracePt t="234464" x="6537325" y="2827338"/>
          <p14:tracePt t="234637" x="6527800" y="2827338"/>
          <p14:tracePt t="234653" x="6518275" y="2827338"/>
          <p14:tracePt t="234668" x="6518275" y="2817813"/>
          <p14:tracePt t="234679" x="6518275" y="2800350"/>
          <p14:tracePt t="234684" x="6518275" y="2781300"/>
          <p14:tracePt t="234692" x="6518275" y="2771775"/>
          <p14:tracePt t="234700" x="6518275" y="2763838"/>
          <p14:tracePt t="234708" x="6518275" y="2754313"/>
          <p14:tracePt t="234716" x="6518275" y="2744788"/>
          <p14:tracePt t="235437" x="6518275" y="2754313"/>
          <p14:tracePt t="235452" x="6518275" y="2790825"/>
          <p14:tracePt t="235461" x="6518275" y="2808288"/>
          <p14:tracePt t="235468" x="6481763" y="2854325"/>
          <p14:tracePt t="235476" x="6454775" y="2890838"/>
          <p14:tracePt t="235484" x="6418263" y="2917825"/>
          <p14:tracePt t="235492" x="6372225" y="2973388"/>
          <p14:tracePt t="235500" x="6335713" y="3000375"/>
          <p14:tracePt t="235508" x="6308725" y="3017838"/>
          <p14:tracePt t="235516" x="6291263" y="3036888"/>
          <p14:tracePt t="235524" x="6254750" y="3073400"/>
          <p14:tracePt t="235532" x="6235700" y="3090863"/>
          <p14:tracePt t="235540" x="6208713" y="3100388"/>
          <p14:tracePt t="235548" x="6153150" y="3127375"/>
          <p14:tracePt t="235556" x="6135688" y="3136900"/>
          <p14:tracePt t="235564" x="6099175" y="3136900"/>
          <p14:tracePt t="235572" x="6062663" y="3136900"/>
          <p14:tracePt t="235581" x="6035675" y="3155950"/>
          <p14:tracePt t="235588" x="5999163" y="3155950"/>
          <p14:tracePt t="235597" x="5972175" y="3155950"/>
          <p14:tracePt t="235604" x="5953125" y="3155950"/>
          <p14:tracePt t="235613" x="5926138" y="3155950"/>
          <p14:tracePt t="235620" x="5907088" y="3155950"/>
          <p14:tracePt t="235629" x="5880100" y="3155950"/>
          <p14:tracePt t="235636" x="5853113" y="3155950"/>
          <p14:tracePt t="235646" x="5807075" y="3146425"/>
          <p14:tracePt t="235652" x="5780088" y="3146425"/>
          <p14:tracePt t="235663" x="5734050" y="3146425"/>
          <p14:tracePt t="235668" x="5697538" y="3146425"/>
          <p14:tracePt t="235676" x="5643563" y="3146425"/>
          <p14:tracePt t="235684" x="5616575" y="3146425"/>
          <p14:tracePt t="235692" x="5580063" y="3136900"/>
          <p14:tracePt t="235700" x="5551488" y="3136900"/>
          <p14:tracePt t="235708" x="5543550" y="3136900"/>
          <p14:tracePt t="235716" x="5514975" y="3136900"/>
          <p14:tracePt t="235724" x="5514975" y="3127375"/>
          <p14:tracePt t="235732" x="5507038" y="3119438"/>
          <p14:tracePt t="235740" x="5487988" y="3119438"/>
          <p14:tracePt t="235749" x="5478463" y="3119438"/>
          <p14:tracePt t="235772" x="5470525" y="3119438"/>
          <p14:tracePt t="235789" x="5461000" y="3119438"/>
          <p14:tracePt t="235798" x="5451475" y="3109913"/>
          <p14:tracePt t="235816" x="5441950" y="3100388"/>
          <p14:tracePt t="235831" x="5434013" y="3090863"/>
          <p14:tracePt t="235836" x="5434013" y="3082925"/>
          <p14:tracePt t="235845" x="5424488" y="3082925"/>
          <p14:tracePt t="235862" x="5414963" y="3073400"/>
          <p14:tracePt t="235868" x="5405438" y="3063875"/>
          <p14:tracePt t="235884" x="5387975" y="3054350"/>
          <p14:tracePt t="235910" x="5368925" y="3036888"/>
          <p14:tracePt t="236020" x="5368925" y="3017838"/>
          <p14:tracePt t="236037" x="5378450" y="3009900"/>
          <p14:tracePt t="236046" x="5387975" y="3009900"/>
          <p14:tracePt t="236052" x="5397500" y="3000375"/>
          <p14:tracePt t="236066" x="5405438" y="2990850"/>
          <p14:tracePt t="236077" x="5414963" y="2982913"/>
          <p14:tracePt t="236108" x="5414963" y="2973388"/>
          <p14:tracePt t="236173" x="5424488" y="2963863"/>
          <p14:tracePt t="236220" x="5424488" y="2954338"/>
          <p14:tracePt t="236261" x="5397500" y="2954338"/>
          <p14:tracePt t="236269" x="5387975" y="2954338"/>
          <p14:tracePt t="236300" x="5378450" y="2963863"/>
          <p14:tracePt t="236324" x="5368925" y="2963863"/>
          <p14:tracePt t="236333" x="5360988" y="2982913"/>
          <p14:tracePt t="236348" x="5351463" y="2982913"/>
          <p14:tracePt t="236372" x="5341938" y="2982913"/>
          <p14:tracePt t="236380" x="5324475" y="2982913"/>
          <p14:tracePt t="236388" x="5314950" y="2982913"/>
          <p14:tracePt t="236397" x="5297488" y="2982913"/>
          <p14:tracePt t="236404" x="5268913" y="2982913"/>
          <p14:tracePt t="236413" x="5251450" y="2982913"/>
          <p14:tracePt t="236420" x="5232400" y="2982913"/>
          <p14:tracePt t="236429" x="5214938" y="2982913"/>
          <p14:tracePt t="236436" x="5187950" y="2982913"/>
          <p14:tracePt t="236446" x="5178425" y="2982913"/>
          <p14:tracePt t="236452" x="5168900" y="2982913"/>
          <p14:tracePt t="236462" x="5159375" y="2982913"/>
          <p14:tracePt t="236525" x="5141913" y="2982913"/>
          <p14:tracePt t="236532" x="5132388" y="2982913"/>
          <p14:tracePt t="236541" x="5105400" y="2982913"/>
          <p14:tracePt t="236548" x="5095875" y="2982913"/>
          <p14:tracePt t="236556" x="5086350" y="2982913"/>
          <p14:tracePt t="236572" x="5068888" y="2982913"/>
          <p14:tracePt t="236604" x="5059363" y="2973388"/>
          <p14:tracePt t="236612" x="5049838" y="2973388"/>
          <p14:tracePt t="236620" x="5032375" y="2963863"/>
          <p14:tracePt t="236629" x="5014913" y="2954338"/>
          <p14:tracePt t="236636" x="4978400" y="2954338"/>
          <p14:tracePt t="236645" x="4941888" y="2946400"/>
          <p14:tracePt t="236652" x="4886325" y="2946400"/>
          <p14:tracePt t="236662" x="4832350" y="2946400"/>
          <p14:tracePt t="236668" x="4786313" y="2936875"/>
          <p14:tracePt t="236678" x="4730750" y="2917825"/>
          <p14:tracePt t="236684" x="4713288" y="2900363"/>
          <p14:tracePt t="236692" x="4703763" y="2900363"/>
          <p14:tracePt t="236700" x="4695825" y="2890838"/>
          <p14:tracePt t="236708" x="4686300" y="2881313"/>
          <p14:tracePt t="236724" x="4686300" y="2873375"/>
          <p14:tracePt t="236732" x="4686300" y="2863850"/>
          <p14:tracePt t="236740" x="4686300" y="2854325"/>
          <p14:tracePt t="236748" x="4686300" y="2844800"/>
          <p14:tracePt t="236756" x="4686300" y="2836863"/>
          <p14:tracePt t="236764" x="4676775" y="2817813"/>
          <p14:tracePt t="236788" x="4667250" y="2808288"/>
          <p14:tracePt t="236820" x="4659313" y="2808288"/>
          <p14:tracePt t="236852" x="4649788" y="2800350"/>
          <p14:tracePt t="236861" x="4649788" y="2790825"/>
          <p14:tracePt t="236868" x="4649788" y="2781300"/>
          <p14:tracePt t="236876" x="4649788" y="2763838"/>
          <p14:tracePt t="236884" x="4676775" y="2735263"/>
          <p14:tracePt t="236892" x="4759325" y="2690813"/>
          <p14:tracePt t="236900" x="4822825" y="2654300"/>
          <p14:tracePt t="236914" x="4849813" y="2644775"/>
          <p14:tracePt t="236916" x="4913313" y="2635250"/>
          <p14:tracePt t="236932" x="4932363" y="2635250"/>
          <p14:tracePt t="236948" x="4949825" y="2625725"/>
          <p14:tracePt t="236964" x="4959350" y="2617788"/>
          <p14:tracePt t="236972" x="4968875" y="2608263"/>
          <p14:tracePt t="236980" x="4978400" y="2608263"/>
          <p14:tracePt t="236988" x="4995863" y="2608263"/>
          <p14:tracePt t="236996" x="5032375" y="2598738"/>
          <p14:tracePt t="237004" x="5095875" y="2598738"/>
          <p14:tracePt t="237013" x="5151438" y="2598738"/>
          <p14:tracePt t="237020" x="5260975" y="2598738"/>
          <p14:tracePt t="237030" x="5351463" y="2598738"/>
          <p14:tracePt t="237036" x="5424488" y="2598738"/>
          <p14:tracePt t="237046" x="5461000" y="2598738"/>
          <p14:tracePt t="237052" x="5497513" y="2598738"/>
          <p14:tracePt t="237062" x="5514975" y="2598738"/>
          <p14:tracePt t="237068" x="5534025" y="2608263"/>
          <p14:tracePt t="237076" x="5543550" y="2617788"/>
          <p14:tracePt t="237084" x="5543550" y="2625725"/>
          <p14:tracePt t="237092" x="5551488" y="2635250"/>
          <p14:tracePt t="237100" x="5561013" y="2644775"/>
          <p14:tracePt t="237108" x="5570538" y="2662238"/>
          <p14:tracePt t="237132" x="5588000" y="2690813"/>
          <p14:tracePt t="237148" x="5588000" y="2698750"/>
          <p14:tracePt t="237156" x="5588000" y="2717800"/>
          <p14:tracePt t="237164" x="5588000" y="2735263"/>
          <p14:tracePt t="237172" x="5588000" y="2754313"/>
          <p14:tracePt t="237180" x="5561013" y="2790825"/>
          <p14:tracePt t="237188" x="5534025" y="2808288"/>
          <p14:tracePt t="237196" x="5487988" y="2827338"/>
          <p14:tracePt t="237204" x="5451475" y="2844800"/>
          <p14:tracePt t="237212" x="5424488" y="2873375"/>
          <p14:tracePt t="237220" x="5368925" y="2890838"/>
          <p14:tracePt t="237236" x="5334000" y="2900363"/>
          <p14:tracePt t="237246" x="5314950" y="2909888"/>
          <p14:tracePt t="237252" x="5287963" y="2909888"/>
          <p14:tracePt t="237262" x="5260975" y="2909888"/>
          <p14:tracePt t="237268" x="5214938" y="2909888"/>
          <p14:tracePt t="237276" x="5132388" y="2909888"/>
          <p14:tracePt t="237284" x="5095875" y="2909888"/>
          <p14:tracePt t="237292" x="5005388" y="2881313"/>
          <p14:tracePt t="237300" x="4905375" y="2827338"/>
          <p14:tracePt t="237308" x="4822825" y="2771775"/>
          <p14:tracePt t="237316" x="4740275" y="2735263"/>
          <p14:tracePt t="237324" x="4676775" y="2690813"/>
          <p14:tracePt t="237332" x="4622800" y="2671763"/>
          <p14:tracePt t="237340" x="4567238" y="2635250"/>
          <p14:tracePt t="237348" x="4540250" y="2625725"/>
          <p14:tracePt t="237356" x="4503738" y="2625725"/>
          <p14:tracePt t="237364" x="4457700" y="2625725"/>
          <p14:tracePt t="237372" x="4430713" y="2625725"/>
          <p14:tracePt t="237380" x="4403725" y="2625725"/>
          <p14:tracePt t="237388" x="4357688" y="2625725"/>
          <p14:tracePt t="237396" x="4348163" y="2625725"/>
          <p14:tracePt t="237404" x="4340225" y="2625725"/>
          <p14:tracePt t="237444" x="4330700" y="2617788"/>
          <p14:tracePt t="237461" x="4330700" y="2589213"/>
          <p14:tracePt t="237468" x="4348163" y="2544763"/>
          <p14:tracePt t="237476" x="4430713" y="2489200"/>
          <p14:tracePt t="237484" x="4513263" y="2452688"/>
          <p14:tracePt t="237492" x="4576763" y="2425700"/>
          <p14:tracePt t="237500" x="4640263" y="2398713"/>
          <p14:tracePt t="237508" x="4659313" y="2398713"/>
          <p14:tracePt t="237516" x="4667250" y="2398713"/>
          <p14:tracePt t="237548" x="4676775" y="2398713"/>
          <p14:tracePt t="237556" x="4695825" y="2398713"/>
          <p14:tracePt t="237564" x="4722813" y="2398713"/>
          <p14:tracePt t="237572" x="4786313" y="2416175"/>
          <p14:tracePt t="237580" x="4876800" y="2452688"/>
          <p14:tracePt t="237588" x="4978400" y="2481263"/>
          <p14:tracePt t="237596" x="5105400" y="2498725"/>
          <p14:tracePt t="237604" x="5241925" y="2544763"/>
          <p14:tracePt t="237612" x="5351463" y="2598738"/>
          <p14:tracePt t="237620" x="5414963" y="2635250"/>
          <p14:tracePt t="237629" x="5478463" y="2662238"/>
          <p14:tracePt t="237636" x="5514975" y="2681288"/>
          <p14:tracePt t="237645" x="5514975" y="2690813"/>
          <p14:tracePt t="237652" x="5524500" y="2698750"/>
          <p14:tracePt t="237662" x="5534025" y="2708275"/>
          <p14:tracePt t="237676" x="5534025" y="2717800"/>
          <p14:tracePt t="237684" x="5543550" y="2727325"/>
          <p14:tracePt t="237692" x="5551488" y="2754313"/>
          <p14:tracePt t="237708" x="5551488" y="2781300"/>
          <p14:tracePt t="237716" x="5551488" y="2790825"/>
          <p14:tracePt t="237724" x="5551488" y="2800350"/>
          <p14:tracePt t="237757" x="5551488" y="2808288"/>
          <p14:tracePt t="237788" x="5543550" y="2836863"/>
          <p14:tracePt t="237813" x="5534025" y="2836863"/>
          <p14:tracePt t="237821" x="5514975" y="2844800"/>
          <p14:tracePt t="237860" x="5507038" y="2854325"/>
          <p14:tracePt t="237876" x="5507038" y="2863850"/>
          <p14:tracePt t="237892" x="5507038" y="2873375"/>
          <p14:tracePt t="237924" x="5514975" y="2890838"/>
          <p14:tracePt t="237948" x="5524500" y="2890838"/>
          <p14:tracePt t="237956" x="5534025" y="2890838"/>
          <p14:tracePt t="237964" x="5551488" y="2890838"/>
          <p14:tracePt t="238140" x="5561013" y="2890838"/>
          <p14:tracePt t="238156" x="5570538" y="2890838"/>
          <p14:tracePt t="238285" x="5580063" y="2890838"/>
          <p14:tracePt t="238309" x="5588000" y="2890838"/>
          <p14:tracePt t="238317" x="5597525" y="2890838"/>
          <p14:tracePt t="238325" x="5607050" y="2890838"/>
          <p14:tracePt t="238340" x="5624513" y="2890838"/>
          <p14:tracePt t="238541" x="5634038" y="2900363"/>
          <p14:tracePt t="238548" x="5634038" y="2909888"/>
          <p14:tracePt t="238773" x="5643563" y="2909888"/>
          <p14:tracePt t="238780" x="5670550" y="2909888"/>
          <p14:tracePt t="238796" x="5688013" y="2909888"/>
          <p14:tracePt t="238804" x="5707063" y="2900363"/>
          <p14:tracePt t="238820" x="5724525" y="2900363"/>
          <p14:tracePt t="238830" x="5753100" y="2900363"/>
          <p14:tracePt t="238836" x="5770563" y="2900363"/>
          <p14:tracePt t="238846" x="5797550" y="2900363"/>
          <p14:tracePt t="238852" x="5834063" y="2900363"/>
          <p14:tracePt t="238862" x="5862638" y="2900363"/>
          <p14:tracePt t="238868" x="5880100" y="2900363"/>
          <p14:tracePt t="238876" x="5907088" y="2900363"/>
          <p14:tracePt t="238884" x="5916613" y="2900363"/>
          <p14:tracePt t="238897" x="5926138" y="2900363"/>
          <p14:tracePt t="238900" x="5943600" y="2900363"/>
          <p14:tracePt t="238940" x="5953125" y="2900363"/>
          <p14:tracePt t="238948" x="5962650" y="2900363"/>
          <p14:tracePt t="238956" x="5989638" y="2900363"/>
          <p14:tracePt t="238964" x="6007100" y="2917825"/>
          <p14:tracePt t="238980" x="6053138" y="2927350"/>
          <p14:tracePt t="238988" x="6072188" y="2936875"/>
          <p14:tracePt t="238996" x="6089650" y="2946400"/>
          <p14:tracePt t="239004" x="6108700" y="2963863"/>
          <p14:tracePt t="239013" x="6126163" y="2982913"/>
          <p14:tracePt t="239020" x="6145213" y="2990850"/>
          <p14:tracePt t="239029" x="6162675" y="3009900"/>
          <p14:tracePt t="239036" x="6199188" y="3036888"/>
          <p14:tracePt t="239046" x="6208713" y="3046413"/>
          <p14:tracePt t="239052" x="6208713" y="3054350"/>
          <p14:tracePt t="239062" x="6235700" y="3082925"/>
          <p14:tracePt t="239076" x="6254750" y="3100388"/>
          <p14:tracePt t="239100" x="6262688" y="3119438"/>
          <p14:tracePt t="239140" x="6272213" y="3119438"/>
          <p14:tracePt t="239148" x="6281738" y="3127375"/>
          <p14:tracePt t="239156" x="6281738" y="3146425"/>
          <p14:tracePt t="239164" x="6281738" y="3163888"/>
          <p14:tracePt t="239172" x="6281738" y="3182938"/>
          <p14:tracePt t="239180" x="6281738" y="3200400"/>
          <p14:tracePt t="239188" x="6281738" y="3228975"/>
          <p14:tracePt t="239197" x="6281738" y="3236913"/>
          <p14:tracePt t="239204" x="6281738" y="3255963"/>
          <p14:tracePt t="239212" x="6281738" y="3273425"/>
          <p14:tracePt t="239333" x="6281738" y="3282950"/>
          <p14:tracePt t="239357" x="6281738" y="3292475"/>
          <p14:tracePt t="239373" x="6291263" y="3302000"/>
          <p14:tracePt t="239388" x="6291263" y="3309938"/>
          <p14:tracePt t="239589" x="6291263" y="3319463"/>
          <p14:tracePt t="239613" x="6299200" y="3328988"/>
          <p14:tracePt t="239669" x="6308725" y="3328988"/>
          <p14:tracePt t="239693" x="6318250" y="3328988"/>
          <p14:tracePt t="239725" x="6326188" y="3328988"/>
          <p14:tracePt t="239781" x="6345238" y="3328988"/>
          <p14:tracePt t="239805" x="6362700" y="3309938"/>
          <p14:tracePt t="239829" x="6362700" y="3292475"/>
          <p14:tracePt t="239836" x="6362700" y="3282950"/>
          <p14:tracePt t="239845" x="6362700" y="3273425"/>
          <p14:tracePt t="239852" x="6362700" y="3265488"/>
          <p14:tracePt t="239876" x="6362700" y="3246438"/>
          <p14:tracePt t="239892" x="6372225" y="3246438"/>
          <p14:tracePt t="239916" x="6381750" y="3236913"/>
          <p14:tracePt t="239924" x="6399213" y="3228975"/>
          <p14:tracePt t="239932" x="6418263" y="3219450"/>
          <p14:tracePt t="239940" x="6464300" y="3182938"/>
          <p14:tracePt t="239948" x="6508750" y="3163888"/>
          <p14:tracePt t="239956" x="6591300" y="3119438"/>
          <p14:tracePt t="239964" x="6654800" y="3082925"/>
          <p14:tracePt t="239972" x="6710363" y="3054350"/>
          <p14:tracePt t="239980" x="6791325" y="3017838"/>
          <p14:tracePt t="239988" x="6837363" y="2982913"/>
          <p14:tracePt t="239996" x="6900863" y="2946400"/>
          <p14:tracePt t="240004" x="6937375" y="2917825"/>
          <p14:tracePt t="240012" x="6964363" y="2890838"/>
          <p14:tracePt t="240020" x="6973888" y="2881313"/>
          <p14:tracePt t="240029" x="6992938" y="2854325"/>
          <p14:tracePt t="240036" x="7000875" y="2836863"/>
          <p14:tracePt t="240045" x="7010400" y="2827338"/>
          <p14:tracePt t="240052" x="7019925" y="2817813"/>
          <p14:tracePt t="240062" x="7019925" y="2808288"/>
          <p14:tracePt t="240068" x="7037388" y="2781300"/>
          <p14:tracePt t="240076" x="7056438" y="2754313"/>
          <p14:tracePt t="240084" x="7065963" y="2744788"/>
          <p14:tracePt t="240092" x="7092950" y="2708275"/>
          <p14:tracePt t="240100" x="7110413" y="2681288"/>
          <p14:tracePt t="240108" x="7146925" y="2635250"/>
          <p14:tracePt t="240116" x="7202488" y="2562225"/>
          <p14:tracePt t="240124" x="7239000" y="2498725"/>
          <p14:tracePt t="240132" x="7292975" y="2435225"/>
          <p14:tracePt t="240140" x="7348538" y="2371725"/>
          <p14:tracePt t="240149" x="7429500" y="2270125"/>
          <p14:tracePt t="240156" x="7485063" y="2206625"/>
          <p14:tracePt t="240164" x="7539038" y="2133600"/>
          <p14:tracePt t="240172" x="7567613" y="2106613"/>
          <p14:tracePt t="240180" x="7621588" y="2043113"/>
          <p14:tracePt t="240188" x="7648575" y="2024063"/>
          <p14:tracePt t="240196" x="7675563" y="1997075"/>
          <p14:tracePt t="240204" x="7704138" y="1979613"/>
          <p14:tracePt t="240212" x="7721600" y="1960563"/>
          <p14:tracePt t="240220" x="7748588" y="1943100"/>
          <p14:tracePt t="240229" x="7758113" y="1933575"/>
          <p14:tracePt t="240236" x="7804150" y="1906588"/>
          <p14:tracePt t="240246" x="7804150" y="1897063"/>
          <p14:tracePt t="240252" x="7850188" y="1878013"/>
          <p14:tracePt t="240262" x="7877175" y="1841500"/>
          <p14:tracePt t="240268" x="7894638" y="1833563"/>
          <p14:tracePt t="240276" x="7904163" y="1814513"/>
          <p14:tracePt t="240284" x="7921625" y="1797050"/>
          <p14:tracePt t="240388" x="7921625" y="1778000"/>
          <p14:tracePt t="240453" x="7921625" y="1768475"/>
          <p14:tracePt t="240477" x="7921625" y="1760538"/>
          <p14:tracePt t="240508" x="7921625" y="1751013"/>
          <p14:tracePt t="240517" x="7913688" y="1751013"/>
          <p14:tracePt t="240525" x="7904163" y="1751013"/>
          <p14:tracePt t="240540" x="7894638" y="1751013"/>
          <p14:tracePt t="240548" x="7867650" y="1751013"/>
          <p14:tracePt t="240564" x="7850188" y="1768475"/>
          <p14:tracePt t="240765" x="7850188" y="1778000"/>
          <p14:tracePt t="240773" x="7850188" y="1787525"/>
          <p14:tracePt t="241084" x="7840663" y="1787525"/>
          <p14:tracePt t="241092" x="7831138" y="1787525"/>
          <p14:tracePt t="241100" x="7813675" y="1804988"/>
          <p14:tracePt t="241108" x="7813675" y="1814513"/>
          <p14:tracePt t="241116" x="7804150" y="1824038"/>
          <p14:tracePt t="241436" x="7804150" y="1841500"/>
          <p14:tracePt t="241452" x="7804150" y="1870075"/>
          <p14:tracePt t="241462" x="7804150" y="1887538"/>
          <p14:tracePt t="241468" x="7767638" y="1914525"/>
          <p14:tracePt t="241477" x="7721600" y="1970088"/>
          <p14:tracePt t="241484" x="7685088" y="1997075"/>
          <p14:tracePt t="241492" x="7621588" y="2070100"/>
          <p14:tracePt t="241500" x="7531100" y="2152650"/>
          <p14:tracePt t="241508" x="7429500" y="2243138"/>
          <p14:tracePt t="241516" x="7329488" y="2325688"/>
          <p14:tracePt t="241524" x="7229475" y="2398713"/>
          <p14:tracePt t="241532" x="7165975" y="2452688"/>
          <p14:tracePt t="241540" x="7102475" y="2517775"/>
          <p14:tracePt t="241548" x="7073900" y="2535238"/>
          <p14:tracePt t="241556" x="7046913" y="2571750"/>
          <p14:tracePt t="241564" x="7029450" y="2589213"/>
          <p14:tracePt t="241572" x="6992938" y="2617788"/>
          <p14:tracePt t="241580" x="6983413" y="2654300"/>
          <p14:tracePt t="241588" x="6973888" y="2708275"/>
          <p14:tracePt t="241596" x="6937375" y="2754313"/>
          <p14:tracePt t="241604" x="6883400" y="2817813"/>
          <p14:tracePt t="241612" x="6837363" y="2873375"/>
          <p14:tracePt t="241620" x="6773863" y="2936875"/>
          <p14:tracePt t="241629" x="6718300" y="2982913"/>
          <p14:tracePt t="241636" x="6673850" y="3036888"/>
          <p14:tracePt t="241645" x="6610350" y="3073400"/>
          <p14:tracePt t="241652" x="6573838" y="3090863"/>
          <p14:tracePt t="241663" x="6545263" y="3119438"/>
          <p14:tracePt t="241668" x="6518275" y="3127375"/>
          <p14:tracePt t="241676" x="6500813" y="3136900"/>
          <p14:tracePt t="241684" x="6491288" y="3146425"/>
          <p14:tracePt t="241740" x="6481763" y="3136900"/>
          <p14:tracePt t="241748" x="6454775" y="3136900"/>
          <p14:tracePt t="241756" x="6372225" y="3136900"/>
          <p14:tracePt t="241764" x="6281738" y="3136900"/>
          <p14:tracePt t="241772" x="6135688" y="3136900"/>
          <p14:tracePt t="241781" x="6007100" y="3136900"/>
          <p14:tracePt t="241788" x="5880100" y="3136900"/>
          <p14:tracePt t="241797" x="5789613" y="3119438"/>
          <p14:tracePt t="241804" x="5707063" y="3100388"/>
          <p14:tracePt t="241813" x="5661025" y="3082925"/>
          <p14:tracePt t="241820" x="5634038" y="3082925"/>
          <p14:tracePt t="241830" x="5624513" y="3073400"/>
          <p14:tracePt t="241852" x="5624513" y="3054350"/>
          <p14:tracePt t="241863" x="5624513" y="3036888"/>
          <p14:tracePt t="241868" x="5624513" y="3017838"/>
          <p14:tracePt t="241884" x="5624513" y="3009900"/>
          <p14:tracePt t="241900" x="5624513" y="3000375"/>
          <p14:tracePt t="241924" x="5624513" y="2990850"/>
          <p14:tracePt t="241932" x="5624513" y="2973388"/>
          <p14:tracePt t="241948" x="5616575" y="2963863"/>
          <p14:tracePt t="241956" x="5607050" y="2954338"/>
          <p14:tracePt t="241964" x="5588000" y="2936875"/>
          <p14:tracePt t="241980" x="5580063" y="2927350"/>
          <p14:tracePt t="241988" x="5580063" y="2917825"/>
          <p14:tracePt t="241997" x="5580063" y="2909888"/>
          <p14:tracePt t="242004" x="5580063" y="2890838"/>
          <p14:tracePt t="242052" x="5570538" y="2881313"/>
          <p14:tracePt t="242100" x="5570538" y="2873375"/>
          <p14:tracePt t="242108" x="5570538" y="2844800"/>
          <p14:tracePt t="242116" x="5561013" y="2827338"/>
          <p14:tracePt t="242124" x="5551488" y="2817813"/>
          <p14:tracePt t="242132" x="5534025" y="2800350"/>
          <p14:tracePt t="242140" x="5524500" y="2790825"/>
          <p14:tracePt t="242148" x="5507038" y="2781300"/>
          <p14:tracePt t="242156" x="5487988" y="2781300"/>
          <p14:tracePt t="242164" x="5461000" y="2771775"/>
          <p14:tracePt t="242172" x="5434013" y="2763838"/>
          <p14:tracePt t="242180" x="5414963" y="2754313"/>
          <p14:tracePt t="242188" x="5405438" y="2754313"/>
          <p14:tracePt t="242196" x="5387975" y="2754313"/>
          <p14:tracePt t="242204" x="5368925" y="2754313"/>
          <p14:tracePt t="242213" x="5360988" y="2754313"/>
          <p14:tracePt t="242229" x="5351463" y="2754313"/>
          <p14:tracePt t="242245" x="5324475" y="2763838"/>
          <p14:tracePt t="242252" x="5314950" y="2771775"/>
          <p14:tracePt t="242262" x="5268913" y="2800350"/>
          <p14:tracePt t="242268" x="5251450" y="2808288"/>
          <p14:tracePt t="242276" x="5224463" y="2817813"/>
          <p14:tracePt t="242284" x="5178425" y="2854325"/>
          <p14:tracePt t="242292" x="5168900" y="2854325"/>
          <p14:tracePt t="242300" x="5151438" y="2863850"/>
          <p14:tracePt t="242565" x="5141913" y="2863850"/>
          <p14:tracePt t="242589" x="5132388" y="2873375"/>
          <p14:tracePt t="242669" x="5132388" y="2863850"/>
          <p14:tracePt t="242701" x="5132388" y="2854325"/>
          <p14:tracePt t="242725" x="5141913" y="2844800"/>
          <p14:tracePt t="242732" x="5151438" y="2844800"/>
          <p14:tracePt t="242748" x="5159375" y="2836863"/>
          <p14:tracePt t="242756" x="5168900" y="2836863"/>
          <p14:tracePt t="242764" x="5178425" y="2836863"/>
          <p14:tracePt t="242780" x="5195888" y="2836863"/>
          <p14:tracePt t="242788" x="5195888" y="2827338"/>
          <p14:tracePt t="242820" x="5205413" y="2817813"/>
          <p14:tracePt t="242852" x="5214938" y="2817813"/>
          <p14:tracePt t="242861" x="5232400" y="2817813"/>
          <p14:tracePt t="242868" x="5251450" y="2817813"/>
          <p14:tracePt t="242876" x="5260975" y="2817813"/>
          <p14:tracePt t="242884" x="5278438" y="2817813"/>
          <p14:tracePt t="242900" x="5287963" y="2817813"/>
          <p14:tracePt t="243285" x="5297488" y="2817813"/>
          <p14:tracePt t="243316" x="5287963" y="2817813"/>
          <p14:tracePt t="243324" x="5287963" y="2827338"/>
          <p14:tracePt t="243332" x="5278438" y="2827338"/>
          <p14:tracePt t="243340" x="5260975" y="2827338"/>
          <p14:tracePt t="243348" x="5251450" y="2836863"/>
          <p14:tracePt t="243356" x="5241925" y="2844800"/>
          <p14:tracePt t="243573" x="5232400" y="2854325"/>
          <p14:tracePt t="243588" x="5232400" y="2881313"/>
          <p14:tracePt t="243596" x="5232400" y="2900363"/>
          <p14:tracePt t="243604" x="5232400" y="2936875"/>
          <p14:tracePt t="243612" x="5232400" y="2954338"/>
          <p14:tracePt t="243620" x="5232400" y="2982913"/>
          <p14:tracePt t="243629" x="5232400" y="3017838"/>
          <p14:tracePt t="243636" x="5232400" y="3046413"/>
          <p14:tracePt t="243646" x="5232400" y="3073400"/>
          <p14:tracePt t="243652" x="5232400" y="3100388"/>
          <p14:tracePt t="243662" x="5232400" y="3127375"/>
          <p14:tracePt t="243668" x="5232400" y="3136900"/>
          <p14:tracePt t="243676" x="5232400" y="3163888"/>
          <p14:tracePt t="243684" x="5232400" y="3173413"/>
          <p14:tracePt t="243692" x="5232400" y="3182938"/>
          <p14:tracePt t="243700" x="5232400" y="3192463"/>
          <p14:tracePt t="243716" x="5232400" y="3209925"/>
          <p14:tracePt t="243748" x="5232400" y="3219450"/>
          <p14:tracePt t="243764" x="5232400" y="3228975"/>
          <p14:tracePt t="243772" x="5232400" y="3236913"/>
          <p14:tracePt t="243780" x="5241925" y="3246438"/>
          <p14:tracePt t="243797" x="5241925" y="3255963"/>
          <p14:tracePt t="243844" x="5251450" y="3265488"/>
          <p14:tracePt t="244117" x="5241925" y="3265488"/>
          <p14:tracePt t="244220" x="5241925" y="3273425"/>
          <p14:tracePt t="244476" x="5241925" y="3282950"/>
          <p14:tracePt t="244484" x="5251450" y="3292475"/>
          <p14:tracePt t="244580" x="5251450" y="3302000"/>
          <p14:tracePt t="244588" x="5251450" y="3309938"/>
          <p14:tracePt t="244596" x="5251450" y="3319463"/>
          <p14:tracePt t="244620" x="5251450" y="3328988"/>
          <p14:tracePt t="244646" x="5260975" y="3338513"/>
          <p14:tracePt t="244748" x="5268913" y="3346450"/>
          <p14:tracePt t="244772" x="5268913" y="3365500"/>
          <p14:tracePt t="244845" x="5278438" y="3365500"/>
        </p14:tracePtLst>
      </p14:laserTraceLst>
    </p:ext>
  </p:extLs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Rectangle 29">
            <a:extLst>
              <a:ext uri="{FF2B5EF4-FFF2-40B4-BE49-F238E27FC236}">
                <a16:creationId xmlns:a16="http://schemas.microsoft.com/office/drawing/2014/main" id="{06CA7FE2-E153-4F0E-B1C0-B97F6E199C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53932" cy="6877843"/>
          </a:xfrm>
          <a:prstGeom prst="rect">
            <a:avLst/>
          </a:prstGeom>
          <a:noFill/>
          <a:ln w="190500" cmpd="sng">
            <a:solidFill>
              <a:srgbClr val="FFCCFF"/>
            </a:solidFill>
          </a:ln>
          <a:effectLst/>
        </p:spPr>
        <p:txBody>
          <a:bodyPr wrap="square" anchor="t">
            <a:spAutoFit/>
          </a:bodyPr>
          <a:lstStyle/>
          <a:p>
            <a:pPr>
              <a:spcBef>
                <a:spcPct val="0"/>
              </a:spcBef>
            </a:pPr>
            <a:endParaRPr lang="en-US" altLang="ja-JP" dirty="0">
              <a:solidFill>
                <a:srgbClr val="000000"/>
              </a:solidFill>
              <a:ea typeface="ＭＳ ゴシック" pitchFamily="49" charset="-128"/>
              <a:cs typeface="Times New Roman" panose="02020603050405020304" pitchFamily="18" charset="0"/>
            </a:endParaRPr>
          </a:p>
        </p:txBody>
      </p:sp>
      <p:grpSp>
        <p:nvGrpSpPr>
          <p:cNvPr id="130" name="グループ化 129">
            <a:extLst>
              <a:ext uri="{FF2B5EF4-FFF2-40B4-BE49-F238E27FC236}">
                <a16:creationId xmlns:a16="http://schemas.microsoft.com/office/drawing/2014/main" id="{A5E47470-49DF-4A11-A515-A9C09462D0A7}"/>
              </a:ext>
            </a:extLst>
          </p:cNvPr>
          <p:cNvGrpSpPr/>
          <p:nvPr/>
        </p:nvGrpSpPr>
        <p:grpSpPr>
          <a:xfrm>
            <a:off x="-26208" y="-10612"/>
            <a:ext cx="9177932" cy="2998880"/>
            <a:chOff x="-26208" y="-10612"/>
            <a:chExt cx="9177932" cy="2998880"/>
          </a:xfrm>
        </p:grpSpPr>
        <p:grpSp>
          <p:nvGrpSpPr>
            <p:cNvPr id="131" name="グループ化 130">
              <a:extLst>
                <a:ext uri="{FF2B5EF4-FFF2-40B4-BE49-F238E27FC236}">
                  <a16:creationId xmlns:a16="http://schemas.microsoft.com/office/drawing/2014/main" id="{E017C907-33CD-481D-B95F-0D7D1ABD7998}"/>
                </a:ext>
              </a:extLst>
            </p:cNvPr>
            <p:cNvGrpSpPr/>
            <p:nvPr/>
          </p:nvGrpSpPr>
          <p:grpSpPr>
            <a:xfrm>
              <a:off x="-26208" y="232940"/>
              <a:ext cx="9177932" cy="2755328"/>
              <a:chOff x="-26208" y="232940"/>
              <a:chExt cx="9177932" cy="2755328"/>
            </a:xfrm>
          </p:grpSpPr>
          <p:grpSp>
            <p:nvGrpSpPr>
              <p:cNvPr id="148" name="グループ化 147">
                <a:extLst>
                  <a:ext uri="{FF2B5EF4-FFF2-40B4-BE49-F238E27FC236}">
                    <a16:creationId xmlns:a16="http://schemas.microsoft.com/office/drawing/2014/main" id="{73B70EB4-A4C0-4E7F-96D9-572B6CCC3383}"/>
                  </a:ext>
                </a:extLst>
              </p:cNvPr>
              <p:cNvGrpSpPr/>
              <p:nvPr/>
            </p:nvGrpSpPr>
            <p:grpSpPr>
              <a:xfrm>
                <a:off x="-26208" y="232940"/>
                <a:ext cx="9177932" cy="2582910"/>
                <a:chOff x="-26208" y="232940"/>
                <a:chExt cx="9177932" cy="2582910"/>
              </a:xfrm>
            </p:grpSpPr>
            <p:grpSp>
              <p:nvGrpSpPr>
                <p:cNvPr id="155" name="グループ化 154">
                  <a:extLst>
                    <a:ext uri="{FF2B5EF4-FFF2-40B4-BE49-F238E27FC236}">
                      <a16:creationId xmlns:a16="http://schemas.microsoft.com/office/drawing/2014/main" id="{451BC40C-9EE3-4499-8009-0CF5A5DE1028}"/>
                    </a:ext>
                  </a:extLst>
                </p:cNvPr>
                <p:cNvGrpSpPr/>
                <p:nvPr/>
              </p:nvGrpSpPr>
              <p:grpSpPr>
                <a:xfrm>
                  <a:off x="-26208" y="232940"/>
                  <a:ext cx="9177932" cy="2582910"/>
                  <a:chOff x="-26208" y="232940"/>
                  <a:chExt cx="9177932" cy="2582910"/>
                </a:xfrm>
              </p:grpSpPr>
              <p:sp>
                <p:nvSpPr>
                  <p:cNvPr id="157" name="Rectangle 7">
                    <a:extLst>
                      <a:ext uri="{FF2B5EF4-FFF2-40B4-BE49-F238E27FC236}">
                        <a16:creationId xmlns:a16="http://schemas.microsoft.com/office/drawing/2014/main" id="{DD1A061E-C599-4C5D-B356-663D83201A7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-2955" y="449593"/>
                    <a:ext cx="1978357" cy="5232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1pPr>
                    <a:lvl2pPr marL="742950" indent="-28575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2pPr>
                    <a:lvl3pPr marL="11430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3pPr>
                    <a:lvl4pPr marL="16002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4pPr>
                    <a:lvl5pPr marL="20574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5pPr>
                    <a:lvl6pPr marL="25146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6pPr>
                    <a:lvl7pPr marL="29718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7pPr>
                    <a:lvl8pPr marL="34290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8pPr>
                    <a:lvl9pPr marL="38862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9pPr>
                  </a:lstStyle>
                  <a:p>
                    <a:pPr algn="l" eaLnBrk="1" hangingPunct="1"/>
                    <a:r>
                      <a:rPr lang="en-US" altLang="ja-JP" sz="2800" dirty="0" err="1">
                        <a:solidFill>
                          <a:srgbClr val="0000FF"/>
                        </a:solidFill>
                      </a:rPr>
                      <a:t>Lagrangian</a:t>
                    </a:r>
                    <a:endParaRPr lang="ja-JP" altLang="en-US" sz="2800" dirty="0">
                      <a:solidFill>
                        <a:srgbClr val="0000FF"/>
                      </a:solidFill>
                    </a:endParaRPr>
                  </a:p>
                </p:txBody>
              </p:sp>
              <p:graphicFrame>
                <p:nvGraphicFramePr>
                  <p:cNvPr id="158" name="Object 8">
                    <a:extLst>
                      <a:ext uri="{FF2B5EF4-FFF2-40B4-BE49-F238E27FC236}">
                        <a16:creationId xmlns:a16="http://schemas.microsoft.com/office/drawing/2014/main" id="{79F3D0A9-4466-4A93-BF6E-C7662409D126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1935942" y="529233"/>
                  <a:ext cx="635000" cy="39528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5" imgW="266400" imgH="164880" progId="Equation.DSMT4">
                          <p:embed/>
                        </p:oleObj>
                      </mc:Choice>
                      <mc:Fallback>
                        <p:oleObj name="Equation" r:id="rId5" imgW="266400" imgH="164880" progId="Equation.DSMT4">
                          <p:embed/>
                          <p:pic>
                            <p:nvPicPr>
                              <p:cNvPr id="158" name="Object 8">
                                <a:extLst>
                                  <a:ext uri="{FF2B5EF4-FFF2-40B4-BE49-F238E27FC236}">
                                    <a16:creationId xmlns:a16="http://schemas.microsoft.com/office/drawing/2014/main" id="{79F3D0A9-4466-4A93-BF6E-C7662409D126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6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935942" y="529233"/>
                                <a:ext cx="635000" cy="395287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59" name="Object 4">
                    <a:extLst>
                      <a:ext uri="{FF2B5EF4-FFF2-40B4-BE49-F238E27FC236}">
                        <a16:creationId xmlns:a16="http://schemas.microsoft.com/office/drawing/2014/main" id="{03D1054D-278D-4AFB-BC42-AB030A179609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657617" y="469815"/>
                  <a:ext cx="3598863" cy="5461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7" imgW="1739880" imgH="228600" progId="Equation.DSMT4">
                          <p:embed/>
                        </p:oleObj>
                      </mc:Choice>
                      <mc:Fallback>
                        <p:oleObj name="Equation" r:id="rId7" imgW="1739880" imgH="228600" progId="Equation.DSMT4">
                          <p:embed/>
                          <p:pic>
                            <p:nvPicPr>
                              <p:cNvPr id="159" name="Object 4">
                                <a:extLst>
                                  <a:ext uri="{FF2B5EF4-FFF2-40B4-BE49-F238E27FC236}">
                                    <a16:creationId xmlns:a16="http://schemas.microsoft.com/office/drawing/2014/main" id="{03D1054D-278D-4AFB-BC42-AB030A179609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657617" y="469815"/>
                                <a:ext cx="3598863" cy="546100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60" name="Rectangle 20">
                    <a:extLst>
                      <a:ext uri="{FF2B5EF4-FFF2-40B4-BE49-F238E27FC236}">
                        <a16:creationId xmlns:a16="http://schemas.microsoft.com/office/drawing/2014/main" id="{548EDD84-831E-4FA9-9864-7A4AC278B47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-13509" y="984820"/>
                    <a:ext cx="2927163" cy="5232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1pPr>
                    <a:lvl2pPr marL="742950" indent="-28575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2pPr>
                    <a:lvl3pPr marL="11430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3pPr>
                    <a:lvl4pPr marL="16002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4pPr>
                    <a:lvl5pPr marL="20574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5pPr>
                    <a:lvl6pPr marL="25146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6pPr>
                    <a:lvl7pPr marL="29718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7pPr>
                    <a:lvl8pPr marL="34290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8pPr>
                    <a:lvl9pPr marL="38862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9pPr>
                  </a:lstStyle>
                  <a:p>
                    <a:pPr algn="l" eaLnBrk="1" hangingPunct="1"/>
                    <a:r>
                      <a:rPr lang="ja-JP" altLang="en-US" sz="2800" dirty="0">
                        <a:solidFill>
                          <a:srgbClr val="0000FF"/>
                        </a:solidFill>
                      </a:rPr>
                      <a:t>正準共役運動量</a:t>
                    </a:r>
                  </a:p>
                </p:txBody>
              </p:sp>
              <p:graphicFrame>
                <p:nvGraphicFramePr>
                  <p:cNvPr id="163" name="Object 8">
                    <a:extLst>
                      <a:ext uri="{FF2B5EF4-FFF2-40B4-BE49-F238E27FC236}">
                        <a16:creationId xmlns:a16="http://schemas.microsoft.com/office/drawing/2014/main" id="{A3237831-5B49-44F4-A824-D7DE3A429DA8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664374" y="988352"/>
                  <a:ext cx="2101188" cy="5461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9" imgW="952200" imgH="228600" progId="Equation.DSMT4">
                          <p:embed/>
                        </p:oleObj>
                      </mc:Choice>
                      <mc:Fallback>
                        <p:oleObj name="Equation" r:id="rId9" imgW="952200" imgH="228600" progId="Equation.DSMT4">
                          <p:embed/>
                          <p:pic>
                            <p:nvPicPr>
                              <p:cNvPr id="163" name="Object 8">
                                <a:extLst>
                                  <a:ext uri="{FF2B5EF4-FFF2-40B4-BE49-F238E27FC236}">
                                    <a16:creationId xmlns:a16="http://schemas.microsoft.com/office/drawing/2014/main" id="{A3237831-5B49-44F4-A824-D7DE3A429DA8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664374" y="988352"/>
                                <a:ext cx="2101188" cy="546100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167" name="Rectangle 74">
                    <a:extLst>
                      <a:ext uri="{FF2B5EF4-FFF2-40B4-BE49-F238E27FC236}">
                        <a16:creationId xmlns:a16="http://schemas.microsoft.com/office/drawing/2014/main" id="{DED45F93-871D-4580-9078-41AAF0E0E4B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4806624" y="970682"/>
                    <a:ext cx="953908" cy="501301"/>
                  </a:xfrm>
                  <a:prstGeom prst="rect">
                    <a:avLst/>
                  </a:prstGeom>
                  <a:noFill/>
                  <a:ln w="9525">
                    <a:solidFill>
                      <a:schemeClr val="accent1"/>
                    </a:solidFill>
                    <a:prstDash val="dash"/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 anchor="ctr">
                    <a:spAutoFit/>
                  </a:bodyPr>
                  <a:lstStyle/>
                  <a:p>
                    <a:pPr algn="ctr"/>
                    <a:endParaRPr lang="ja-JP" altLang="en-US" b="1">
                      <a:solidFill>
                        <a:srgbClr val="000000"/>
                      </a:solidFill>
                      <a:ea typeface="ＭＳ Ｐゴシック" pitchFamily="50" charset="-128"/>
                    </a:endParaRPr>
                  </a:p>
                </p:txBody>
              </p:sp>
              <p:graphicFrame>
                <p:nvGraphicFramePr>
                  <p:cNvPr id="168" name="Object 8">
                    <a:extLst>
                      <a:ext uri="{FF2B5EF4-FFF2-40B4-BE49-F238E27FC236}">
                        <a16:creationId xmlns:a16="http://schemas.microsoft.com/office/drawing/2014/main" id="{E2AFA022-0A87-42F7-8078-52A88D4ABF8D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-26208" y="1497700"/>
                  <a:ext cx="2150874" cy="57626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1" imgW="952200" imgH="241200" progId="Equation.DSMT4">
                          <p:embed/>
                        </p:oleObj>
                      </mc:Choice>
                      <mc:Fallback>
                        <p:oleObj name="Equation" r:id="rId11" imgW="952200" imgH="241200" progId="Equation.DSMT4">
                          <p:embed/>
                          <p:pic>
                            <p:nvPicPr>
                              <p:cNvPr id="168" name="Object 8">
                                <a:extLst>
                                  <a:ext uri="{FF2B5EF4-FFF2-40B4-BE49-F238E27FC236}">
                                    <a16:creationId xmlns:a16="http://schemas.microsoft.com/office/drawing/2014/main" id="{E2AFA022-0A87-42F7-8078-52A88D4ABF8D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-26208" y="1497700"/>
                                <a:ext cx="2150874" cy="576263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179" name="Object 4">
                    <a:extLst>
                      <a:ext uri="{FF2B5EF4-FFF2-40B4-BE49-F238E27FC236}">
                        <a16:creationId xmlns:a16="http://schemas.microsoft.com/office/drawing/2014/main" id="{59DAAAC5-B083-43EF-96EE-8D4DB6C0E3FE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2283694" y="1535295"/>
                  <a:ext cx="571500" cy="48418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3" imgW="266400" imgH="203040" progId="Equation.DSMT4">
                          <p:embed/>
                        </p:oleObj>
                      </mc:Choice>
                      <mc:Fallback>
                        <p:oleObj name="Equation" r:id="rId13" imgW="266400" imgH="203040" progId="Equation.DSMT4">
                          <p:embed/>
                          <p:pic>
                            <p:nvPicPr>
                              <p:cNvPr id="179" name="Object 4">
                                <a:extLst>
                                  <a:ext uri="{FF2B5EF4-FFF2-40B4-BE49-F238E27FC236}">
                                    <a16:creationId xmlns:a16="http://schemas.microsoft.com/office/drawing/2014/main" id="{59DAAAC5-B083-43EF-96EE-8D4DB6C0E3FE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283694" y="1535295"/>
                                <a:ext cx="571500" cy="484187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02" name="Rectangle 74">
                    <a:extLst>
                      <a:ext uri="{FF2B5EF4-FFF2-40B4-BE49-F238E27FC236}">
                        <a16:creationId xmlns:a16="http://schemas.microsoft.com/office/drawing/2014/main" id="{D9F74117-186F-495F-ACBA-03019C25BB5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58938" y="1520618"/>
                    <a:ext cx="860935" cy="501301"/>
                  </a:xfrm>
                  <a:prstGeom prst="rect">
                    <a:avLst/>
                  </a:prstGeom>
                  <a:noFill/>
                  <a:ln w="9525">
                    <a:solidFill>
                      <a:schemeClr val="accent1"/>
                    </a:solidFill>
                    <a:prstDash val="dash"/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 anchor="ctr">
                    <a:spAutoFit/>
                  </a:bodyPr>
                  <a:lstStyle/>
                  <a:p>
                    <a:pPr algn="ctr"/>
                    <a:endParaRPr lang="ja-JP" altLang="en-US" b="1">
                      <a:solidFill>
                        <a:srgbClr val="000000"/>
                      </a:solidFill>
                      <a:ea typeface="ＭＳ Ｐゴシック" pitchFamily="50" charset="-128"/>
                    </a:endParaRPr>
                  </a:p>
                </p:txBody>
              </p:sp>
              <p:graphicFrame>
                <p:nvGraphicFramePr>
                  <p:cNvPr id="203" name="Object 8">
                    <a:extLst>
                      <a:ext uri="{FF2B5EF4-FFF2-40B4-BE49-F238E27FC236}">
                        <a16:creationId xmlns:a16="http://schemas.microsoft.com/office/drawing/2014/main" id="{78A6EDB3-8513-431D-BFA8-DDE7924CCE24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179655" y="1484450"/>
                  <a:ext cx="2184653" cy="5461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5" imgW="952200" imgH="228600" progId="Equation.DSMT4">
                          <p:embed/>
                        </p:oleObj>
                      </mc:Choice>
                      <mc:Fallback>
                        <p:oleObj name="Equation" r:id="rId15" imgW="952200" imgH="228600" progId="Equation.DSMT4">
                          <p:embed/>
                          <p:pic>
                            <p:nvPicPr>
                              <p:cNvPr id="203" name="Object 8">
                                <a:extLst>
                                  <a:ext uri="{FF2B5EF4-FFF2-40B4-BE49-F238E27FC236}">
                                    <a16:creationId xmlns:a16="http://schemas.microsoft.com/office/drawing/2014/main" id="{78A6EDB3-8513-431D-BFA8-DDE7924CCE24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6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179655" y="1484450"/>
                                <a:ext cx="2184653" cy="546100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04" name="Object 4">
                    <a:extLst>
                      <a:ext uri="{FF2B5EF4-FFF2-40B4-BE49-F238E27FC236}">
                        <a16:creationId xmlns:a16="http://schemas.microsoft.com/office/drawing/2014/main" id="{1228FA9C-DFF6-4934-B9D1-581D89D077C4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5406148" y="1485164"/>
                  <a:ext cx="1443037" cy="484187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7" imgW="672840" imgH="203040" progId="Equation.DSMT4">
                          <p:embed/>
                        </p:oleObj>
                      </mc:Choice>
                      <mc:Fallback>
                        <p:oleObj name="Equation" r:id="rId17" imgW="672840" imgH="203040" progId="Equation.DSMT4">
                          <p:embed/>
                          <p:pic>
                            <p:nvPicPr>
                              <p:cNvPr id="204" name="Object 4">
                                <a:extLst>
                                  <a:ext uri="{FF2B5EF4-FFF2-40B4-BE49-F238E27FC236}">
                                    <a16:creationId xmlns:a16="http://schemas.microsoft.com/office/drawing/2014/main" id="{1228FA9C-DFF6-4934-B9D1-581D89D077C4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406148" y="1485164"/>
                                <a:ext cx="1443037" cy="484187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05" name="Rectangle 74">
                    <a:extLst>
                      <a:ext uri="{FF2B5EF4-FFF2-40B4-BE49-F238E27FC236}">
                        <a16:creationId xmlns:a16="http://schemas.microsoft.com/office/drawing/2014/main" id="{F091339B-4587-47D7-B179-8A3BB5D15D4E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5322572" y="1466127"/>
                    <a:ext cx="1681670" cy="501301"/>
                  </a:xfrm>
                  <a:prstGeom prst="rect">
                    <a:avLst/>
                  </a:prstGeom>
                  <a:noFill/>
                  <a:ln w="9525">
                    <a:solidFill>
                      <a:schemeClr val="accent1"/>
                    </a:solidFill>
                    <a:prstDash val="dash"/>
                    <a:miter lim="800000"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bg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 anchor="ctr">
                    <a:spAutoFit/>
                  </a:bodyPr>
                  <a:lstStyle/>
                  <a:p>
                    <a:pPr algn="ctr"/>
                    <a:endParaRPr lang="ja-JP" altLang="en-US" b="1">
                      <a:solidFill>
                        <a:srgbClr val="000000"/>
                      </a:solidFill>
                      <a:ea typeface="ＭＳ Ｐゴシック" pitchFamily="50" charset="-128"/>
                    </a:endParaRPr>
                  </a:p>
                </p:txBody>
              </p:sp>
              <p:sp>
                <p:nvSpPr>
                  <p:cNvPr id="206" name="Rectangle 17">
                    <a:extLst>
                      <a:ext uri="{FF2B5EF4-FFF2-40B4-BE49-F238E27FC236}">
                        <a16:creationId xmlns:a16="http://schemas.microsoft.com/office/drawing/2014/main" id="{CCD6B3DC-D292-4195-AE90-D2F97C5B3A0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-13508" y="2004285"/>
                    <a:ext cx="4029973" cy="4616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1pPr>
                    <a:lvl2pPr marL="742950" indent="-28575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2pPr>
                    <a:lvl3pPr marL="11430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3pPr>
                    <a:lvl4pPr marL="16002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4pPr>
                    <a:lvl5pPr marL="20574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5pPr>
                    <a:lvl6pPr marL="25146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6pPr>
                    <a:lvl7pPr marL="29718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7pPr>
                    <a:lvl8pPr marL="34290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8pPr>
                    <a:lvl9pPr marL="38862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9pPr>
                  </a:lstStyle>
                  <a:p>
                    <a:pPr algn="l" eaLnBrk="1" hangingPunct="1">
                      <a:spcBef>
                        <a:spcPts val="0"/>
                      </a:spcBef>
                    </a:pPr>
                    <a:r>
                      <a:rPr lang="ja-JP" altLang="en-US" sz="2400" dirty="0">
                        <a:solidFill>
                          <a:schemeClr val="accent1">
                            <a:lumMod val="75000"/>
                          </a:schemeClr>
                        </a:solidFill>
                      </a:rPr>
                      <a:t>時間並進のネーター保存量</a:t>
                    </a:r>
                  </a:p>
                </p:txBody>
              </p:sp>
              <p:sp>
                <p:nvSpPr>
                  <p:cNvPr id="207" name="Rectangle 17">
                    <a:extLst>
                      <a:ext uri="{FF2B5EF4-FFF2-40B4-BE49-F238E27FC236}">
                        <a16:creationId xmlns:a16="http://schemas.microsoft.com/office/drawing/2014/main" id="{1F47749A-E44F-4A52-8532-D5F8A864CA6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136166" y="2354185"/>
                    <a:ext cx="1783644" cy="4616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1pPr>
                    <a:lvl2pPr marL="742950" indent="-28575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2pPr>
                    <a:lvl3pPr marL="11430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3pPr>
                    <a:lvl4pPr marL="16002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4pPr>
                    <a:lvl5pPr marL="20574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5pPr>
                    <a:lvl6pPr marL="25146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6pPr>
                    <a:lvl7pPr marL="29718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7pPr>
                    <a:lvl8pPr marL="34290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8pPr>
                    <a:lvl9pPr marL="38862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9pPr>
                  </a:lstStyle>
                  <a:p>
                    <a:pPr eaLnBrk="1" hangingPunct="1"/>
                    <a:r>
                      <a:rPr lang="en-US" altLang="ja-JP" sz="2400" i="1" dirty="0" err="1">
                        <a:solidFill>
                          <a:schemeClr val="accent1">
                            <a:lumMod val="75000"/>
                          </a:schemeClr>
                        </a:solidFill>
                        <a:latin typeface="Bookman Old Style" panose="02050604050505020204" pitchFamily="18" charset="0"/>
                      </a:rPr>
                      <a:t>q</a:t>
                    </a:r>
                    <a:r>
                      <a:rPr lang="en-US" altLang="ja-JP" sz="2400" i="1" baseline="-25000" dirty="0" err="1">
                        <a:solidFill>
                          <a:schemeClr val="accent1">
                            <a:lumMod val="75000"/>
                          </a:schemeClr>
                        </a:solidFill>
                        <a:latin typeface="Bookman Old Style" panose="02050604050505020204" pitchFamily="18" charset="0"/>
                      </a:rPr>
                      <a:t>j</a:t>
                    </a:r>
                    <a:r>
                      <a:rPr lang="en-US" altLang="ja-JP" sz="2400" dirty="0">
                        <a:solidFill>
                          <a:schemeClr val="accent1">
                            <a:lumMod val="75000"/>
                          </a:schemeClr>
                        </a:solidFill>
                      </a:rPr>
                      <a:t>, </a:t>
                    </a:r>
                    <a:r>
                      <a:rPr lang="en-US" altLang="ja-JP" sz="2400" i="1" dirty="0" err="1">
                        <a:solidFill>
                          <a:schemeClr val="accent1">
                            <a:lumMod val="75000"/>
                          </a:schemeClr>
                        </a:solidFill>
                        <a:latin typeface="Bookman Old Style" panose="02050604050505020204" pitchFamily="18" charset="0"/>
                      </a:rPr>
                      <a:t>p</a:t>
                    </a:r>
                    <a:r>
                      <a:rPr lang="en-US" altLang="ja-JP" sz="2400" i="1" baseline="-25000" dirty="0" err="1">
                        <a:solidFill>
                          <a:schemeClr val="accent1">
                            <a:lumMod val="75000"/>
                          </a:schemeClr>
                        </a:solidFill>
                        <a:latin typeface="Bookman Old Style" panose="02050604050505020204" pitchFamily="18" charset="0"/>
                      </a:rPr>
                      <a:t>j</a:t>
                    </a:r>
                    <a:r>
                      <a:rPr lang="ja-JP" altLang="en-US" sz="2400" dirty="0">
                        <a:solidFill>
                          <a:schemeClr val="accent1">
                            <a:lumMod val="75000"/>
                          </a:schemeClr>
                        </a:solidFill>
                      </a:rPr>
                      <a:t>で表す</a:t>
                    </a:r>
                  </a:p>
                </p:txBody>
              </p:sp>
              <p:graphicFrame>
                <p:nvGraphicFramePr>
                  <p:cNvPr id="208" name="Object 4">
                    <a:extLst>
                      <a:ext uri="{FF2B5EF4-FFF2-40B4-BE49-F238E27FC236}">
                        <a16:creationId xmlns:a16="http://schemas.microsoft.com/office/drawing/2014/main" id="{FEC705BB-5A2F-41AA-9FCC-97723FB3B520}"/>
                      </a:ext>
                    </a:extLst>
                  </p:cNvPr>
                  <p:cNvGraphicFramePr>
                    <a:graphicFrameLocks noChangeAspect="1"/>
                  </p:cNvGraphicFramePr>
                  <p:nvPr/>
                </p:nvGraphicFramePr>
                <p:xfrm>
                  <a:off x="3708269" y="1978052"/>
                  <a:ext cx="2573338" cy="5461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name="Equation" r:id="rId19" imgW="1244520" imgH="228600" progId="Equation.DSMT4">
                          <p:embed/>
                        </p:oleObj>
                      </mc:Choice>
                      <mc:Fallback>
                        <p:oleObj name="Equation" r:id="rId19" imgW="1244520" imgH="228600" progId="Equation.DSMT4">
                          <p:embed/>
                          <p:pic>
                            <p:nvPicPr>
                              <p:cNvPr id="208" name="Object 4">
                                <a:extLst>
                                  <a:ext uri="{FF2B5EF4-FFF2-40B4-BE49-F238E27FC236}">
                                    <a16:creationId xmlns:a16="http://schemas.microsoft.com/office/drawing/2014/main" id="{FEC705BB-5A2F-41AA-9FCC-97723FB3B520}"/>
                                  </a:ext>
                                </a:extLst>
                              </p:cNvPr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708269" y="1978052"/>
                                <a:ext cx="2573338" cy="546100"/>
                              </a:xfrm>
                              <a:prstGeom prst="rect">
                                <a:avLst/>
                              </a:prstGeom>
                              <a:noFill/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09" name="Rectangle 17">
                    <a:extLst>
                      <a:ext uri="{FF2B5EF4-FFF2-40B4-BE49-F238E27FC236}">
                        <a16:creationId xmlns:a16="http://schemas.microsoft.com/office/drawing/2014/main" id="{FE767D3E-F1FE-496F-B908-C5733C2B797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6531473" y="2004285"/>
                    <a:ext cx="1753214" cy="461665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1pPr>
                    <a:lvl2pPr marL="742950" indent="-28575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2pPr>
                    <a:lvl3pPr marL="11430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3pPr>
                    <a:lvl4pPr marL="16002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4pPr>
                    <a:lvl5pPr marL="2057400" indent="-228600" eaLnBrk="0" hangingPunct="0"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5pPr>
                    <a:lvl6pPr marL="25146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6pPr>
                    <a:lvl7pPr marL="29718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7pPr>
                    <a:lvl8pPr marL="34290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8pPr>
                    <a:lvl9pPr marL="38862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ＭＳ Ｐゴシック" panose="020B0600070205080204" pitchFamily="50" charset="-128"/>
                      </a:defRPr>
                    </a:lvl9pPr>
                  </a:lstStyle>
                  <a:p>
                    <a:pPr algn="l" eaLnBrk="1" hangingPunct="1">
                      <a:spcBef>
                        <a:spcPts val="0"/>
                      </a:spcBef>
                    </a:pPr>
                    <a:r>
                      <a:rPr lang="en-US" altLang="ja-JP" sz="2400" dirty="0">
                        <a:solidFill>
                          <a:schemeClr val="accent1">
                            <a:lumMod val="75000"/>
                          </a:schemeClr>
                        </a:solidFill>
                      </a:rPr>
                      <a:t>=</a:t>
                    </a:r>
                    <a:r>
                      <a:rPr lang="ja-JP" altLang="en-US" sz="2400" dirty="0">
                        <a:solidFill>
                          <a:schemeClr val="accent1">
                            <a:lumMod val="75000"/>
                          </a:schemeClr>
                        </a:solidFill>
                      </a:rPr>
                      <a:t>全</a:t>
                    </a:r>
                    <a:r>
                      <a:rPr lang="en-US" altLang="ja-JP" sz="2400" dirty="0">
                        <a:solidFill>
                          <a:schemeClr val="accent1">
                            <a:lumMod val="75000"/>
                          </a:schemeClr>
                        </a:solidFill>
                      </a:rPr>
                      <a:t>energy</a:t>
                    </a:r>
                    <a:r>
                      <a:rPr lang="ja-JP" altLang="en-US" sz="2400" dirty="0">
                        <a:solidFill>
                          <a:schemeClr val="accent1">
                            <a:lumMod val="75000"/>
                          </a:schemeClr>
                        </a:solidFill>
                      </a:rPr>
                      <a:t>を</a:t>
                    </a:r>
                  </a:p>
                </p:txBody>
              </p:sp>
              <p:grpSp>
                <p:nvGrpSpPr>
                  <p:cNvPr id="210" name="グループ化 209">
                    <a:extLst>
                      <a:ext uri="{FF2B5EF4-FFF2-40B4-BE49-F238E27FC236}">
                        <a16:creationId xmlns:a16="http://schemas.microsoft.com/office/drawing/2014/main" id="{7E79C1D2-1B8E-4138-8792-C22A1B28BE8F}"/>
                      </a:ext>
                    </a:extLst>
                  </p:cNvPr>
                  <p:cNvGrpSpPr/>
                  <p:nvPr/>
                </p:nvGrpSpPr>
                <p:grpSpPr>
                  <a:xfrm>
                    <a:off x="7323063" y="329095"/>
                    <a:ext cx="1771837" cy="1519352"/>
                    <a:chOff x="6177497" y="2470423"/>
                    <a:chExt cx="2313099" cy="1653543"/>
                  </a:xfrm>
                </p:grpSpPr>
                <p:sp>
                  <p:nvSpPr>
                    <p:cNvPr id="217" name="Line 29">
                      <a:extLst>
                        <a:ext uri="{FF2B5EF4-FFF2-40B4-BE49-F238E27FC236}">
                          <a16:creationId xmlns:a16="http://schemas.microsoft.com/office/drawing/2014/main" id="{C401C4CF-0DB3-412B-8751-AE64BBE2084B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7070209" y="2622512"/>
                      <a:ext cx="0" cy="1501454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 type="arrow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square" anchor="ctr">
                      <a:spAutoFit/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ja-JP" alt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ＭＳ Ｐゴシック" pitchFamily="50" charset="-128"/>
                        <a:cs typeface="+mn-cs"/>
                      </a:endParaRPr>
                    </a:p>
                  </p:txBody>
                </p:sp>
                <p:sp>
                  <p:nvSpPr>
                    <p:cNvPr id="218" name="Line 30">
                      <a:extLst>
                        <a:ext uri="{FF2B5EF4-FFF2-40B4-BE49-F238E27FC236}">
                          <a16:creationId xmlns:a16="http://schemas.microsoft.com/office/drawing/2014/main" id="{7AA96ACE-24AE-4C4C-B6D8-0889F029C398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177497" y="3492500"/>
                      <a:ext cx="1965806" cy="0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 type="arrow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square" anchor="ctr">
                      <a:spAutoFit/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ja-JP" alt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ＭＳ Ｐゴシック" pitchFamily="50" charset="-128"/>
                        <a:cs typeface="+mn-cs"/>
                      </a:endParaRPr>
                    </a:p>
                  </p:txBody>
                </p:sp>
                <p:sp>
                  <p:nvSpPr>
                    <p:cNvPr id="219" name="Line 31">
                      <a:extLst>
                        <a:ext uri="{FF2B5EF4-FFF2-40B4-BE49-F238E27FC236}">
                          <a16:creationId xmlns:a16="http://schemas.microsoft.com/office/drawing/2014/main" id="{6F996DDA-B394-41AE-817E-01E679F29645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6442747" y="3060214"/>
                      <a:ext cx="1267474" cy="863093"/>
                    </a:xfrm>
                    <a:prstGeom prst="line">
                      <a:avLst/>
                    </a:prstGeom>
                    <a:noFill/>
                    <a:ln w="28575">
                      <a:solidFill>
                        <a:schemeClr val="tx1"/>
                      </a:solidFill>
                      <a:round/>
                      <a:headEnd/>
                      <a:tailEnd type="arrow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wrap="square" anchor="ctr">
                      <a:spAutoFit/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ja-JP" alt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ＭＳ Ｐゴシック" pitchFamily="50" charset="-128"/>
                        <a:cs typeface="+mn-cs"/>
                      </a:endParaRPr>
                    </a:p>
                  </p:txBody>
                </p:sp>
                <p:graphicFrame>
                  <p:nvGraphicFramePr>
                    <p:cNvPr id="220" name="Object 45">
                      <a:extLst>
                        <a:ext uri="{FF2B5EF4-FFF2-40B4-BE49-F238E27FC236}">
                          <a16:creationId xmlns:a16="http://schemas.microsoft.com/office/drawing/2014/main" id="{23F868A1-F9A3-418C-AACA-4B3C38B8BB30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8147696" y="3342628"/>
                    <a:ext cx="342900" cy="33972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数式" r:id="rId21" imgW="139680" imgH="139680" progId="Equation.3">
                            <p:embed/>
                          </p:oleObj>
                        </mc:Choice>
                        <mc:Fallback>
                          <p:oleObj name="数式" r:id="rId21" imgW="139680" imgH="139680" progId="Equation.3">
                            <p:embed/>
                            <p:pic>
                              <p:nvPicPr>
                                <p:cNvPr id="220" name="Object 45">
                                  <a:extLst>
                                    <a:ext uri="{FF2B5EF4-FFF2-40B4-BE49-F238E27FC236}">
                                      <a16:creationId xmlns:a16="http://schemas.microsoft.com/office/drawing/2014/main" id="{23F868A1-F9A3-418C-AACA-4B3C38B8BB30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2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8147696" y="3342628"/>
                                  <a:ext cx="342900" cy="339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chemeClr val="accent1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21" name="Object 46">
                      <a:extLst>
                        <a:ext uri="{FF2B5EF4-FFF2-40B4-BE49-F238E27FC236}">
                          <a16:creationId xmlns:a16="http://schemas.microsoft.com/office/drawing/2014/main" id="{775DB119-AB1C-4BF0-9779-886A1278F9E8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7663121" y="3002651"/>
                    <a:ext cx="342900" cy="401638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数式" r:id="rId23" imgW="139680" imgH="164880" progId="Equation.3">
                            <p:embed/>
                          </p:oleObj>
                        </mc:Choice>
                        <mc:Fallback>
                          <p:oleObj name="数式" r:id="rId23" imgW="139680" imgH="164880" progId="Equation.3">
                            <p:embed/>
                            <p:pic>
                              <p:nvPicPr>
                                <p:cNvPr id="221" name="Object 46">
                                  <a:extLst>
                                    <a:ext uri="{FF2B5EF4-FFF2-40B4-BE49-F238E27FC236}">
                                      <a16:creationId xmlns:a16="http://schemas.microsoft.com/office/drawing/2014/main" id="{775DB119-AB1C-4BF0-9779-886A1278F9E8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4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7663121" y="3002651"/>
                                  <a:ext cx="342900" cy="401638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chemeClr val="accent1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  <p:graphicFrame>
                  <p:nvGraphicFramePr>
                    <p:cNvPr id="222" name="Object 47">
                      <a:extLst>
                        <a:ext uri="{FF2B5EF4-FFF2-40B4-BE49-F238E27FC236}">
                          <a16:creationId xmlns:a16="http://schemas.microsoft.com/office/drawing/2014/main" id="{AC941037-E5D2-4B1B-8383-B3A775995DB4}"/>
                        </a:ext>
                      </a:extLst>
                    </p:cNvPr>
                    <p:cNvGraphicFramePr>
                      <a:graphicFrameLocks noChangeAspect="1"/>
                    </p:cNvGraphicFramePr>
                    <p:nvPr/>
                  </p:nvGraphicFramePr>
                  <p:xfrm>
                    <a:off x="7179053" y="2470423"/>
                    <a:ext cx="342900" cy="339725"/>
                  </p:xfrm>
                  <a:graphic>
                    <a:graphicData uri="http://schemas.openxmlformats.org/presentationml/2006/ole">
                      <mc:AlternateContent xmlns:mc="http://schemas.openxmlformats.org/markup-compatibility/2006">
                        <mc:Choice xmlns:v="urn:schemas-microsoft-com:vml" Requires="v">
                          <p:oleObj name="数式" r:id="rId25" imgW="139680" imgH="139680" progId="Equation.3">
                            <p:embed/>
                          </p:oleObj>
                        </mc:Choice>
                        <mc:Fallback>
                          <p:oleObj name="数式" r:id="rId25" imgW="139680" imgH="139680" progId="Equation.3">
                            <p:embed/>
                            <p:pic>
                              <p:nvPicPr>
                                <p:cNvPr id="222" name="Object 47">
                                  <a:extLst>
                                    <a:ext uri="{FF2B5EF4-FFF2-40B4-BE49-F238E27FC236}">
                                      <a16:creationId xmlns:a16="http://schemas.microsoft.com/office/drawing/2014/main" id="{AC941037-E5D2-4B1B-8383-B3A775995DB4}"/>
                                    </a:ext>
                                  </a:extLst>
                                </p:cNvPr>
                                <p:cNvPicPr>
                                  <a:picLocks noChangeAspect="1" noChangeArrowheads="1"/>
                                </p:cNvPicPr>
                                <p:nvPr/>
                              </p:nvPicPr>
                              <p:blipFill>
                                <a:blip r:embed="rId26">
                                  <a:extLst>
                                    <a:ext uri="{28A0092B-C50C-407E-A947-70E740481C1C}">
                                      <a14:useLocalDpi xmlns:a14="http://schemas.microsoft.com/office/drawing/2010/main" val="0"/>
                                    </a:ext>
                                  </a:extLst>
                                </a:blip>
                                <a:srcRect/>
                                <a:stretch>
                                  <a:fillRect/>
                                </a:stretch>
                              </p:blipFill>
                              <p:spPr bwMode="auto">
                                <a:xfrm>
                                  <a:off x="7179053" y="2470423"/>
                                  <a:ext cx="342900" cy="339725"/>
                                </a:xfrm>
                                <a:prstGeom prst="rect">
                                  <a:avLst/>
                                </a:prstGeom>
                                <a:noFill/>
                                <a:ln>
                                  <a:noFill/>
                                </a:ln>
                                <a:effectLst/>
                                <a:extLst>
                                  <a:ext uri="{909E8E84-426E-40DD-AFC4-6F175D3DCCD1}">
                                    <a14:hiddenFill xmlns:a14="http://schemas.microsoft.com/office/drawing/2010/main">
                                      <a:solidFill>
                                        <a:schemeClr val="accent1"/>
                                      </a:solidFill>
                                    </a14:hiddenFill>
                                  </a:ext>
                                  <a:ext uri="{91240B29-F687-4F45-9708-019B960494DF}">
                                    <a14:hiddenLine xmlns:a14="http://schemas.microsoft.com/office/drawing/2010/main" w="9525">
                                      <a:solidFill>
                                        <a:srgbClr val="0000FF"/>
                                      </a:solidFill>
                                      <a:miter lim="800000"/>
                                      <a:headEnd/>
                                      <a:tailEnd/>
                                    </a14:hiddenLine>
                                  </a:ext>
                                  <a:ext uri="{AF507438-7753-43E0-B8FC-AC1667EBCBE1}">
                                    <a14:hiddenEffects xmlns:a14="http://schemas.microsoft.com/office/drawing/2010/main">
                                      <a:effectLst>
                                        <a:outerShdw dist="35921" dir="2700000" algn="ctr" rotWithShape="0">
                                          <a:schemeClr val="bg2"/>
                                        </a:outerShdw>
                                      </a:effectLst>
                                    </a14:hiddenEffects>
                                  </a:ext>
                                </a:extLst>
                              </p:spPr>
                            </p:pic>
                          </p:oleObj>
                        </mc:Fallback>
                      </mc:AlternateContent>
                    </a:graphicData>
                  </a:graphic>
                </p:graphicFrame>
              </p:grpSp>
              <p:grpSp>
                <p:nvGrpSpPr>
                  <p:cNvPr id="211" name="グループ化 210">
                    <a:extLst>
                      <a:ext uri="{FF2B5EF4-FFF2-40B4-BE49-F238E27FC236}">
                        <a16:creationId xmlns:a16="http://schemas.microsoft.com/office/drawing/2014/main" id="{5D17A588-E5D8-472F-A59B-0EC224F41093}"/>
                      </a:ext>
                    </a:extLst>
                  </p:cNvPr>
                  <p:cNvGrpSpPr/>
                  <p:nvPr/>
                </p:nvGrpSpPr>
                <p:grpSpPr>
                  <a:xfrm>
                    <a:off x="7406726" y="786408"/>
                    <a:ext cx="1422145" cy="961472"/>
                    <a:chOff x="6810212" y="2659780"/>
                    <a:chExt cx="2019809" cy="1439527"/>
                  </a:xfrm>
                </p:grpSpPr>
                <p:sp>
                  <p:nvSpPr>
                    <p:cNvPr id="213" name="Line 40">
                      <a:extLst>
                        <a:ext uri="{FF2B5EF4-FFF2-40B4-BE49-F238E27FC236}">
                          <a16:creationId xmlns:a16="http://schemas.microsoft.com/office/drawing/2014/main" id="{9815D5FA-9136-4FA3-8E8E-2F873A539036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82321" y="2659780"/>
                      <a:ext cx="647700" cy="1270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0000FF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ja-JP" alt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ＭＳ Ｐゴシック" pitchFamily="50" charset="-128"/>
                        <a:cs typeface="+mn-cs"/>
                      </a:endParaRPr>
                    </a:p>
                  </p:txBody>
                </p:sp>
                <p:sp>
                  <p:nvSpPr>
                    <p:cNvPr id="214" name="Line 40">
                      <a:extLst>
                        <a:ext uri="{FF2B5EF4-FFF2-40B4-BE49-F238E27FC236}">
                          <a16:creationId xmlns:a16="http://schemas.microsoft.com/office/drawing/2014/main" id="{99741CC1-92CD-49C4-92DE-7EFC39976CB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810212" y="2659780"/>
                      <a:ext cx="647700" cy="1270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0000FF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ja-JP" alt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ＭＳ Ｐゴシック" pitchFamily="50" charset="-128"/>
                        <a:cs typeface="+mn-cs"/>
                      </a:endParaRPr>
                    </a:p>
                  </p:txBody>
                </p:sp>
                <p:sp>
                  <p:nvSpPr>
                    <p:cNvPr id="215" name="Line 40">
                      <a:extLst>
                        <a:ext uri="{FF2B5EF4-FFF2-40B4-BE49-F238E27FC236}">
                          <a16:creationId xmlns:a16="http://schemas.microsoft.com/office/drawing/2014/main" id="{D08123BD-6E3C-4C08-8F62-ABF6B72F1FDE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8182321" y="4086607"/>
                      <a:ext cx="647700" cy="1270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0000FF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ja-JP" alt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ＭＳ Ｐゴシック" pitchFamily="50" charset="-128"/>
                        <a:cs typeface="+mn-cs"/>
                      </a:endParaRPr>
                    </a:p>
                  </p:txBody>
                </p:sp>
                <p:sp>
                  <p:nvSpPr>
                    <p:cNvPr id="216" name="Line 40">
                      <a:extLst>
                        <a:ext uri="{FF2B5EF4-FFF2-40B4-BE49-F238E27FC236}">
                          <a16:creationId xmlns:a16="http://schemas.microsoft.com/office/drawing/2014/main" id="{A85DB298-42E5-4B21-894C-34D3EDCA884F}"/>
                        </a:ext>
                      </a:extLst>
                    </p:cNvPr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6810212" y="4086607"/>
                      <a:ext cx="647700" cy="12700"/>
                    </a:xfrm>
                    <a:prstGeom prst="line">
                      <a:avLst/>
                    </a:prstGeom>
                    <a:noFill/>
                    <a:ln w="57150">
                      <a:solidFill>
                        <a:srgbClr val="0000FF"/>
                      </a:solidFill>
                      <a:round/>
                      <a:headEnd/>
                      <a:tailEnd type="triangle" w="med" len="med"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 anchor="ctr">
                      <a:spAutoFit/>
                    </a:bodyPr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1" lang="ja-JP" alt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Times New Roman" pitchFamily="18" charset="0"/>
                        <a:ea typeface="ＭＳ Ｐゴシック" pitchFamily="50" charset="-128"/>
                        <a:cs typeface="+mn-cs"/>
                      </a:endParaRPr>
                    </a:p>
                  </p:txBody>
                </p:sp>
              </p:grpSp>
              <p:sp>
                <p:nvSpPr>
                  <p:cNvPr id="212" name="Text Box 113">
                    <a:extLst>
                      <a:ext uri="{FF2B5EF4-FFF2-40B4-BE49-F238E27FC236}">
                        <a16:creationId xmlns:a16="http://schemas.microsoft.com/office/drawing/2014/main" id="{E8E66948-8BF2-4146-9505-915F9BD0184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509062" y="232940"/>
                    <a:ext cx="642662" cy="52322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 cap="sq">
                        <a:solidFill>
                          <a:srgbClr val="000000"/>
                        </a:solidFill>
                        <a:miter lim="800000"/>
                        <a:headEnd type="none" w="sm" len="sm"/>
                        <a:tailEnd type="none" w="sm" len="sm"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 eaLnBrk="0" hangingPunct="0"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charset="-128"/>
                      </a:defRPr>
                    </a:lvl1pPr>
                    <a:lvl2pPr marL="742950" indent="-285750" eaLnBrk="0" hangingPunct="0"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charset="-128"/>
                      </a:defRPr>
                    </a:lvl2pPr>
                    <a:lvl3pPr marL="11430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charset="-128"/>
                      </a:defRPr>
                    </a:lvl3pPr>
                    <a:lvl4pPr marL="16002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charset="-128"/>
                      </a:defRPr>
                    </a:lvl4pPr>
                    <a:lvl5pPr marL="2057400" indent="-228600" eaLnBrk="0" hangingPunct="0"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charset="-128"/>
                      </a:defRPr>
                    </a:lvl5pPr>
                    <a:lvl6pPr marL="25146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charset="-128"/>
                      </a:defRPr>
                    </a:lvl6pPr>
                    <a:lvl7pPr marL="29718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charset="-128"/>
                      </a:defRPr>
                    </a:lvl7pPr>
                    <a:lvl8pPr marL="34290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charset="-128"/>
                      </a:defRPr>
                    </a:lvl8pPr>
                    <a:lvl9pPr marL="3886200" indent="-228600" algn="ctr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defRPr kumimoji="1" sz="2800">
                        <a:solidFill>
                          <a:schemeClr val="tx1"/>
                        </a:solidFill>
                        <a:latin typeface="Times New Roman" pitchFamily="18" charset="0"/>
                        <a:ea typeface="ＭＳ Ｐゴシック" charset="-128"/>
                      </a:defRPr>
                    </a:lvl9pPr>
                  </a:lstStyle>
                  <a:p>
                    <a:pPr eaLnBrk="1" hangingPunct="1"/>
                    <a:r>
                      <a:rPr lang="en-US" altLang="ja-JP" b="1" i="1" dirty="0">
                        <a:solidFill>
                          <a:srgbClr val="0000FF"/>
                        </a:solidFill>
                        <a:latin typeface="Bookman Old Style" panose="02050604050505020204" pitchFamily="18" charset="0"/>
                        <a:ea typeface="ＭＳ ゴシック" panose="020B0609070205080204" pitchFamily="49" charset="-128"/>
                        <a:cs typeface="Times New Roman" panose="02020603050405020304" pitchFamily="18" charset="0"/>
                      </a:rPr>
                      <a:t>B</a:t>
                    </a:r>
                    <a:endParaRPr lang="en-US" altLang="ja-JP" dirty="0">
                      <a:solidFill>
                        <a:srgbClr val="0000FF"/>
                      </a:solidFill>
                    </a:endParaRPr>
                  </a:p>
                </p:txBody>
              </p:sp>
            </p:grpSp>
            <p:graphicFrame>
              <p:nvGraphicFramePr>
                <p:cNvPr id="156" name="Object 4">
                  <a:extLst>
                    <a:ext uri="{FF2B5EF4-FFF2-40B4-BE49-F238E27FC236}">
                      <a16:creationId xmlns:a16="http://schemas.microsoft.com/office/drawing/2014/main" id="{A69F6DDB-604C-4674-AF38-DE2303D9E0A1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922724" y="1041120"/>
                <a:ext cx="571500" cy="4238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7" imgW="266400" imgH="177480" progId="Equation.DSMT4">
                        <p:embed/>
                      </p:oleObj>
                    </mc:Choice>
                    <mc:Fallback>
                      <p:oleObj name="Equation" r:id="rId27" imgW="266400" imgH="177480" progId="Equation.DSMT4">
                        <p:embed/>
                        <p:pic>
                          <p:nvPicPr>
                            <p:cNvPr id="156" name="Object 4">
                              <a:extLst>
                                <a:ext uri="{FF2B5EF4-FFF2-40B4-BE49-F238E27FC236}">
                                  <a16:creationId xmlns:a16="http://schemas.microsoft.com/office/drawing/2014/main" id="{A69F6DDB-604C-4674-AF38-DE2303D9E0A1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22724" y="1041120"/>
                              <a:ext cx="571500" cy="42386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49" name="グループ化 148">
                <a:extLst>
                  <a:ext uri="{FF2B5EF4-FFF2-40B4-BE49-F238E27FC236}">
                    <a16:creationId xmlns:a16="http://schemas.microsoft.com/office/drawing/2014/main" id="{19E9F80F-05EC-47AA-8FB0-380C3B7A455F}"/>
                  </a:ext>
                </a:extLst>
              </p:cNvPr>
              <p:cNvGrpSpPr/>
              <p:nvPr/>
            </p:nvGrpSpPr>
            <p:grpSpPr>
              <a:xfrm>
                <a:off x="-17398" y="2379486"/>
                <a:ext cx="6736478" cy="608782"/>
                <a:chOff x="-17398" y="2379486"/>
                <a:chExt cx="6736478" cy="608782"/>
              </a:xfrm>
            </p:grpSpPr>
            <p:sp>
              <p:nvSpPr>
                <p:cNvPr id="150" name="Rectangle 7">
                  <a:extLst>
                    <a:ext uri="{FF2B5EF4-FFF2-40B4-BE49-F238E27FC236}">
                      <a16:creationId xmlns:a16="http://schemas.microsoft.com/office/drawing/2014/main" id="{520CF354-E378-4035-BDFE-590CCED2048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-17398" y="2389542"/>
                  <a:ext cx="1978357" cy="5232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9pPr>
                </a:lstStyle>
                <a:p>
                  <a:pPr algn="l" eaLnBrk="1" hangingPunct="1"/>
                  <a:r>
                    <a:rPr lang="en-US" altLang="ja-JP" sz="2800" dirty="0">
                      <a:solidFill>
                        <a:srgbClr val="0000FF"/>
                      </a:solidFill>
                    </a:rPr>
                    <a:t>Hamiltonian</a:t>
                  </a:r>
                  <a:endParaRPr lang="ja-JP" altLang="en-US" sz="2800" dirty="0">
                    <a:solidFill>
                      <a:srgbClr val="0000FF"/>
                    </a:solidFill>
                  </a:endParaRPr>
                </a:p>
              </p:txBody>
            </p:sp>
            <p:graphicFrame>
              <p:nvGraphicFramePr>
                <p:cNvPr id="151" name="Object 8">
                  <a:extLst>
                    <a:ext uri="{FF2B5EF4-FFF2-40B4-BE49-F238E27FC236}">
                      <a16:creationId xmlns:a16="http://schemas.microsoft.com/office/drawing/2014/main" id="{EFA3E5D9-46D5-405E-A789-8F26A88B36E0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838904" y="2449954"/>
                <a:ext cx="725688" cy="39490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29" imgW="304560" imgH="164880" progId="Equation.DSMT4">
                        <p:embed/>
                      </p:oleObj>
                    </mc:Choice>
                    <mc:Fallback>
                      <p:oleObj name="Equation" r:id="rId29" imgW="304560" imgH="164880" progId="Equation.DSMT4">
                        <p:embed/>
                        <p:pic>
                          <p:nvPicPr>
                            <p:cNvPr id="151" name="Object 8">
                              <a:extLst>
                                <a:ext uri="{FF2B5EF4-FFF2-40B4-BE49-F238E27FC236}">
                                  <a16:creationId xmlns:a16="http://schemas.microsoft.com/office/drawing/2014/main" id="{EFA3E5D9-46D5-405E-A789-8F26A88B36E0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8904" y="2449954"/>
                              <a:ext cx="725688" cy="39490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2" name="Object 4">
                  <a:extLst>
                    <a:ext uri="{FF2B5EF4-FFF2-40B4-BE49-F238E27FC236}">
                      <a16:creationId xmlns:a16="http://schemas.microsoft.com/office/drawing/2014/main" id="{EF4C640A-1BE9-4275-BB8E-923440CB5B15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564592" y="2385966"/>
                <a:ext cx="4154488" cy="5762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1" imgW="2006280" imgH="241200" progId="Equation.DSMT4">
                        <p:embed/>
                      </p:oleObj>
                    </mc:Choice>
                    <mc:Fallback>
                      <p:oleObj name="Equation" r:id="rId31" imgW="2006280" imgH="241200" progId="Equation.DSMT4">
                        <p:embed/>
                        <p:pic>
                          <p:nvPicPr>
                            <p:cNvPr id="152" name="Object 4">
                              <a:extLst>
                                <a:ext uri="{FF2B5EF4-FFF2-40B4-BE49-F238E27FC236}">
                                  <a16:creationId xmlns:a16="http://schemas.microsoft.com/office/drawing/2014/main" id="{EF4C640A-1BE9-4275-BB8E-923440CB5B15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64592" y="2385966"/>
                              <a:ext cx="4154488" cy="57626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" name="Object 4">
                  <a:extLst>
                    <a:ext uri="{FF2B5EF4-FFF2-40B4-BE49-F238E27FC236}">
                      <a16:creationId xmlns:a16="http://schemas.microsoft.com/office/drawing/2014/main" id="{6A93349D-7467-4E46-A634-1A5D0CA0BD9B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3328607" y="2381843"/>
                <a:ext cx="736600" cy="60642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3" imgW="355320" imgH="253800" progId="Equation.DSMT4">
                        <p:embed/>
                      </p:oleObj>
                    </mc:Choice>
                    <mc:Fallback>
                      <p:oleObj name="Equation" r:id="rId33" imgW="355320" imgH="253800" progId="Equation.DSMT4">
                        <p:embed/>
                        <p:pic>
                          <p:nvPicPr>
                            <p:cNvPr id="153" name="Object 4">
                              <a:extLst>
                                <a:ext uri="{FF2B5EF4-FFF2-40B4-BE49-F238E27FC236}">
                                  <a16:creationId xmlns:a16="http://schemas.microsoft.com/office/drawing/2014/main" id="{6A93349D-7467-4E46-A634-1A5D0CA0BD9B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28607" y="2381843"/>
                              <a:ext cx="736600" cy="606425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" name="Object 4">
                  <a:extLst>
                    <a:ext uri="{FF2B5EF4-FFF2-40B4-BE49-F238E27FC236}">
                      <a16:creationId xmlns:a16="http://schemas.microsoft.com/office/drawing/2014/main" id="{6F993AC6-271B-4D26-A127-CD6E2740A2C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065207" y="2379486"/>
                <a:ext cx="1841500" cy="57626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35" imgW="888840" imgH="241200" progId="Equation.DSMT4">
                        <p:embed/>
                      </p:oleObj>
                    </mc:Choice>
                    <mc:Fallback>
                      <p:oleObj name="Equation" r:id="rId35" imgW="888840" imgH="241200" progId="Equation.DSMT4">
                        <p:embed/>
                        <p:pic>
                          <p:nvPicPr>
                            <p:cNvPr id="154" name="Object 4">
                              <a:extLst>
                                <a:ext uri="{FF2B5EF4-FFF2-40B4-BE49-F238E27FC236}">
                                  <a16:creationId xmlns:a16="http://schemas.microsoft.com/office/drawing/2014/main" id="{6F993AC6-271B-4D26-A127-CD6E2740A2C3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6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65207" y="2379486"/>
                              <a:ext cx="1841500" cy="576262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45" name="Rectangle 29">
              <a:extLst>
                <a:ext uri="{FF2B5EF4-FFF2-40B4-BE49-F238E27FC236}">
                  <a16:creationId xmlns:a16="http://schemas.microsoft.com/office/drawing/2014/main" id="{185B7B06-08CE-4B68-970B-E21C2DDC6A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944" y="-10612"/>
              <a:ext cx="89927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algn="l" eaLnBrk="1" hangingPunct="1"/>
              <a:r>
                <a:rPr lang="ja-JP" altLang="en-US" sz="2800" dirty="0">
                  <a:solidFill>
                    <a:srgbClr val="0000CC"/>
                  </a:solidFill>
                </a:rPr>
                <a:t>例</a:t>
              </a:r>
            </a:p>
          </p:txBody>
        </p:sp>
        <p:sp>
          <p:nvSpPr>
            <p:cNvPr id="146" name="Rectangle 12">
              <a:extLst>
                <a:ext uri="{FF2B5EF4-FFF2-40B4-BE49-F238E27FC236}">
                  <a16:creationId xmlns:a16="http://schemas.microsoft.com/office/drawing/2014/main" id="{11E9252C-24AB-4681-AEA5-F002C823933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5500" y="-6194"/>
              <a:ext cx="795996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r>
                <a:rPr lang="ja-JP" altLang="en-US" sz="2800" dirty="0"/>
                <a:t>磁場</a:t>
              </a:r>
              <a:r>
                <a:rPr lang="en-US" altLang="ja-JP" sz="2800" dirty="0"/>
                <a:t>(</a:t>
              </a:r>
              <a:r>
                <a:rPr lang="en-US" altLang="ja-JP" sz="2800" i="1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ja-JP" sz="2800" dirty="0"/>
                <a:t>,0,0)</a:t>
              </a:r>
              <a:r>
                <a:rPr lang="ja-JP" altLang="en-US" sz="2800" dirty="0"/>
                <a:t>中の質量</a:t>
              </a:r>
              <a:r>
                <a:rPr lang="en-US" altLang="ja-JP" sz="2800" i="1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m</a:t>
              </a:r>
              <a:r>
                <a:rPr lang="ja-JP" altLang="en-US" sz="2800" dirty="0"/>
                <a:t>座標</a:t>
              </a:r>
              <a:r>
                <a:rPr lang="en-US" altLang="ja-JP" sz="2800" dirty="0"/>
                <a:t>(</a:t>
              </a:r>
              <a:r>
                <a:rPr lang="en-US" altLang="ja-JP" sz="2800" i="1" dirty="0" err="1">
                  <a:latin typeface="Bookman Old Style" panose="020506040505050202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ja-JP" sz="2800" dirty="0" err="1"/>
                <a:t>,</a:t>
              </a:r>
              <a:r>
                <a:rPr lang="en-US" altLang="ja-JP" sz="2800" i="1" dirty="0" err="1">
                  <a:latin typeface="Bookman Old Style" panose="020506040505050202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ja-JP" sz="2800" dirty="0" err="1"/>
                <a:t>,</a:t>
              </a:r>
              <a:r>
                <a:rPr lang="en-US" altLang="ja-JP" sz="2800" i="1" dirty="0" err="1">
                  <a:latin typeface="Bookman Old Style" panose="02050604050505020204" pitchFamily="18" charset="0"/>
                  <a:cs typeface="Times New Roman" panose="02020603050405020304" pitchFamily="18" charset="0"/>
                </a:rPr>
                <a:t>z</a:t>
              </a:r>
              <a:r>
                <a:rPr lang="en-US" altLang="ja-JP" sz="2800" dirty="0"/>
                <a:t>)</a:t>
              </a:r>
              <a:r>
                <a:rPr lang="ja-JP" altLang="en-US" sz="2800" dirty="0"/>
                <a:t>電荷</a:t>
              </a:r>
              <a:r>
                <a:rPr lang="en-US" altLang="ja-JP" sz="2800" i="1" dirty="0">
                  <a:latin typeface="Bookman Old Style" panose="02050604050505020204" pitchFamily="18" charset="0"/>
                  <a:cs typeface="Times New Roman" panose="02020603050405020304" pitchFamily="18" charset="0"/>
                </a:rPr>
                <a:t>q</a:t>
              </a:r>
              <a:r>
                <a:rPr lang="ja-JP" altLang="en-US" sz="2800" dirty="0"/>
                <a:t>の粒子</a:t>
              </a:r>
            </a:p>
          </p:txBody>
        </p:sp>
      </p:grpSp>
      <p:sp>
        <p:nvSpPr>
          <p:cNvPr id="117" name="Rectangle 29">
            <a:extLst>
              <a:ext uri="{FF2B5EF4-FFF2-40B4-BE49-F238E27FC236}">
                <a16:creationId xmlns:a16="http://schemas.microsoft.com/office/drawing/2014/main" id="{892065D4-63C9-45FC-A184-C880649E2A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43524" y="-13126"/>
            <a:ext cx="110408" cy="6877843"/>
          </a:xfrm>
          <a:prstGeom prst="rect">
            <a:avLst/>
          </a:prstGeom>
          <a:solidFill>
            <a:srgbClr val="FFCCFF"/>
          </a:solidFill>
          <a:ln>
            <a:noFill/>
          </a:ln>
          <a:effectLst/>
        </p:spPr>
        <p:txBody>
          <a:bodyPr wrap="square" anchor="t">
            <a:spAutoFit/>
          </a:bodyPr>
          <a:lstStyle/>
          <a:p>
            <a:pPr>
              <a:spcBef>
                <a:spcPct val="0"/>
              </a:spcBef>
            </a:pPr>
            <a:endParaRPr lang="en-US" altLang="ja-JP" dirty="0">
              <a:solidFill>
                <a:srgbClr val="000000"/>
              </a:solidFill>
              <a:ea typeface="ＭＳ ゴシック" pitchFamily="49" charset="-128"/>
              <a:cs typeface="Times New Roman" panose="02020603050405020304" pitchFamily="18" charset="0"/>
            </a:endParaRPr>
          </a:p>
        </p:txBody>
      </p:sp>
      <p:sp>
        <p:nvSpPr>
          <p:cNvPr id="40" name="Rectangle 20">
            <a:extLst>
              <a:ext uri="{FF2B5EF4-FFF2-40B4-BE49-F238E27FC236}">
                <a16:creationId xmlns:a16="http://schemas.microsoft.com/office/drawing/2014/main" id="{ED04EE5B-8398-4601-BE70-F429DB89B8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7398" y="2885854"/>
            <a:ext cx="20801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algn="l" eaLnBrk="1" hangingPunct="1"/>
            <a:r>
              <a:rPr lang="ja-JP" altLang="en-US" sz="2800" dirty="0">
                <a:solidFill>
                  <a:srgbClr val="0000FF"/>
                </a:solidFill>
              </a:rPr>
              <a:t>正準方程式</a:t>
            </a:r>
          </a:p>
        </p:txBody>
      </p:sp>
      <p:graphicFrame>
        <p:nvGraphicFramePr>
          <p:cNvPr id="41" name="Object 8">
            <a:extLst>
              <a:ext uri="{FF2B5EF4-FFF2-40B4-BE49-F238E27FC236}">
                <a16:creationId xmlns:a16="http://schemas.microsoft.com/office/drawing/2014/main" id="{F49246D8-3C4A-4AD0-B048-2790F73A38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27390" y="2903740"/>
          <a:ext cx="219637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7" imgW="990360" imgH="228600" progId="Equation.DSMT4">
                  <p:embed/>
                </p:oleObj>
              </mc:Choice>
              <mc:Fallback>
                <p:oleObj name="Equation" r:id="rId37" imgW="990360" imgH="228600" progId="Equation.DSMT4">
                  <p:embed/>
                  <p:pic>
                    <p:nvPicPr>
                      <p:cNvPr id="41" name="Object 8">
                        <a:extLst>
                          <a:ext uri="{FF2B5EF4-FFF2-40B4-BE49-F238E27FC236}">
                            <a16:creationId xmlns:a16="http://schemas.microsoft.com/office/drawing/2014/main" id="{F49246D8-3C4A-4AD0-B048-2790F73A38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390" y="2903740"/>
                        <a:ext cx="2196373" cy="546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">
            <a:extLst>
              <a:ext uri="{FF2B5EF4-FFF2-40B4-BE49-F238E27FC236}">
                <a16:creationId xmlns:a16="http://schemas.microsoft.com/office/drawing/2014/main" id="{748AB652-46BE-41E7-8B9C-D8E6EA84246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62372" y="2886973"/>
          <a:ext cx="1006475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9" imgW="469800" imgH="228600" progId="Equation.DSMT4">
                  <p:embed/>
                </p:oleObj>
              </mc:Choice>
              <mc:Fallback>
                <p:oleObj name="Equation" r:id="rId39" imgW="469800" imgH="228600" progId="Equation.DSMT4">
                  <p:embed/>
                  <p:pic>
                    <p:nvPicPr>
                      <p:cNvPr id="42" name="Object 4">
                        <a:extLst>
                          <a:ext uri="{FF2B5EF4-FFF2-40B4-BE49-F238E27FC236}">
                            <a16:creationId xmlns:a16="http://schemas.microsoft.com/office/drawing/2014/main" id="{748AB652-46BE-41E7-8B9C-D8E6EA84246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2372" y="2886973"/>
                        <a:ext cx="1006475" cy="544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8">
            <a:extLst>
              <a:ext uri="{FF2B5EF4-FFF2-40B4-BE49-F238E27FC236}">
                <a16:creationId xmlns:a16="http://schemas.microsoft.com/office/drawing/2014/main" id="{3E36349D-758C-4A0C-BC3E-8C4A872C7B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644" y="3365760"/>
          <a:ext cx="2178588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1" imgW="977760" imgH="241200" progId="Equation.DSMT4">
                  <p:embed/>
                </p:oleObj>
              </mc:Choice>
              <mc:Fallback>
                <p:oleObj name="Equation" r:id="rId41" imgW="977760" imgH="241200" progId="Equation.DSMT4">
                  <p:embed/>
                  <p:pic>
                    <p:nvPicPr>
                      <p:cNvPr id="43" name="Object 8">
                        <a:extLst>
                          <a:ext uri="{FF2B5EF4-FFF2-40B4-BE49-F238E27FC236}">
                            <a16:creationId xmlns:a16="http://schemas.microsoft.com/office/drawing/2014/main" id="{3E36349D-758C-4A0C-BC3E-8C4A872C7B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4" y="3365760"/>
                        <a:ext cx="2178588" cy="576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">
            <a:extLst>
              <a:ext uri="{FF2B5EF4-FFF2-40B4-BE49-F238E27FC236}">
                <a16:creationId xmlns:a16="http://schemas.microsoft.com/office/drawing/2014/main" id="{52541B34-FB56-4D39-B1F5-AA79D6A4A5C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0368" y="3360537"/>
          <a:ext cx="100647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3" imgW="469800" imgH="241200" progId="Equation.DSMT4">
                  <p:embed/>
                </p:oleObj>
              </mc:Choice>
              <mc:Fallback>
                <p:oleObj name="Equation" r:id="rId43" imgW="469800" imgH="241200" progId="Equation.DSMT4">
                  <p:embed/>
                  <p:pic>
                    <p:nvPicPr>
                      <p:cNvPr id="48" name="Object 4">
                        <a:extLst>
                          <a:ext uri="{FF2B5EF4-FFF2-40B4-BE49-F238E27FC236}">
                            <a16:creationId xmlns:a16="http://schemas.microsoft.com/office/drawing/2014/main" id="{52541B34-FB56-4D39-B1F5-AA79D6A4A5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368" y="3360537"/>
                        <a:ext cx="1006475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8">
            <a:extLst>
              <a:ext uri="{FF2B5EF4-FFF2-40B4-BE49-F238E27FC236}">
                <a16:creationId xmlns:a16="http://schemas.microsoft.com/office/drawing/2014/main" id="{48277F9C-7B58-43A2-85BD-B64EAB6BE8D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39533" y="2858030"/>
          <a:ext cx="2236787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5" imgW="1079280" imgH="228600" progId="Equation.DSMT4">
                  <p:embed/>
                </p:oleObj>
              </mc:Choice>
              <mc:Fallback>
                <p:oleObj name="Equation" r:id="rId45" imgW="1079280" imgH="228600" progId="Equation.DSMT4">
                  <p:embed/>
                  <p:pic>
                    <p:nvPicPr>
                      <p:cNvPr id="49" name="Object 8">
                        <a:extLst>
                          <a:ext uri="{FF2B5EF4-FFF2-40B4-BE49-F238E27FC236}">
                            <a16:creationId xmlns:a16="http://schemas.microsoft.com/office/drawing/2014/main" id="{48277F9C-7B58-43A2-85BD-B64EAB6BE8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9533" y="2858030"/>
                        <a:ext cx="2236787" cy="544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">
            <a:extLst>
              <a:ext uri="{FF2B5EF4-FFF2-40B4-BE49-F238E27FC236}">
                <a16:creationId xmlns:a16="http://schemas.microsoft.com/office/drawing/2014/main" id="{05FFDDC4-D2CF-4C88-BC69-61FB53A117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48162" y="2885854"/>
          <a:ext cx="2730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7" imgW="126720" imgH="177480" progId="Equation.DSMT4">
                  <p:embed/>
                </p:oleObj>
              </mc:Choice>
              <mc:Fallback>
                <p:oleObj name="Equation" r:id="rId47" imgW="126720" imgH="177480" progId="Equation.DSMT4">
                  <p:embed/>
                  <p:pic>
                    <p:nvPicPr>
                      <p:cNvPr id="51" name="Object 4">
                        <a:extLst>
                          <a:ext uri="{FF2B5EF4-FFF2-40B4-BE49-F238E27FC236}">
                            <a16:creationId xmlns:a16="http://schemas.microsoft.com/office/drawing/2014/main" id="{05FFDDC4-D2CF-4C88-BC69-61FB53A117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8162" y="2885854"/>
                        <a:ext cx="273050" cy="423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74">
            <a:extLst>
              <a:ext uri="{FF2B5EF4-FFF2-40B4-BE49-F238E27FC236}">
                <a16:creationId xmlns:a16="http://schemas.microsoft.com/office/drawing/2014/main" id="{2D63DD35-B908-460B-926B-BD41AC138B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3265" y="2916709"/>
            <a:ext cx="1254315" cy="501301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60" name="Rectangle 74">
            <a:extLst>
              <a:ext uri="{FF2B5EF4-FFF2-40B4-BE49-F238E27FC236}">
                <a16:creationId xmlns:a16="http://schemas.microsoft.com/office/drawing/2014/main" id="{08EDD13C-6597-43C6-8E99-CEABBD8E2F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66362" y="2872819"/>
            <a:ext cx="634124" cy="482739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61" name="Rectangle 74">
            <a:extLst>
              <a:ext uri="{FF2B5EF4-FFF2-40B4-BE49-F238E27FC236}">
                <a16:creationId xmlns:a16="http://schemas.microsoft.com/office/drawing/2014/main" id="{EB1BC9B6-C2B0-4BF5-93FC-DA054FDADA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3393" y="3399448"/>
            <a:ext cx="1254315" cy="501301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grpSp>
        <p:nvGrpSpPr>
          <p:cNvPr id="93" name="グループ化 92">
            <a:extLst>
              <a:ext uri="{FF2B5EF4-FFF2-40B4-BE49-F238E27FC236}">
                <a16:creationId xmlns:a16="http://schemas.microsoft.com/office/drawing/2014/main" id="{89A86680-3839-4CEB-B84E-1232BE70E4DE}"/>
              </a:ext>
            </a:extLst>
          </p:cNvPr>
          <p:cNvGrpSpPr/>
          <p:nvPr/>
        </p:nvGrpSpPr>
        <p:grpSpPr>
          <a:xfrm>
            <a:off x="7944" y="-27231"/>
            <a:ext cx="9214233" cy="1761757"/>
            <a:chOff x="-12078" y="3014058"/>
            <a:chExt cx="9214233" cy="1761757"/>
          </a:xfrm>
        </p:grpSpPr>
        <p:sp>
          <p:nvSpPr>
            <p:cNvPr id="94" name="Rectangle 29">
              <a:extLst>
                <a:ext uri="{FF2B5EF4-FFF2-40B4-BE49-F238E27FC236}">
                  <a16:creationId xmlns:a16="http://schemas.microsoft.com/office/drawing/2014/main" id="{8C14F8E0-D4B8-44A3-B5FD-8F9D3EBAB9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2078" y="3039023"/>
              <a:ext cx="9137016" cy="1736792"/>
            </a:xfrm>
            <a:prstGeom prst="rect">
              <a:avLst/>
            </a:prstGeom>
            <a:solidFill>
              <a:srgbClr val="FFFFCC"/>
            </a:solidFill>
            <a:ln>
              <a:solidFill>
                <a:schemeClr val="bg1">
                  <a:lumMod val="65000"/>
                </a:schemeClr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>
                <a:spcBef>
                  <a:spcPct val="0"/>
                </a:spcBef>
              </a:pPr>
              <a:endParaRPr lang="en-US" altLang="ja-JP" dirty="0">
                <a:solidFill>
                  <a:srgbClr val="000000"/>
                </a:solidFill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95" name="Rectangle 2">
              <a:extLst>
                <a:ext uri="{FF2B5EF4-FFF2-40B4-BE49-F238E27FC236}">
                  <a16:creationId xmlns:a16="http://schemas.microsoft.com/office/drawing/2014/main" id="{C3314F8C-21B6-44AE-8B68-FD96F38010F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030316"/>
              <a:ext cx="3836878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algn="l" eaLnBrk="1" hangingPunct="1"/>
              <a:r>
                <a:rPr lang="en-US" altLang="ja-JP" sz="2800" b="1" dirty="0">
                  <a:solidFill>
                    <a:srgbClr val="0000FF"/>
                  </a:solidFill>
                </a:rPr>
                <a:t>Hamiltonian</a:t>
              </a:r>
              <a:r>
                <a:rPr lang="ja-JP" altLang="en-US" sz="2800" b="1" dirty="0">
                  <a:solidFill>
                    <a:srgbClr val="0000FF"/>
                  </a:solidFill>
                </a:rPr>
                <a:t>定式化</a:t>
              </a:r>
            </a:p>
          </p:txBody>
        </p:sp>
        <p:sp>
          <p:nvSpPr>
            <p:cNvPr id="96" name="正方形/長方形 95">
              <a:extLst>
                <a:ext uri="{FF2B5EF4-FFF2-40B4-BE49-F238E27FC236}">
                  <a16:creationId xmlns:a16="http://schemas.microsoft.com/office/drawing/2014/main" id="{83E06588-C7D9-4151-A859-8E370BF16AC2}"/>
                </a:ext>
              </a:extLst>
            </p:cNvPr>
            <p:cNvSpPr/>
            <p:nvPr/>
          </p:nvSpPr>
          <p:spPr>
            <a:xfrm>
              <a:off x="3272327" y="3014058"/>
              <a:ext cx="592982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ja-JP" altLang="en-US" dirty="0"/>
                <a:t>座標を</a:t>
              </a:r>
              <a:r>
                <a:rPr lang="en-US" altLang="ja-JP" i="1" dirty="0">
                  <a:latin typeface="Bookman Old Style" panose="02050604050505020204" pitchFamily="18" charset="0"/>
                </a:rPr>
                <a:t>q</a:t>
              </a:r>
              <a:r>
                <a:rPr lang="en-US" altLang="ja-JP" i="1" baseline="-25000" dirty="0">
                  <a:latin typeface="Bookman Old Style" panose="02050604050505020204" pitchFamily="18" charset="0"/>
                </a:rPr>
                <a:t>i</a:t>
              </a:r>
              <a:r>
                <a:rPr lang="en-US" altLang="ja-JP" dirty="0"/>
                <a:t>, </a:t>
              </a:r>
              <a:r>
                <a:rPr lang="ja-JP" altLang="en-US" dirty="0"/>
                <a:t>正準共役運動量を</a:t>
              </a:r>
              <a:r>
                <a:rPr lang="en-US" altLang="ja-JP" sz="2800" i="1" dirty="0">
                  <a:latin typeface="Bookman Old Style" panose="02050604050505020204" pitchFamily="18" charset="0"/>
                </a:rPr>
                <a:t>p</a:t>
              </a:r>
              <a:r>
                <a:rPr lang="en-US" altLang="ja-JP" sz="2800" i="1" baseline="-25000" dirty="0">
                  <a:latin typeface="Bookman Old Style" panose="02050604050505020204" pitchFamily="18" charset="0"/>
                </a:rPr>
                <a:t>i</a:t>
              </a:r>
              <a:r>
                <a:rPr lang="ja-JP" altLang="en-US" dirty="0"/>
                <a:t>とする。</a:t>
              </a:r>
              <a:endParaRPr lang="en-US" altLang="ja-JP" dirty="0"/>
            </a:p>
          </p:txBody>
        </p:sp>
        <p:sp>
          <p:nvSpPr>
            <p:cNvPr id="97" name="Rectangle 7">
              <a:extLst>
                <a:ext uri="{FF2B5EF4-FFF2-40B4-BE49-F238E27FC236}">
                  <a16:creationId xmlns:a16="http://schemas.microsoft.com/office/drawing/2014/main" id="{D0F3469D-59CD-4218-BF39-847C4CFB50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3512009"/>
              <a:ext cx="913975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r>
                <a:rPr lang="en-US" altLang="ja-JP" sz="2800" dirty="0"/>
                <a:t>Hamiltonian </a:t>
              </a:r>
              <a:r>
                <a:rPr lang="en-US" altLang="ja-JP" sz="2800" i="1" dirty="0">
                  <a:latin typeface="Bookman Old Style" panose="02050604050505020204" pitchFamily="18" charset="0"/>
                </a:rPr>
                <a:t>H </a:t>
              </a:r>
              <a:r>
                <a:rPr lang="ja-JP" altLang="en-US" sz="2800" dirty="0"/>
                <a:t>が</a:t>
              </a:r>
              <a:r>
                <a:rPr lang="en-US" altLang="ja-JP" sz="2800" i="1" dirty="0">
                  <a:latin typeface="Bookman Old Style" panose="02050604050505020204" pitchFamily="18" charset="0"/>
                </a:rPr>
                <a:t>q</a:t>
              </a:r>
              <a:r>
                <a:rPr lang="en-US" altLang="ja-JP" sz="2800" i="1" baseline="-25000" dirty="0">
                  <a:latin typeface="Bookman Old Style" panose="02050604050505020204" pitchFamily="18" charset="0"/>
                </a:rPr>
                <a:t>i</a:t>
              </a:r>
              <a:r>
                <a:rPr lang="en-US" altLang="ja-JP" sz="2800" dirty="0"/>
                <a:t>,</a:t>
              </a:r>
              <a:r>
                <a:rPr lang="en-US" altLang="ja-JP" sz="2800" i="1" dirty="0">
                  <a:latin typeface="Bookman Old Style" panose="02050604050505020204" pitchFamily="18" charset="0"/>
                </a:rPr>
                <a:t> p</a:t>
              </a:r>
              <a:r>
                <a:rPr lang="en-US" altLang="ja-JP" sz="2800" i="1" baseline="-25000" dirty="0">
                  <a:latin typeface="Bookman Old Style" panose="02050604050505020204" pitchFamily="18" charset="0"/>
                </a:rPr>
                <a:t>i</a:t>
              </a:r>
              <a:r>
                <a:rPr lang="ja-JP" altLang="en-US" sz="2800" dirty="0"/>
                <a:t>の関数として与えられているとする。</a:t>
              </a:r>
            </a:p>
          </p:txBody>
        </p:sp>
        <p:grpSp>
          <p:nvGrpSpPr>
            <p:cNvPr id="98" name="グループ化 97">
              <a:extLst>
                <a:ext uri="{FF2B5EF4-FFF2-40B4-BE49-F238E27FC236}">
                  <a16:creationId xmlns:a16="http://schemas.microsoft.com/office/drawing/2014/main" id="{53F5A392-C8C9-491A-B12A-D6D596AA60CF}"/>
                </a:ext>
              </a:extLst>
            </p:cNvPr>
            <p:cNvGrpSpPr/>
            <p:nvPr/>
          </p:nvGrpSpPr>
          <p:grpSpPr>
            <a:xfrm>
              <a:off x="0" y="4056908"/>
              <a:ext cx="6460538" cy="610019"/>
              <a:chOff x="0" y="2277010"/>
              <a:chExt cx="6460538" cy="610019"/>
            </a:xfrm>
          </p:grpSpPr>
          <p:sp>
            <p:nvSpPr>
              <p:cNvPr id="100" name="Rectangle 20">
                <a:extLst>
                  <a:ext uri="{FF2B5EF4-FFF2-40B4-BE49-F238E27FC236}">
                    <a16:creationId xmlns:a16="http://schemas.microsoft.com/office/drawing/2014/main" id="{BF7862E5-2D45-41B6-B3F7-71ABF37FC9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2297101"/>
                <a:ext cx="208015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1pPr>
                <a:lvl2pPr marL="742950" indent="-28575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2pPr>
                <a:lvl3pPr marL="11430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3pPr>
                <a:lvl4pPr marL="16002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4pPr>
                <a:lvl5pPr marL="2057400" indent="-228600" eaLnBrk="0" hangingPunct="0"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ＭＳ Ｐゴシック" panose="020B0600070205080204" pitchFamily="50" charset="-128"/>
                  </a:defRPr>
                </a:lvl9pPr>
              </a:lstStyle>
              <a:p>
                <a:pPr algn="l" eaLnBrk="1" hangingPunct="1"/>
                <a:r>
                  <a:rPr lang="ja-JP" altLang="en-US" sz="2800" dirty="0">
                    <a:solidFill>
                      <a:srgbClr val="0000FF"/>
                    </a:solidFill>
                  </a:rPr>
                  <a:t>正準方程式</a:t>
                </a:r>
              </a:p>
            </p:txBody>
          </p:sp>
          <p:grpSp>
            <p:nvGrpSpPr>
              <p:cNvPr id="101" name="グループ化 100">
                <a:extLst>
                  <a:ext uri="{FF2B5EF4-FFF2-40B4-BE49-F238E27FC236}">
                    <a16:creationId xmlns:a16="http://schemas.microsoft.com/office/drawing/2014/main" id="{B80D4EC6-9D34-46FF-9790-501936EB97CE}"/>
                  </a:ext>
                </a:extLst>
              </p:cNvPr>
              <p:cNvGrpSpPr/>
              <p:nvPr/>
            </p:nvGrpSpPr>
            <p:grpSpPr>
              <a:xfrm>
                <a:off x="2051869" y="2277010"/>
                <a:ext cx="4408669" cy="610019"/>
                <a:chOff x="2051869" y="2277010"/>
                <a:chExt cx="4408669" cy="610019"/>
              </a:xfrm>
            </p:grpSpPr>
            <p:graphicFrame>
              <p:nvGraphicFramePr>
                <p:cNvPr id="102" name="Object 21">
                  <a:extLst>
                    <a:ext uri="{FF2B5EF4-FFF2-40B4-BE49-F238E27FC236}">
                      <a16:creationId xmlns:a16="http://schemas.microsoft.com/office/drawing/2014/main" id="{C2BBAE86-E397-493D-BC3B-8DF17C287F17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2056759" y="2332392"/>
                <a:ext cx="2108200" cy="533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49" imgW="901440" imgH="228600" progId="Equation.DSMT4">
                        <p:embed/>
                      </p:oleObj>
                    </mc:Choice>
                    <mc:Fallback>
                      <p:oleObj name="Equation" r:id="rId49" imgW="901440" imgH="228600" progId="Equation.DSMT4">
                        <p:embed/>
                        <p:pic>
                          <p:nvPicPr>
                            <p:cNvPr id="102" name="Object 21">
                              <a:extLst>
                                <a:ext uri="{FF2B5EF4-FFF2-40B4-BE49-F238E27FC236}">
                                  <a16:creationId xmlns:a16="http://schemas.microsoft.com/office/drawing/2014/main" id="{C2BBAE86-E397-493D-BC3B-8DF17C287F1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6759" y="2332392"/>
                              <a:ext cx="2108200" cy="5334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" name="Object 22">
                  <a:extLst>
                    <a:ext uri="{FF2B5EF4-FFF2-40B4-BE49-F238E27FC236}">
                      <a16:creationId xmlns:a16="http://schemas.microsoft.com/office/drawing/2014/main" id="{BE632A77-18DA-4F77-9FD2-2D6EC9D8CF19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4204701" y="2313723"/>
                <a:ext cx="2255837" cy="53340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name="Equation" r:id="rId51" imgW="965160" imgH="228600" progId="Equation.DSMT4">
                        <p:embed/>
                      </p:oleObj>
                    </mc:Choice>
                    <mc:Fallback>
                      <p:oleObj name="Equation" r:id="rId51" imgW="965160" imgH="228600" progId="Equation.DSMT4">
                        <p:embed/>
                        <p:pic>
                          <p:nvPicPr>
                            <p:cNvPr id="103" name="Object 22">
                              <a:extLst>
                                <a:ext uri="{FF2B5EF4-FFF2-40B4-BE49-F238E27FC236}">
                                  <a16:creationId xmlns:a16="http://schemas.microsoft.com/office/drawing/2014/main" id="{BE632A77-18DA-4F77-9FD2-2D6EC9D8CF19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204701" y="2313723"/>
                              <a:ext cx="2255837" cy="53340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4" name="Rectangle 26">
                  <a:extLst>
                    <a:ext uri="{FF2B5EF4-FFF2-40B4-BE49-F238E27FC236}">
                      <a16:creationId xmlns:a16="http://schemas.microsoft.com/office/drawing/2014/main" id="{EA7B101E-BB92-45E1-988A-0DE2BC4F46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51869" y="2277011"/>
                  <a:ext cx="2105467" cy="610018"/>
                </a:xfrm>
                <a:prstGeom prst="rect">
                  <a:avLst/>
                </a:prstGeom>
                <a:noFill/>
                <a:ln w="28575" algn="ctr">
                  <a:solidFill>
                    <a:srgbClr val="FF33CC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9pPr>
                </a:lstStyle>
                <a:p>
                  <a:pPr eaLnBrk="1" hangingPunct="1"/>
                  <a:endParaRPr lang="ja-JP" altLang="en-US" sz="2800"/>
                </a:p>
              </p:txBody>
            </p:sp>
            <p:sp>
              <p:nvSpPr>
                <p:cNvPr id="105" name="Rectangle 27">
                  <a:extLst>
                    <a:ext uri="{FF2B5EF4-FFF2-40B4-BE49-F238E27FC236}">
                      <a16:creationId xmlns:a16="http://schemas.microsoft.com/office/drawing/2014/main" id="{F508B0F6-E494-44DF-8C25-C1045DEA35B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162825" y="2277010"/>
                  <a:ext cx="2292429" cy="610018"/>
                </a:xfrm>
                <a:prstGeom prst="rect">
                  <a:avLst/>
                </a:prstGeom>
                <a:noFill/>
                <a:ln w="28575" algn="ctr">
                  <a:solidFill>
                    <a:srgbClr val="FF33CC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1pPr>
                  <a:lvl2pPr marL="742950" indent="-28575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2pPr>
                  <a:lvl3pPr marL="11430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3pPr>
                  <a:lvl4pPr marL="16002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4pPr>
                  <a:lvl5pPr marL="2057400" indent="-228600" eaLnBrk="0" hangingPunct="0"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5pPr>
                  <a:lvl6pPr marL="25146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6pPr>
                  <a:lvl7pPr marL="29718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7pPr>
                  <a:lvl8pPr marL="34290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8pPr>
                  <a:lvl9pPr marL="3886200" indent="-228600" algn="ctr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defRPr kumimoji="1" sz="3200">
                      <a:solidFill>
                        <a:schemeClr val="tx1"/>
                      </a:solidFill>
                      <a:latin typeface="Times New Roman" panose="02020603050405020304" pitchFamily="18" charset="0"/>
                      <a:ea typeface="ＭＳ Ｐゴシック" panose="020B0600070205080204" pitchFamily="50" charset="-128"/>
                    </a:defRPr>
                  </a:lvl9pPr>
                </a:lstStyle>
                <a:p>
                  <a:pPr eaLnBrk="1" hangingPunct="1"/>
                  <a:endParaRPr lang="ja-JP" altLang="en-US" sz="2800"/>
                </a:p>
              </p:txBody>
            </p:sp>
          </p:grpSp>
        </p:grpSp>
        <p:sp>
          <p:nvSpPr>
            <p:cNvPr id="99" name="Rectangle 7">
              <a:extLst>
                <a:ext uri="{FF2B5EF4-FFF2-40B4-BE49-F238E27FC236}">
                  <a16:creationId xmlns:a16="http://schemas.microsoft.com/office/drawing/2014/main" id="{EFF46F2E-B511-4197-81E0-CC5A8643EC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455254" y="4090705"/>
              <a:ext cx="2637336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1pPr>
              <a:lvl2pPr marL="742950" indent="-28575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2pPr>
              <a:lvl3pPr marL="11430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3pPr>
              <a:lvl4pPr marL="16002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4pPr>
              <a:lvl5pPr marL="2057400" indent="-228600" eaLnBrk="0" hangingPunct="0"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ＭＳ Ｐゴシック" panose="020B0600070205080204" pitchFamily="50" charset="-128"/>
                </a:defRPr>
              </a:lvl9pPr>
            </a:lstStyle>
            <a:p>
              <a:pPr eaLnBrk="1" hangingPunct="1"/>
              <a:r>
                <a:rPr lang="ja-JP" altLang="en-US" sz="2800" dirty="0"/>
                <a:t>が運動方程式。</a:t>
              </a:r>
            </a:p>
          </p:txBody>
        </p:sp>
      </p:grpSp>
      <p:graphicFrame>
        <p:nvGraphicFramePr>
          <p:cNvPr id="106" name="Object 8">
            <a:extLst>
              <a:ext uri="{FF2B5EF4-FFF2-40B4-BE49-F238E27FC236}">
                <a16:creationId xmlns:a16="http://schemas.microsoft.com/office/drawing/2014/main" id="{DF1D2142-D241-4028-BA3F-E6169771668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251" y="3868173"/>
          <a:ext cx="2159135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3" imgW="977760" imgH="228600" progId="Equation.DSMT4">
                  <p:embed/>
                </p:oleObj>
              </mc:Choice>
              <mc:Fallback>
                <p:oleObj name="Equation" r:id="rId53" imgW="977760" imgH="228600" progId="Equation.DSMT4">
                  <p:embed/>
                  <p:pic>
                    <p:nvPicPr>
                      <p:cNvPr id="106" name="Object 8">
                        <a:extLst>
                          <a:ext uri="{FF2B5EF4-FFF2-40B4-BE49-F238E27FC236}">
                            <a16:creationId xmlns:a16="http://schemas.microsoft.com/office/drawing/2014/main" id="{DF1D2142-D241-4028-BA3F-E616977166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51" y="3868173"/>
                        <a:ext cx="2159135" cy="547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4">
            <a:extLst>
              <a:ext uri="{FF2B5EF4-FFF2-40B4-BE49-F238E27FC236}">
                <a16:creationId xmlns:a16="http://schemas.microsoft.com/office/drawing/2014/main" id="{6463FF87-6D62-4D27-993D-9B0878611D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2144" y="3876693"/>
          <a:ext cx="2122487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5" imgW="990360" imgH="228600" progId="Equation.DSMT4">
                  <p:embed/>
                </p:oleObj>
              </mc:Choice>
              <mc:Fallback>
                <p:oleObj name="Equation" r:id="rId55" imgW="990360" imgH="228600" progId="Equation.DSMT4">
                  <p:embed/>
                  <p:pic>
                    <p:nvPicPr>
                      <p:cNvPr id="107" name="Object 4">
                        <a:extLst>
                          <a:ext uri="{FF2B5EF4-FFF2-40B4-BE49-F238E27FC236}">
                            <a16:creationId xmlns:a16="http://schemas.microsoft.com/office/drawing/2014/main" id="{6463FF87-6D62-4D27-993D-9B0878611D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144" y="3876693"/>
                        <a:ext cx="2122487" cy="544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Rectangle 74">
            <a:extLst>
              <a:ext uri="{FF2B5EF4-FFF2-40B4-BE49-F238E27FC236}">
                <a16:creationId xmlns:a16="http://schemas.microsoft.com/office/drawing/2014/main" id="{BC38E397-5F0D-44DC-AEE1-701BAFC1B1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21334" y="3901457"/>
            <a:ext cx="2349258" cy="501301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graphicFrame>
        <p:nvGraphicFramePr>
          <p:cNvPr id="63" name="Object 8">
            <a:extLst>
              <a:ext uri="{FF2B5EF4-FFF2-40B4-BE49-F238E27FC236}">
                <a16:creationId xmlns:a16="http://schemas.microsoft.com/office/drawing/2014/main" id="{471CA93F-C66B-452E-B7D6-65FCFACF17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23515" y="3367088"/>
          <a:ext cx="2227262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7" imgW="1091880" imgH="241200" progId="Equation.DSMT4">
                  <p:embed/>
                </p:oleObj>
              </mc:Choice>
              <mc:Fallback>
                <p:oleObj name="Equation" r:id="rId57" imgW="1091880" imgH="241200" progId="Equation.DSMT4">
                  <p:embed/>
                  <p:pic>
                    <p:nvPicPr>
                      <p:cNvPr id="63" name="Object 8">
                        <a:extLst>
                          <a:ext uri="{FF2B5EF4-FFF2-40B4-BE49-F238E27FC236}">
                            <a16:creationId xmlns:a16="http://schemas.microsoft.com/office/drawing/2014/main" id="{471CA93F-C66B-452E-B7D6-65FCFACF17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3515" y="3367088"/>
                        <a:ext cx="2227262" cy="5762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4">
            <a:extLst>
              <a:ext uri="{FF2B5EF4-FFF2-40B4-BE49-F238E27FC236}">
                <a16:creationId xmlns:a16="http://schemas.microsoft.com/office/drawing/2014/main" id="{287FBDD2-95C6-4733-BE43-B22423ECF6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5500" y="3334921"/>
          <a:ext cx="250348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9" imgW="1168200" imgH="228600" progId="Equation.DSMT4">
                  <p:embed/>
                </p:oleObj>
              </mc:Choice>
              <mc:Fallback>
                <p:oleObj name="Equation" r:id="rId59" imgW="1168200" imgH="228600" progId="Equation.DSMT4">
                  <p:embed/>
                  <p:pic>
                    <p:nvPicPr>
                      <p:cNvPr id="64" name="Object 4">
                        <a:extLst>
                          <a:ext uri="{FF2B5EF4-FFF2-40B4-BE49-F238E27FC236}">
                            <a16:creationId xmlns:a16="http://schemas.microsoft.com/office/drawing/2014/main" id="{287FBDD2-95C6-4733-BE43-B22423ECF6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5500" y="3334921"/>
                        <a:ext cx="2503488" cy="544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74">
            <a:extLst>
              <a:ext uri="{FF2B5EF4-FFF2-40B4-BE49-F238E27FC236}">
                <a16:creationId xmlns:a16="http://schemas.microsoft.com/office/drawing/2014/main" id="{5732BEF6-8264-4AA2-9E11-5FD2B98F4E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1151" y="3353277"/>
            <a:ext cx="2988081" cy="501301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graphicFrame>
        <p:nvGraphicFramePr>
          <p:cNvPr id="66" name="Object 8">
            <a:extLst>
              <a:ext uri="{FF2B5EF4-FFF2-40B4-BE49-F238E27FC236}">
                <a16:creationId xmlns:a16="http://schemas.microsoft.com/office/drawing/2014/main" id="{792BAE9C-EE0F-4185-A2A4-D954069B225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338" y="3865563"/>
          <a:ext cx="21780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1" imgW="1079280" imgH="228600" progId="Equation.DSMT4">
                  <p:embed/>
                </p:oleObj>
              </mc:Choice>
              <mc:Fallback>
                <p:oleObj name="Equation" r:id="rId61" imgW="1079280" imgH="228600" progId="Equation.DSMT4">
                  <p:embed/>
                  <p:pic>
                    <p:nvPicPr>
                      <p:cNvPr id="66" name="Object 8">
                        <a:extLst>
                          <a:ext uri="{FF2B5EF4-FFF2-40B4-BE49-F238E27FC236}">
                            <a16:creationId xmlns:a16="http://schemas.microsoft.com/office/drawing/2014/main" id="{792BAE9C-EE0F-4185-A2A4-D954069B225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338" y="3865563"/>
                        <a:ext cx="2178050" cy="544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4">
            <a:extLst>
              <a:ext uri="{FF2B5EF4-FFF2-40B4-BE49-F238E27FC236}">
                <a16:creationId xmlns:a16="http://schemas.microsoft.com/office/drawing/2014/main" id="{1B6918AA-0597-4A28-9269-4EAF1B6AC22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383957" y="3898197"/>
          <a:ext cx="27305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3" imgW="126720" imgH="177480" progId="Equation.DSMT4">
                  <p:embed/>
                </p:oleObj>
              </mc:Choice>
              <mc:Fallback>
                <p:oleObj name="Equation" r:id="rId63" imgW="126720" imgH="177480" progId="Equation.DSMT4">
                  <p:embed/>
                  <p:pic>
                    <p:nvPicPr>
                      <p:cNvPr id="67" name="Object 4">
                        <a:extLst>
                          <a:ext uri="{FF2B5EF4-FFF2-40B4-BE49-F238E27FC236}">
                            <a16:creationId xmlns:a16="http://schemas.microsoft.com/office/drawing/2014/main" id="{1B6918AA-0597-4A28-9269-4EAF1B6AC2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3957" y="3898197"/>
                        <a:ext cx="273050" cy="423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74">
            <a:extLst>
              <a:ext uri="{FF2B5EF4-FFF2-40B4-BE49-F238E27FC236}">
                <a16:creationId xmlns:a16="http://schemas.microsoft.com/office/drawing/2014/main" id="{9BC9802E-E094-458C-BE2C-6854F4E7E2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07390" y="3846618"/>
            <a:ext cx="709701" cy="501301"/>
          </a:xfrm>
          <a:prstGeom prst="rect">
            <a:avLst/>
          </a:prstGeom>
          <a:noFill/>
          <a:ln w="9525">
            <a:solidFill>
              <a:schemeClr val="accent1"/>
            </a:solidFill>
            <a:prstDash val="dash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ja-JP" altLang="en-US" b="1">
              <a:solidFill>
                <a:srgbClr val="000000"/>
              </a:solidFill>
              <a:ea typeface="ＭＳ Ｐゴシック" pitchFamily="50" charset="-128"/>
            </a:endParaRPr>
          </a:p>
        </p:txBody>
      </p:sp>
      <p:sp>
        <p:nvSpPr>
          <p:cNvPr id="161" name="AutoShape 3">
            <a:extLst>
              <a:ext uri="{FF2B5EF4-FFF2-40B4-BE49-F238E27FC236}">
                <a16:creationId xmlns:a16="http://schemas.microsoft.com/office/drawing/2014/main" id="{053862FB-2F05-4F41-9796-14BB40C943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68838" y="1084587"/>
            <a:ext cx="2066324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62" name="Line 5">
            <a:extLst>
              <a:ext uri="{FF2B5EF4-FFF2-40B4-BE49-F238E27FC236}">
                <a16:creationId xmlns:a16="http://schemas.microsoft.com/office/drawing/2014/main" id="{ABCE6737-0D60-4F28-9E3B-52FB511093C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270787" y="1576423"/>
            <a:ext cx="4126" cy="1431852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64" name="Line 13">
            <a:extLst>
              <a:ext uri="{FF2B5EF4-FFF2-40B4-BE49-F238E27FC236}">
                <a16:creationId xmlns:a16="http://schemas.microsoft.com/office/drawing/2014/main" id="{31A7ABBF-D19C-48B4-9E50-D4EC531F5C0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202104" y="1622302"/>
            <a:ext cx="1037832" cy="1330435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65" name="AutoShape 3">
            <a:extLst>
              <a:ext uri="{FF2B5EF4-FFF2-40B4-BE49-F238E27FC236}">
                <a16:creationId xmlns:a16="http://schemas.microsoft.com/office/drawing/2014/main" id="{8677CEBC-75FC-4832-974E-E17EF4F2B8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9720" y="1087405"/>
            <a:ext cx="2202124" cy="471487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66" name="Line 5">
            <a:extLst>
              <a:ext uri="{FF2B5EF4-FFF2-40B4-BE49-F238E27FC236}">
                <a16:creationId xmlns:a16="http://schemas.microsoft.com/office/drawing/2014/main" id="{D1A2E6D4-6BBA-40FF-AECC-ACA03EEBED27}"/>
              </a:ext>
            </a:extLst>
          </p:cNvPr>
          <p:cNvSpPr>
            <a:spLocks noChangeShapeType="1"/>
          </p:cNvSpPr>
          <p:nvPr/>
        </p:nvSpPr>
        <p:spPr bwMode="auto">
          <a:xfrm>
            <a:off x="5710608" y="1539360"/>
            <a:ext cx="1536110" cy="1429946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69" name="Line 5">
            <a:extLst>
              <a:ext uri="{FF2B5EF4-FFF2-40B4-BE49-F238E27FC236}">
                <a16:creationId xmlns:a16="http://schemas.microsoft.com/office/drawing/2014/main" id="{619E7320-D0C5-4EA1-823E-52D9AC0FCFC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424062" y="1607807"/>
            <a:ext cx="1363274" cy="1797918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70" name="Line 5">
            <a:extLst>
              <a:ext uri="{FF2B5EF4-FFF2-40B4-BE49-F238E27FC236}">
                <a16:creationId xmlns:a16="http://schemas.microsoft.com/office/drawing/2014/main" id="{1C7C6EB4-5D4B-4253-BC94-B73B2208BD84}"/>
              </a:ext>
            </a:extLst>
          </p:cNvPr>
          <p:cNvSpPr>
            <a:spLocks noChangeShapeType="1"/>
          </p:cNvSpPr>
          <p:nvPr/>
        </p:nvSpPr>
        <p:spPr bwMode="auto">
          <a:xfrm>
            <a:off x="5093604" y="1603452"/>
            <a:ext cx="10936" cy="1805622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71" name="Line 5">
            <a:extLst>
              <a:ext uri="{FF2B5EF4-FFF2-40B4-BE49-F238E27FC236}">
                <a16:creationId xmlns:a16="http://schemas.microsoft.com/office/drawing/2014/main" id="{C08EC796-2258-4078-A585-2AEF13F797A0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329204" y="1589833"/>
            <a:ext cx="1732701" cy="2381277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72" name="Line 5">
            <a:extLst>
              <a:ext uri="{FF2B5EF4-FFF2-40B4-BE49-F238E27FC236}">
                <a16:creationId xmlns:a16="http://schemas.microsoft.com/office/drawing/2014/main" id="{B4669709-E3DD-4188-8952-382FB21B1903}"/>
              </a:ext>
            </a:extLst>
          </p:cNvPr>
          <p:cNvSpPr>
            <a:spLocks noChangeShapeType="1"/>
          </p:cNvSpPr>
          <p:nvPr/>
        </p:nvSpPr>
        <p:spPr bwMode="auto">
          <a:xfrm>
            <a:off x="5375207" y="1569118"/>
            <a:ext cx="911889" cy="2425793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73" name="AutoShape 3">
            <a:extLst>
              <a:ext uri="{FF2B5EF4-FFF2-40B4-BE49-F238E27FC236}">
                <a16:creationId xmlns:a16="http://schemas.microsoft.com/office/drawing/2014/main" id="{A25439F2-D50F-4A75-8531-CF801D35C7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03931" y="2415650"/>
            <a:ext cx="5052707" cy="523220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74" name="AutoShape 10">
            <a:extLst>
              <a:ext uri="{FF2B5EF4-FFF2-40B4-BE49-F238E27FC236}">
                <a16:creationId xmlns:a16="http://schemas.microsoft.com/office/drawing/2014/main" id="{03823508-473A-4A63-811B-41D8E0F6AB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04953" y="3000964"/>
            <a:ext cx="339959" cy="333958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75" name="Line 13">
            <a:extLst>
              <a:ext uri="{FF2B5EF4-FFF2-40B4-BE49-F238E27FC236}">
                <a16:creationId xmlns:a16="http://schemas.microsoft.com/office/drawing/2014/main" id="{C553ECDD-64B1-46E9-997B-9096D20CB39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300209" y="2835103"/>
            <a:ext cx="519339" cy="243486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76" name="Line 5">
            <a:extLst>
              <a:ext uri="{FF2B5EF4-FFF2-40B4-BE49-F238E27FC236}">
                <a16:creationId xmlns:a16="http://schemas.microsoft.com/office/drawing/2014/main" id="{EBB228BD-0C46-440B-91B7-659DC968D5B6}"/>
              </a:ext>
            </a:extLst>
          </p:cNvPr>
          <p:cNvSpPr>
            <a:spLocks noChangeShapeType="1"/>
          </p:cNvSpPr>
          <p:nvPr/>
        </p:nvSpPr>
        <p:spPr bwMode="auto">
          <a:xfrm>
            <a:off x="3187347" y="2782014"/>
            <a:ext cx="1109036" cy="305246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77" name="AutoShape 10">
            <a:extLst>
              <a:ext uri="{FF2B5EF4-FFF2-40B4-BE49-F238E27FC236}">
                <a16:creationId xmlns:a16="http://schemas.microsoft.com/office/drawing/2014/main" id="{56C50C10-EC3B-461D-8E19-7041F3200A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78432" y="2989203"/>
            <a:ext cx="450298" cy="439083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78" name="Line 13">
            <a:extLst>
              <a:ext uri="{FF2B5EF4-FFF2-40B4-BE49-F238E27FC236}">
                <a16:creationId xmlns:a16="http://schemas.microsoft.com/office/drawing/2014/main" id="{C5FCBA28-4282-4DE6-A308-83642431C1D6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107010" y="2864607"/>
            <a:ext cx="378511" cy="212303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80" name="Line 5">
            <a:extLst>
              <a:ext uri="{FF2B5EF4-FFF2-40B4-BE49-F238E27FC236}">
                <a16:creationId xmlns:a16="http://schemas.microsoft.com/office/drawing/2014/main" id="{86A3C57C-D48D-4AD6-8C7B-230DC136E1A3}"/>
              </a:ext>
            </a:extLst>
          </p:cNvPr>
          <p:cNvSpPr>
            <a:spLocks noChangeShapeType="1"/>
          </p:cNvSpPr>
          <p:nvPr/>
        </p:nvSpPr>
        <p:spPr bwMode="auto">
          <a:xfrm>
            <a:off x="6813801" y="2766895"/>
            <a:ext cx="1323906" cy="247374"/>
          </a:xfrm>
          <a:custGeom>
            <a:avLst/>
            <a:gdLst>
              <a:gd name="connsiteX0" fmla="*/ 0 w 3693759"/>
              <a:gd name="connsiteY0" fmla="*/ 0 h 558677"/>
              <a:gd name="connsiteX1" fmla="*/ 3693759 w 3693759"/>
              <a:gd name="connsiteY1" fmla="*/ 558677 h 558677"/>
              <a:gd name="connsiteX0" fmla="*/ 0 w 3693759"/>
              <a:gd name="connsiteY0" fmla="*/ 0 h 558677"/>
              <a:gd name="connsiteX1" fmla="*/ 3693759 w 3693759"/>
              <a:gd name="connsiteY1" fmla="*/ 558677 h 558677"/>
              <a:gd name="connsiteX0" fmla="*/ 0 w 3693759"/>
              <a:gd name="connsiteY0" fmla="*/ 0 h 558677"/>
              <a:gd name="connsiteX1" fmla="*/ 3693759 w 3693759"/>
              <a:gd name="connsiteY1" fmla="*/ 558677 h 558677"/>
              <a:gd name="connsiteX0" fmla="*/ 0 w 3720654"/>
              <a:gd name="connsiteY0" fmla="*/ 0 h 639360"/>
              <a:gd name="connsiteX1" fmla="*/ 3720654 w 3720654"/>
              <a:gd name="connsiteY1" fmla="*/ 639360 h 639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720654" h="639360">
                <a:moveTo>
                  <a:pt x="0" y="0"/>
                </a:moveTo>
                <a:cubicBezTo>
                  <a:pt x="1231253" y="186226"/>
                  <a:pt x="3609990" y="381417"/>
                  <a:pt x="3720654" y="639360"/>
                </a:cubicBezTo>
              </a:path>
            </a:pathLst>
          </a:cu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81" name="AutoShape 10">
            <a:extLst>
              <a:ext uri="{FF2B5EF4-FFF2-40B4-BE49-F238E27FC236}">
                <a16:creationId xmlns:a16="http://schemas.microsoft.com/office/drawing/2014/main" id="{D04A49E5-2A1B-49CD-8EB3-D72C4751F6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61518" y="2987204"/>
            <a:ext cx="294437" cy="380576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82" name="Line 13">
            <a:extLst>
              <a:ext uri="{FF2B5EF4-FFF2-40B4-BE49-F238E27FC236}">
                <a16:creationId xmlns:a16="http://schemas.microsoft.com/office/drawing/2014/main" id="{61B24566-1428-4683-AAE2-87E5AA686B1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582831" y="2916708"/>
            <a:ext cx="950183" cy="238071"/>
          </a:xfrm>
          <a:custGeom>
            <a:avLst/>
            <a:gdLst>
              <a:gd name="connsiteX0" fmla="*/ 0 w 3133281"/>
              <a:gd name="connsiteY0" fmla="*/ 0 h 452324"/>
              <a:gd name="connsiteX1" fmla="*/ 3133281 w 3133281"/>
              <a:gd name="connsiteY1" fmla="*/ 452324 h 452324"/>
              <a:gd name="connsiteX0" fmla="*/ 0 w 3052599"/>
              <a:gd name="connsiteY0" fmla="*/ 0 h 452324"/>
              <a:gd name="connsiteX1" fmla="*/ 3052599 w 3052599"/>
              <a:gd name="connsiteY1" fmla="*/ 452324 h 452324"/>
              <a:gd name="connsiteX0" fmla="*/ 0 w 3052599"/>
              <a:gd name="connsiteY0" fmla="*/ 0 h 452324"/>
              <a:gd name="connsiteX1" fmla="*/ 3052599 w 3052599"/>
              <a:gd name="connsiteY1" fmla="*/ 452324 h 452324"/>
              <a:gd name="connsiteX0" fmla="*/ 0 w 3043635"/>
              <a:gd name="connsiteY0" fmla="*/ 0 h 541971"/>
              <a:gd name="connsiteX1" fmla="*/ 3043635 w 3043635"/>
              <a:gd name="connsiteY1" fmla="*/ 541971 h 541971"/>
              <a:gd name="connsiteX0" fmla="*/ 0 w 3043635"/>
              <a:gd name="connsiteY0" fmla="*/ 0 h 541971"/>
              <a:gd name="connsiteX1" fmla="*/ 3043635 w 3043635"/>
              <a:gd name="connsiteY1" fmla="*/ 541971 h 541971"/>
              <a:gd name="connsiteX0" fmla="*/ 0 w 2980883"/>
              <a:gd name="connsiteY0" fmla="*/ 0 h 470253"/>
              <a:gd name="connsiteX1" fmla="*/ 2980883 w 2980883"/>
              <a:gd name="connsiteY1" fmla="*/ 470253 h 470253"/>
              <a:gd name="connsiteX0" fmla="*/ 0 w 3043636"/>
              <a:gd name="connsiteY0" fmla="*/ 0 h 541970"/>
              <a:gd name="connsiteX1" fmla="*/ 3043636 w 3043636"/>
              <a:gd name="connsiteY1" fmla="*/ 541970 h 541970"/>
              <a:gd name="connsiteX0" fmla="*/ 0 w 3043636"/>
              <a:gd name="connsiteY0" fmla="*/ 0 h 541970"/>
              <a:gd name="connsiteX1" fmla="*/ 3043636 w 3043636"/>
              <a:gd name="connsiteY1" fmla="*/ 541970 h 541970"/>
              <a:gd name="connsiteX0" fmla="*/ 0 w 3043636"/>
              <a:gd name="connsiteY0" fmla="*/ 0 h 541970"/>
              <a:gd name="connsiteX1" fmla="*/ 3043636 w 3043636"/>
              <a:gd name="connsiteY1" fmla="*/ 541970 h 541970"/>
              <a:gd name="connsiteX0" fmla="*/ 0 w 3043636"/>
              <a:gd name="connsiteY0" fmla="*/ 0 h 541970"/>
              <a:gd name="connsiteX1" fmla="*/ 3043636 w 3043636"/>
              <a:gd name="connsiteY1" fmla="*/ 541970 h 541970"/>
              <a:gd name="connsiteX0" fmla="*/ 0 w 3043636"/>
              <a:gd name="connsiteY0" fmla="*/ 0 h 541970"/>
              <a:gd name="connsiteX1" fmla="*/ 3043636 w 3043636"/>
              <a:gd name="connsiteY1" fmla="*/ 541970 h 541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043636" h="541970">
                <a:moveTo>
                  <a:pt x="0" y="0"/>
                </a:moveTo>
                <a:cubicBezTo>
                  <a:pt x="228639" y="195598"/>
                  <a:pt x="2519161" y="310513"/>
                  <a:pt x="3043636" y="541970"/>
                </a:cubicBezTo>
              </a:path>
            </a:pathLst>
          </a:cu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83" name="Line 5">
            <a:extLst>
              <a:ext uri="{FF2B5EF4-FFF2-40B4-BE49-F238E27FC236}">
                <a16:creationId xmlns:a16="http://schemas.microsoft.com/office/drawing/2014/main" id="{443C0C44-70D1-460B-9622-4C0996580E0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981685" y="2891713"/>
            <a:ext cx="729845" cy="581305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84" name="AutoShape 10">
            <a:extLst>
              <a:ext uri="{FF2B5EF4-FFF2-40B4-BE49-F238E27FC236}">
                <a16:creationId xmlns:a16="http://schemas.microsoft.com/office/drawing/2014/main" id="{569C815C-7E99-4FDE-860F-C23A113446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2784" y="3488110"/>
            <a:ext cx="414983" cy="410088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85" name="Line 13">
            <a:extLst>
              <a:ext uri="{FF2B5EF4-FFF2-40B4-BE49-F238E27FC236}">
                <a16:creationId xmlns:a16="http://schemas.microsoft.com/office/drawing/2014/main" id="{02DF581A-E50E-4BD9-8882-9BCE1EE106E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14290" y="2893677"/>
            <a:ext cx="1691527" cy="629023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86" name="AutoShape 3">
            <a:extLst>
              <a:ext uri="{FF2B5EF4-FFF2-40B4-BE49-F238E27FC236}">
                <a16:creationId xmlns:a16="http://schemas.microsoft.com/office/drawing/2014/main" id="{F1CB26C9-C075-4A67-8DB5-CD72C4D089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81356" y="2465186"/>
            <a:ext cx="2506943" cy="430705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87" name="Line 5">
            <a:extLst>
              <a:ext uri="{FF2B5EF4-FFF2-40B4-BE49-F238E27FC236}">
                <a16:creationId xmlns:a16="http://schemas.microsoft.com/office/drawing/2014/main" id="{1499F07E-2D4E-4119-87FC-97ADC55A1AB5}"/>
              </a:ext>
            </a:extLst>
          </p:cNvPr>
          <p:cNvSpPr>
            <a:spLocks noChangeShapeType="1"/>
          </p:cNvSpPr>
          <p:nvPr/>
        </p:nvSpPr>
        <p:spPr bwMode="auto">
          <a:xfrm>
            <a:off x="6190721" y="2926647"/>
            <a:ext cx="806911" cy="504761"/>
          </a:xfrm>
          <a:custGeom>
            <a:avLst/>
            <a:gdLst>
              <a:gd name="connsiteX0" fmla="*/ 0 w 3693759"/>
              <a:gd name="connsiteY0" fmla="*/ 0 h 558677"/>
              <a:gd name="connsiteX1" fmla="*/ 3693759 w 3693759"/>
              <a:gd name="connsiteY1" fmla="*/ 558677 h 558677"/>
              <a:gd name="connsiteX0" fmla="*/ 0 w 3693759"/>
              <a:gd name="connsiteY0" fmla="*/ 0 h 558677"/>
              <a:gd name="connsiteX1" fmla="*/ 3693759 w 3693759"/>
              <a:gd name="connsiteY1" fmla="*/ 558677 h 558677"/>
              <a:gd name="connsiteX0" fmla="*/ 0 w 3693759"/>
              <a:gd name="connsiteY0" fmla="*/ 0 h 558677"/>
              <a:gd name="connsiteX1" fmla="*/ 3693759 w 3693759"/>
              <a:gd name="connsiteY1" fmla="*/ 558677 h 558677"/>
              <a:gd name="connsiteX0" fmla="*/ 0 w 3720654"/>
              <a:gd name="connsiteY0" fmla="*/ 0 h 639360"/>
              <a:gd name="connsiteX1" fmla="*/ 3720654 w 3720654"/>
              <a:gd name="connsiteY1" fmla="*/ 639360 h 6393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720654" h="639360">
                <a:moveTo>
                  <a:pt x="0" y="0"/>
                </a:moveTo>
                <a:cubicBezTo>
                  <a:pt x="1231253" y="186226"/>
                  <a:pt x="3609990" y="381417"/>
                  <a:pt x="3720654" y="639360"/>
                </a:cubicBezTo>
              </a:path>
            </a:pathLst>
          </a:cu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88" name="AutoShape 10">
            <a:extLst>
              <a:ext uri="{FF2B5EF4-FFF2-40B4-BE49-F238E27FC236}">
                <a16:creationId xmlns:a16="http://schemas.microsoft.com/office/drawing/2014/main" id="{A7EB617C-E5C3-441F-8874-13F921A73D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1375" y="3486801"/>
            <a:ext cx="336895" cy="382756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89" name="Line 13">
            <a:extLst>
              <a:ext uri="{FF2B5EF4-FFF2-40B4-BE49-F238E27FC236}">
                <a16:creationId xmlns:a16="http://schemas.microsoft.com/office/drawing/2014/main" id="{0970283A-BFBC-46AA-80F3-6F1905A7252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09319" y="2925614"/>
            <a:ext cx="108961" cy="536897"/>
          </a:xfrm>
          <a:custGeom>
            <a:avLst/>
            <a:gdLst>
              <a:gd name="connsiteX0" fmla="*/ 0 w 3133281"/>
              <a:gd name="connsiteY0" fmla="*/ 0 h 452324"/>
              <a:gd name="connsiteX1" fmla="*/ 3133281 w 3133281"/>
              <a:gd name="connsiteY1" fmla="*/ 452324 h 452324"/>
              <a:gd name="connsiteX0" fmla="*/ 0 w 3052599"/>
              <a:gd name="connsiteY0" fmla="*/ 0 h 452324"/>
              <a:gd name="connsiteX1" fmla="*/ 3052599 w 3052599"/>
              <a:gd name="connsiteY1" fmla="*/ 452324 h 452324"/>
              <a:gd name="connsiteX0" fmla="*/ 0 w 3052599"/>
              <a:gd name="connsiteY0" fmla="*/ 0 h 452324"/>
              <a:gd name="connsiteX1" fmla="*/ 3052599 w 3052599"/>
              <a:gd name="connsiteY1" fmla="*/ 452324 h 452324"/>
              <a:gd name="connsiteX0" fmla="*/ 0 w 3043635"/>
              <a:gd name="connsiteY0" fmla="*/ 0 h 541971"/>
              <a:gd name="connsiteX1" fmla="*/ 3043635 w 3043635"/>
              <a:gd name="connsiteY1" fmla="*/ 541971 h 541971"/>
              <a:gd name="connsiteX0" fmla="*/ 0 w 3043635"/>
              <a:gd name="connsiteY0" fmla="*/ 0 h 541971"/>
              <a:gd name="connsiteX1" fmla="*/ 3043635 w 3043635"/>
              <a:gd name="connsiteY1" fmla="*/ 541971 h 541971"/>
              <a:gd name="connsiteX0" fmla="*/ 0 w 2980883"/>
              <a:gd name="connsiteY0" fmla="*/ 0 h 470253"/>
              <a:gd name="connsiteX1" fmla="*/ 2980883 w 2980883"/>
              <a:gd name="connsiteY1" fmla="*/ 470253 h 470253"/>
              <a:gd name="connsiteX0" fmla="*/ 0 w 3043636"/>
              <a:gd name="connsiteY0" fmla="*/ 0 h 541970"/>
              <a:gd name="connsiteX1" fmla="*/ 3043636 w 3043636"/>
              <a:gd name="connsiteY1" fmla="*/ 541970 h 541970"/>
              <a:gd name="connsiteX0" fmla="*/ 0 w 3043636"/>
              <a:gd name="connsiteY0" fmla="*/ 0 h 541970"/>
              <a:gd name="connsiteX1" fmla="*/ 3043636 w 3043636"/>
              <a:gd name="connsiteY1" fmla="*/ 541970 h 541970"/>
              <a:gd name="connsiteX0" fmla="*/ 0 w 3043636"/>
              <a:gd name="connsiteY0" fmla="*/ 0 h 541970"/>
              <a:gd name="connsiteX1" fmla="*/ 3043636 w 3043636"/>
              <a:gd name="connsiteY1" fmla="*/ 541970 h 541970"/>
              <a:gd name="connsiteX0" fmla="*/ 0 w 3043636"/>
              <a:gd name="connsiteY0" fmla="*/ 0 h 541970"/>
              <a:gd name="connsiteX1" fmla="*/ 3043636 w 3043636"/>
              <a:gd name="connsiteY1" fmla="*/ 541970 h 541970"/>
              <a:gd name="connsiteX0" fmla="*/ 0 w 3043636"/>
              <a:gd name="connsiteY0" fmla="*/ 0 h 541970"/>
              <a:gd name="connsiteX1" fmla="*/ 3043636 w 3043636"/>
              <a:gd name="connsiteY1" fmla="*/ 541970 h 541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043636" h="541970">
                <a:moveTo>
                  <a:pt x="0" y="0"/>
                </a:moveTo>
                <a:cubicBezTo>
                  <a:pt x="228639" y="195598"/>
                  <a:pt x="2519161" y="310513"/>
                  <a:pt x="3043636" y="541970"/>
                </a:cubicBezTo>
              </a:path>
            </a:pathLst>
          </a:cu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90" name="AutoShape 3">
            <a:extLst>
              <a:ext uri="{FF2B5EF4-FFF2-40B4-BE49-F238E27FC236}">
                <a16:creationId xmlns:a16="http://schemas.microsoft.com/office/drawing/2014/main" id="{6BE65095-353F-43DF-B7C2-269C60E39B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24650" y="2467320"/>
            <a:ext cx="2506943" cy="430705"/>
          </a:xfrm>
          <a:prstGeom prst="roundRect">
            <a:avLst>
              <a:gd name="adj" fmla="val 36787"/>
            </a:avLst>
          </a:prstGeom>
          <a:noFill/>
          <a:ln w="28575" algn="ctr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91" name="Line 5">
            <a:extLst>
              <a:ext uri="{FF2B5EF4-FFF2-40B4-BE49-F238E27FC236}">
                <a16:creationId xmlns:a16="http://schemas.microsoft.com/office/drawing/2014/main" id="{053181B3-3B1B-465C-98CA-B6305A3012C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612424" y="2951682"/>
            <a:ext cx="1291870" cy="1024549"/>
          </a:xfrm>
          <a:custGeom>
            <a:avLst/>
            <a:gdLst>
              <a:gd name="connsiteX0" fmla="*/ 0 w 3693759"/>
              <a:gd name="connsiteY0" fmla="*/ 0 h 558677"/>
              <a:gd name="connsiteX1" fmla="*/ 3693759 w 3693759"/>
              <a:gd name="connsiteY1" fmla="*/ 558677 h 558677"/>
              <a:gd name="connsiteX0" fmla="*/ 0 w 3693759"/>
              <a:gd name="connsiteY0" fmla="*/ 0 h 558677"/>
              <a:gd name="connsiteX1" fmla="*/ 3693759 w 3693759"/>
              <a:gd name="connsiteY1" fmla="*/ 558677 h 558677"/>
              <a:gd name="connsiteX0" fmla="*/ 0 w 3693759"/>
              <a:gd name="connsiteY0" fmla="*/ 0 h 558677"/>
              <a:gd name="connsiteX1" fmla="*/ 3693759 w 3693759"/>
              <a:gd name="connsiteY1" fmla="*/ 558677 h 558677"/>
              <a:gd name="connsiteX0" fmla="*/ 0 w 3720654"/>
              <a:gd name="connsiteY0" fmla="*/ 0 h 639360"/>
              <a:gd name="connsiteX1" fmla="*/ 3720654 w 3720654"/>
              <a:gd name="connsiteY1" fmla="*/ 639360 h 639360"/>
              <a:gd name="connsiteX0" fmla="*/ 0 w 3720654"/>
              <a:gd name="connsiteY0" fmla="*/ 0 h 639360"/>
              <a:gd name="connsiteX1" fmla="*/ 3720654 w 3720654"/>
              <a:gd name="connsiteY1" fmla="*/ 639360 h 639360"/>
              <a:gd name="connsiteX0" fmla="*/ 0 w 3900104"/>
              <a:gd name="connsiteY0" fmla="*/ 0 h 613274"/>
              <a:gd name="connsiteX1" fmla="*/ 3900104 w 3900104"/>
              <a:gd name="connsiteY1" fmla="*/ 613274 h 613274"/>
              <a:gd name="connsiteX0" fmla="*/ 0 w 3521261"/>
              <a:gd name="connsiteY0" fmla="*/ 0 h 608926"/>
              <a:gd name="connsiteX1" fmla="*/ 3521261 w 3521261"/>
              <a:gd name="connsiteY1" fmla="*/ 608926 h 608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521261" h="608926">
                <a:moveTo>
                  <a:pt x="0" y="0"/>
                </a:moveTo>
                <a:cubicBezTo>
                  <a:pt x="1231253" y="186226"/>
                  <a:pt x="2254128" y="377069"/>
                  <a:pt x="3521261" y="608926"/>
                </a:cubicBezTo>
              </a:path>
            </a:pathLst>
          </a:cu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92" name="AutoShape 10">
            <a:extLst>
              <a:ext uri="{FF2B5EF4-FFF2-40B4-BE49-F238E27FC236}">
                <a16:creationId xmlns:a16="http://schemas.microsoft.com/office/drawing/2014/main" id="{F0D19025-9F2E-40E7-B983-29D4CBD84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8223" y="3980701"/>
            <a:ext cx="461316" cy="440503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93" name="Line 13">
            <a:extLst>
              <a:ext uri="{FF2B5EF4-FFF2-40B4-BE49-F238E27FC236}">
                <a16:creationId xmlns:a16="http://schemas.microsoft.com/office/drawing/2014/main" id="{96519EDB-6B70-494B-8ECA-C6EACA921C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66146" y="2935777"/>
            <a:ext cx="2561723" cy="1114169"/>
          </a:xfrm>
          <a:custGeom>
            <a:avLst/>
            <a:gdLst>
              <a:gd name="connsiteX0" fmla="*/ 0 w 3133281"/>
              <a:gd name="connsiteY0" fmla="*/ 0 h 452324"/>
              <a:gd name="connsiteX1" fmla="*/ 3133281 w 3133281"/>
              <a:gd name="connsiteY1" fmla="*/ 452324 h 452324"/>
              <a:gd name="connsiteX0" fmla="*/ 0 w 3052599"/>
              <a:gd name="connsiteY0" fmla="*/ 0 h 452324"/>
              <a:gd name="connsiteX1" fmla="*/ 3052599 w 3052599"/>
              <a:gd name="connsiteY1" fmla="*/ 452324 h 452324"/>
              <a:gd name="connsiteX0" fmla="*/ 0 w 3052599"/>
              <a:gd name="connsiteY0" fmla="*/ 0 h 452324"/>
              <a:gd name="connsiteX1" fmla="*/ 3052599 w 3052599"/>
              <a:gd name="connsiteY1" fmla="*/ 452324 h 452324"/>
              <a:gd name="connsiteX0" fmla="*/ 0 w 3043635"/>
              <a:gd name="connsiteY0" fmla="*/ 0 h 541971"/>
              <a:gd name="connsiteX1" fmla="*/ 3043635 w 3043635"/>
              <a:gd name="connsiteY1" fmla="*/ 541971 h 541971"/>
              <a:gd name="connsiteX0" fmla="*/ 0 w 3043635"/>
              <a:gd name="connsiteY0" fmla="*/ 0 h 541971"/>
              <a:gd name="connsiteX1" fmla="*/ 3043635 w 3043635"/>
              <a:gd name="connsiteY1" fmla="*/ 541971 h 541971"/>
              <a:gd name="connsiteX0" fmla="*/ 0 w 2980883"/>
              <a:gd name="connsiteY0" fmla="*/ 0 h 470253"/>
              <a:gd name="connsiteX1" fmla="*/ 2980883 w 2980883"/>
              <a:gd name="connsiteY1" fmla="*/ 470253 h 470253"/>
              <a:gd name="connsiteX0" fmla="*/ 0 w 3043636"/>
              <a:gd name="connsiteY0" fmla="*/ 0 h 541970"/>
              <a:gd name="connsiteX1" fmla="*/ 3043636 w 3043636"/>
              <a:gd name="connsiteY1" fmla="*/ 541970 h 541970"/>
              <a:gd name="connsiteX0" fmla="*/ 0 w 3043636"/>
              <a:gd name="connsiteY0" fmla="*/ 0 h 541970"/>
              <a:gd name="connsiteX1" fmla="*/ 3043636 w 3043636"/>
              <a:gd name="connsiteY1" fmla="*/ 541970 h 541970"/>
              <a:gd name="connsiteX0" fmla="*/ 0 w 3043636"/>
              <a:gd name="connsiteY0" fmla="*/ 0 h 541970"/>
              <a:gd name="connsiteX1" fmla="*/ 3043636 w 3043636"/>
              <a:gd name="connsiteY1" fmla="*/ 541970 h 541970"/>
              <a:gd name="connsiteX0" fmla="*/ 0 w 3043636"/>
              <a:gd name="connsiteY0" fmla="*/ 0 h 541970"/>
              <a:gd name="connsiteX1" fmla="*/ 3043636 w 3043636"/>
              <a:gd name="connsiteY1" fmla="*/ 541970 h 541970"/>
              <a:gd name="connsiteX0" fmla="*/ 0 w 3043636"/>
              <a:gd name="connsiteY0" fmla="*/ 0 h 541970"/>
              <a:gd name="connsiteX1" fmla="*/ 3043636 w 3043636"/>
              <a:gd name="connsiteY1" fmla="*/ 541970 h 5419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3043636" h="541970">
                <a:moveTo>
                  <a:pt x="0" y="0"/>
                </a:moveTo>
                <a:cubicBezTo>
                  <a:pt x="228639" y="195598"/>
                  <a:pt x="2519161" y="310513"/>
                  <a:pt x="3043636" y="541970"/>
                </a:cubicBezTo>
              </a:path>
            </a:pathLst>
          </a:cu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94" name="Line 5">
            <a:extLst>
              <a:ext uri="{FF2B5EF4-FFF2-40B4-BE49-F238E27FC236}">
                <a16:creationId xmlns:a16="http://schemas.microsoft.com/office/drawing/2014/main" id="{8658C460-37AE-4D04-933A-91DCDB40D347}"/>
              </a:ext>
            </a:extLst>
          </p:cNvPr>
          <p:cNvSpPr>
            <a:spLocks noChangeShapeType="1"/>
          </p:cNvSpPr>
          <p:nvPr/>
        </p:nvSpPr>
        <p:spPr bwMode="auto">
          <a:xfrm>
            <a:off x="6551863" y="2941395"/>
            <a:ext cx="832092" cy="1007521"/>
          </a:xfrm>
          <a:prstGeom prst="line">
            <a:avLst/>
          </a:prstGeom>
          <a:noFill/>
          <a:ln w="57150">
            <a:solidFill>
              <a:srgbClr val="00B0F0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95" name="AutoShape 10">
            <a:extLst>
              <a:ext uri="{FF2B5EF4-FFF2-40B4-BE49-F238E27FC236}">
                <a16:creationId xmlns:a16="http://schemas.microsoft.com/office/drawing/2014/main" id="{407BC74B-ACF9-46B2-A00F-76996F96F7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90634" y="3984950"/>
            <a:ext cx="331141" cy="337110"/>
          </a:xfrm>
          <a:prstGeom prst="roundRect">
            <a:avLst>
              <a:gd name="adj" fmla="val 36787"/>
            </a:avLst>
          </a:prstGeom>
          <a:noFill/>
          <a:ln w="57150" algn="ctr">
            <a:solidFill>
              <a:srgbClr val="FF99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196" name="Line 13">
            <a:extLst>
              <a:ext uri="{FF2B5EF4-FFF2-40B4-BE49-F238E27FC236}">
                <a16:creationId xmlns:a16="http://schemas.microsoft.com/office/drawing/2014/main" id="{FBC33441-6B77-4EB8-9D65-41BF65CE5EF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076960" y="2951681"/>
            <a:ext cx="682910" cy="973208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pic>
        <p:nvPicPr>
          <p:cNvPr id="9" name="オーディオ 8">
            <a:hlinkClick r:id="" action="ppaction://media"/>
            <a:extLst>
              <a:ext uri="{FF2B5EF4-FFF2-40B4-BE49-F238E27FC236}">
                <a16:creationId xmlns:a16="http://schemas.microsoft.com/office/drawing/2014/main" id="{138D74DB-BD5C-4F40-A015-629744DA5EF1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64"/>
          <a:stretch>
            <a:fillRect/>
          </a:stretch>
        </p:blipFill>
        <p:spPr>
          <a:xfrm>
            <a:off x="8521700" y="6235700"/>
            <a:ext cx="406400" cy="4064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85504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51859"/>
    </mc:Choice>
    <mc:Fallback xmlns="">
      <p:transition spd="slow" advTm="25185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4" dur="500" fill="hold"/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5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9" dur="5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4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0" dur="5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6" dur="5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1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74" dur="500" fill="hold"/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9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4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6" dur="500" fill="hold"/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1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6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>
                      <p:stCondLst>
                        <p:cond delay="indefinite"/>
                      </p:stCondLst>
                      <p:childTnLst>
                        <p:par>
                          <p:cTn id="222" fill="hold">
                            <p:stCondLst>
                              <p:cond delay="0"/>
                            </p:stCondLst>
                            <p:childTnLst>
                              <p:par>
                                <p:cTn id="223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34" dur="500" fill="hold"/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9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5" dur="500" fill="hold"/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0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1" fill="hold">
                      <p:stCondLst>
                        <p:cond delay="indefinite"/>
                      </p:stCondLst>
                      <p:childTnLst>
                        <p:par>
                          <p:cTn id="252" fill="hold">
                            <p:stCondLst>
                              <p:cond delay="0"/>
                            </p:stCondLst>
                            <p:childTnLst>
                              <p:par>
                                <p:cTn id="2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5" fill="hold">
                      <p:stCondLst>
                        <p:cond delay="indefinite"/>
                      </p:stCondLst>
                      <p:childTnLst>
                        <p:par>
                          <p:cTn id="266" fill="hold">
                            <p:stCondLst>
                              <p:cond delay="0"/>
                            </p:stCondLst>
                            <p:childTnLst>
                              <p:par>
                                <p:cTn id="2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0" dur="5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5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6" fill="hold">
                      <p:stCondLst>
                        <p:cond delay="indefinite"/>
                      </p:stCondLst>
                      <p:childTnLst>
                        <p:par>
                          <p:cTn id="277" fill="hold">
                            <p:stCondLst>
                              <p:cond delay="0"/>
                            </p:stCondLst>
                            <p:childTnLst>
                              <p:par>
                                <p:cTn id="27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0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1" dur="500" fill="hold"/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6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1" fill="hold">
                      <p:stCondLst>
                        <p:cond delay="indefinite"/>
                      </p:stCondLst>
                      <p:childTnLst>
                        <p:par>
                          <p:cTn id="292" fill="hold">
                            <p:stCondLst>
                              <p:cond delay="0"/>
                            </p:stCondLst>
                            <p:childTnLst>
                              <p:par>
                                <p:cTn id="293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7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1" fill="hold">
                      <p:stCondLst>
                        <p:cond delay="indefinite"/>
                      </p:stCondLst>
                      <p:childTnLst>
                        <p:par>
                          <p:cTn id="302" fill="hold">
                            <p:stCondLst>
                              <p:cond delay="0"/>
                            </p:stCondLst>
                            <p:childTnLst>
                              <p:par>
                                <p:cTn id="3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5" presetID="35" presetClass="emph" presetSubtype="0" repeatCount="1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06" dur="500" fill="hold"/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7" fill="hold">
                      <p:stCondLst>
                        <p:cond delay="indefinite"/>
                      </p:stCondLst>
                      <p:childTnLst>
                        <p:par>
                          <p:cTn id="308" fill="hold">
                            <p:stCondLst>
                              <p:cond delay="0"/>
                            </p:stCondLst>
                            <p:childTnLst>
                              <p:par>
                                <p:cTn id="30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1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2" fill="hold">
                      <p:stCondLst>
                        <p:cond delay="indefinite"/>
                      </p:stCondLst>
                      <p:childTnLst>
                        <p:par>
                          <p:cTn id="313" fill="hold">
                            <p:stCondLst>
                              <p:cond delay="0"/>
                            </p:stCondLst>
                            <p:childTnLst>
                              <p:par>
                                <p:cTn id="3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6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7" fill="hold">
                      <p:stCondLst>
                        <p:cond delay="indefinite"/>
                      </p:stCondLst>
                      <p:childTnLst>
                        <p:par>
                          <p:cTn id="318" fill="hold">
                            <p:stCondLst>
                              <p:cond delay="0"/>
                            </p:stCondLst>
                            <p:childTnLst>
                              <p:par>
                                <p:cTn id="3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1" fill="hold">
                      <p:stCondLst>
                        <p:cond delay="indefinite"/>
                      </p:stCondLst>
                      <p:childTnLst>
                        <p:par>
                          <p:cTn id="322" fill="hold">
                            <p:stCondLst>
                              <p:cond delay="0"/>
                            </p:stCondLst>
                            <p:childTnLst>
                              <p:par>
                                <p:cTn id="323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9" fill="hold">
                      <p:stCondLst>
                        <p:cond delay="indefinite"/>
                      </p:stCondLst>
                      <p:childTnLst>
                        <p:par>
                          <p:cTn id="330" fill="hold">
                            <p:stCondLst>
                              <p:cond delay="0"/>
                            </p:stCondLst>
                            <p:childTnLst>
                              <p:par>
                                <p:cTn id="331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2" presetClass="exit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36" dur="5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7" dur="500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33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40" grpId="0"/>
      <p:bldP spid="59" grpId="0" animBg="1"/>
      <p:bldP spid="60" grpId="0" animBg="1"/>
      <p:bldP spid="61" grpId="0" animBg="1"/>
      <p:bldP spid="108" grpId="0" animBg="1"/>
      <p:bldP spid="65" grpId="0" animBg="1"/>
      <p:bldP spid="68" grpId="0" animBg="1"/>
      <p:bldP spid="161" grpId="0" animBg="1"/>
      <p:bldP spid="161" grpId="1" animBg="1"/>
      <p:bldP spid="161" grpId="2" animBg="1"/>
      <p:bldP spid="162" grpId="0" animBg="1"/>
      <p:bldP spid="162" grpId="1" animBg="1"/>
      <p:bldP spid="164" grpId="0" animBg="1"/>
      <p:bldP spid="164" grpId="1" animBg="1"/>
      <p:bldP spid="165" grpId="0" animBg="1"/>
      <p:bldP spid="165" grpId="1" animBg="1"/>
      <p:bldP spid="165" grpId="2" animBg="1"/>
      <p:bldP spid="166" grpId="0" animBg="1"/>
      <p:bldP spid="166" grpId="1" animBg="1"/>
      <p:bldP spid="169" grpId="0" animBg="1"/>
      <p:bldP spid="169" grpId="1" animBg="1"/>
      <p:bldP spid="170" grpId="0" animBg="1"/>
      <p:bldP spid="170" grpId="1" animBg="1"/>
      <p:bldP spid="171" grpId="0" animBg="1"/>
      <p:bldP spid="171" grpId="1" animBg="1"/>
      <p:bldP spid="172" grpId="0" animBg="1"/>
      <p:bldP spid="172" grpId="1" animBg="1"/>
      <p:bldP spid="173" grpId="0" animBg="1"/>
      <p:bldP spid="173" grpId="1" animBg="1"/>
      <p:bldP spid="173" grpId="2" animBg="1"/>
      <p:bldP spid="174" grpId="0" animBg="1"/>
      <p:bldP spid="174" grpId="1" animBg="1"/>
      <p:bldP spid="174" grpId="2" animBg="1"/>
      <p:bldP spid="175" grpId="0" animBg="1"/>
      <p:bldP spid="175" grpId="1" animBg="1"/>
      <p:bldP spid="176" grpId="0" animBg="1"/>
      <p:bldP spid="176" grpId="1" animBg="1"/>
      <p:bldP spid="177" grpId="0" animBg="1"/>
      <p:bldP spid="177" grpId="1" animBg="1"/>
      <p:bldP spid="177" grpId="2" animBg="1"/>
      <p:bldP spid="178" grpId="0" animBg="1"/>
      <p:bldP spid="178" grpId="1" animBg="1"/>
      <p:bldP spid="180" grpId="0" animBg="1"/>
      <p:bldP spid="180" grpId="1" animBg="1"/>
      <p:bldP spid="181" grpId="0" animBg="1"/>
      <p:bldP spid="181" grpId="1" animBg="1"/>
      <p:bldP spid="181" grpId="2" animBg="1"/>
      <p:bldP spid="182" grpId="0" animBg="1"/>
      <p:bldP spid="182" grpId="1" animBg="1"/>
      <p:bldP spid="183" grpId="0" animBg="1"/>
      <p:bldP spid="183" grpId="1" animBg="1"/>
      <p:bldP spid="184" grpId="0" animBg="1"/>
      <p:bldP spid="184" grpId="1" animBg="1"/>
      <p:bldP spid="184" grpId="2" animBg="1"/>
      <p:bldP spid="185" grpId="0" animBg="1"/>
      <p:bldP spid="185" grpId="1" animBg="1"/>
      <p:bldP spid="186" grpId="0" animBg="1"/>
      <p:bldP spid="186" grpId="1" animBg="1"/>
      <p:bldP spid="186" grpId="2" animBg="1"/>
      <p:bldP spid="187" grpId="0" animBg="1"/>
      <p:bldP spid="187" grpId="1" animBg="1"/>
      <p:bldP spid="188" grpId="0" animBg="1"/>
      <p:bldP spid="188" grpId="1" animBg="1"/>
      <p:bldP spid="188" grpId="2" animBg="1"/>
      <p:bldP spid="189" grpId="0" animBg="1"/>
      <p:bldP spid="189" grpId="1" animBg="1"/>
      <p:bldP spid="190" grpId="0" animBg="1"/>
      <p:bldP spid="190" grpId="1" animBg="1"/>
      <p:bldP spid="190" grpId="2" animBg="1"/>
      <p:bldP spid="191" grpId="0" animBg="1"/>
      <p:bldP spid="191" grpId="1" animBg="1"/>
      <p:bldP spid="192" grpId="0" animBg="1"/>
      <p:bldP spid="192" grpId="1" animBg="1"/>
      <p:bldP spid="192" grpId="2" animBg="1"/>
      <p:bldP spid="193" grpId="0" animBg="1"/>
      <p:bldP spid="193" grpId="1" animBg="1"/>
      <p:bldP spid="194" grpId="0" animBg="1"/>
      <p:bldP spid="194" grpId="1" animBg="1"/>
      <p:bldP spid="195" grpId="0" animBg="1"/>
      <p:bldP spid="195" grpId="1" animBg="1"/>
      <p:bldP spid="195" grpId="2" animBg="1"/>
      <p:bldP spid="196" grpId="0" animBg="1"/>
      <p:bldP spid="196" grpId="1" animBg="1"/>
    </p:bldLst>
  </p:timing>
  <p:extLst>
    <p:ext uri="{3A86A75C-4F4B-4683-9AE1-C65F6400EC91}">
      <p14:laserTraceLst xmlns:p14="http://schemas.microsoft.com/office/powerpoint/2010/main">
        <p14:tracePtLst>
          <p14:tracePt t="4099" x="73025" y="2371725"/>
          <p14:tracePt t="4108" x="119063" y="2435225"/>
          <p14:tracePt t="4116" x="182563" y="2517775"/>
          <p14:tracePt t="4123" x="200025" y="2562225"/>
          <p14:tracePt t="4131" x="228600" y="2589213"/>
          <p14:tracePt t="4139" x="228600" y="2598738"/>
          <p14:tracePt t="4147" x="236538" y="2617788"/>
          <p14:tracePt t="4155" x="246063" y="2635250"/>
          <p14:tracePt t="4162" x="246063" y="2654300"/>
          <p14:tracePt t="4170" x="273050" y="2671763"/>
          <p14:tracePt t="4179" x="273050" y="2690813"/>
          <p14:tracePt t="4187" x="273050" y="2708275"/>
          <p14:tracePt t="4195" x="273050" y="2744788"/>
          <p14:tracePt t="4203" x="273050" y="2781300"/>
          <p14:tracePt t="4211" x="273050" y="2808288"/>
          <p14:tracePt t="4219" x="273050" y="2836863"/>
          <p14:tracePt t="4227" x="292100" y="2854325"/>
          <p14:tracePt t="4235" x="301625" y="2890838"/>
          <p14:tracePt t="4251" x="309563" y="2890838"/>
          <p14:tracePt t="4260" x="319088" y="2890838"/>
          <p14:tracePt t="4267" x="328613" y="2890838"/>
          <p14:tracePt t="4277" x="346075" y="2890838"/>
          <p14:tracePt t="4283" x="355600" y="2890838"/>
          <p14:tracePt t="4291" x="365125" y="2890838"/>
          <p14:tracePt t="4299" x="373063" y="2890838"/>
          <p14:tracePt t="4347" x="382588" y="2890838"/>
          <p14:tracePt t="4355" x="392113" y="2890838"/>
          <p14:tracePt t="4363" x="401638" y="2890838"/>
          <p14:tracePt t="4370" x="428625" y="2890838"/>
          <p14:tracePt t="4379" x="446088" y="2909888"/>
          <p14:tracePt t="4387" x="455613" y="2917825"/>
          <p14:tracePt t="4395" x="511175" y="2946400"/>
          <p14:tracePt t="4403" x="528638" y="2954338"/>
          <p14:tracePt t="4411" x="555625" y="2982913"/>
          <p14:tracePt t="4419" x="592138" y="3009900"/>
          <p14:tracePt t="4426" x="638175" y="3036888"/>
          <p14:tracePt t="4435" x="665163" y="3063875"/>
          <p14:tracePt t="4443" x="711200" y="3090863"/>
          <p14:tracePt t="4451" x="774700" y="3119438"/>
          <p14:tracePt t="4460" x="847725" y="3146425"/>
          <p14:tracePt t="4467" x="911225" y="3155950"/>
          <p14:tracePt t="4476" x="966788" y="3163888"/>
          <p14:tracePt t="4483" x="1020763" y="3163888"/>
          <p14:tracePt t="4491" x="1066800" y="3163888"/>
          <p14:tracePt t="4499" x="1120775" y="3182938"/>
          <p14:tracePt t="4507" x="1130300" y="3182938"/>
          <p14:tracePt t="4515" x="1149350" y="3182938"/>
          <p14:tracePt t="4587" x="1157288" y="3182938"/>
          <p14:tracePt t="4595" x="1157288" y="3192463"/>
          <p14:tracePt t="4931" x="1176338" y="3192463"/>
          <p14:tracePt t="4947" x="1176338" y="3182938"/>
          <p14:tracePt t="4955" x="1176338" y="3173413"/>
          <p14:tracePt t="4964" x="1176338" y="3163888"/>
          <p14:tracePt t="4971" x="1185863" y="3146425"/>
          <p14:tracePt t="4979" x="1212850" y="3119438"/>
          <p14:tracePt t="5003" x="1212850" y="3109913"/>
          <p14:tracePt t="5275" x="1222375" y="3100388"/>
          <p14:tracePt t="5283" x="1230313" y="3100388"/>
          <p14:tracePt t="5291" x="1239838" y="3100388"/>
          <p14:tracePt t="5299" x="1249363" y="3100388"/>
          <p14:tracePt t="5307" x="1266825" y="3082925"/>
          <p14:tracePt t="5315" x="1322388" y="3046413"/>
          <p14:tracePt t="5323" x="1358900" y="3017838"/>
          <p14:tracePt t="5331" x="1422400" y="2963863"/>
          <p14:tracePt t="5339" x="1504950" y="2881313"/>
          <p14:tracePt t="5347" x="1576388" y="2808288"/>
          <p14:tracePt t="5355" x="1622425" y="2763838"/>
          <p14:tracePt t="5362" x="1668463" y="2717800"/>
          <p14:tracePt t="5371" x="1695450" y="2681288"/>
          <p14:tracePt t="5378" x="1704975" y="2654300"/>
          <p14:tracePt t="5387" x="1722438" y="2635250"/>
          <p14:tracePt t="5395" x="1731963" y="2617788"/>
          <p14:tracePt t="5403" x="1741488" y="2598738"/>
          <p14:tracePt t="5411" x="1758950" y="2571750"/>
          <p14:tracePt t="5419" x="1778000" y="2544763"/>
          <p14:tracePt t="5427" x="1787525" y="2508250"/>
          <p14:tracePt t="5435" x="1814513" y="2471738"/>
          <p14:tracePt t="5443" x="1851025" y="2398713"/>
          <p14:tracePt t="5451" x="1895475" y="2335213"/>
          <p14:tracePt t="5460" x="1968500" y="2252663"/>
          <p14:tracePt t="5467" x="2024063" y="2152650"/>
          <p14:tracePt t="5476" x="2060575" y="2106613"/>
          <p14:tracePt t="5483" x="2114550" y="2033588"/>
          <p14:tracePt t="5491" x="2151063" y="2006600"/>
          <p14:tracePt t="5499" x="2151063" y="1997075"/>
          <p14:tracePt t="5507" x="2160588" y="1987550"/>
          <p14:tracePt t="5515" x="2170113" y="1970088"/>
          <p14:tracePt t="5571" x="2179638" y="1970088"/>
          <p14:tracePt t="5603" x="2187575" y="1970088"/>
          <p14:tracePt t="5683" x="2197100" y="1987550"/>
          <p14:tracePt t="5692" x="2197100" y="1997075"/>
          <p14:tracePt t="5699" x="2197100" y="2033588"/>
          <p14:tracePt t="5707" x="2197100" y="2052638"/>
          <p14:tracePt t="5715" x="2197100" y="2079625"/>
          <p14:tracePt t="5723" x="2197100" y="2089150"/>
          <p14:tracePt t="6139" x="2206625" y="2089150"/>
          <p14:tracePt t="6187" x="2206625" y="2097088"/>
          <p14:tracePt t="6203" x="2206625" y="2116138"/>
          <p14:tracePt t="6244" x="2206625" y="2125663"/>
          <p14:tracePt t="6276" x="2206625" y="2133600"/>
          <p14:tracePt t="6291" x="2214563" y="2133600"/>
          <p14:tracePt t="6298" x="2224088" y="2143125"/>
          <p14:tracePt t="6314" x="2224088" y="2152650"/>
          <p14:tracePt t="6330" x="2233613" y="2160588"/>
          <p14:tracePt t="6354" x="2233613" y="2170113"/>
          <p14:tracePt t="6378" x="2243138" y="2179638"/>
          <p14:tracePt t="6411" x="2251075" y="2189163"/>
          <p14:tracePt t="6418" x="2270125" y="2206625"/>
          <p14:tracePt t="6435" x="2279650" y="2216150"/>
          <p14:tracePt t="6442" x="2306638" y="2225675"/>
          <p14:tracePt t="6450" x="2360613" y="2225675"/>
          <p14:tracePt t="6460" x="2406650" y="2262188"/>
          <p14:tracePt t="6466" x="2489200" y="2262188"/>
          <p14:tracePt t="6477" x="2562225" y="2262188"/>
          <p14:tracePt t="6482" x="2635250" y="2262188"/>
          <p14:tracePt t="6490" x="2762250" y="2262188"/>
          <p14:tracePt t="6498" x="2871788" y="2225675"/>
          <p14:tracePt t="6506" x="2971800" y="2170113"/>
          <p14:tracePt t="6514" x="3090863" y="2116138"/>
          <p14:tracePt t="6522" x="3208338" y="2070100"/>
          <p14:tracePt t="6530" x="3300413" y="2024063"/>
          <p14:tracePt t="6539" x="3382963" y="2006600"/>
          <p14:tracePt t="6547" x="3427413" y="1979613"/>
          <p14:tracePt t="6554" x="3436938" y="1970088"/>
          <p14:tracePt t="6562" x="3446463" y="1960563"/>
          <p14:tracePt t="6570" x="3473450" y="1951038"/>
          <p14:tracePt t="6586" x="3482975" y="1951038"/>
          <p14:tracePt t="6595" x="3509963" y="1951038"/>
          <p14:tracePt t="6618" x="3546475" y="1933575"/>
          <p14:tracePt t="6626" x="3556000" y="1914525"/>
          <p14:tracePt t="6634" x="3582988" y="1887538"/>
          <p14:tracePt t="6643" x="3600450" y="1841500"/>
          <p14:tracePt t="6650" x="3656013" y="1778000"/>
          <p14:tracePt t="6660" x="3673475" y="1741488"/>
          <p14:tracePt t="6666" x="3702050" y="1714500"/>
          <p14:tracePt t="6677" x="3719513" y="1697038"/>
          <p14:tracePt t="6682" x="3719513" y="1677988"/>
          <p14:tracePt t="6691" x="3729038" y="1660525"/>
          <p14:tracePt t="6698" x="3738563" y="1651000"/>
          <p14:tracePt t="6730" x="3746500" y="1641475"/>
          <p14:tracePt t="6746" x="3746500" y="1631950"/>
          <p14:tracePt t="6762" x="3746500" y="1624013"/>
          <p14:tracePt t="6770" x="3746500" y="1614488"/>
          <p14:tracePt t="6779" x="3746500" y="1595438"/>
          <p14:tracePt t="6786" x="3746500" y="1577975"/>
          <p14:tracePt t="6802" x="3746500" y="1541463"/>
          <p14:tracePt t="6827" x="3746500" y="1522413"/>
          <p14:tracePt t="6834" x="3738563" y="1514475"/>
          <p14:tracePt t="6843" x="3719513" y="1514475"/>
          <p14:tracePt t="6850" x="3702050" y="1514475"/>
          <p14:tracePt t="6860" x="3683000" y="1514475"/>
          <p14:tracePt t="6866" x="3646488" y="1514475"/>
          <p14:tracePt t="6877" x="3636963" y="1514475"/>
          <p14:tracePt t="6882" x="3609975" y="1514475"/>
          <p14:tracePt t="6890" x="3592513" y="1514475"/>
          <p14:tracePt t="6898" x="3563938" y="1514475"/>
          <p14:tracePt t="6907" x="3546475" y="1514475"/>
          <p14:tracePt t="6914" x="3500438" y="1522413"/>
          <p14:tracePt t="6922" x="3455988" y="1541463"/>
          <p14:tracePt t="6930" x="3446463" y="1541463"/>
          <p14:tracePt t="6938" x="3436938" y="1541463"/>
          <p14:tracePt t="6946" x="3419475" y="1541463"/>
          <p14:tracePt t="6954" x="3400425" y="1541463"/>
          <p14:tracePt t="6963" x="3382963" y="1541463"/>
          <p14:tracePt t="6970" x="3373438" y="1541463"/>
          <p14:tracePt t="6978" x="3363913" y="1541463"/>
          <p14:tracePt t="6995" x="3354388" y="1541463"/>
          <p14:tracePt t="7002" x="3346450" y="1541463"/>
          <p14:tracePt t="7027" x="3336925" y="1541463"/>
          <p14:tracePt t="7083" x="3327400" y="1541463"/>
          <p14:tracePt t="7091" x="3317875" y="1531938"/>
          <p14:tracePt t="7107" x="3300413" y="1531938"/>
          <p14:tracePt t="7115" x="3290888" y="1522413"/>
          <p14:tracePt t="7131" x="3263900" y="1504950"/>
          <p14:tracePt t="7146" x="3254375" y="1504950"/>
          <p14:tracePt t="7170" x="3244850" y="1504950"/>
          <p14:tracePt t="7186" x="3236913" y="1504950"/>
          <p14:tracePt t="7195" x="3217863" y="1504950"/>
          <p14:tracePt t="7211" x="3208338" y="1504950"/>
          <p14:tracePt t="7218" x="3200400" y="1504950"/>
          <p14:tracePt t="7234" x="3171825" y="1504950"/>
          <p14:tracePt t="7283" x="3154363" y="1504950"/>
          <p14:tracePt t="7427" x="3144838" y="1495425"/>
          <p14:tracePt t="7603" x="3144838" y="1468438"/>
          <p14:tracePt t="7667" x="3136900" y="1458913"/>
          <p14:tracePt t="7779" x="3117850" y="1458913"/>
          <p14:tracePt t="7835" x="3117850" y="1468438"/>
          <p14:tracePt t="7851" x="3117850" y="1485900"/>
          <p14:tracePt t="7867" x="3117850" y="1495425"/>
          <p14:tracePt t="7877" x="3117850" y="1504950"/>
          <p14:tracePt t="7883" x="3117850" y="1514475"/>
          <p14:tracePt t="7891" x="3117850" y="1522413"/>
          <p14:tracePt t="7899" x="3117850" y="1531938"/>
          <p14:tracePt t="7907" x="3117850" y="1541463"/>
          <p14:tracePt t="7915" x="3117850" y="1550988"/>
          <p14:tracePt t="7923" x="3108325" y="1577975"/>
          <p14:tracePt t="7939" x="3100388" y="1587500"/>
          <p14:tracePt t="7946" x="3100388" y="1595438"/>
          <p14:tracePt t="7955" x="3100388" y="1624013"/>
          <p14:tracePt t="7963" x="3090863" y="1641475"/>
          <p14:tracePt t="7971" x="3081338" y="1660525"/>
          <p14:tracePt t="7979" x="3063875" y="1687513"/>
          <p14:tracePt t="7987" x="3063875" y="1704975"/>
          <p14:tracePt t="7995" x="3054350" y="1731963"/>
          <p14:tracePt t="8003" x="3054350" y="1760538"/>
          <p14:tracePt t="8011" x="3027363" y="1797050"/>
          <p14:tracePt t="8019" x="3017838" y="1814513"/>
          <p14:tracePt t="8083" x="3017838" y="1824038"/>
          <p14:tracePt t="8123" x="3008313" y="1824038"/>
          <p14:tracePt t="8139" x="2990850" y="1814513"/>
          <p14:tracePt t="8147" x="2981325" y="1804988"/>
          <p14:tracePt t="8163" x="2954338" y="1797050"/>
          <p14:tracePt t="8171" x="2925763" y="1768475"/>
          <p14:tracePt t="8179" x="2917825" y="1760538"/>
          <p14:tracePt t="8187" x="2889250" y="1714500"/>
          <p14:tracePt t="8195" x="2881313" y="1697038"/>
          <p14:tracePt t="8203" x="2844800" y="1668463"/>
          <p14:tracePt t="8211" x="2825750" y="1651000"/>
          <p14:tracePt t="8219" x="2781300" y="1614488"/>
          <p14:tracePt t="8228" x="2735263" y="1604963"/>
          <p14:tracePt t="8235" x="2679700" y="1595438"/>
          <p14:tracePt t="8244" x="2635250" y="1568450"/>
          <p14:tracePt t="8250" x="2606675" y="1568450"/>
          <p14:tracePt t="8260" x="2562225" y="1568450"/>
          <p14:tracePt t="8266" x="2533650" y="1568450"/>
          <p14:tracePt t="8277" x="2506663" y="1568450"/>
          <p14:tracePt t="8282" x="2489200" y="1568450"/>
          <p14:tracePt t="8298" x="2479675" y="1568450"/>
          <p14:tracePt t="8306" x="2470150" y="1577975"/>
          <p14:tracePt t="8371" x="2470150" y="1587500"/>
          <p14:tracePt t="8379" x="2479675" y="1587500"/>
          <p14:tracePt t="8387" x="2506663" y="1587500"/>
          <p14:tracePt t="8395" x="2516188" y="1587500"/>
          <p14:tracePt t="8403" x="2533650" y="1568450"/>
          <p14:tracePt t="8412" x="2533650" y="1558925"/>
          <p14:tracePt t="8419" x="2543175" y="1558925"/>
          <p14:tracePt t="8429" x="2562225" y="1550988"/>
          <p14:tracePt t="8451" x="2570163" y="1550988"/>
          <p14:tracePt t="8571" x="2579688" y="1550988"/>
          <p14:tracePt t="8611" x="2589213" y="1558925"/>
          <p14:tracePt t="8643" x="2598738" y="1558925"/>
          <p14:tracePt t="9035" x="2598738" y="1568450"/>
          <p14:tracePt t="9044" x="2598738" y="1604963"/>
          <p14:tracePt t="9051" x="2598738" y="1614488"/>
          <p14:tracePt t="9063" x="2589213" y="1660525"/>
          <p14:tracePt t="9067" x="2562225" y="1724025"/>
          <p14:tracePt t="9078" x="2525713" y="1768475"/>
          <p14:tracePt t="9083" x="2506663" y="1851025"/>
          <p14:tracePt t="9091" x="2470150" y="1897063"/>
          <p14:tracePt t="9099" x="2443163" y="1960563"/>
          <p14:tracePt t="9107" x="2389188" y="2024063"/>
          <p14:tracePt t="9115" x="2379663" y="2070100"/>
          <p14:tracePt t="9123" x="2352675" y="2143125"/>
          <p14:tracePt t="9130" x="2343150" y="2206625"/>
          <p14:tracePt t="9139" x="2343150" y="2262188"/>
          <p14:tracePt t="9147" x="2343150" y="2289175"/>
          <p14:tracePt t="9155" x="2343150" y="2316163"/>
          <p14:tracePt t="9163" x="2343150" y="2362200"/>
          <p14:tracePt t="9170" x="2343150" y="2379663"/>
          <p14:tracePt t="9179" x="2343150" y="2435225"/>
          <p14:tracePt t="9186" x="2333625" y="2471738"/>
          <p14:tracePt t="9195" x="2333625" y="2481263"/>
          <p14:tracePt t="9203" x="2324100" y="2517775"/>
          <p14:tracePt t="9211" x="2306638" y="2525713"/>
          <p14:tracePt t="9219" x="2270125" y="2562225"/>
          <p14:tracePt t="9227" x="2251075" y="2608263"/>
          <p14:tracePt t="9235" x="2224088" y="2671763"/>
          <p14:tracePt t="9243" x="2214563" y="2698750"/>
          <p14:tracePt t="9251" x="2206625" y="2754313"/>
          <p14:tracePt t="9260" x="2179638" y="2781300"/>
          <p14:tracePt t="9266" x="2179638" y="2790825"/>
          <p14:tracePt t="9276" x="2179638" y="2800350"/>
          <p14:tracePt t="9283" x="2170113" y="2827338"/>
          <p14:tracePt t="9291" x="2160588" y="2844800"/>
          <p14:tracePt t="9299" x="2160588" y="2863850"/>
          <p14:tracePt t="9307" x="2151063" y="2881313"/>
          <p14:tracePt t="9315" x="2151063" y="2890838"/>
          <p14:tracePt t="9323" x="2143125" y="2909888"/>
          <p14:tracePt t="9331" x="2133600" y="2927350"/>
          <p14:tracePt t="9339" x="2133600" y="2936875"/>
          <p14:tracePt t="9347" x="2124075" y="2973388"/>
          <p14:tracePt t="9355" x="2114550" y="2990850"/>
          <p14:tracePt t="9362" x="2087563" y="3017838"/>
          <p14:tracePt t="9371" x="2078038" y="3046413"/>
          <p14:tracePt t="9378" x="2070100" y="3082925"/>
          <p14:tracePt t="9387" x="2070100" y="3109913"/>
          <p14:tracePt t="9395" x="2060575" y="3136900"/>
          <p14:tracePt t="9403" x="2051050" y="3155950"/>
          <p14:tracePt t="9411" x="2051050" y="3163888"/>
          <p14:tracePt t="9419" x="2051050" y="3173413"/>
          <p14:tracePt t="9427" x="2041525" y="3182938"/>
          <p14:tracePt t="9651" x="2041525" y="3192463"/>
          <p14:tracePt t="9667" x="2041525" y="3200400"/>
          <p14:tracePt t="9723" x="2041525" y="3209925"/>
          <p14:tracePt t="9731" x="2041525" y="3228975"/>
          <p14:tracePt t="9739" x="2041525" y="3246438"/>
          <p14:tracePt t="9755" x="2041525" y="3282950"/>
          <p14:tracePt t="9763" x="2041525" y="3302000"/>
          <p14:tracePt t="9770" x="2041525" y="3338513"/>
          <p14:tracePt t="9779" x="2041525" y="3375025"/>
          <p14:tracePt t="9786" x="2041525" y="3392488"/>
          <p14:tracePt t="9795" x="2041525" y="3419475"/>
          <p14:tracePt t="9802" x="2051050" y="3438525"/>
          <p14:tracePt t="9811" x="2051050" y="3482975"/>
          <p14:tracePt t="9818" x="2060575" y="3502025"/>
          <p14:tracePt t="9827" x="2070100" y="3538538"/>
          <p14:tracePt t="9834" x="2070100" y="3602038"/>
          <p14:tracePt t="9843" x="2097088" y="3648075"/>
          <p14:tracePt t="9850" x="2097088" y="3702050"/>
          <p14:tracePt t="9860" x="2106613" y="3738563"/>
          <p14:tracePt t="9866" x="2106613" y="3775075"/>
          <p14:tracePt t="9876" x="2106613" y="3803650"/>
          <p14:tracePt t="9882" x="2114550" y="3821113"/>
          <p14:tracePt t="9890" x="2114550" y="3840163"/>
          <p14:tracePt t="9911" x="2124075" y="3848100"/>
          <p14:tracePt t="9962" x="2124075" y="3857625"/>
          <p14:tracePt t="9970" x="2133600" y="3857625"/>
          <p14:tracePt t="10075" x="2143125" y="3857625"/>
          <p14:tracePt t="10083" x="2143125" y="3848100"/>
          <p14:tracePt t="10092" x="2143125" y="3840163"/>
          <p14:tracePt t="10099" x="2151063" y="3811588"/>
          <p14:tracePt t="10107" x="2151063" y="3803650"/>
          <p14:tracePt t="10115" x="2151063" y="3775075"/>
          <p14:tracePt t="10123" x="2170113" y="3757613"/>
          <p14:tracePt t="10131" x="2170113" y="3748088"/>
          <p14:tracePt t="10139" x="2179638" y="3738563"/>
          <p14:tracePt t="10147" x="2187575" y="3711575"/>
          <p14:tracePt t="10163" x="2197100" y="3684588"/>
          <p14:tracePt t="10170" x="2206625" y="3657600"/>
          <p14:tracePt t="10179" x="2233613" y="3584575"/>
          <p14:tracePt t="10186" x="2260600" y="3502025"/>
          <p14:tracePt t="10195" x="2297113" y="3429000"/>
          <p14:tracePt t="10202" x="2316163" y="3346450"/>
          <p14:tracePt t="10211" x="2333625" y="3282950"/>
          <p14:tracePt t="10218" x="2379663" y="3219450"/>
          <p14:tracePt t="10227" x="2389188" y="3182938"/>
          <p14:tracePt t="10234" x="2389188" y="3163888"/>
          <p14:tracePt t="10244" x="2397125" y="3127375"/>
          <p14:tracePt t="10261" x="2397125" y="3119438"/>
          <p14:tracePt t="10331" x="2406650" y="3109913"/>
          <p14:tracePt t="10387" x="2416175" y="3109913"/>
          <p14:tracePt t="10507" x="2425700" y="3109913"/>
          <p14:tracePt t="10635" x="2425700" y="3119438"/>
          <p14:tracePt t="10643" x="2433638" y="3119438"/>
          <p14:tracePt t="10667" x="2452688" y="3136900"/>
          <p14:tracePt t="10683" x="2452688" y="3173413"/>
          <p14:tracePt t="10699" x="2462213" y="3200400"/>
          <p14:tracePt t="10707" x="2479675" y="3236913"/>
          <p14:tracePt t="10715" x="2506663" y="3282950"/>
          <p14:tracePt t="10723" x="2516188" y="3309938"/>
          <p14:tracePt t="10731" x="2516188" y="3328988"/>
          <p14:tracePt t="10739" x="2525713" y="3346450"/>
          <p14:tracePt t="10747" x="2533650" y="3355975"/>
          <p14:tracePt t="10803" x="2552700" y="3375025"/>
          <p14:tracePt t="10835" x="2552700" y="3392488"/>
          <p14:tracePt t="10847" x="2552700" y="3402013"/>
          <p14:tracePt t="10851" x="2552700" y="3411538"/>
          <p14:tracePt t="10861" x="2552700" y="3419475"/>
          <p14:tracePt t="10867" x="2552700" y="3446463"/>
          <p14:tracePt t="10878" x="2552700" y="3455988"/>
          <p14:tracePt t="10896" x="2552700" y="3475038"/>
          <p14:tracePt t="10899" x="2552700" y="3482975"/>
          <p14:tracePt t="10939" x="2552700" y="3492500"/>
          <p14:tracePt t="10979" x="2552700" y="3502025"/>
          <p14:tracePt t="10987" x="2552700" y="3529013"/>
          <p14:tracePt t="10995" x="2552700" y="3556000"/>
          <p14:tracePt t="11003" x="2552700" y="3584575"/>
          <p14:tracePt t="11011" x="2552700" y="3629025"/>
          <p14:tracePt t="11019" x="2552700" y="3648075"/>
          <p14:tracePt t="11028" x="2552700" y="3675063"/>
          <p14:tracePt t="11035" x="2552700" y="3684588"/>
          <p14:tracePt t="11051" x="2552700" y="3702050"/>
          <p14:tracePt t="11123" x="2552700" y="3711575"/>
          <p14:tracePt t="11131" x="2552700" y="3721100"/>
          <p14:tracePt t="11139" x="2552700" y="3748088"/>
          <p14:tracePt t="11147" x="2552700" y="3757613"/>
          <p14:tracePt t="11155" x="2552700" y="3775075"/>
          <p14:tracePt t="11163" x="2552700" y="3784600"/>
          <p14:tracePt t="11171" x="2552700" y="3794125"/>
          <p14:tracePt t="11187" x="2552700" y="3803650"/>
          <p14:tracePt t="11563" x="2552700" y="3811588"/>
          <p14:tracePt t="12475" x="2562225" y="3803650"/>
          <p14:tracePt t="12507" x="2570163" y="3794125"/>
          <p14:tracePt t="12531" x="2589213" y="3767138"/>
          <p14:tracePt t="12539" x="2598738" y="3748088"/>
          <p14:tracePt t="12547" x="2606675" y="3711575"/>
          <p14:tracePt t="12555" x="2616200" y="3675063"/>
          <p14:tracePt t="12563" x="2652713" y="3629025"/>
          <p14:tracePt t="12570" x="2652713" y="3621088"/>
          <p14:tracePt t="12578" x="2671763" y="3584575"/>
          <p14:tracePt t="12586" x="2698750" y="3565525"/>
          <p14:tracePt t="12602" x="2698750" y="3556000"/>
          <p14:tracePt t="12619" x="2698750" y="3548063"/>
          <p14:tracePt t="12651" x="2698750" y="3538538"/>
          <p14:tracePt t="12659" x="2698750" y="3529013"/>
          <p14:tracePt t="12667" x="2698750" y="3519488"/>
          <p14:tracePt t="12677" x="2698750" y="3502025"/>
          <p14:tracePt t="12683" x="2689225" y="3482975"/>
          <p14:tracePt t="12691" x="2689225" y="3465513"/>
          <p14:tracePt t="12699" x="2679700" y="3446463"/>
          <p14:tracePt t="12707" x="2679700" y="3429000"/>
          <p14:tracePt t="12715" x="2679700" y="3411538"/>
          <p14:tracePt t="12723" x="2671763" y="3402013"/>
          <p14:tracePt t="12731" x="2662238" y="3382963"/>
          <p14:tracePt t="12739" x="2652713" y="3365500"/>
          <p14:tracePt t="12771" x="2643188" y="3365500"/>
          <p14:tracePt t="12778" x="2635250" y="3365500"/>
          <p14:tracePt t="12787" x="2625725" y="3365500"/>
          <p14:tracePt t="12795" x="2616200" y="3365500"/>
          <p14:tracePt t="12819" x="2606675" y="3365500"/>
          <p14:tracePt t="12843" x="2589213" y="3365500"/>
          <p14:tracePt t="12851" x="2579688" y="3365500"/>
          <p14:tracePt t="12883" x="2570163" y="3365500"/>
          <p14:tracePt t="12891" x="2562225" y="3365500"/>
          <p14:tracePt t="12979" x="2543175" y="3365500"/>
          <p14:tracePt t="13019" x="2533650" y="3346450"/>
          <p14:tracePt t="13027" x="2533650" y="3328988"/>
          <p14:tracePt t="13035" x="2533650" y="3292475"/>
          <p14:tracePt t="13047" x="2533650" y="3265488"/>
          <p14:tracePt t="13051" x="2533650" y="3228975"/>
          <p14:tracePt t="13062" x="2533650" y="3200400"/>
          <p14:tracePt t="13067" x="2533650" y="3182938"/>
          <p14:tracePt t="13077" x="2543175" y="3155950"/>
          <p14:tracePt t="13083" x="2552700" y="3127375"/>
          <p14:tracePt t="13091" x="2589213" y="3063875"/>
          <p14:tracePt t="13099" x="2606675" y="3000375"/>
          <p14:tracePt t="13107" x="2662238" y="2909888"/>
          <p14:tracePt t="13115" x="2725738" y="2808288"/>
          <p14:tracePt t="13123" x="2798763" y="2671763"/>
          <p14:tracePt t="13130" x="2835275" y="2589213"/>
          <p14:tracePt t="13139" x="2871788" y="2544763"/>
          <p14:tracePt t="13147" x="2925763" y="2444750"/>
          <p14:tracePt t="13155" x="2971800" y="2343150"/>
          <p14:tracePt t="13163" x="3027363" y="2262188"/>
          <p14:tracePt t="13171" x="3063875" y="2179638"/>
          <p14:tracePt t="13180" x="3090863" y="2152650"/>
          <p14:tracePt t="13187" x="3090863" y="2125663"/>
          <p14:tracePt t="13196" x="3100388" y="2106613"/>
          <p14:tracePt t="13203" x="3117850" y="2070100"/>
          <p14:tracePt t="13211" x="3127375" y="2070100"/>
          <p14:tracePt t="13219" x="3127375" y="2060575"/>
          <p14:tracePt t="13227" x="3136900" y="2052638"/>
          <p14:tracePt t="13251" x="3144838" y="2043113"/>
          <p14:tracePt t="13267" x="3154363" y="2024063"/>
          <p14:tracePt t="13277" x="3181350" y="2006600"/>
          <p14:tracePt t="13283" x="3181350" y="1997075"/>
          <p14:tracePt t="13291" x="3200400" y="1979613"/>
          <p14:tracePt t="13299" x="3200400" y="1970088"/>
          <p14:tracePt t="13347" x="3200400" y="2043113"/>
          <p14:tracePt t="13355" x="3200400" y="2152650"/>
          <p14:tracePt t="13363" x="3200400" y="2262188"/>
          <p14:tracePt t="13371" x="3181350" y="2362200"/>
          <p14:tracePt t="13379" x="3181350" y="2452688"/>
          <p14:tracePt t="13387" x="3181350" y="2508250"/>
          <p14:tracePt t="13396" x="3181350" y="2562225"/>
          <p14:tracePt t="13403" x="3181350" y="2589213"/>
          <p14:tracePt t="13412" x="3181350" y="2608263"/>
          <p14:tracePt t="13419" x="3181350" y="2617788"/>
          <p14:tracePt t="13475" x="3181350" y="2625725"/>
          <p14:tracePt t="13483" x="3181350" y="2662238"/>
          <p14:tracePt t="13491" x="3181350" y="2717800"/>
          <p14:tracePt t="13499" x="3144838" y="2781300"/>
          <p14:tracePt t="13507" x="3136900" y="2854325"/>
          <p14:tracePt t="13515" x="3117850" y="2936875"/>
          <p14:tracePt t="13523" x="3108325" y="2973388"/>
          <p14:tracePt t="13531" x="3081338" y="3054350"/>
          <p14:tracePt t="13539" x="3081338" y="3082925"/>
          <p14:tracePt t="13555" x="3081338" y="3090863"/>
          <p14:tracePt t="13627" x="3063875" y="3109913"/>
          <p14:tracePt t="13635" x="3054350" y="3136900"/>
          <p14:tracePt t="13644" x="3035300" y="3173413"/>
          <p14:tracePt t="13651" x="3027363" y="3200400"/>
          <p14:tracePt t="13663" x="3027363" y="3228975"/>
          <p14:tracePt t="13667" x="3017838" y="3246438"/>
          <p14:tracePt t="13677" x="3017838" y="3282950"/>
          <p14:tracePt t="13683" x="3017838" y="3292475"/>
          <p14:tracePt t="13691" x="3017838" y="3309938"/>
          <p14:tracePt t="13699" x="3017838" y="3319463"/>
          <p14:tracePt t="13731" x="3017838" y="3328988"/>
          <p14:tracePt t="13779" x="3017838" y="3338513"/>
          <p14:tracePt t="13796" x="3017838" y="3355975"/>
          <p14:tracePt t="13819" x="3008313" y="3375025"/>
          <p14:tracePt t="13843" x="2998788" y="3382963"/>
          <p14:tracePt t="13851" x="2990850" y="3382963"/>
          <p14:tracePt t="13861" x="2981325" y="3382963"/>
          <p14:tracePt t="13923" x="2981325" y="3346450"/>
          <p14:tracePt t="13930" x="2981325" y="3309938"/>
          <p14:tracePt t="13938" x="2981325" y="3265488"/>
          <p14:tracePt t="13946" x="2981325" y="3228975"/>
          <p14:tracePt t="13954" x="2981325" y="3209925"/>
          <p14:tracePt t="13963" x="2981325" y="3182938"/>
          <p14:tracePt t="13970" x="2981325" y="3163888"/>
          <p14:tracePt t="13979" x="2981325" y="3136900"/>
          <p14:tracePt t="13995" x="2981325" y="3127375"/>
          <p14:tracePt t="14075" x="2990850" y="3119438"/>
          <p14:tracePt t="14083" x="2998788" y="3119438"/>
          <p14:tracePt t="14092" x="3027363" y="3119438"/>
          <p14:tracePt t="14099" x="3071813" y="3119438"/>
          <p14:tracePt t="14107" x="3100388" y="3136900"/>
          <p14:tracePt t="14115" x="3154363" y="3173413"/>
          <p14:tracePt t="14123" x="3227388" y="3246438"/>
          <p14:tracePt t="14131" x="3273425" y="3292475"/>
          <p14:tracePt t="14139" x="3327400" y="3355975"/>
          <p14:tracePt t="14147" x="3346450" y="3375025"/>
          <p14:tracePt t="14155" x="3354388" y="3419475"/>
          <p14:tracePt t="14163" x="3354388" y="3455988"/>
          <p14:tracePt t="14171" x="3373438" y="3482975"/>
          <p14:tracePt t="14187" x="3373438" y="3502025"/>
          <p14:tracePt t="14195" x="3373438" y="3519488"/>
          <p14:tracePt t="14203" x="3373438" y="3529013"/>
          <p14:tracePt t="14211" x="3373438" y="3548063"/>
          <p14:tracePt t="14219" x="3373438" y="3556000"/>
          <p14:tracePt t="14228" x="3373438" y="3565525"/>
          <p14:tracePt t="14244" x="3373438" y="3584575"/>
          <p14:tracePt t="14251" x="3373438" y="3592513"/>
          <p14:tracePt t="14267" x="3373438" y="3602038"/>
          <p14:tracePt t="14307" x="3382963" y="3611563"/>
          <p14:tracePt t="14347" x="3390900" y="3611563"/>
          <p14:tracePt t="14355" x="3419475" y="3611563"/>
          <p14:tracePt t="14364" x="3427413" y="3611563"/>
          <p14:tracePt t="14371" x="3446463" y="3611563"/>
          <p14:tracePt t="14379" x="3500438" y="3611563"/>
          <p14:tracePt t="14387" x="3546475" y="3584575"/>
          <p14:tracePt t="14395" x="3636963" y="3575050"/>
          <p14:tracePt t="14403" x="3702050" y="3529013"/>
          <p14:tracePt t="14411" x="3719513" y="3529013"/>
          <p14:tracePt t="14419" x="3775075" y="3519488"/>
          <p14:tracePt t="14428" x="3783013" y="3519488"/>
          <p14:tracePt t="14435" x="3802063" y="3511550"/>
          <p14:tracePt t="14445" x="3819525" y="3511550"/>
          <p14:tracePt t="14461" x="3846513" y="3511550"/>
          <p14:tracePt t="14467" x="3865563" y="3519488"/>
          <p14:tracePt t="14478" x="3875088" y="3538538"/>
          <p14:tracePt t="14483" x="3883025" y="3556000"/>
          <p14:tracePt t="14491" x="3911600" y="3592513"/>
          <p14:tracePt t="14499" x="3911600" y="3602038"/>
          <p14:tracePt t="14507" x="3919538" y="3621088"/>
          <p14:tracePt t="14515" x="3929063" y="3621088"/>
          <p14:tracePt t="14523" x="3948113" y="3629025"/>
          <p14:tracePt t="14539" x="3956050" y="3629025"/>
          <p14:tracePt t="14547" x="3965575" y="3629025"/>
          <p14:tracePt t="14563" x="3984625" y="3629025"/>
          <p14:tracePt t="14707" x="3975100" y="3611563"/>
          <p14:tracePt t="14716" x="3929063" y="3565525"/>
          <p14:tracePt t="14723" x="3919538" y="3529013"/>
          <p14:tracePt t="14731" x="3883025" y="3502025"/>
          <p14:tracePt t="14739" x="3883025" y="3482975"/>
          <p14:tracePt t="14747" x="3875088" y="3465513"/>
          <p14:tracePt t="14755" x="3865563" y="3455988"/>
          <p14:tracePt t="14763" x="3865563" y="3438525"/>
          <p14:tracePt t="14787" x="3846513" y="3419475"/>
          <p14:tracePt t="14843" x="3838575" y="3419475"/>
          <p14:tracePt t="15019" x="3829050" y="3419475"/>
          <p14:tracePt t="15027" x="3819525" y="3419475"/>
          <p14:tracePt t="15034" x="3810000" y="3419475"/>
          <p14:tracePt t="15044" x="3792538" y="3419475"/>
          <p14:tracePt t="15060" x="3775075" y="3419475"/>
          <p14:tracePt t="15077" x="3765550" y="3419475"/>
          <p14:tracePt t="15083" x="3746500" y="3419475"/>
          <p14:tracePt t="15106" x="3719513" y="3411538"/>
          <p14:tracePt t="15115" x="3709988" y="3402013"/>
          <p14:tracePt t="15123" x="3702050" y="3392488"/>
          <p14:tracePt t="15131" x="3702050" y="3382963"/>
          <p14:tracePt t="15139" x="3692525" y="3382963"/>
          <p14:tracePt t="15171" x="3692525" y="3375025"/>
          <p14:tracePt t="15195" x="3692525" y="3355975"/>
          <p14:tracePt t="15203" x="3692525" y="3346450"/>
          <p14:tracePt t="15251" x="3692525" y="3338513"/>
          <p14:tracePt t="15260" x="3702050" y="3338513"/>
          <p14:tracePt t="15267" x="3719513" y="3338513"/>
          <p14:tracePt t="15280" x="3729038" y="3338513"/>
          <p14:tracePt t="15283" x="3746500" y="3338513"/>
          <p14:tracePt t="15291" x="3775075" y="3338513"/>
          <p14:tracePt t="15299" x="3792538" y="3346450"/>
          <p14:tracePt t="15307" x="3802063" y="3346450"/>
          <p14:tracePt t="15315" x="3810000" y="3346450"/>
          <p14:tracePt t="15323" x="3819525" y="3346450"/>
          <p14:tracePt t="15331" x="3829050" y="3346450"/>
          <p14:tracePt t="15347" x="3838575" y="3346450"/>
          <p14:tracePt t="15491" x="3846513" y="3355975"/>
          <p14:tracePt t="15571" x="3846513" y="3375025"/>
          <p14:tracePt t="15579" x="3865563" y="3392488"/>
          <p14:tracePt t="15586" x="3911600" y="3392488"/>
          <p14:tracePt t="15595" x="3965575" y="3392488"/>
          <p14:tracePt t="15603" x="4002088" y="3402013"/>
          <p14:tracePt t="15611" x="4065588" y="3419475"/>
          <p14:tracePt t="15619" x="4102100" y="3419475"/>
          <p14:tracePt t="15627" x="4121150" y="3419475"/>
          <p14:tracePt t="15635" x="4138613" y="3419475"/>
          <p14:tracePt t="15644" x="4148138" y="3419475"/>
          <p14:tracePt t="15651" x="4157663" y="3419475"/>
          <p14:tracePt t="15691" x="4165600" y="3419475"/>
          <p14:tracePt t="15707" x="4165600" y="3429000"/>
          <p14:tracePt t="15715" x="4165600" y="3438525"/>
          <p14:tracePt t="15723" x="4165600" y="3446463"/>
          <p14:tracePt t="15731" x="4157663" y="3465513"/>
          <p14:tracePt t="15739" x="4157663" y="3475038"/>
          <p14:tracePt t="15755" x="4148138" y="3482975"/>
          <p14:tracePt t="15827" x="4138613" y="3492500"/>
          <p14:tracePt t="15851" x="4129088" y="3502025"/>
          <p14:tracePt t="15867" x="4121150" y="3511550"/>
          <p14:tracePt t="15877" x="4121150" y="3519488"/>
          <p14:tracePt t="15883" x="4111625" y="3529013"/>
          <p14:tracePt t="15909" x="4075113" y="3529013"/>
          <p14:tracePt t="15915" x="4065588" y="3538538"/>
          <p14:tracePt t="15939" x="4057650" y="3538538"/>
          <p14:tracePt t="15963" x="4038600" y="3538538"/>
          <p14:tracePt t="16099" x="4038600" y="3548063"/>
          <p14:tracePt t="16107" x="4038600" y="3556000"/>
          <p14:tracePt t="16131" x="4038600" y="3565525"/>
          <p14:tracePt t="16139" x="4038600" y="3584575"/>
          <p14:tracePt t="16147" x="4038600" y="3592513"/>
          <p14:tracePt t="16155" x="4038600" y="3602038"/>
          <p14:tracePt t="16162" x="4038600" y="3611563"/>
          <p14:tracePt t="16171" x="4038600" y="3629025"/>
          <p14:tracePt t="16187" x="4038600" y="3638550"/>
          <p14:tracePt t="16731" x="4038600" y="3648075"/>
          <p14:tracePt t="16739" x="4038600" y="3665538"/>
          <p14:tracePt t="16819" x="4038600" y="3675063"/>
          <p14:tracePt t="17029" x="4038600" y="3665538"/>
          <p14:tracePt t="17047" x="4038600" y="3638550"/>
          <p14:tracePt t="17079" x="4038600" y="3629025"/>
          <p14:tracePt t="17187" x="4048125" y="3621088"/>
          <p14:tracePt t="17451" x="4048125" y="3611563"/>
          <p14:tracePt t="17479" x="4048125" y="3592513"/>
          <p14:tracePt t="17491" x="4048125" y="3556000"/>
          <p14:tracePt t="17499" x="4075113" y="3519488"/>
          <p14:tracePt t="17507" x="4094163" y="3502025"/>
          <p14:tracePt t="17515" x="4102100" y="3475038"/>
          <p14:tracePt t="17522" x="4148138" y="3419475"/>
          <p14:tracePt t="17531" x="4175125" y="3375025"/>
          <p14:tracePt t="17538" x="4202113" y="3338513"/>
          <p14:tracePt t="17547" x="4248150" y="3292475"/>
          <p14:tracePt t="17554" x="4275138" y="3273425"/>
          <p14:tracePt t="17562" x="4303713" y="3236913"/>
          <p14:tracePt t="17570" x="4367213" y="3192463"/>
          <p14:tracePt t="17579" x="4403725" y="3155950"/>
          <p14:tracePt t="17586" x="4448175" y="3136900"/>
          <p14:tracePt t="17595" x="4494213" y="3082925"/>
          <p14:tracePt t="17602" x="4557713" y="3046413"/>
          <p14:tracePt t="17611" x="4594225" y="3017838"/>
          <p14:tracePt t="17618" x="4676775" y="2946400"/>
          <p14:tracePt t="17627" x="4703763" y="2917825"/>
          <p14:tracePt t="17634" x="4786313" y="2844800"/>
          <p14:tracePt t="17644" x="4813300" y="2827338"/>
          <p14:tracePt t="17650" x="4859338" y="2781300"/>
          <p14:tracePt t="17660" x="4876800" y="2744788"/>
          <p14:tracePt t="17666" x="4905375" y="2717800"/>
          <p14:tracePt t="17675" x="4932363" y="2681288"/>
          <p14:tracePt t="17682" x="4949825" y="2654300"/>
          <p14:tracePt t="17690" x="4968875" y="2635250"/>
          <p14:tracePt t="17698" x="4995863" y="2608263"/>
          <p14:tracePt t="17706" x="5022850" y="2562225"/>
          <p14:tracePt t="17714" x="5049838" y="2535238"/>
          <p14:tracePt t="17722" x="5086350" y="2508250"/>
          <p14:tracePt t="17730" x="5114925" y="2471738"/>
          <p14:tracePt t="17738" x="5122863" y="2471738"/>
          <p14:tracePt t="17746" x="5151438" y="2462213"/>
          <p14:tracePt t="17754" x="5195888" y="2444750"/>
          <p14:tracePt t="17770" x="5241925" y="2425700"/>
          <p14:tracePt t="17778" x="5251450" y="2425700"/>
          <p14:tracePt t="17795" x="5297488" y="2416175"/>
          <p14:tracePt t="17802" x="5341938" y="2398713"/>
          <p14:tracePt t="17811" x="5378450" y="2362200"/>
          <p14:tracePt t="17818" x="5414963" y="2298700"/>
          <p14:tracePt t="17827" x="5478463" y="2233613"/>
          <p14:tracePt t="17834" x="5561013" y="2152650"/>
          <p14:tracePt t="17843" x="5634038" y="2079625"/>
          <p14:tracePt t="17850" x="5697538" y="1997075"/>
          <p14:tracePt t="17860" x="5734050" y="1951038"/>
          <p14:tracePt t="17866" x="5761038" y="1914525"/>
          <p14:tracePt t="18043" x="5761038" y="1906588"/>
          <p14:tracePt t="18243" x="5761038" y="1897063"/>
          <p14:tracePt t="18251" x="5743575" y="1897063"/>
          <p14:tracePt t="18261" x="5680075" y="1833563"/>
          <p14:tracePt t="18267" x="5616575" y="1768475"/>
          <p14:tracePt t="18277" x="5561013" y="1704975"/>
          <p14:tracePt t="18283" x="5497513" y="1631950"/>
          <p14:tracePt t="18291" x="5424488" y="1568450"/>
          <p14:tracePt t="18299" x="5360988" y="1531938"/>
          <p14:tracePt t="18306" x="5297488" y="1477963"/>
          <p14:tracePt t="18315" x="5251450" y="1449388"/>
          <p14:tracePt t="18323" x="5232400" y="1441450"/>
          <p14:tracePt t="18331" x="5205413" y="1441450"/>
          <p14:tracePt t="18339" x="5168900" y="1422400"/>
          <p14:tracePt t="18346" x="5151438" y="1422400"/>
          <p14:tracePt t="18355" x="5141913" y="1422400"/>
          <p14:tracePt t="18363" x="5105400" y="1422400"/>
          <p14:tracePt t="18378" x="5086350" y="1422400"/>
          <p14:tracePt t="18387" x="5068888" y="1422400"/>
          <p14:tracePt t="18395" x="5059363" y="1422400"/>
          <p14:tracePt t="18419" x="5049838" y="1422400"/>
          <p14:tracePt t="18427" x="5032375" y="1422400"/>
          <p14:tracePt t="18435" x="5022850" y="1422400"/>
          <p14:tracePt t="18443" x="5014913" y="1431925"/>
          <p14:tracePt t="18460" x="5005388" y="1431925"/>
          <p14:tracePt t="18467" x="4995863" y="1431925"/>
          <p14:tracePt t="18477" x="4986338" y="1441450"/>
          <p14:tracePt t="18499" x="4968875" y="1458913"/>
          <p14:tracePt t="18523" x="4949825" y="1458913"/>
          <p14:tracePt t="18531" x="4932363" y="1458913"/>
          <p14:tracePt t="18539" x="4913313" y="1458913"/>
          <p14:tracePt t="18547" x="4886325" y="1458913"/>
          <p14:tracePt t="18555" x="4859338" y="1458913"/>
          <p14:tracePt t="18562" x="4813300" y="1458913"/>
          <p14:tracePt t="18571" x="4795838" y="1458913"/>
          <p14:tracePt t="18578" x="4759325" y="1458913"/>
          <p14:tracePt t="18587" x="4740275" y="1449388"/>
          <p14:tracePt t="18595" x="4703763" y="1449388"/>
          <p14:tracePt t="18603" x="4676775" y="1441450"/>
          <p14:tracePt t="18635" x="4659313" y="1441450"/>
          <p14:tracePt t="18642" x="4640263" y="1441450"/>
          <p14:tracePt t="18651" x="4603750" y="1441450"/>
          <p14:tracePt t="18660" x="4530725" y="1441450"/>
          <p14:tracePt t="18667" x="4457700" y="1441450"/>
          <p14:tracePt t="18677" x="4367213" y="1441450"/>
          <p14:tracePt t="18683" x="4294188" y="1441450"/>
          <p14:tracePt t="18691" x="4221163" y="1441450"/>
          <p14:tracePt t="18699" x="4157663" y="1441450"/>
          <p14:tracePt t="18715" x="4138613" y="1441450"/>
          <p14:tracePt t="18723" x="4129088" y="1441450"/>
          <p14:tracePt t="18779" x="4138613" y="1431925"/>
          <p14:tracePt t="18787" x="4148138" y="1422400"/>
          <p14:tracePt t="18796" x="4157663" y="1422400"/>
          <p14:tracePt t="18803" x="4157663" y="1412875"/>
          <p14:tracePt t="18812" x="4165600" y="1412875"/>
          <p14:tracePt t="18819" x="4175125" y="1412875"/>
          <p14:tracePt t="18827" x="4194175" y="1412875"/>
          <p14:tracePt t="18835" x="4202113" y="1412875"/>
          <p14:tracePt t="18844" x="4211638" y="1422400"/>
          <p14:tracePt t="18883" x="4230688" y="1422400"/>
          <p14:tracePt t="18891" x="4238625" y="1422400"/>
          <p14:tracePt t="18909" x="4248150" y="1422400"/>
          <p14:tracePt t="18915" x="4257675" y="1422400"/>
          <p14:tracePt t="18923" x="4275138" y="1422400"/>
          <p14:tracePt t="18939" x="4284663" y="1422400"/>
          <p14:tracePt t="19075" x="4294188" y="1422400"/>
          <p14:tracePt t="19099" x="4311650" y="1422400"/>
          <p14:tracePt t="19115" x="4321175" y="1422400"/>
          <p14:tracePt t="19123" x="4330700" y="1431925"/>
          <p14:tracePt t="19131" x="4348163" y="1441450"/>
          <p14:tracePt t="19147" x="4348163" y="1449388"/>
          <p14:tracePt t="19155" x="4357688" y="1458913"/>
          <p14:tracePt t="19163" x="4376738" y="1468438"/>
          <p14:tracePt t="19227" x="4394200" y="1468438"/>
          <p14:tracePt t="19267" x="4403725" y="1468438"/>
          <p14:tracePt t="19316" x="4413250" y="1468438"/>
          <p14:tracePt t="19330" x="4421188" y="1468438"/>
          <p14:tracePt t="19362" x="4440238" y="1477963"/>
          <p14:tracePt t="19378" x="4457700" y="1495425"/>
          <p14:tracePt t="19386" x="4467225" y="1504950"/>
          <p14:tracePt t="19402" x="4467225" y="1514475"/>
          <p14:tracePt t="19411" x="4484688" y="1531938"/>
          <p14:tracePt t="19418" x="4494213" y="1550988"/>
          <p14:tracePt t="19427" x="4503738" y="1568450"/>
          <p14:tracePt t="19434" x="4503738" y="1587500"/>
          <p14:tracePt t="19443" x="4503738" y="1624013"/>
          <p14:tracePt t="19450" x="4503738" y="1641475"/>
          <p14:tracePt t="19460" x="4521200" y="1687513"/>
          <p14:tracePt t="19466" x="4540250" y="1704975"/>
          <p14:tracePt t="19474" x="4549775" y="1731963"/>
          <p14:tracePt t="19482" x="4549775" y="1741488"/>
          <p14:tracePt t="19490" x="4557713" y="1751013"/>
          <p14:tracePt t="19507" x="4557713" y="1768475"/>
          <p14:tracePt t="19554" x="4557713" y="1797050"/>
          <p14:tracePt t="19562" x="4567238" y="1833563"/>
          <p14:tracePt t="19570" x="4567238" y="1870075"/>
          <p14:tracePt t="19579" x="4586288" y="1897063"/>
          <p14:tracePt t="19586" x="4586288" y="1933575"/>
          <p14:tracePt t="19595" x="4586288" y="1979613"/>
          <p14:tracePt t="19602" x="4594225" y="2016125"/>
          <p14:tracePt t="19611" x="4594225" y="2033588"/>
          <p14:tracePt t="19618" x="4603750" y="2079625"/>
          <p14:tracePt t="19634" x="4603750" y="2089150"/>
          <p14:tracePt t="19644" x="4613275" y="2097088"/>
          <p14:tracePt t="19661" x="4622800" y="2097088"/>
          <p14:tracePt t="19666" x="4649788" y="2079625"/>
          <p14:tracePt t="19674" x="4667250" y="2070100"/>
          <p14:tracePt t="19682" x="4676775" y="2060575"/>
          <p14:tracePt t="19690" x="4695825" y="2043113"/>
          <p14:tracePt t="19698" x="4703763" y="2033588"/>
          <p14:tracePt t="19706" x="4713288" y="2033588"/>
          <p14:tracePt t="19795" x="4730750" y="2033588"/>
          <p14:tracePt t="19803" x="4730750" y="2043113"/>
          <p14:tracePt t="19812" x="4730750" y="2070100"/>
          <p14:tracePt t="19819" x="4740275" y="2079625"/>
          <p14:tracePt t="19830" x="4759325" y="2116138"/>
          <p14:tracePt t="19835" x="4759325" y="2133600"/>
          <p14:tracePt t="19844" x="4776788" y="2160588"/>
          <p14:tracePt t="19850" x="4795838" y="2206625"/>
          <p14:tracePt t="19862" x="4832350" y="2252663"/>
          <p14:tracePt t="19866" x="4840288" y="2289175"/>
          <p14:tracePt t="19875" x="4895850" y="2379663"/>
          <p14:tracePt t="19883" x="4932363" y="2452688"/>
          <p14:tracePt t="19896" x="4986338" y="2554288"/>
          <p14:tracePt t="19898" x="5078413" y="2671763"/>
          <p14:tracePt t="19907" x="5187950" y="2808288"/>
          <p14:tracePt t="19914" x="5260975" y="2946400"/>
          <p14:tracePt t="19922" x="5334000" y="3063875"/>
          <p14:tracePt t="19930" x="5424488" y="3163888"/>
          <p14:tracePt t="19938" x="5478463" y="3246438"/>
          <p14:tracePt t="19947" x="5543550" y="3328988"/>
          <p14:tracePt t="19954" x="5597525" y="3382963"/>
          <p14:tracePt t="19963" x="5661025" y="3446463"/>
          <p14:tracePt t="19970" x="5697538" y="3492500"/>
          <p14:tracePt t="19979" x="5724525" y="3529013"/>
          <p14:tracePt t="19986" x="5753100" y="3556000"/>
          <p14:tracePt t="19995" x="5797550" y="3602038"/>
          <p14:tracePt t="20002" x="5816600" y="3648075"/>
          <p14:tracePt t="20012" x="5853113" y="3684588"/>
          <p14:tracePt t="20018" x="5889625" y="3748088"/>
          <p14:tracePt t="20027" x="5926138" y="3794125"/>
          <p14:tracePt t="20034" x="5962650" y="3840163"/>
          <p14:tracePt t="20044" x="5980113" y="3848100"/>
          <p14:tracePt t="20050" x="6016625" y="3857625"/>
          <p14:tracePt t="20060" x="6062663" y="3884613"/>
          <p14:tracePt t="20066" x="6108700" y="3894138"/>
          <p14:tracePt t="20074" x="6181725" y="3903663"/>
          <p14:tracePt t="20082" x="6245225" y="3921125"/>
          <p14:tracePt t="20091" x="6354763" y="3948113"/>
          <p14:tracePt t="20099" x="6418263" y="3957638"/>
          <p14:tracePt t="20107" x="6508750" y="3984625"/>
          <p14:tracePt t="20115" x="6573838" y="4013200"/>
          <p14:tracePt t="20123" x="6637338" y="4021138"/>
          <p14:tracePt t="20131" x="6691313" y="4021138"/>
          <p14:tracePt t="20139" x="6727825" y="4021138"/>
          <p14:tracePt t="20147" x="6746875" y="4021138"/>
          <p14:tracePt t="20155" x="6773863" y="4021138"/>
          <p14:tracePt t="20164" x="6783388" y="4021138"/>
          <p14:tracePt t="20171" x="6800850" y="4021138"/>
          <p14:tracePt t="20180" x="6810375" y="4021138"/>
          <p14:tracePt t="20187" x="6827838" y="4021138"/>
          <p14:tracePt t="20203" x="6837363" y="4013200"/>
          <p14:tracePt t="20213" x="6846888" y="4003675"/>
          <p14:tracePt t="20230" x="6856413" y="3984625"/>
          <p14:tracePt t="20235" x="6864350" y="3984625"/>
          <p14:tracePt t="20247" x="6873875" y="3948113"/>
          <p14:tracePt t="20251" x="6883400" y="3921125"/>
          <p14:tracePt t="20264" x="6919913" y="3884613"/>
          <p14:tracePt t="20267" x="6946900" y="3840163"/>
          <p14:tracePt t="20275" x="6983413" y="3757613"/>
          <p14:tracePt t="20283" x="7037388" y="3675063"/>
          <p14:tracePt t="20291" x="7092950" y="3575050"/>
          <p14:tracePt t="20299" x="7183438" y="3455988"/>
          <p14:tracePt t="20307" x="7256463" y="3338513"/>
          <p14:tracePt t="20315" x="7319963" y="3273425"/>
          <p14:tracePt t="20323" x="7366000" y="3192463"/>
          <p14:tracePt t="20331" x="7366000" y="3136900"/>
          <p14:tracePt t="20339" x="7392988" y="3073400"/>
          <p14:tracePt t="20347" x="7392988" y="3017838"/>
          <p14:tracePt t="20355" x="7392988" y="2973388"/>
          <p14:tracePt t="20363" x="7392988" y="2946400"/>
          <p14:tracePt t="20371" x="7385050" y="2890838"/>
          <p14:tracePt t="20382" x="7375525" y="2844800"/>
          <p14:tracePt t="20387" x="7375525" y="2817813"/>
          <p14:tracePt t="20397" x="7366000" y="2800350"/>
          <p14:tracePt t="20403" x="7329488" y="2754313"/>
          <p14:tracePt t="20414" x="7329488" y="2735263"/>
          <p14:tracePt t="20419" x="7319963" y="2708275"/>
          <p14:tracePt t="20429" x="7312025" y="2690813"/>
          <p14:tracePt t="20435" x="7312025" y="2671763"/>
          <p14:tracePt t="20446" x="7312025" y="2635250"/>
          <p14:tracePt t="20451" x="7292975" y="2598738"/>
          <p14:tracePt t="20461" x="7283450" y="2554288"/>
          <p14:tracePt t="20466" x="7275513" y="2508250"/>
          <p14:tracePt t="20475" x="7256463" y="2481263"/>
          <p14:tracePt t="20483" x="7229475" y="2435225"/>
          <p14:tracePt t="20491" x="7202488" y="2371725"/>
          <p14:tracePt t="20499" x="7175500" y="2343150"/>
          <p14:tracePt t="20507" x="7146925" y="2325688"/>
          <p14:tracePt t="20515" x="7092950" y="2279650"/>
          <p14:tracePt t="20523" x="7073900" y="2279650"/>
          <p14:tracePt t="20531" x="7046913" y="2262188"/>
          <p14:tracePt t="20539" x="7037388" y="2262188"/>
          <p14:tracePt t="20547" x="7029450" y="2262188"/>
          <p14:tracePt t="20555" x="7019925" y="2262188"/>
          <p14:tracePt t="20587" x="6992938" y="2262188"/>
          <p14:tracePt t="20595" x="6983413" y="2262188"/>
          <p14:tracePt t="20603" x="6973888" y="2262188"/>
          <p14:tracePt t="20613" x="6937375" y="2243138"/>
          <p14:tracePt t="20619" x="6919913" y="2197100"/>
          <p14:tracePt t="20630" x="6910388" y="2170113"/>
          <p14:tracePt t="20635" x="6910388" y="2152650"/>
          <p14:tracePt t="20646" x="6873875" y="2133600"/>
          <p14:tracePt t="20651" x="6873875" y="2125663"/>
          <p14:tracePt t="20664" x="6864350" y="2116138"/>
          <p14:tracePt t="20723" x="6900863" y="2170113"/>
          <p14:tracePt t="20731" x="6983413" y="2252663"/>
          <p14:tracePt t="20739" x="7092950" y="2343150"/>
          <p14:tracePt t="20748" x="7192963" y="2425700"/>
          <p14:tracePt t="20755" x="7292975" y="2498725"/>
          <p14:tracePt t="20764" x="7392988" y="2571750"/>
          <p14:tracePt t="20771" x="7439025" y="2608263"/>
          <p14:tracePt t="20780" x="7485063" y="2625725"/>
          <p14:tracePt t="20787" x="7512050" y="2662238"/>
          <p14:tracePt t="20803" x="7521575" y="2671763"/>
          <p14:tracePt t="20819" x="7521575" y="2698750"/>
          <p14:tracePt t="20829" x="7521575" y="2717800"/>
          <p14:tracePt t="20835" x="7521575" y="2754313"/>
          <p14:tracePt t="20845" x="7539038" y="2781300"/>
          <p14:tracePt t="20851" x="7558088" y="2817813"/>
          <p14:tracePt t="20862" x="7558088" y="2873375"/>
          <p14:tracePt t="20867" x="7567613" y="2927350"/>
          <p14:tracePt t="20878" x="7567613" y="2973388"/>
          <p14:tracePt t="20883" x="7575550" y="3009900"/>
          <p14:tracePt t="20897" x="7575550" y="3036888"/>
          <p14:tracePt t="20899" x="7594600" y="3082925"/>
          <p14:tracePt t="20915" x="7612063" y="3119438"/>
          <p14:tracePt t="20931" x="7612063" y="3127375"/>
          <p14:tracePt t="20939" x="7621588" y="3155950"/>
          <p14:tracePt t="20963" x="7631113" y="3173413"/>
          <p14:tracePt t="20979" x="7639050" y="3182938"/>
          <p14:tracePt t="20995" x="7639050" y="3192463"/>
          <p14:tracePt t="21003" x="7639050" y="3209925"/>
          <p14:tracePt t="21019" x="7631113" y="3246438"/>
          <p14:tracePt t="21029" x="7631113" y="3255963"/>
          <p14:tracePt t="21035" x="7631113" y="3282950"/>
          <p14:tracePt t="21045" x="7621588" y="3309938"/>
          <p14:tracePt t="21051" x="7621588" y="3328988"/>
          <p14:tracePt t="21063" x="7621588" y="3346450"/>
          <p14:tracePt t="21079" x="7621588" y="3355975"/>
          <p14:tracePt t="21123" x="7621588" y="3375025"/>
          <p14:tracePt t="21131" x="7612063" y="3382963"/>
          <p14:tracePt t="21139" x="7602538" y="3392488"/>
          <p14:tracePt t="21291" x="7602538" y="3402013"/>
          <p14:tracePt t="21692" x="7621588" y="3419475"/>
          <p14:tracePt t="21795" x="7621588" y="3429000"/>
          <p14:tracePt t="21803" x="7621588" y="3438525"/>
          <p14:tracePt t="21811" x="7612063" y="3438525"/>
          <p14:tracePt t="21819" x="7594600" y="3438525"/>
          <p14:tracePt t="21827" x="7548563" y="3438525"/>
          <p14:tracePt t="21835" x="7512050" y="3438525"/>
          <p14:tracePt t="21844" x="7458075" y="3438525"/>
          <p14:tracePt t="21851" x="7392988" y="3438525"/>
          <p14:tracePt t="21861" x="7339013" y="3438525"/>
          <p14:tracePt t="21867" x="7239000" y="3402013"/>
          <p14:tracePt t="21877" x="7165975" y="3392488"/>
          <p14:tracePt t="21883" x="7046913" y="3346450"/>
          <p14:tracePt t="21891" x="7000875" y="3328988"/>
          <p14:tracePt t="21899" x="6956425" y="3292475"/>
          <p14:tracePt t="21906" x="6929438" y="3273425"/>
          <p14:tracePt t="21914" x="6919913" y="3265488"/>
          <p14:tracePt t="21995" x="6910388" y="3246438"/>
          <p14:tracePt t="22003" x="6900863" y="3246438"/>
          <p14:tracePt t="22011" x="6883400" y="3246438"/>
          <p14:tracePt t="22019" x="6856413" y="3246438"/>
          <p14:tracePt t="22027" x="6837363" y="3246438"/>
          <p14:tracePt t="22035" x="6819900" y="3246438"/>
          <p14:tracePt t="22044" x="6810375" y="3246438"/>
          <p14:tracePt t="22051" x="6783388" y="3228975"/>
          <p14:tracePt t="22060" x="6783388" y="3209925"/>
          <p14:tracePt t="22067" x="6783388" y="3192463"/>
          <p14:tracePt t="22077" x="6783388" y="3146425"/>
          <p14:tracePt t="22083" x="6783388" y="3136900"/>
          <p14:tracePt t="22091" x="6783388" y="3119438"/>
          <p14:tracePt t="22099" x="6783388" y="3109913"/>
          <p14:tracePt t="22107" x="6783388" y="3100388"/>
          <p14:tracePt t="22627" x="6783388" y="3109913"/>
          <p14:tracePt t="22644" x="6773863" y="3109913"/>
          <p14:tracePt t="22691" x="6773863" y="3127375"/>
          <p14:tracePt t="22699" x="6764338" y="3136900"/>
          <p14:tracePt t="22731" x="6764338" y="3146425"/>
          <p14:tracePt t="22747" x="6764338" y="3155950"/>
          <p14:tracePt t="22755" x="6764338" y="3173413"/>
          <p14:tracePt t="22770" x="6764338" y="3182938"/>
          <p14:tracePt t="22778" x="6764338" y="3192463"/>
          <p14:tracePt t="22786" x="6764338" y="3209925"/>
          <p14:tracePt t="22795" x="6764338" y="3219450"/>
          <p14:tracePt t="22811" x="6764338" y="3228975"/>
          <p14:tracePt t="22818" x="6764338" y="3236913"/>
          <p14:tracePt t="22859" x="6764338" y="3246438"/>
          <p14:tracePt t="22883" x="6764338" y="3255963"/>
          <p14:tracePt t="22987" x="6764338" y="3265488"/>
          <p14:tracePt t="23043" x="6764338" y="3273425"/>
          <p14:tracePt t="23060" x="6764338" y="3292475"/>
          <p14:tracePt t="23075" x="6764338" y="3302000"/>
          <p14:tracePt t="23106" x="6764338" y="3309938"/>
          <p14:tracePt t="23122" x="6764338" y="3328988"/>
          <p14:tracePt t="23130" x="6764338" y="3338513"/>
          <p14:tracePt t="23138" x="6764338" y="3346450"/>
          <p14:tracePt t="23147" x="6764338" y="3355975"/>
          <p14:tracePt t="23154" x="6764338" y="3375025"/>
          <p14:tracePt t="23170" x="6764338" y="3392488"/>
          <p14:tracePt t="23179" x="6764338" y="3411538"/>
          <p14:tracePt t="23187" x="6764338" y="3429000"/>
          <p14:tracePt t="23197" x="6764338" y="3438525"/>
          <p14:tracePt t="23203" x="6764338" y="3465513"/>
          <p14:tracePt t="23212" x="6764338" y="3475038"/>
          <p14:tracePt t="23307" x="6764338" y="3492500"/>
          <p14:tracePt t="23419" x="6754813" y="3502025"/>
          <p14:tracePt t="23475" x="6754813" y="3511550"/>
          <p14:tracePt t="23563" x="6754813" y="3519488"/>
          <p14:tracePt t="23571" x="6746875" y="3529013"/>
          <p14:tracePt t="23587" x="6727825" y="3548063"/>
          <p14:tracePt t="23603" x="6718300" y="3548063"/>
          <p14:tracePt t="23619" x="6710363" y="3548063"/>
          <p14:tracePt t="23628" x="6691313" y="3556000"/>
          <p14:tracePt t="23635" x="6673850" y="3556000"/>
          <p14:tracePt t="23645" x="6637338" y="3556000"/>
          <p14:tracePt t="23651" x="6618288" y="3565525"/>
          <p14:tracePt t="23662" x="6581775" y="3592513"/>
          <p14:tracePt t="23675" x="6545263" y="3592513"/>
          <p14:tracePt t="23691" x="6537325" y="3592513"/>
          <p14:tracePt t="23699" x="6527800" y="3592513"/>
          <p14:tracePt t="23707" x="6491288" y="3602038"/>
          <p14:tracePt t="23723" x="6472238" y="3611563"/>
          <p14:tracePt t="23731" x="6435725" y="3621088"/>
          <p14:tracePt t="23747" x="6418263" y="3638550"/>
          <p14:tracePt t="23755" x="6381750" y="3657600"/>
          <p14:tracePt t="23763" x="6354763" y="3665538"/>
          <p14:tracePt t="23771" x="6335713" y="3675063"/>
          <p14:tracePt t="23779" x="6318250" y="3684588"/>
          <p14:tracePt t="23796" x="6299200" y="3694113"/>
          <p14:tracePt t="23851" x="6291263" y="3694113"/>
          <p14:tracePt t="23860" x="6281738" y="3694113"/>
          <p14:tracePt t="23868" x="6272213" y="3694113"/>
          <p14:tracePt t="23875" x="6262688" y="3694113"/>
          <p14:tracePt t="23890" x="6235700" y="3694113"/>
          <p14:tracePt t="23914" x="6108700" y="3711575"/>
          <p14:tracePt t="23922" x="6043613" y="3748088"/>
          <p14:tracePt t="23931" x="5999163" y="3757613"/>
          <p14:tracePt t="23939" x="5980113" y="3767138"/>
          <p14:tracePt t="23948" x="5953125" y="3767138"/>
          <p14:tracePt t="23955" x="5935663" y="3775075"/>
          <p14:tracePt t="24083" x="5916613" y="3775075"/>
          <p14:tracePt t="24147" x="5907088" y="3784600"/>
          <p14:tracePt t="24155" x="5889625" y="3803650"/>
          <p14:tracePt t="24171" x="5870575" y="3811588"/>
          <p14:tracePt t="24179" x="5853113" y="3821113"/>
          <p14:tracePt t="24187" x="5826125" y="3821113"/>
          <p14:tracePt t="24195" x="5789613" y="3840163"/>
          <p14:tracePt t="24202" x="5761038" y="3857625"/>
          <p14:tracePt t="24210" x="5716588" y="3857625"/>
          <p14:tracePt t="24218" x="5697538" y="3867150"/>
          <p14:tracePt t="24227" x="5661025" y="3867150"/>
          <p14:tracePt t="24234" x="5643563" y="3867150"/>
          <p14:tracePt t="24244" x="5616575" y="3867150"/>
          <p14:tracePt t="24250" x="5597525" y="3875088"/>
          <p14:tracePt t="24261" x="5570538" y="3875088"/>
          <p14:tracePt t="24267" x="5551488" y="3875088"/>
          <p14:tracePt t="24275" x="5487988" y="3894138"/>
          <p14:tracePt t="24282" x="5461000" y="3894138"/>
          <p14:tracePt t="24290" x="5424488" y="3894138"/>
          <p14:tracePt t="24298" x="5360988" y="3903663"/>
          <p14:tracePt t="24306" x="5334000" y="3903663"/>
          <p14:tracePt t="24314" x="5297488" y="3903663"/>
          <p14:tracePt t="24322" x="5251450" y="3903663"/>
          <p14:tracePt t="24330" x="5224463" y="3911600"/>
          <p14:tracePt t="24339" x="5195888" y="3911600"/>
          <p14:tracePt t="24346" x="5187950" y="3911600"/>
          <p14:tracePt t="24354" x="5159375" y="3911600"/>
          <p14:tracePt t="24363" x="5151438" y="3911600"/>
          <p14:tracePt t="24370" x="5122863" y="3911600"/>
          <p14:tracePt t="24379" x="5114925" y="3911600"/>
          <p14:tracePt t="24395" x="5105400" y="3911600"/>
          <p14:tracePt t="24402" x="5086350" y="3911600"/>
          <p14:tracePt t="24411" x="5078413" y="3911600"/>
          <p14:tracePt t="24418" x="5059363" y="3911600"/>
          <p14:tracePt t="24434" x="5022850" y="3903663"/>
          <p14:tracePt t="24444" x="5014913" y="3903663"/>
          <p14:tracePt t="24450" x="4986338" y="3894138"/>
          <p14:tracePt t="24460" x="4968875" y="3884613"/>
          <p14:tracePt t="24466" x="4932363" y="3884613"/>
          <p14:tracePt t="24483" x="4922838" y="3884613"/>
          <p14:tracePt t="24494" x="4895850" y="3875088"/>
          <p14:tracePt t="24506" x="4886325" y="3875088"/>
          <p14:tracePt t="24514" x="4876800" y="3875088"/>
          <p14:tracePt t="24522" x="4859338" y="3875088"/>
          <p14:tracePt t="24530" x="4849813" y="3875088"/>
          <p14:tracePt t="24547" x="4840288" y="3875088"/>
          <p14:tracePt t="24562" x="4822825" y="3875088"/>
          <p14:tracePt t="24570" x="4803775" y="3857625"/>
          <p14:tracePt t="24594" x="4795838" y="3857625"/>
          <p14:tracePt t="24602" x="4776788" y="3857625"/>
          <p14:tracePt t="24618" x="4767263" y="3857625"/>
          <p14:tracePt t="24627" x="4759325" y="3848100"/>
          <p14:tracePt t="24644" x="4740275" y="3848100"/>
          <p14:tracePt t="24650" x="4730750" y="3848100"/>
          <p14:tracePt t="24660" x="4713288" y="3848100"/>
          <p14:tracePt t="24666" x="4686300" y="3848100"/>
          <p14:tracePt t="24674" x="4667250" y="3848100"/>
          <p14:tracePt t="24682" x="4640263" y="3840163"/>
          <p14:tracePt t="24690" x="4622800" y="3840163"/>
          <p14:tracePt t="24698" x="4576763" y="3830638"/>
          <p14:tracePt t="24714" x="4540250" y="3821113"/>
          <p14:tracePt t="24722" x="4530725" y="3811588"/>
          <p14:tracePt t="24730" x="4521200" y="3811588"/>
          <p14:tracePt t="24738" x="4494213" y="3811588"/>
          <p14:tracePt t="24746" x="4476750" y="3811588"/>
          <p14:tracePt t="24754" x="4440238" y="3811588"/>
          <p14:tracePt t="24762" x="4394200" y="3811588"/>
          <p14:tracePt t="24770" x="4340225" y="3811588"/>
          <p14:tracePt t="24779" x="4267200" y="3811588"/>
          <p14:tracePt t="24786" x="4175125" y="3811588"/>
          <p14:tracePt t="24795" x="4065588" y="3811588"/>
          <p14:tracePt t="24802" x="3984625" y="3794125"/>
          <p14:tracePt t="24810" x="3892550" y="3794125"/>
          <p14:tracePt t="24818" x="3819525" y="3794125"/>
          <p14:tracePt t="24827" x="3783013" y="3794125"/>
          <p14:tracePt t="24834" x="3738563" y="3794125"/>
          <p14:tracePt t="24844" x="3719513" y="3794125"/>
          <p14:tracePt t="24850" x="3709988" y="3794125"/>
          <p14:tracePt t="24954" x="3692525" y="3794125"/>
          <p14:tracePt t="25002" x="3683000" y="3794125"/>
          <p14:tracePt t="25203" x="3673475" y="3794125"/>
          <p14:tracePt t="25243" x="3665538" y="3794125"/>
          <p14:tracePt t="25251" x="3646488" y="3794125"/>
          <p14:tracePt t="25261" x="3629025" y="3794125"/>
          <p14:tracePt t="25267" x="3600450" y="3794125"/>
          <p14:tracePt t="25275" x="3582988" y="3794125"/>
          <p14:tracePt t="25283" x="3546475" y="3794125"/>
          <p14:tracePt t="25291" x="3527425" y="3794125"/>
          <p14:tracePt t="25299" x="3500438" y="3794125"/>
          <p14:tracePt t="25307" x="3455988" y="3794125"/>
          <p14:tracePt t="25315" x="3436938" y="3794125"/>
          <p14:tracePt t="25323" x="3409950" y="3794125"/>
          <p14:tracePt t="25331" x="3400425" y="3794125"/>
          <p14:tracePt t="25339" x="3390900" y="3794125"/>
          <p14:tracePt t="25363" x="3363913" y="3794125"/>
          <p14:tracePt t="25371" x="3354388" y="3794125"/>
          <p14:tracePt t="25379" x="3346450" y="3794125"/>
          <p14:tracePt t="25387" x="3309938" y="3794125"/>
          <p14:tracePt t="25395" x="3281363" y="3794125"/>
          <p14:tracePt t="25403" x="3254375" y="3794125"/>
          <p14:tracePt t="25411" x="3208338" y="3803650"/>
          <p14:tracePt t="25419" x="3181350" y="3811588"/>
          <p14:tracePt t="25430" x="3144838" y="3830638"/>
          <p14:tracePt t="25435" x="3117850" y="3830638"/>
          <p14:tracePt t="25444" x="3100388" y="3848100"/>
          <p14:tracePt t="25451" x="3081338" y="3857625"/>
          <p14:tracePt t="25460" x="3071813" y="3857625"/>
          <p14:tracePt t="25467" x="3063875" y="3867150"/>
          <p14:tracePt t="25475" x="3054350" y="3867150"/>
          <p14:tracePt t="25491" x="3035300" y="3867150"/>
          <p14:tracePt t="25507" x="3017838" y="3867150"/>
          <p14:tracePt t="25515" x="2998788" y="3867150"/>
          <p14:tracePt t="25523" x="2990850" y="3867150"/>
          <p14:tracePt t="25539" x="2981325" y="3867150"/>
          <p14:tracePt t="25546" x="2971800" y="3867150"/>
          <p14:tracePt t="25555" x="2954338" y="3867150"/>
          <p14:tracePt t="25571" x="2935288" y="3867150"/>
          <p14:tracePt t="25579" x="2917825" y="3867150"/>
          <p14:tracePt t="25587" x="2898775" y="3867150"/>
          <p14:tracePt t="25595" x="2852738" y="3875088"/>
          <p14:tracePt t="25603" x="2844800" y="3875088"/>
          <p14:tracePt t="25611" x="2817813" y="3875088"/>
          <p14:tracePt t="25619" x="2771775" y="3875088"/>
          <p14:tracePt t="25627" x="2744788" y="3875088"/>
          <p14:tracePt t="25635" x="2698750" y="3875088"/>
          <p14:tracePt t="25644" x="2662238" y="3875088"/>
          <p14:tracePt t="25651" x="2616200" y="3875088"/>
          <p14:tracePt t="25660" x="2598738" y="3875088"/>
          <p14:tracePt t="25667" x="2543175" y="3875088"/>
          <p14:tracePt t="25675" x="2506663" y="3875088"/>
          <p14:tracePt t="25683" x="2452688" y="3911600"/>
          <p14:tracePt t="25691" x="2406650" y="3911600"/>
          <p14:tracePt t="25699" x="2352675" y="3911600"/>
          <p14:tracePt t="25707" x="2324100" y="3911600"/>
          <p14:tracePt t="25715" x="2270125" y="3911600"/>
          <p14:tracePt t="25723" x="2224088" y="3911600"/>
          <p14:tracePt t="25731" x="2170113" y="3911600"/>
          <p14:tracePt t="25739" x="2143125" y="3911600"/>
          <p14:tracePt t="25746" x="2114550" y="3911600"/>
          <p14:tracePt t="25755" x="2087563" y="3911600"/>
          <p14:tracePt t="25763" x="2070100" y="3911600"/>
          <p14:tracePt t="25771" x="2051050" y="3911600"/>
          <p14:tracePt t="25779" x="2033588" y="3911600"/>
          <p14:tracePt t="25787" x="2024063" y="3911600"/>
          <p14:tracePt t="25795" x="1987550" y="3921125"/>
          <p14:tracePt t="25811" x="1978025" y="3921125"/>
          <p14:tracePt t="25819" x="1951038" y="3921125"/>
          <p14:tracePt t="25827" x="1914525" y="3921125"/>
          <p14:tracePt t="25835" x="1895475" y="3921125"/>
          <p14:tracePt t="25844" x="1868488" y="3921125"/>
          <p14:tracePt t="25851" x="1841500" y="3921125"/>
          <p14:tracePt t="25860" x="1795463" y="3921125"/>
          <p14:tracePt t="25867" x="1768475" y="3921125"/>
          <p14:tracePt t="25875" x="1751013" y="3921125"/>
          <p14:tracePt t="25883" x="1722438" y="3921125"/>
          <p14:tracePt t="25891" x="1714500" y="3921125"/>
          <p14:tracePt t="25899" x="1704975" y="3921125"/>
          <p14:tracePt t="25911" x="1695450" y="3921125"/>
          <p14:tracePt t="25915" x="1677988" y="3921125"/>
          <p14:tracePt t="25930" x="1668463" y="3921125"/>
          <p14:tracePt t="25939" x="1641475" y="3921125"/>
          <p14:tracePt t="25946" x="1612900" y="3930650"/>
          <p14:tracePt t="25955" x="1576388" y="3930650"/>
          <p14:tracePt t="25963" x="1541463" y="3930650"/>
          <p14:tracePt t="25971" x="1504950" y="3957638"/>
          <p14:tracePt t="25979" x="1468438" y="3957638"/>
          <p14:tracePt t="25987" x="1439863" y="3957638"/>
          <p14:tracePt t="25995" x="1422400" y="3967163"/>
          <p14:tracePt t="26003" x="1395413" y="3967163"/>
          <p14:tracePt t="26011" x="1376363" y="3976688"/>
          <p14:tracePt t="26027" x="1366838" y="3976688"/>
          <p14:tracePt t="26035" x="1349375" y="3976688"/>
          <p14:tracePt t="26044" x="1339850" y="3976688"/>
          <p14:tracePt t="26051" x="1322388" y="3976688"/>
          <p14:tracePt t="26060" x="1293813" y="3976688"/>
          <p14:tracePt t="26067" x="1285875" y="3976688"/>
          <p14:tracePt t="26075" x="1258888" y="3976688"/>
          <p14:tracePt t="26083" x="1239838" y="3976688"/>
          <p14:tracePt t="26091" x="1230313" y="3976688"/>
          <p14:tracePt t="26099" x="1212850" y="3976688"/>
          <p14:tracePt t="26107" x="1203325" y="3976688"/>
          <p14:tracePt t="26123" x="1193800" y="3976688"/>
          <p14:tracePt t="26139" x="1166813" y="3976688"/>
          <p14:tracePt t="26146" x="1149350" y="3976688"/>
          <p14:tracePt t="26155" x="1120775" y="3976688"/>
          <p14:tracePt t="26162" x="1103313" y="3976688"/>
          <p14:tracePt t="26171" x="1076325" y="3976688"/>
          <p14:tracePt t="26179" x="1030288" y="3976688"/>
          <p14:tracePt t="26187" x="1011238" y="3976688"/>
          <p14:tracePt t="26195" x="984250" y="3976688"/>
          <p14:tracePt t="26203" x="966788" y="3976688"/>
          <p14:tracePt t="26211" x="947738" y="3976688"/>
          <p14:tracePt t="26219" x="930275" y="3976688"/>
          <p14:tracePt t="26227" x="920750" y="3967163"/>
          <p14:tracePt t="26291" x="903288" y="3967163"/>
          <p14:tracePt t="26340" x="893763" y="3957638"/>
          <p14:tracePt t="26363" x="903288" y="3940175"/>
          <p14:tracePt t="26371" x="911225" y="3921125"/>
          <p14:tracePt t="26380" x="920750" y="3911600"/>
          <p14:tracePt t="26390" x="939800" y="3894138"/>
          <p14:tracePt t="26396" x="957263" y="3875088"/>
          <p14:tracePt t="26411" x="966788" y="3867150"/>
          <p14:tracePt t="26419" x="966788" y="3857625"/>
          <p14:tracePt t="26467" x="984250" y="3857625"/>
          <p14:tracePt t="26475" x="1011238" y="3857625"/>
          <p14:tracePt t="26483" x="1057275" y="3857625"/>
          <p14:tracePt t="26491" x="1084263" y="3857625"/>
          <p14:tracePt t="26499" x="1130300" y="3857625"/>
          <p14:tracePt t="26507" x="1166813" y="3857625"/>
          <p14:tracePt t="26515" x="1239838" y="3857625"/>
          <p14:tracePt t="26523" x="1276350" y="3857625"/>
          <p14:tracePt t="26531" x="1322388" y="3857625"/>
          <p14:tracePt t="26539" x="1349375" y="3857625"/>
          <p14:tracePt t="26547" x="1385888" y="3848100"/>
          <p14:tracePt t="26563" x="1395413" y="3848100"/>
          <p14:tracePt t="26571" x="1412875" y="3848100"/>
          <p14:tracePt t="26579" x="1422400" y="3848100"/>
          <p14:tracePt t="26595" x="1431925" y="3848100"/>
          <p14:tracePt t="26612" x="1439863" y="3848100"/>
          <p14:tracePt t="26635" x="1468438" y="3848100"/>
          <p14:tracePt t="26646" x="1495425" y="3848100"/>
          <p14:tracePt t="26651" x="1522413" y="3848100"/>
          <p14:tracePt t="26662" x="1558925" y="3848100"/>
          <p14:tracePt t="26667" x="1612900" y="3848100"/>
          <p14:tracePt t="26675" x="1631950" y="3848100"/>
          <p14:tracePt t="26683" x="1649413" y="3848100"/>
          <p14:tracePt t="26691" x="1658938" y="3848100"/>
          <p14:tracePt t="26715" x="1668463" y="3848100"/>
          <p14:tracePt t="26859" x="1677988" y="3848100"/>
          <p14:tracePt t="26875" x="1695450" y="3848100"/>
          <p14:tracePt t="26931" x="1704975" y="3848100"/>
          <p14:tracePt t="27179" x="1685925" y="3848100"/>
          <p14:tracePt t="27187" x="1641475" y="3848100"/>
          <p14:tracePt t="27195" x="1585913" y="3848100"/>
          <p14:tracePt t="27203" x="1549400" y="3848100"/>
          <p14:tracePt t="27211" x="1495425" y="3848100"/>
          <p14:tracePt t="27218" x="1412875" y="3811588"/>
          <p14:tracePt t="27228" x="1385888" y="3803650"/>
          <p14:tracePt t="27235" x="1322388" y="3767138"/>
          <p14:tracePt t="27243" x="1266825" y="3767138"/>
          <p14:tracePt t="27251" x="1203325" y="3738563"/>
          <p14:tracePt t="27261" x="1130300" y="3730625"/>
          <p14:tracePt t="27267" x="1066800" y="3702050"/>
          <p14:tracePt t="27275" x="993775" y="3694113"/>
          <p14:tracePt t="27283" x="866775" y="3694113"/>
          <p14:tracePt t="27291" x="738188" y="3694113"/>
          <p14:tracePt t="27298" x="611188" y="3694113"/>
          <p14:tracePt t="27307" x="511175" y="3694113"/>
          <p14:tracePt t="27315" x="365125" y="3675063"/>
          <p14:tracePt t="27323" x="255588" y="3675063"/>
          <p14:tracePt t="27330" x="163513" y="3675063"/>
          <p14:tracePt t="27338" x="90488" y="3675063"/>
          <p14:tracePt t="27346" x="53975" y="3675063"/>
          <p14:tracePt t="27355" x="17463" y="3675063"/>
          <p14:tracePt t="27363" x="9525" y="3675063"/>
          <p14:tracePt t="27395" x="0" y="3665538"/>
          <p14:tracePt t="27403" x="0" y="3648075"/>
          <p14:tracePt t="27411" x="0" y="3638550"/>
          <p14:tracePt t="27418" x="9525" y="3638550"/>
          <p14:tracePt t="27571" x="17463" y="3638550"/>
          <p14:tracePt t="27628" x="36513" y="3638550"/>
          <p14:tracePt t="27635" x="46038" y="3638550"/>
          <p14:tracePt t="27643" x="53975" y="3638550"/>
          <p14:tracePt t="27659" x="53975" y="3648075"/>
          <p14:tracePt t="27667" x="63500" y="3657600"/>
          <p14:tracePt t="27683" x="82550" y="3657600"/>
          <p14:tracePt t="27691" x="109538" y="3648075"/>
          <p14:tracePt t="27698" x="109538" y="3638550"/>
          <p14:tracePt t="27707" x="127000" y="3629025"/>
          <p14:tracePt t="28011" x="136525" y="3629025"/>
          <p14:tracePt t="28035" x="136525" y="3638550"/>
          <p14:tracePt t="28051" x="136525" y="3648075"/>
          <p14:tracePt t="28083" x="136525" y="3665538"/>
          <p14:tracePt t="28099" x="136525" y="3675063"/>
          <p14:tracePt t="28107" x="146050" y="3694113"/>
          <p14:tracePt t="28131" x="155575" y="3702050"/>
          <p14:tracePt t="28147" x="155575" y="3711575"/>
          <p14:tracePt t="28155" x="163513" y="3721100"/>
          <p14:tracePt t="28171" x="173038" y="3721100"/>
          <p14:tracePt t="28187" x="173038" y="3730625"/>
          <p14:tracePt t="28211" x="173038" y="3748088"/>
          <p14:tracePt t="28226" x="173038" y="3757613"/>
          <p14:tracePt t="28243" x="173038" y="3767138"/>
          <p14:tracePt t="28259" x="173038" y="3775075"/>
          <p14:tracePt t="28715" x="173038" y="3784600"/>
          <p14:tracePt t="28739" x="182563" y="3794125"/>
          <p14:tracePt t="28755" x="200025" y="3794125"/>
          <p14:tracePt t="28764" x="209550" y="3794125"/>
          <p14:tracePt t="28779" x="219075" y="3794125"/>
          <p14:tracePt t="29323" x="228600" y="3794125"/>
          <p14:tracePt t="29330" x="236538" y="3794125"/>
          <p14:tracePt t="29347" x="246063" y="3784600"/>
          <p14:tracePt t="29363" x="273050" y="3767138"/>
          <p14:tracePt t="29371" x="282575" y="3767138"/>
          <p14:tracePt t="29379" x="301625" y="3757613"/>
          <p14:tracePt t="29387" x="309563" y="3757613"/>
          <p14:tracePt t="29395" x="336550" y="3748088"/>
          <p14:tracePt t="29402" x="355600" y="3748088"/>
          <p14:tracePt t="29410" x="392113" y="3748088"/>
          <p14:tracePt t="29419" x="438150" y="3738563"/>
          <p14:tracePt t="29427" x="455613" y="3738563"/>
          <p14:tracePt t="29435" x="492125" y="3738563"/>
          <p14:tracePt t="29444" x="519113" y="3738563"/>
          <p14:tracePt t="29451" x="555625" y="3730625"/>
          <p14:tracePt t="29460" x="574675" y="3721100"/>
          <p14:tracePt t="29467" x="584200" y="3711575"/>
          <p14:tracePt t="29483" x="592138" y="3702050"/>
          <p14:tracePt t="29563" x="611188" y="3702050"/>
          <p14:tracePt t="29579" x="620713" y="3702050"/>
          <p14:tracePt t="29587" x="628650" y="3702050"/>
          <p14:tracePt t="29595" x="655638" y="3702050"/>
          <p14:tracePt t="29603" x="684213" y="3711575"/>
          <p14:tracePt t="29611" x="701675" y="3711575"/>
          <p14:tracePt t="29619" x="728663" y="3711575"/>
          <p14:tracePt t="29627" x="757238" y="3711575"/>
          <p14:tracePt t="29634" x="774700" y="3711575"/>
          <p14:tracePt t="29644" x="793750" y="3711575"/>
          <p14:tracePt t="29683" x="801688" y="3711575"/>
          <p14:tracePt t="29707" x="811213" y="3721100"/>
          <p14:tracePt t="29730" x="820738" y="3748088"/>
          <p14:tracePt t="29739" x="838200" y="3767138"/>
          <p14:tracePt t="29747" x="857250" y="3767138"/>
          <p14:tracePt t="29755" x="911225" y="3775075"/>
          <p14:tracePt t="29763" x="966788" y="3775075"/>
          <p14:tracePt t="29771" x="1039813" y="3775075"/>
          <p14:tracePt t="29779" x="1149350" y="3775075"/>
          <p14:tracePt t="29787" x="1249363" y="3775075"/>
          <p14:tracePt t="29795" x="1358900" y="3775075"/>
          <p14:tracePt t="29803" x="1431925" y="3775075"/>
          <p14:tracePt t="29811" x="1485900" y="3775075"/>
          <p14:tracePt t="29819" x="1541463" y="3775075"/>
          <p14:tracePt t="29827" x="1568450" y="3775075"/>
          <p14:tracePt t="29835" x="1585913" y="3775075"/>
          <p14:tracePt t="29844" x="1595438" y="3775075"/>
          <p14:tracePt t="29851" x="1622425" y="3775075"/>
          <p14:tracePt t="29867" x="1631950" y="3775075"/>
          <p14:tracePt t="29875" x="1641475" y="3775075"/>
          <p14:tracePt t="29891" x="1649413" y="3784600"/>
          <p14:tracePt t="29995" x="1658938" y="3794125"/>
          <p14:tracePt t="30083" x="1658938" y="3803650"/>
          <p14:tracePt t="30092" x="1668463" y="3811588"/>
          <p14:tracePt t="30131" x="1677988" y="3821113"/>
          <p14:tracePt t="30203" x="1685925" y="3821113"/>
          <p14:tracePt t="30211" x="1685925" y="3830638"/>
          <p14:tracePt t="30227" x="1685925" y="3840163"/>
          <p14:tracePt t="30235" x="1658938" y="3857625"/>
          <p14:tracePt t="30248" x="1595438" y="3857625"/>
          <p14:tracePt t="30251" x="1541463" y="3875088"/>
          <p14:tracePt t="30261" x="1531938" y="3875088"/>
          <p14:tracePt t="30267" x="1495425" y="3875088"/>
          <p14:tracePt t="30275" x="1476375" y="3884613"/>
          <p14:tracePt t="30283" x="1468438" y="3884613"/>
          <p14:tracePt t="30291" x="1458913" y="3884613"/>
          <p14:tracePt t="30339" x="1449388" y="3894138"/>
          <p14:tracePt t="30363" x="1458913" y="3894138"/>
          <p14:tracePt t="30371" x="1485900" y="3894138"/>
          <p14:tracePt t="30379" x="1512888" y="3903663"/>
          <p14:tracePt t="30387" x="1549400" y="3903663"/>
          <p14:tracePt t="30395" x="1568450" y="3903663"/>
          <p14:tracePt t="30403" x="1604963" y="3903663"/>
          <p14:tracePt t="30411" x="1631950" y="3903663"/>
          <p14:tracePt t="30419" x="1649413" y="3903663"/>
          <p14:tracePt t="30428" x="1677988" y="3903663"/>
          <p14:tracePt t="30435" x="1695450" y="3903663"/>
          <p14:tracePt t="30446" x="1704975" y="3903663"/>
          <p14:tracePt t="30451" x="1722438" y="3903663"/>
          <p14:tracePt t="30554" x="1731963" y="3903663"/>
          <p14:tracePt t="30570" x="1741488" y="3903663"/>
          <p14:tracePt t="30731" x="1751013" y="3911600"/>
          <p14:tracePt t="30740" x="1751013" y="3921125"/>
          <p14:tracePt t="30747" x="1751013" y="3930650"/>
          <p14:tracePt t="30763" x="1751013" y="3948113"/>
          <p14:tracePt t="30771" x="1731963" y="3957638"/>
          <p14:tracePt t="30787" x="1714500" y="3976688"/>
          <p14:tracePt t="30811" x="1704975" y="3984625"/>
          <p14:tracePt t="31035" x="1714500" y="3984625"/>
          <p14:tracePt t="31043" x="1722438" y="3976688"/>
          <p14:tracePt t="31059" x="1731963" y="3967163"/>
          <p14:tracePt t="31067" x="1741488" y="3957638"/>
          <p14:tracePt t="31083" x="1758950" y="3940175"/>
          <p14:tracePt t="31091" x="1824038" y="3875088"/>
          <p14:tracePt t="31099" x="1905000" y="3794125"/>
          <p14:tracePt t="31107" x="2060575" y="3684588"/>
          <p14:tracePt t="31115" x="2197100" y="3556000"/>
          <p14:tracePt t="31123" x="2306638" y="3455988"/>
          <p14:tracePt t="31131" x="2570163" y="3200400"/>
          <p14:tracePt t="31139" x="2852738" y="2973388"/>
          <p14:tracePt t="31146" x="3090863" y="2771775"/>
          <p14:tracePt t="31155" x="3327400" y="2581275"/>
          <p14:tracePt t="31162" x="3463925" y="2471738"/>
          <p14:tracePt t="31171" x="3527425" y="2435225"/>
          <p14:tracePt t="31179" x="3556000" y="2398713"/>
          <p14:tracePt t="31187" x="3563938" y="2389188"/>
          <p14:tracePt t="31227" x="3556000" y="2379663"/>
          <p14:tracePt t="31234" x="3546475" y="2371725"/>
          <p14:tracePt t="31259" x="3536950" y="2362200"/>
          <p14:tracePt t="31275" x="3536950" y="2325688"/>
          <p14:tracePt t="31282" x="3536950" y="2289175"/>
          <p14:tracePt t="31291" x="3536950" y="2252663"/>
          <p14:tracePt t="31299" x="3536950" y="2225675"/>
          <p14:tracePt t="31307" x="3546475" y="2189163"/>
          <p14:tracePt t="31315" x="3582988" y="2125663"/>
          <p14:tracePt t="31323" x="3592513" y="2097088"/>
          <p14:tracePt t="31331" x="3600450" y="2097088"/>
          <p14:tracePt t="31339" x="3609975" y="2070100"/>
          <p14:tracePt t="31346" x="3619500" y="2060575"/>
          <p14:tracePt t="31387" x="3619500" y="2052638"/>
          <p14:tracePt t="31403" x="3619500" y="2024063"/>
          <p14:tracePt t="31411" x="3619500" y="1970088"/>
          <p14:tracePt t="31419" x="3619500" y="1914525"/>
          <p14:tracePt t="31427" x="3636963" y="1870075"/>
          <p14:tracePt t="31435" x="3636963" y="1841500"/>
          <p14:tracePt t="31444" x="3646488" y="1804988"/>
          <p14:tracePt t="31451" x="3646488" y="1760538"/>
          <p14:tracePt t="31460" x="3646488" y="1741488"/>
          <p14:tracePt t="31467" x="3646488" y="1704975"/>
          <p14:tracePt t="31475" x="3646488" y="1697038"/>
          <p14:tracePt t="31483" x="3646488" y="1668463"/>
          <p14:tracePt t="31491" x="3646488" y="1660525"/>
          <p14:tracePt t="31499" x="3646488" y="1631950"/>
          <p14:tracePt t="31507" x="3646488" y="1604963"/>
          <p14:tracePt t="31515" x="3646488" y="1558925"/>
          <p14:tracePt t="31523" x="3646488" y="1531938"/>
          <p14:tracePt t="31531" x="3646488" y="1504950"/>
          <p14:tracePt t="31539" x="3619500" y="1458913"/>
          <p14:tracePt t="31546" x="3609975" y="1449388"/>
          <p14:tracePt t="31563" x="3609975" y="1431925"/>
          <p14:tracePt t="31579" x="3600450" y="1422400"/>
          <p14:tracePt t="31787" x="3600450" y="1412875"/>
          <p14:tracePt t="31795" x="3592513" y="1404938"/>
          <p14:tracePt t="31803" x="3582988" y="1395413"/>
          <p14:tracePt t="31814" x="3573463" y="1385888"/>
          <p14:tracePt t="31819" x="3573463" y="1376363"/>
          <p14:tracePt t="31829" x="3563938" y="1339850"/>
          <p14:tracePt t="31835" x="3556000" y="1331913"/>
          <p14:tracePt t="31845" x="3536950" y="1303338"/>
          <p14:tracePt t="31861" x="3527425" y="1303338"/>
          <p14:tracePt t="31883" x="3519488" y="1295400"/>
          <p14:tracePt t="31909" x="3509963" y="1295400"/>
          <p14:tracePt t="31915" x="3490913" y="1295400"/>
          <p14:tracePt t="31923" x="3455988" y="1295400"/>
          <p14:tracePt t="31930" x="3436938" y="1295400"/>
          <p14:tracePt t="31938" x="3409950" y="1322388"/>
          <p14:tracePt t="31947" x="3400425" y="1339850"/>
          <p14:tracePt t="31955" x="3373438" y="1404938"/>
          <p14:tracePt t="31963" x="3336925" y="1495425"/>
          <p14:tracePt t="31971" x="3309938" y="1614488"/>
          <p14:tracePt t="31979" x="3263900" y="1760538"/>
          <p14:tracePt t="31987" x="3200400" y="1914525"/>
          <p14:tracePt t="31995" x="3144838" y="2043113"/>
          <p14:tracePt t="32003" x="3081338" y="2160588"/>
          <p14:tracePt t="32011" x="3008313" y="2298700"/>
          <p14:tracePt t="32019" x="2935288" y="2435225"/>
          <p14:tracePt t="32028" x="2862263" y="2544763"/>
          <p14:tracePt t="32035" x="2789238" y="2662238"/>
          <p14:tracePt t="32045" x="2716213" y="2800350"/>
          <p14:tracePt t="32051" x="2652713" y="2900363"/>
          <p14:tracePt t="32061" x="2598738" y="3000375"/>
          <p14:tracePt t="32067" x="2562225" y="3082925"/>
          <p14:tracePt t="32075" x="2525713" y="3127375"/>
          <p14:tracePt t="32083" x="2498725" y="3173413"/>
          <p14:tracePt t="32091" x="2462213" y="3219450"/>
          <p14:tracePt t="32099" x="2443163" y="3246438"/>
          <p14:tracePt t="32107" x="2416175" y="3282950"/>
          <p14:tracePt t="32114" x="2343150" y="3346450"/>
          <p14:tracePt t="32123" x="2297113" y="3402013"/>
          <p14:tracePt t="32131" x="2197100" y="3475038"/>
          <p14:tracePt t="32139" x="2078038" y="3548063"/>
          <p14:tracePt t="32147" x="1978025" y="3602038"/>
          <p14:tracePt t="32155" x="1878013" y="3675063"/>
          <p14:tracePt t="32163" x="1778000" y="3730625"/>
          <p14:tracePt t="32171" x="1722438" y="3757613"/>
          <p14:tracePt t="32179" x="1631950" y="3811588"/>
          <p14:tracePt t="32187" x="1612900" y="3821113"/>
          <p14:tracePt t="32195" x="1595438" y="3830638"/>
          <p14:tracePt t="32258" x="1585913" y="3840163"/>
          <p14:tracePt t="32275" x="1576388" y="3848100"/>
          <p14:tracePt t="32283" x="1558925" y="3875088"/>
          <p14:tracePt t="32291" x="1531938" y="3894138"/>
          <p14:tracePt t="32299" x="1504950" y="3911600"/>
          <p14:tracePt t="32307" x="1476375" y="3940175"/>
          <p14:tracePt t="32316" x="1468438" y="3948113"/>
          <p14:tracePt t="32323" x="1449388" y="3957638"/>
          <p14:tracePt t="32331" x="1439863" y="3967163"/>
          <p14:tracePt t="32339" x="1431925" y="3967163"/>
          <p14:tracePt t="32411" x="1431925" y="3957638"/>
          <p14:tracePt t="32419" x="1439863" y="3948113"/>
          <p14:tracePt t="32467" x="1449388" y="3948113"/>
          <p14:tracePt t="32475" x="1458913" y="3940175"/>
          <p14:tracePt t="32491" x="1468438" y="3940175"/>
          <p14:tracePt t="32498" x="1495425" y="3940175"/>
          <p14:tracePt t="32507" x="1504950" y="3940175"/>
          <p14:tracePt t="32515" x="1512888" y="3930650"/>
          <p14:tracePt t="32578" x="1531938" y="3930650"/>
          <p14:tracePt t="32650" x="1541463" y="3921125"/>
          <p14:tracePt t="32659" x="1541463" y="3911600"/>
          <p14:tracePt t="32666" x="1558925" y="3894138"/>
          <p14:tracePt t="32675" x="1576388" y="3884613"/>
          <p14:tracePt t="32683" x="1595438" y="3867150"/>
          <p14:tracePt t="32691" x="1604963" y="3857625"/>
          <p14:tracePt t="33043" x="1612900" y="3857625"/>
          <p14:tracePt t="33051" x="1622425" y="3857625"/>
          <p14:tracePt t="33075" x="1631950" y="3857625"/>
          <p14:tracePt t="33083" x="1641475" y="3857625"/>
          <p14:tracePt t="33091" x="1658938" y="3867150"/>
          <p14:tracePt t="33099" x="1668463" y="3867150"/>
          <p14:tracePt t="33111" x="1677988" y="3867150"/>
          <p14:tracePt t="33125" x="1714500" y="3867150"/>
          <p14:tracePt t="33131" x="1722438" y="3867150"/>
          <p14:tracePt t="33139" x="1741488" y="3867150"/>
          <p14:tracePt t="33147" x="1751013" y="3867150"/>
          <p14:tracePt t="33267" x="1758950" y="3867150"/>
          <p14:tracePt t="33283" x="1768475" y="3867150"/>
          <p14:tracePt t="33299" x="1795463" y="3867150"/>
          <p14:tracePt t="33635" x="1795463" y="3875088"/>
          <p14:tracePt t="33675" x="1795463" y="3894138"/>
          <p14:tracePt t="33715" x="1787525" y="3903663"/>
          <p14:tracePt t="34203" x="1787525" y="3911600"/>
          <p14:tracePt t="34210" x="1795463" y="3911600"/>
          <p14:tracePt t="34219" x="1804988" y="3911600"/>
          <p14:tracePt t="34227" x="1831975" y="3911600"/>
          <p14:tracePt t="34235" x="1851025" y="3911600"/>
          <p14:tracePt t="34244" x="1878013" y="3894138"/>
          <p14:tracePt t="34251" x="1895475" y="3894138"/>
          <p14:tracePt t="34261" x="1914525" y="3894138"/>
          <p14:tracePt t="34267" x="1941513" y="3894138"/>
          <p14:tracePt t="34275" x="1978025" y="3894138"/>
          <p14:tracePt t="34283" x="2005013" y="3903663"/>
          <p14:tracePt t="34291" x="2024063" y="3903663"/>
          <p14:tracePt t="34299" x="2041525" y="3903663"/>
          <p14:tracePt t="34307" x="2070100" y="3903663"/>
          <p14:tracePt t="34315" x="2087563" y="3903663"/>
          <p14:tracePt t="34323" x="2106613" y="3903663"/>
          <p14:tracePt t="34331" x="2133600" y="3903663"/>
          <p14:tracePt t="34339" x="2160588" y="3903663"/>
          <p14:tracePt t="34346" x="2214563" y="3911600"/>
          <p14:tracePt t="34355" x="2279650" y="3911600"/>
          <p14:tracePt t="34363" x="2316163" y="3921125"/>
          <p14:tracePt t="34371" x="2397125" y="3930650"/>
          <p14:tracePt t="34379" x="2470150" y="3930650"/>
          <p14:tracePt t="34387" x="2543175" y="3957638"/>
          <p14:tracePt t="34395" x="2606675" y="3976688"/>
          <p14:tracePt t="34403" x="2643188" y="3976688"/>
          <p14:tracePt t="34411" x="2689225" y="3976688"/>
          <p14:tracePt t="34419" x="2716213" y="3984625"/>
          <p14:tracePt t="34427" x="2735263" y="3984625"/>
          <p14:tracePt t="34435" x="2744788" y="3984625"/>
          <p14:tracePt t="34444" x="2752725" y="3994150"/>
          <p14:tracePt t="34483" x="2762250" y="3994150"/>
          <p14:tracePt t="34499" x="2781300" y="4013200"/>
          <p14:tracePt t="34507" x="2781300" y="4021138"/>
          <p14:tracePt t="34523" x="2781300" y="4040188"/>
          <p14:tracePt t="34531" x="2781300" y="4049713"/>
          <p14:tracePt t="34539" x="2789238" y="4057650"/>
          <p14:tracePt t="34547" x="2798763" y="4067175"/>
          <p14:tracePt t="34562" x="2817813" y="4076700"/>
          <p14:tracePt t="34571" x="2825750" y="4086225"/>
          <p14:tracePt t="34579" x="2835275" y="4086225"/>
          <p14:tracePt t="34587" x="2852738" y="4094163"/>
          <p14:tracePt t="34595" x="2881313" y="4103688"/>
          <p14:tracePt t="34603" x="2908300" y="4113213"/>
          <p14:tracePt t="34611" x="2954338" y="4113213"/>
          <p14:tracePt t="34619" x="2998788" y="4149725"/>
          <p14:tracePt t="34627" x="3054350" y="4149725"/>
          <p14:tracePt t="34635" x="3108325" y="4159250"/>
          <p14:tracePt t="34644" x="3190875" y="4176713"/>
          <p14:tracePt t="34651" x="3217863" y="4195763"/>
          <p14:tracePt t="34661" x="3273425" y="4203700"/>
          <p14:tracePt t="34667" x="3309938" y="4203700"/>
          <p14:tracePt t="34675" x="3346450" y="4203700"/>
          <p14:tracePt t="34683" x="3390900" y="4213225"/>
          <p14:tracePt t="34691" x="3409950" y="4213225"/>
          <p14:tracePt t="34699" x="3419475" y="4213225"/>
          <p14:tracePt t="34707" x="3455988" y="4232275"/>
          <p14:tracePt t="34715" x="3463925" y="4232275"/>
          <p14:tracePt t="34723" x="3490913" y="4249738"/>
          <p14:tracePt t="34739" x="3509963" y="4249738"/>
          <p14:tracePt t="34746" x="3527425" y="4249738"/>
          <p14:tracePt t="34754" x="3536950" y="4259263"/>
          <p14:tracePt t="34795" x="3546475" y="4259263"/>
          <p14:tracePt t="34843" x="3556000" y="4268788"/>
          <p14:tracePt t="34875" x="3582988" y="4268788"/>
          <p14:tracePt t="34883" x="3600450" y="4286250"/>
          <p14:tracePt t="34894" x="3629025" y="4286250"/>
          <p14:tracePt t="34899" x="3683000" y="4286250"/>
          <p14:tracePt t="34907" x="3738563" y="4286250"/>
          <p14:tracePt t="34915" x="3829050" y="4286250"/>
          <p14:tracePt t="34928" x="3938588" y="4286250"/>
          <p14:tracePt t="34931" x="4011613" y="4286250"/>
          <p14:tracePt t="34939" x="4094163" y="4286250"/>
          <p14:tracePt t="34947" x="4184650" y="4286250"/>
          <p14:tracePt t="34955" x="4211638" y="4286250"/>
          <p14:tracePt t="34963" x="4248150" y="4286250"/>
          <p14:tracePt t="34971" x="4294188" y="4286250"/>
          <p14:tracePt t="34979" x="4303713" y="4286250"/>
          <p14:tracePt t="34987" x="4311650" y="4286250"/>
          <p14:tracePt t="35003" x="4321175" y="4286250"/>
          <p14:tracePt t="35411" x="4330700" y="4295775"/>
          <p14:tracePt t="35483" x="4340225" y="4303713"/>
          <p14:tracePt t="35515" x="4348163" y="4303713"/>
          <p14:tracePt t="35539" x="4367213" y="4313238"/>
          <p14:tracePt t="35555" x="4376738" y="4313238"/>
          <p14:tracePt t="35563" x="4384675" y="4313238"/>
          <p14:tracePt t="35571" x="4394200" y="4313238"/>
          <p14:tracePt t="35579" x="4403725" y="4313238"/>
          <p14:tracePt t="35587" x="4413250" y="4313238"/>
          <p14:tracePt t="35595" x="4421188" y="4313238"/>
          <p14:tracePt t="35603" x="4430713" y="4313238"/>
          <p14:tracePt t="35628" x="4457700" y="4313238"/>
          <p14:tracePt t="35747" x="4467225" y="4303713"/>
          <p14:tracePt t="35771" x="4476750" y="4295775"/>
          <p14:tracePt t="35787" x="4484688" y="4295775"/>
          <p14:tracePt t="35796" x="4494213" y="4295775"/>
          <p14:tracePt t="35811" x="4503738" y="4295775"/>
          <p14:tracePt t="35827" x="4513263" y="4295775"/>
          <p14:tracePt t="35844" x="4530725" y="4295775"/>
          <p14:tracePt t="35883" x="4540250" y="4295775"/>
          <p14:tracePt t="35891" x="4549775" y="4295775"/>
          <p14:tracePt t="35899" x="4576763" y="4295775"/>
          <p14:tracePt t="35907" x="4594225" y="4286250"/>
          <p14:tracePt t="35915" x="4622800" y="4276725"/>
          <p14:tracePt t="35922" x="4630738" y="4276725"/>
          <p14:tracePt t="35931" x="4659313" y="4268788"/>
          <p14:tracePt t="35938" x="4686300" y="4249738"/>
          <p14:tracePt t="35947" x="4703763" y="4249738"/>
          <p14:tracePt t="35955" x="4713288" y="4249738"/>
          <p14:tracePt t="35963" x="4730750" y="4240213"/>
          <p14:tracePt t="35971" x="4776788" y="4232275"/>
          <p14:tracePt t="35979" x="4786313" y="4232275"/>
          <p14:tracePt t="35987" x="4795838" y="4232275"/>
          <p14:tracePt t="35995" x="4803775" y="4232275"/>
          <p14:tracePt t="36003" x="4813300" y="4232275"/>
          <p14:tracePt t="36011" x="4840288" y="4222750"/>
          <p14:tracePt t="36019" x="4868863" y="4203700"/>
          <p14:tracePt t="36035" x="4886325" y="4195763"/>
          <p14:tracePt t="36051" x="4922838" y="4167188"/>
          <p14:tracePt t="36075" x="4932363" y="4167188"/>
          <p14:tracePt t="36195" x="4922838" y="4167188"/>
          <p14:tracePt t="36211" x="4905375" y="4159250"/>
          <p14:tracePt t="36220" x="4886325" y="4130675"/>
          <p14:tracePt t="36228" x="4868863" y="4113213"/>
          <p14:tracePt t="36235" x="4840288" y="4094163"/>
          <p14:tracePt t="36245" x="4813300" y="4086225"/>
          <p14:tracePt t="36251" x="4767263" y="4076700"/>
          <p14:tracePt t="36261" x="4740275" y="4040188"/>
          <p14:tracePt t="36267" x="4695825" y="4030663"/>
          <p14:tracePt t="36275" x="4659313" y="4021138"/>
          <p14:tracePt t="36283" x="4640263" y="4021138"/>
          <p14:tracePt t="36291" x="4603750" y="4003675"/>
          <p14:tracePt t="36299" x="4586288" y="3994150"/>
          <p14:tracePt t="36307" x="4567238" y="3994150"/>
          <p14:tracePt t="36323" x="4557713" y="3994150"/>
          <p14:tracePt t="36331" x="4549775" y="3984625"/>
          <p14:tracePt t="36355" x="4530725" y="3984625"/>
          <p14:tracePt t="36362" x="4521200" y="3976688"/>
          <p14:tracePt t="36371" x="4521200" y="3967163"/>
          <p14:tracePt t="36403" x="4521200" y="3957638"/>
          <p14:tracePt t="36451" x="4521200" y="3948113"/>
          <p14:tracePt t="36475" x="4521200" y="3930650"/>
          <p14:tracePt t="36483" x="4513263" y="3921125"/>
          <p14:tracePt t="36507" x="4513263" y="3911600"/>
          <p14:tracePt t="36579" x="4513263" y="3903663"/>
          <p14:tracePt t="36611" x="4494213" y="3903663"/>
          <p14:tracePt t="36635" x="4484688" y="3903663"/>
          <p14:tracePt t="36651" x="4476750" y="3903663"/>
          <p14:tracePt t="36693" x="4467225" y="3911600"/>
          <p14:tracePt t="36707" x="4440238" y="3921125"/>
          <p14:tracePt t="36715" x="4430713" y="3930650"/>
          <p14:tracePt t="36723" x="4421188" y="3940175"/>
          <p14:tracePt t="36731" x="4403725" y="3940175"/>
          <p14:tracePt t="36739" x="4394200" y="3940175"/>
          <p14:tracePt t="36747" x="4376738" y="3948113"/>
          <p14:tracePt t="36755" x="4367213" y="3957638"/>
          <p14:tracePt t="36771" x="4357688" y="3957638"/>
          <p14:tracePt t="36795" x="4340225" y="3967163"/>
          <p14:tracePt t="36811" x="4311650" y="3984625"/>
          <p14:tracePt t="36819" x="4294188" y="4003675"/>
          <p14:tracePt t="36835" x="4284663" y="4013200"/>
          <p14:tracePt t="36844" x="4257675" y="4013200"/>
          <p14:tracePt t="36861" x="4248150" y="4021138"/>
          <p14:tracePt t="36867" x="4238625" y="4021138"/>
          <p14:tracePt t="36907" x="4230688" y="4021138"/>
          <p14:tracePt t="36939" x="4221163" y="4021138"/>
          <p14:tracePt t="36955" x="4221163" y="4003675"/>
          <p14:tracePt t="36971" x="4221163" y="3994150"/>
          <p14:tracePt t="36979" x="4221163" y="3976688"/>
          <p14:tracePt t="36995" x="4221163" y="3967163"/>
          <p14:tracePt t="37003" x="4230688" y="3957638"/>
          <p14:tracePt t="37059" x="4230688" y="3940175"/>
          <p14:tracePt t="37171" x="4230688" y="3930650"/>
          <p14:tracePt t="37187" x="4230688" y="3921125"/>
          <p14:tracePt t="37195" x="4230688" y="3911600"/>
          <p14:tracePt t="37211" x="4230688" y="3894138"/>
          <p14:tracePt t="37218" x="4230688" y="3884613"/>
          <p14:tracePt t="37242" x="4230688" y="3875088"/>
          <p14:tracePt t="37299" x="4230688" y="3857625"/>
          <p14:tracePt t="37307" x="4230688" y="3840163"/>
          <p14:tracePt t="37315" x="4230688" y="3767138"/>
          <p14:tracePt t="37323" x="4257675" y="3584575"/>
          <p14:tracePt t="37330" x="4348163" y="3438525"/>
          <p14:tracePt t="37339" x="4503738" y="3100388"/>
          <p14:tracePt t="37346" x="4622800" y="2854325"/>
          <p14:tracePt t="37355" x="4795838" y="2498725"/>
          <p14:tracePt t="37362" x="4895850" y="2197100"/>
          <p14:tracePt t="37371" x="5005388" y="1987550"/>
          <p14:tracePt t="37379" x="5059363" y="1833563"/>
          <p14:tracePt t="37387" x="5122863" y="1704975"/>
          <p14:tracePt t="37394" x="5151438" y="1624013"/>
          <p14:tracePt t="37403" x="5159375" y="1568450"/>
          <p14:tracePt t="37411" x="5178425" y="1531938"/>
          <p14:tracePt t="37419" x="5178425" y="1522413"/>
          <p14:tracePt t="37428" x="5187950" y="1514475"/>
          <p14:tracePt t="37435" x="5195888" y="1495425"/>
          <p14:tracePt t="37475" x="5195888" y="1485900"/>
          <p14:tracePt t="37483" x="5195888" y="1477963"/>
          <p14:tracePt t="37491" x="5195888" y="1458913"/>
          <p14:tracePt t="37499" x="5195888" y="1449388"/>
          <p14:tracePt t="37507" x="5195888" y="1441450"/>
          <p14:tracePt t="37515" x="5195888" y="1431925"/>
          <p14:tracePt t="37523" x="5195888" y="1412875"/>
          <p14:tracePt t="37531" x="5195888" y="1404938"/>
          <p14:tracePt t="37539" x="5195888" y="1395413"/>
          <p14:tracePt t="37579" x="5195888" y="1385888"/>
          <p14:tracePt t="37587" x="5187950" y="1385888"/>
          <p14:tracePt t="37603" x="5159375" y="1385888"/>
          <p14:tracePt t="37610" x="5141913" y="1385888"/>
          <p14:tracePt t="37619" x="5114925" y="1412875"/>
          <p14:tracePt t="37628" x="5114925" y="1422400"/>
          <p14:tracePt t="37635" x="5086350" y="1468438"/>
          <p14:tracePt t="37651" x="5078413" y="1495425"/>
          <p14:tracePt t="37699" x="5068888" y="1504950"/>
          <p14:tracePt t="37715" x="5059363" y="1504950"/>
          <p14:tracePt t="37723" x="5049838" y="1522413"/>
          <p14:tracePt t="37739" x="5041900" y="1531938"/>
          <p14:tracePt t="37747" x="5032375" y="1541463"/>
          <p14:tracePt t="37763" x="5022850" y="1550988"/>
          <p14:tracePt t="37795" x="5014913" y="1531938"/>
          <p14:tracePt t="37803" x="5014913" y="1412875"/>
          <p14:tracePt t="37810" x="5014913" y="1303338"/>
          <p14:tracePt t="37819" x="5014913" y="1158875"/>
          <p14:tracePt t="37828" x="5014913" y="1049338"/>
          <p14:tracePt t="37835" x="5014913" y="957263"/>
          <p14:tracePt t="37845" x="5014913" y="884238"/>
          <p14:tracePt t="37851" x="5005388" y="857250"/>
          <p14:tracePt t="37861" x="5005388" y="847725"/>
          <p14:tracePt t="37867" x="4995863" y="839788"/>
          <p14:tracePt t="37883" x="4986338" y="830263"/>
          <p14:tracePt t="37891" x="4968875" y="839788"/>
          <p14:tracePt t="37899" x="4959350" y="866775"/>
          <p14:tracePt t="37907" x="4949825" y="930275"/>
          <p14:tracePt t="37914" x="4941888" y="957263"/>
          <p14:tracePt t="37923" x="4913313" y="1003300"/>
          <p14:tracePt t="37930" x="4905375" y="1057275"/>
          <p14:tracePt t="37939" x="4905375" y="1066800"/>
          <p14:tracePt t="37947" x="4905375" y="1085850"/>
          <p14:tracePt t="37955" x="4895850" y="1093788"/>
          <p14:tracePt t="38018" x="4886325" y="1103313"/>
          <p14:tracePt t="38026" x="4859338" y="1139825"/>
          <p14:tracePt t="38034" x="4840288" y="1158875"/>
          <p14:tracePt t="38043" x="4813300" y="1185863"/>
          <p14:tracePt t="38050" x="4786313" y="1231900"/>
          <p14:tracePt t="38061" x="4759325" y="1268413"/>
          <p14:tracePt t="38066" x="4730750" y="1312863"/>
          <p14:tracePt t="38074" x="4703763" y="1376363"/>
          <p14:tracePt t="38090" x="4695825" y="1385888"/>
          <p14:tracePt t="38187" x="4695825" y="1395413"/>
          <p14:tracePt t="38203" x="4695825" y="1404938"/>
          <p14:tracePt t="38219" x="4695825" y="1412875"/>
          <p14:tracePt t="38228" x="4686300" y="1422400"/>
          <p14:tracePt t="38235" x="4676775" y="1422400"/>
          <p14:tracePt t="38259" x="4667250" y="1422400"/>
          <p14:tracePt t="38267" x="4659313" y="1422400"/>
          <p14:tracePt t="38283" x="4649788" y="1422400"/>
          <p14:tracePt t="38291" x="4640263" y="1422400"/>
          <p14:tracePt t="38307" x="4630738" y="1422400"/>
          <p14:tracePt t="38355" x="4622800" y="1422400"/>
          <p14:tracePt t="38395" x="4613275" y="1431925"/>
          <p14:tracePt t="38412" x="4603750" y="1431925"/>
          <p14:tracePt t="38459" x="4603750" y="1441450"/>
          <p14:tracePt t="38491" x="4603750" y="1449388"/>
          <p14:tracePt t="38499" x="4594225" y="1458913"/>
          <p14:tracePt t="38515" x="4586288" y="1458913"/>
          <p14:tracePt t="38523" x="4576763" y="1468438"/>
          <p14:tracePt t="38531" x="4557713" y="1485900"/>
          <p14:tracePt t="38539" x="4549775" y="1495425"/>
          <p14:tracePt t="38547" x="4540250" y="1531938"/>
          <p14:tracePt t="38555" x="4521200" y="1558925"/>
          <p14:tracePt t="38563" x="4484688" y="1614488"/>
          <p14:tracePt t="38571" x="4457700" y="1677988"/>
          <p14:tracePt t="38579" x="4403725" y="1760538"/>
          <p14:tracePt t="38587" x="4367213" y="1841500"/>
          <p14:tracePt t="38596" x="4321175" y="1943100"/>
          <p14:tracePt t="38603" x="4267200" y="2043113"/>
          <p14:tracePt t="38612" x="4221163" y="2152650"/>
          <p14:tracePt t="38619" x="4175125" y="2289175"/>
          <p14:tracePt t="38629" x="4129088" y="2416175"/>
          <p14:tracePt t="38635" x="4102100" y="2571750"/>
          <p14:tracePt t="38646" x="4048125" y="2717800"/>
          <p14:tracePt t="38651" x="3984625" y="2854325"/>
          <p14:tracePt t="38662" x="3975100" y="2982913"/>
          <p14:tracePt t="38667" x="3911600" y="3119438"/>
          <p14:tracePt t="38675" x="3892550" y="3246438"/>
          <p14:tracePt t="38683" x="3856038" y="3355975"/>
          <p14:tracePt t="38691" x="3829050" y="3455988"/>
          <p14:tracePt t="38699" x="3810000" y="3511550"/>
          <p14:tracePt t="38707" x="3775075" y="3575050"/>
          <p14:tracePt t="38715" x="3765550" y="3611563"/>
          <p14:tracePt t="38723" x="3756025" y="3629025"/>
          <p14:tracePt t="38731" x="3738563" y="3657600"/>
          <p14:tracePt t="38739" x="3729038" y="3675063"/>
          <p14:tracePt t="38748" x="3709988" y="3694113"/>
          <p14:tracePt t="38755" x="3709988" y="3702050"/>
          <p14:tracePt t="38763" x="3692525" y="3721100"/>
          <p14:tracePt t="38779" x="3683000" y="3730625"/>
          <p14:tracePt t="38787" x="3673475" y="3748088"/>
          <p14:tracePt t="38796" x="3665538" y="3757613"/>
          <p14:tracePt t="38803" x="3665538" y="3767138"/>
          <p14:tracePt t="38812" x="3656013" y="3775075"/>
          <p14:tracePt t="38819" x="3636963" y="3803650"/>
          <p14:tracePt t="38829" x="3629025" y="3803650"/>
          <p14:tracePt t="38835" x="3619500" y="3821113"/>
          <p14:tracePt t="38846" x="3619500" y="3830638"/>
          <p14:tracePt t="38939" x="3629025" y="3840163"/>
          <p14:tracePt t="38947" x="3636963" y="3840163"/>
          <p14:tracePt t="38955" x="3656013" y="3840163"/>
          <p14:tracePt t="38964" x="3683000" y="3840163"/>
          <p14:tracePt t="38971" x="3709988" y="3840163"/>
          <p14:tracePt t="38980" x="3738563" y="3840163"/>
          <p14:tracePt t="38987" x="3783013" y="3840163"/>
          <p14:tracePt t="38997" x="3819525" y="3840163"/>
          <p14:tracePt t="39003" x="3856038" y="3840163"/>
          <p14:tracePt t="39013" x="3883025" y="3840163"/>
          <p14:tracePt t="39019" x="3902075" y="3840163"/>
          <p14:tracePt t="39029" x="3919538" y="3840163"/>
          <p14:tracePt t="39107" x="3929063" y="3840163"/>
          <p14:tracePt t="39115" x="3938588" y="3848100"/>
          <p14:tracePt t="39131" x="3956050" y="3857625"/>
          <p14:tracePt t="39147" x="3965575" y="3857625"/>
          <p14:tracePt t="39155" x="3975100" y="3857625"/>
          <p14:tracePt t="39171" x="3992563" y="3857625"/>
          <p14:tracePt t="39331" x="4002088" y="3848100"/>
          <p14:tracePt t="39339" x="4002088" y="3840163"/>
          <p14:tracePt t="39355" x="4021138" y="3830638"/>
          <p14:tracePt t="39370" x="4065588" y="3821113"/>
          <p14:tracePt t="39386" x="4084638" y="3811588"/>
          <p14:tracePt t="39395" x="4094163" y="3803650"/>
          <p14:tracePt t="39402" x="4102100" y="3794125"/>
          <p14:tracePt t="39587" x="4121150" y="3803650"/>
          <p14:tracePt t="39603" x="4121150" y="3811588"/>
          <p14:tracePt t="39612" x="4129088" y="3840163"/>
          <p14:tracePt t="39619" x="4138613" y="3848100"/>
          <p14:tracePt t="39635" x="4148138" y="3848100"/>
          <p14:tracePt t="39645" x="4175125" y="3848100"/>
          <p14:tracePt t="39651" x="4194175" y="3848100"/>
          <p14:tracePt t="39661" x="4221163" y="3848100"/>
          <p14:tracePt t="39667" x="4248150" y="3840163"/>
          <p14:tracePt t="39675" x="4284663" y="3840163"/>
          <p14:tracePt t="39683" x="4303713" y="3830638"/>
          <p14:tracePt t="39691" x="4340225" y="3821113"/>
          <p14:tracePt t="39699" x="4348163" y="3821113"/>
          <p14:tracePt t="39707" x="4376738" y="3821113"/>
          <p14:tracePt t="39715" x="4394200" y="3821113"/>
          <p14:tracePt t="39723" x="4421188" y="3821113"/>
          <p14:tracePt t="39731" x="4430713" y="3821113"/>
          <p14:tracePt t="39739" x="4467225" y="3821113"/>
          <p14:tracePt t="39747" x="4484688" y="3821113"/>
          <p14:tracePt t="39755" x="4503738" y="3840163"/>
          <p14:tracePt t="39763" x="4521200" y="3857625"/>
          <p14:tracePt t="39771" x="4530725" y="3867150"/>
          <p14:tracePt t="39779" x="4567238" y="3884613"/>
          <p14:tracePt t="39787" x="4576763" y="3894138"/>
          <p14:tracePt t="39795" x="4586288" y="3894138"/>
          <p14:tracePt t="39812" x="4594225" y="3894138"/>
          <p14:tracePt t="39819" x="4603750" y="3894138"/>
          <p14:tracePt t="39829" x="4613275" y="3903663"/>
          <p14:tracePt t="39891" x="4630738" y="3903663"/>
          <p14:tracePt t="39899" x="4640263" y="3903663"/>
          <p14:tracePt t="39907" x="4649788" y="3911600"/>
          <p14:tracePt t="39915" x="4649788" y="3921125"/>
          <p14:tracePt t="39923" x="4659313" y="3930650"/>
          <p14:tracePt t="39939" x="4676775" y="3948113"/>
          <p14:tracePt t="39955" x="4695825" y="3967163"/>
          <p14:tracePt t="39964" x="4703763" y="3976688"/>
          <p14:tracePt t="39987" x="4713288" y="3976688"/>
          <p14:tracePt t="39995" x="4722813" y="3976688"/>
          <p14:tracePt t="40003" x="4730750" y="3976688"/>
          <p14:tracePt t="40012" x="4740275" y="3976688"/>
          <p14:tracePt t="40019" x="4759325" y="3976688"/>
          <p14:tracePt t="40043" x="4767263" y="3976688"/>
          <p14:tracePt t="40051" x="4786313" y="3976688"/>
          <p14:tracePt t="40083" x="4813300" y="3976688"/>
          <p14:tracePt t="40099" x="4822825" y="3976688"/>
          <p14:tracePt t="40115" x="4849813" y="3976688"/>
          <p14:tracePt t="40122" x="4859338" y="3967163"/>
          <p14:tracePt t="40130" x="4868863" y="3967163"/>
          <p14:tracePt t="40138" x="4895850" y="3957638"/>
          <p14:tracePt t="40146" x="4913313" y="3957638"/>
          <p14:tracePt t="40154" x="4932363" y="3948113"/>
          <p14:tracePt t="40163" x="4949825" y="3948113"/>
          <p14:tracePt t="40170" x="4968875" y="3940175"/>
          <p14:tracePt t="40179" x="4978400" y="3930650"/>
          <p14:tracePt t="40186" x="4995863" y="3930650"/>
          <p14:tracePt t="40202" x="5014913" y="3930650"/>
          <p14:tracePt t="40211" x="5022850" y="3930650"/>
          <p14:tracePt t="40218" x="5032375" y="3930650"/>
          <p14:tracePt t="40234" x="5041900" y="3930650"/>
          <p14:tracePt t="40244" x="5059363" y="3930650"/>
          <p14:tracePt t="40275" x="5078413" y="3921125"/>
          <p14:tracePt t="40443" x="5086350" y="3911600"/>
          <p14:tracePt t="40452" x="5105400" y="3894138"/>
          <p14:tracePt t="40467" x="5122863" y="3875088"/>
          <p14:tracePt t="40475" x="5159375" y="3811588"/>
          <p14:tracePt t="40483" x="5178425" y="3794125"/>
          <p14:tracePt t="40491" x="5187950" y="3767138"/>
          <p14:tracePt t="40498" x="5232400" y="3721100"/>
          <p14:tracePt t="40507" x="5241925" y="3702050"/>
          <p14:tracePt t="40515" x="5268913" y="3665538"/>
          <p14:tracePt t="40523" x="5278438" y="3638550"/>
          <p14:tracePt t="40531" x="5287963" y="3621088"/>
          <p14:tracePt t="40539" x="5287963" y="3611563"/>
          <p14:tracePt t="40547" x="5287963" y="3575050"/>
          <p14:tracePt t="40555" x="5287963" y="3519488"/>
          <p14:tracePt t="40564" x="5314950" y="3455988"/>
          <p14:tracePt t="40571" x="5341938" y="3346450"/>
          <p14:tracePt t="40579" x="5387975" y="3182938"/>
          <p14:tracePt t="40587" x="5434013" y="2990850"/>
          <p14:tracePt t="40595" x="5524500" y="2744788"/>
          <p14:tracePt t="40603" x="5607050" y="2452688"/>
          <p14:tracePt t="40612" x="5697538" y="2179638"/>
          <p14:tracePt t="40619" x="5743575" y="1997075"/>
          <p14:tracePt t="40628" x="5789613" y="1833563"/>
          <p14:tracePt t="40635" x="5816600" y="1714500"/>
          <p14:tracePt t="40645" x="5834063" y="1641475"/>
          <p14:tracePt t="40651" x="5843588" y="1577975"/>
          <p14:tracePt t="40662" x="5843588" y="1522413"/>
          <p14:tracePt t="40667" x="5853113" y="1495425"/>
          <p14:tracePt t="40675" x="5853113" y="1485900"/>
          <p14:tracePt t="40691" x="5862638" y="1468438"/>
          <p14:tracePt t="40730" x="5870575" y="1458913"/>
          <p14:tracePt t="40738" x="5880100" y="1449388"/>
          <p14:tracePt t="40746" x="5899150" y="1404938"/>
          <p14:tracePt t="40754" x="5899150" y="1349375"/>
          <p14:tracePt t="40762" x="5935663" y="1285875"/>
          <p14:tracePt t="40770" x="5962650" y="1203325"/>
          <p14:tracePt t="40779" x="6007100" y="1139825"/>
          <p14:tracePt t="40786" x="6016625" y="1093788"/>
          <p14:tracePt t="40795" x="6026150" y="1066800"/>
          <p14:tracePt t="40802" x="6026150" y="1049338"/>
          <p14:tracePt t="40811" x="6043613" y="1020763"/>
          <p14:tracePt t="40915" x="6043613" y="1030288"/>
          <p14:tracePt t="40924" x="6043613" y="1066800"/>
          <p14:tracePt t="40939" x="6035675" y="1093788"/>
          <p14:tracePt t="40948" x="6026150" y="1130300"/>
          <p14:tracePt t="40955" x="6026150" y="1166813"/>
          <p14:tracePt t="40963" x="6026150" y="1185863"/>
          <p14:tracePt t="40970" x="6026150" y="1212850"/>
          <p14:tracePt t="40979" x="6016625" y="1222375"/>
          <p14:tracePt t="41114" x="6007100" y="1222375"/>
          <p14:tracePt t="41122" x="5989638" y="1239838"/>
          <p14:tracePt t="41130" x="5989638" y="1258888"/>
          <p14:tracePt t="41138" x="5980113" y="1276350"/>
          <p14:tracePt t="41146" x="5980113" y="1303338"/>
          <p14:tracePt t="41154" x="5980113" y="1322388"/>
          <p14:tracePt t="41162" x="5962650" y="1358900"/>
          <p14:tracePt t="41227" x="5972175" y="1358900"/>
          <p14:tracePt t="41235" x="5999163" y="1368425"/>
          <p14:tracePt t="41243" x="6016625" y="1376363"/>
          <p14:tracePt t="41251" x="6035675" y="1376363"/>
          <p14:tracePt t="41261" x="6053138" y="1385888"/>
          <p14:tracePt t="41267" x="6062663" y="1385888"/>
          <p14:tracePt t="41275" x="6072188" y="1385888"/>
          <p14:tracePt t="41283" x="6089650" y="1412875"/>
          <p14:tracePt t="41307" x="6116638" y="1422400"/>
          <p14:tracePt t="41339" x="6116638" y="1441450"/>
          <p14:tracePt t="41346" x="6135688" y="1458913"/>
          <p14:tracePt t="41355" x="6135688" y="1495425"/>
          <p14:tracePt t="41363" x="6145213" y="1522413"/>
          <p14:tracePt t="41370" x="6145213" y="1541463"/>
          <p14:tracePt t="41379" x="6145213" y="1568450"/>
          <p14:tracePt t="41387" x="6145213" y="1604963"/>
          <p14:tracePt t="41395" x="6145213" y="1660525"/>
          <p14:tracePt t="41402" x="6145213" y="1724025"/>
          <p14:tracePt t="41411" x="6145213" y="1797050"/>
          <p14:tracePt t="41419" x="6145213" y="1887538"/>
          <p14:tracePt t="41428" x="6145213" y="1979613"/>
          <p14:tracePt t="41435" x="6145213" y="2106613"/>
          <p14:tracePt t="41445" x="6145213" y="2197100"/>
          <p14:tracePt t="41451" x="6145213" y="2343150"/>
          <p14:tracePt t="41461" x="6145213" y="2471738"/>
          <p14:tracePt t="41467" x="6135688" y="2598738"/>
          <p14:tracePt t="41475" x="6108700" y="2727325"/>
          <p14:tracePt t="41483" x="6043613" y="2863850"/>
          <p14:tracePt t="41491" x="6016625" y="2990850"/>
          <p14:tracePt t="41499" x="5972175" y="3127375"/>
          <p14:tracePt t="41507" x="5916613" y="3265488"/>
          <p14:tracePt t="41515" x="5889625" y="3355975"/>
          <p14:tracePt t="41523" x="5843588" y="3511550"/>
          <p14:tracePt t="41531" x="5834063" y="3565525"/>
          <p14:tracePt t="41539" x="5807075" y="3629025"/>
          <p14:tracePt t="41547" x="5780088" y="3702050"/>
          <p14:tracePt t="41555" x="5770563" y="3738563"/>
          <p14:tracePt t="41562" x="5770563" y="3748088"/>
          <p14:tracePt t="41571" x="5761038" y="3775075"/>
          <p14:tracePt t="41587" x="5761038" y="3784600"/>
          <p14:tracePt t="41603" x="5761038" y="3803650"/>
          <p14:tracePt t="41612" x="5753100" y="3811588"/>
          <p14:tracePt t="41619" x="5743575" y="3821113"/>
          <p14:tracePt t="41628" x="5734050" y="3830638"/>
          <p14:tracePt t="41635" x="5734050" y="3840163"/>
          <p14:tracePt t="41645" x="5734050" y="3848100"/>
          <p14:tracePt t="41651" x="5724525" y="3857625"/>
          <p14:tracePt t="41667" x="5716588" y="3867150"/>
          <p14:tracePt t="41690" x="5707063" y="3875088"/>
          <p14:tracePt t="41723" x="5697538" y="3884613"/>
          <p14:tracePt t="41755" x="5688013" y="3894138"/>
          <p14:tracePt t="41803" x="5670550" y="3894138"/>
          <p14:tracePt t="41812" x="5661025" y="3903663"/>
          <p14:tracePt t="42067" x="5653088" y="3903663"/>
          <p14:tracePt t="42075" x="5607050" y="3903663"/>
          <p14:tracePt t="42083" x="5514975" y="3903663"/>
          <p14:tracePt t="42091" x="5405438" y="3903663"/>
          <p14:tracePt t="42099" x="5297488" y="3903663"/>
          <p14:tracePt t="42107" x="5168900" y="3903663"/>
          <p14:tracePt t="42115" x="5041900" y="3903663"/>
          <p14:tracePt t="42123" x="4932363" y="3903663"/>
          <p14:tracePt t="42130" x="4849813" y="3903663"/>
          <p14:tracePt t="42139" x="4795838" y="3903663"/>
          <p14:tracePt t="42146" x="4786313" y="3903663"/>
          <p14:tracePt t="42155" x="4776788" y="3903663"/>
          <p14:tracePt t="42291" x="4786313" y="3903663"/>
          <p14:tracePt t="42307" x="4795838" y="3903663"/>
          <p14:tracePt t="42315" x="4803775" y="3903663"/>
          <p14:tracePt t="42331" x="4832350" y="3903663"/>
          <p14:tracePt t="42339" x="4849813" y="3894138"/>
          <p14:tracePt t="42347" x="4859338" y="3884613"/>
          <p14:tracePt t="42355" x="4876800" y="3884613"/>
          <p14:tracePt t="42363" x="4886325" y="3884613"/>
          <p14:tracePt t="42371" x="4895850" y="3884613"/>
          <p14:tracePt t="42379" x="4932363" y="3875088"/>
          <p14:tracePt t="42387" x="4932363" y="3867150"/>
          <p14:tracePt t="42395" x="4941888" y="3867150"/>
          <p14:tracePt t="42411" x="4959350" y="3867150"/>
          <p14:tracePt t="42427" x="4978400" y="3848100"/>
          <p14:tracePt t="42859" x="4968875" y="3848100"/>
          <p14:tracePt t="42883" x="4959350" y="3857625"/>
          <p14:tracePt t="43315" x="4949825" y="3867150"/>
          <p14:tracePt t="43323" x="4941888" y="3867150"/>
          <p14:tracePt t="43331" x="4932363" y="3867150"/>
          <p14:tracePt t="43339" x="4922838" y="3867150"/>
          <p14:tracePt t="43347" x="4913313" y="3867150"/>
          <p14:tracePt t="43355" x="4876800" y="3884613"/>
          <p14:tracePt t="43362" x="4868863" y="3894138"/>
          <p14:tracePt t="43371" x="4859338" y="3911600"/>
          <p14:tracePt t="43379" x="4849813" y="3911600"/>
          <p14:tracePt t="43387" x="4822825" y="3940175"/>
          <p14:tracePt t="43395" x="4803775" y="3948113"/>
          <p14:tracePt t="43403" x="4795838" y="3957638"/>
          <p14:tracePt t="43412" x="4749800" y="3984625"/>
          <p14:tracePt t="43419" x="4722813" y="3994150"/>
          <p14:tracePt t="43427" x="4676775" y="4013200"/>
          <p14:tracePt t="43434" x="4649788" y="4040188"/>
          <p14:tracePt t="43444" x="4630738" y="4049713"/>
          <p14:tracePt t="43450" x="4622800" y="4049713"/>
          <p14:tracePt t="43461" x="4603750" y="4057650"/>
          <p14:tracePt t="43466" x="4594225" y="4057650"/>
          <p14:tracePt t="43474" x="4586288" y="4067175"/>
          <p14:tracePt t="43482" x="4576763" y="4086225"/>
          <p14:tracePt t="43498" x="4549775" y="4122738"/>
          <p14:tracePt t="43506" x="4540250" y="4122738"/>
          <p14:tracePt t="43514" x="4503738" y="4159250"/>
          <p14:tracePt t="43522" x="4494213" y="4186238"/>
          <p14:tracePt t="43530" x="4476750" y="4195763"/>
          <p14:tracePt t="43538" x="4457700" y="4213225"/>
          <p14:tracePt t="43547" x="4430713" y="4222750"/>
          <p14:tracePt t="43554" x="4413250" y="4232275"/>
          <p14:tracePt t="43562" x="4376738" y="4232275"/>
          <p14:tracePt t="43570" x="4367213" y="4240213"/>
          <p14:tracePt t="43586" x="4340225" y="4240213"/>
          <p14:tracePt t="43595" x="4330700" y="4240213"/>
          <p14:tracePt t="43602" x="4321175" y="4240213"/>
          <p14:tracePt t="43612" x="4303713" y="4240213"/>
          <p14:tracePt t="43618" x="4294188" y="4240213"/>
          <p14:tracePt t="43627" x="4284663" y="4240213"/>
          <p14:tracePt t="43634" x="4267200" y="4240213"/>
          <p14:tracePt t="43645" x="4230688" y="4240213"/>
          <p14:tracePt t="43651" x="4202113" y="4240213"/>
          <p14:tracePt t="43660" x="4175125" y="4259263"/>
          <p14:tracePt t="43666" x="4148138" y="4259263"/>
          <p14:tracePt t="43674" x="4102100" y="4259263"/>
          <p14:tracePt t="43682" x="4084638" y="4268788"/>
          <p14:tracePt t="43695" x="4048125" y="4286250"/>
          <p14:tracePt t="43698" x="4002088" y="4286250"/>
          <p14:tracePt t="43706" x="3984625" y="4286250"/>
          <p14:tracePt t="43714" x="3956050" y="4286250"/>
          <p14:tracePt t="43722" x="3938588" y="4286250"/>
          <p14:tracePt t="43731" x="3919538" y="4286250"/>
          <p14:tracePt t="43744" x="3911600" y="4286250"/>
          <p14:tracePt t="43746" x="3892550" y="4286250"/>
          <p14:tracePt t="43754" x="3865563" y="4286250"/>
          <p14:tracePt t="43770" x="3856038" y="4286250"/>
          <p14:tracePt t="43779" x="3846513" y="4286250"/>
          <p14:tracePt t="43795" x="3838575" y="4286250"/>
          <p14:tracePt t="43803" x="3829050" y="4286250"/>
          <p14:tracePt t="43814" x="3819525" y="4286250"/>
          <p14:tracePt t="43819" x="3810000" y="4286250"/>
          <p14:tracePt t="43829" x="3792538" y="4286250"/>
          <p14:tracePt t="43835" x="3783013" y="4286250"/>
          <p14:tracePt t="43851" x="3746500" y="4286250"/>
          <p14:tracePt t="43862" x="3729038" y="4286250"/>
          <p14:tracePt t="43867" x="3709988" y="4286250"/>
          <p14:tracePt t="43875" x="3702050" y="4286250"/>
          <p14:tracePt t="43883" x="3692525" y="4286250"/>
          <p14:tracePt t="43891" x="3683000" y="4286250"/>
          <p14:tracePt t="43899" x="3665538" y="4286250"/>
          <p14:tracePt t="43907" x="3656013" y="4286250"/>
          <p14:tracePt t="43915" x="3646488" y="4286250"/>
          <p14:tracePt t="43923" x="3629025" y="4286250"/>
          <p14:tracePt t="43931" x="3609975" y="4286250"/>
          <p14:tracePt t="43939" x="3600450" y="4286250"/>
          <p14:tracePt t="43955" x="3582988" y="4286250"/>
          <p14:tracePt t="43963" x="3563938" y="4286250"/>
          <p14:tracePt t="43971" x="3527425" y="4295775"/>
          <p14:tracePt t="43980" x="3519488" y="4295775"/>
          <p14:tracePt t="43987" x="3490913" y="4313238"/>
          <p14:tracePt t="43995" x="3473450" y="4313238"/>
          <p14:tracePt t="44003" x="3427413" y="4322763"/>
          <p14:tracePt t="44019" x="3400425" y="4322763"/>
          <p14:tracePt t="44029" x="3363913" y="4340225"/>
          <p14:tracePt t="44035" x="3346450" y="4340225"/>
          <p14:tracePt t="44051" x="3336925" y="4340225"/>
          <p14:tracePt t="44061" x="3309938" y="4340225"/>
          <p14:tracePt t="44067" x="3290888" y="4359275"/>
          <p14:tracePt t="44083" x="3281363" y="4359275"/>
          <p14:tracePt t="44091" x="3254375" y="4368800"/>
          <p14:tracePt t="44099" x="3244850" y="4368800"/>
          <p14:tracePt t="44107" x="3217863" y="4376738"/>
          <p14:tracePt t="44114" x="3200400" y="4376738"/>
          <p14:tracePt t="44123" x="3190875" y="4386263"/>
          <p14:tracePt t="44131" x="3181350" y="4386263"/>
          <p14:tracePt t="44139" x="3171825" y="4386263"/>
          <p14:tracePt t="44155" x="3163888" y="4386263"/>
          <p14:tracePt t="44163" x="3154363" y="4386263"/>
          <p14:tracePt t="44179" x="3136900" y="4386263"/>
          <p14:tracePt t="44307" x="3117850" y="4395788"/>
          <p14:tracePt t="44323" x="3117850" y="4405313"/>
          <p14:tracePt t="44378" x="3108325" y="4413250"/>
          <p14:tracePt t="44491" x="3100388" y="4422775"/>
          <p14:tracePt t="44507" x="3090863" y="4422775"/>
          <p14:tracePt t="44515" x="3081338" y="4422775"/>
          <p14:tracePt t="44523" x="3071813" y="4422775"/>
          <p14:tracePt t="44531" x="3044825" y="4422775"/>
          <p14:tracePt t="44539" x="3027363" y="4422775"/>
          <p14:tracePt t="44546" x="3008313" y="4422775"/>
          <p14:tracePt t="44555" x="2990850" y="4422775"/>
          <p14:tracePt t="44562" x="2962275" y="4449763"/>
          <p14:tracePt t="44571" x="2935288" y="4449763"/>
          <p14:tracePt t="44579" x="2908300" y="4449763"/>
          <p14:tracePt t="44587" x="2862263" y="4449763"/>
          <p14:tracePt t="44595" x="2844800" y="4449763"/>
          <p14:tracePt t="44603" x="2808288" y="4449763"/>
          <p14:tracePt t="44611" x="2762250" y="4449763"/>
          <p14:tracePt t="44619" x="2735263" y="4449763"/>
          <p14:tracePt t="44628" x="2708275" y="4449763"/>
          <p14:tracePt t="44635" x="2689225" y="4449763"/>
          <p14:tracePt t="44644" x="2643188" y="4449763"/>
          <p14:tracePt t="44651" x="2606675" y="4449763"/>
          <p14:tracePt t="44661" x="2589213" y="4449763"/>
          <p14:tracePt t="44667" x="2562225" y="4449763"/>
          <p14:tracePt t="44675" x="2543175" y="4449763"/>
          <p14:tracePt t="44683" x="2498725" y="4449763"/>
          <p14:tracePt t="44691" x="2470150" y="4449763"/>
          <p14:tracePt t="44699" x="2443163" y="4449763"/>
          <p14:tracePt t="44707" x="2397125" y="4449763"/>
          <p14:tracePt t="44715" x="2360613" y="4449763"/>
          <p14:tracePt t="44723" x="2343150" y="4449763"/>
          <p14:tracePt t="44731" x="2306638" y="4449763"/>
          <p14:tracePt t="44739" x="2260600" y="4449763"/>
          <p14:tracePt t="44746" x="2224088" y="4449763"/>
          <p14:tracePt t="44755" x="2187575" y="4449763"/>
          <p14:tracePt t="44762" x="2151063" y="4449763"/>
          <p14:tracePt t="44771" x="2106613" y="4449763"/>
          <p14:tracePt t="44779" x="2070100" y="4449763"/>
          <p14:tracePt t="44786" x="2051050" y="4432300"/>
          <p14:tracePt t="44795" x="2005013" y="4432300"/>
          <p14:tracePt t="44802" x="1960563" y="4405313"/>
          <p14:tracePt t="44811" x="1931988" y="4405313"/>
          <p14:tracePt t="44818" x="1905000" y="4395788"/>
          <p14:tracePt t="44828" x="1851025" y="4376738"/>
          <p14:tracePt t="44834" x="1804988" y="4376738"/>
          <p14:tracePt t="44844" x="1758950" y="4359275"/>
          <p14:tracePt t="44850" x="1704975" y="4332288"/>
          <p14:tracePt t="44861" x="1658938" y="4322763"/>
          <p14:tracePt t="44866" x="1612900" y="4322763"/>
          <p14:tracePt t="44874" x="1576388" y="4313238"/>
          <p14:tracePt t="44882" x="1531938" y="4313238"/>
          <p14:tracePt t="44896" x="1504950" y="4313238"/>
          <p14:tracePt t="44899" x="1468438" y="4313238"/>
          <p14:tracePt t="44906" x="1422400" y="4313238"/>
          <p14:tracePt t="44914" x="1412875" y="4313238"/>
          <p14:tracePt t="44922" x="1376363" y="4313238"/>
          <p14:tracePt t="44931" x="1339850" y="4313238"/>
          <p14:tracePt t="44938" x="1322388" y="4313238"/>
          <p14:tracePt t="44947" x="1285875" y="4313238"/>
          <p14:tracePt t="44954" x="1266825" y="4313238"/>
          <p14:tracePt t="44963" x="1230313" y="4313238"/>
          <p14:tracePt t="44970" x="1212850" y="4313238"/>
          <p14:tracePt t="44979" x="1203325" y="4313238"/>
          <p14:tracePt t="44986" x="1193800" y="4313238"/>
          <p14:tracePt t="44995" x="1185863" y="4313238"/>
          <p14:tracePt t="45002" x="1176338" y="4313238"/>
          <p14:tracePt t="45050" x="1157288" y="4313238"/>
          <p14:tracePt t="45195" x="1139825" y="4295775"/>
          <p14:tracePt t="45235" x="1130300" y="4295775"/>
          <p14:tracePt t="45244" x="1112838" y="4295775"/>
          <p14:tracePt t="45264" x="1093788" y="4295775"/>
          <p14:tracePt t="45269" x="1076325" y="4295775"/>
          <p14:tracePt t="45275" x="1057275" y="4286250"/>
          <p14:tracePt t="45283" x="1047750" y="4286250"/>
          <p14:tracePt t="45291" x="1030288" y="4286250"/>
          <p14:tracePt t="45298" x="1020763" y="4286250"/>
          <p14:tracePt t="45306" x="1003300" y="4286250"/>
          <p14:tracePt t="45315" x="974725" y="4276725"/>
          <p14:tracePt t="45339" x="966788" y="4276725"/>
          <p14:tracePt t="45346" x="957263" y="4276725"/>
          <p14:tracePt t="45355" x="947738" y="4276725"/>
          <p14:tracePt t="45363" x="939800" y="4276725"/>
          <p14:tracePt t="45371" x="930275" y="4276725"/>
          <p14:tracePt t="45411" x="920750" y="4276725"/>
          <p14:tracePt t="45443" x="920750" y="4286250"/>
          <p14:tracePt t="45451" x="939800" y="4286250"/>
          <p14:tracePt t="45461" x="947738" y="4286250"/>
          <p14:tracePt t="45467" x="957263" y="4286250"/>
          <p14:tracePt t="45475" x="966788" y="4286250"/>
          <p14:tracePt t="45483" x="974725" y="4286250"/>
          <p14:tracePt t="45499" x="984250" y="4286250"/>
          <p14:tracePt t="45507" x="993775" y="4286250"/>
          <p14:tracePt t="45515" x="1003300" y="4286250"/>
          <p14:tracePt t="45531" x="1011238" y="4286250"/>
          <p14:tracePt t="45547" x="1020763" y="4286250"/>
          <p14:tracePt t="45555" x="1057275" y="4276725"/>
          <p14:tracePt t="45563" x="1084263" y="4276725"/>
          <p14:tracePt t="45571" x="1149350" y="4259263"/>
          <p14:tracePt t="45579" x="1176338" y="4259263"/>
          <p14:tracePt t="45587" x="1212850" y="4259263"/>
          <p14:tracePt t="45595" x="1258888" y="4259263"/>
          <p14:tracePt t="45603" x="1276350" y="4259263"/>
          <p14:tracePt t="45612" x="1303338" y="4259263"/>
          <p14:tracePt t="45619" x="1322388" y="4259263"/>
          <p14:tracePt t="45628" x="1358900" y="4259263"/>
          <p14:tracePt t="45635" x="1395413" y="4259263"/>
          <p14:tracePt t="45645" x="1449388" y="4259263"/>
          <p14:tracePt t="45651" x="1522413" y="4259263"/>
          <p14:tracePt t="45662" x="1612900" y="4259263"/>
          <p14:tracePt t="45667" x="1741488" y="4259263"/>
          <p14:tracePt t="45675" x="1905000" y="4259263"/>
          <p14:tracePt t="45683" x="2106613" y="4286250"/>
          <p14:tracePt t="45691" x="2379663" y="4303713"/>
          <p14:tracePt t="45699" x="2606675" y="4303713"/>
          <p14:tracePt t="45707" x="2798763" y="4303713"/>
          <p14:tracePt t="45715" x="2998788" y="4322763"/>
          <p14:tracePt t="45723" x="3181350" y="4332288"/>
          <p14:tracePt t="45731" x="3281363" y="4349750"/>
          <p14:tracePt t="45739" x="3390900" y="4349750"/>
          <p14:tracePt t="45747" x="3500438" y="4376738"/>
          <p14:tracePt t="45755" x="3563938" y="4386263"/>
          <p14:tracePt t="45763" x="3619500" y="4386263"/>
          <p14:tracePt t="45771" x="3673475" y="4395788"/>
          <p14:tracePt t="45779" x="3719513" y="4413250"/>
          <p14:tracePt t="45787" x="3810000" y="4413250"/>
          <p14:tracePt t="45795" x="3892550" y="4432300"/>
          <p14:tracePt t="45803" x="4002088" y="4432300"/>
          <p14:tracePt t="45812" x="4094163" y="4432300"/>
          <p14:tracePt t="45819" x="4238625" y="4432300"/>
          <p14:tracePt t="45828" x="4367213" y="4432300"/>
          <p14:tracePt t="45835" x="4494213" y="4432300"/>
          <p14:tracePt t="45845" x="4622800" y="4432300"/>
          <p14:tracePt t="45851" x="4713288" y="4432300"/>
          <p14:tracePt t="45862" x="4786313" y="4422775"/>
          <p14:tracePt t="45867" x="4849813" y="4405313"/>
          <p14:tracePt t="45875" x="4886325" y="4405313"/>
          <p14:tracePt t="45883" x="4922838" y="4405313"/>
          <p14:tracePt t="45896" x="4941888" y="4405313"/>
          <p14:tracePt t="45898" x="4978400" y="4405313"/>
          <p14:tracePt t="45907" x="4995863" y="4405313"/>
          <p14:tracePt t="45914" x="5041900" y="4405313"/>
          <p14:tracePt t="45923" x="5068888" y="4405313"/>
          <p14:tracePt t="45931" x="5095875" y="4432300"/>
          <p14:tracePt t="45939" x="5122863" y="4441825"/>
          <p14:tracePt t="45947" x="5132388" y="4449763"/>
          <p14:tracePt t="46629" x="5141913" y="4449763"/>
          <p14:tracePt t="46661" x="5168900" y="4459288"/>
          <p14:tracePt t="46699" x="5187950" y="4468813"/>
          <p14:tracePt t="46708" x="5195888" y="4468813"/>
          <p14:tracePt t="46723" x="5205413" y="4468813"/>
          <p14:tracePt t="46731" x="5214938" y="4478338"/>
          <p14:tracePt t="46787" x="5224463" y="4478338"/>
          <p14:tracePt t="46819" x="5224463" y="4486275"/>
          <p14:tracePt t="46835" x="5241925" y="4486275"/>
          <p14:tracePt t="46844" x="5251450" y="4495800"/>
          <p14:tracePt t="46851" x="5260975" y="4495800"/>
          <p14:tracePt t="46864" x="5268913" y="4495800"/>
          <p14:tracePt t="46867" x="5287963" y="4514850"/>
          <p14:tracePt t="46875" x="5297488" y="4514850"/>
          <p14:tracePt t="46891" x="5305425" y="4514850"/>
          <p14:tracePt t="46899" x="5314950" y="4522788"/>
          <p14:tracePt t="46907" x="5324475" y="4522788"/>
          <p14:tracePt t="46915" x="5334000" y="4522788"/>
          <p14:tracePt t="46923" x="5351463" y="4532313"/>
          <p14:tracePt t="46939" x="5387975" y="4541838"/>
          <p14:tracePt t="46947" x="5405438" y="4551363"/>
          <p14:tracePt t="46955" x="5441950" y="4568825"/>
          <p14:tracePt t="46963" x="5478463" y="4578350"/>
          <p14:tracePt t="46971" x="5543550" y="4614863"/>
          <p14:tracePt t="46979" x="5588000" y="4632325"/>
          <p14:tracePt t="46987" x="5643563" y="4641850"/>
          <p14:tracePt t="46995" x="5707063" y="4651375"/>
          <p14:tracePt t="47003" x="5789613" y="4678363"/>
          <p14:tracePt t="47012" x="5862638" y="4697413"/>
          <p14:tracePt t="47019" x="5926138" y="4714875"/>
          <p14:tracePt t="47028" x="6035675" y="4741863"/>
          <p14:tracePt t="47035" x="6116638" y="4760913"/>
          <p14:tracePt t="47045" x="6189663" y="4768850"/>
          <p14:tracePt t="47051" x="6281738" y="4787900"/>
          <p14:tracePt t="47062" x="6362700" y="4824413"/>
          <p14:tracePt t="47067" x="6445250" y="4833938"/>
          <p14:tracePt t="47075" x="6500813" y="4851400"/>
          <p14:tracePt t="47083" x="6564313" y="4870450"/>
          <p14:tracePt t="47091" x="6600825" y="4870450"/>
          <p14:tracePt t="47099" x="6637338" y="4887913"/>
          <p14:tracePt t="47107" x="6664325" y="4887913"/>
          <p14:tracePt t="47114" x="6681788" y="4887913"/>
          <p14:tracePt t="47123" x="6700838" y="4887913"/>
          <p14:tracePt t="47267" x="6710363" y="4887913"/>
          <p14:tracePt t="47299" x="6710363" y="4870450"/>
          <p14:tracePt t="47323" x="6700838" y="4860925"/>
          <p14:tracePt t="47347" x="6673850" y="4851400"/>
          <p14:tracePt t="47356" x="6654800" y="4841875"/>
          <p14:tracePt t="47363" x="6627813" y="4841875"/>
          <p14:tracePt t="47371" x="6610350" y="4833938"/>
          <p14:tracePt t="47379" x="6573838" y="4833938"/>
          <p14:tracePt t="47387" x="6564313" y="4833938"/>
          <p14:tracePt t="47395" x="6527800" y="4824413"/>
          <p14:tracePt t="47402" x="6508750" y="4814888"/>
          <p14:tracePt t="47418" x="6500813" y="4805363"/>
          <p14:tracePt t="47428" x="6491288" y="4797425"/>
          <p14:tracePt t="47434" x="6491288" y="4787900"/>
          <p14:tracePt t="47474" x="6481763" y="4778375"/>
          <p14:tracePt t="47498" x="6472238" y="4778375"/>
          <p14:tracePt t="47506" x="6454775" y="4778375"/>
          <p14:tracePt t="47514" x="6445250" y="4778375"/>
          <p14:tracePt t="47522" x="6435725" y="4778375"/>
          <p14:tracePt t="47554" x="6427788" y="4778375"/>
          <p14:tracePt t="47563" x="6427788" y="4760913"/>
          <p14:tracePt t="47602" x="6435725" y="4751388"/>
          <p14:tracePt t="47610" x="6454775" y="4741863"/>
          <p14:tracePt t="47626" x="6481763" y="4741863"/>
          <p14:tracePt t="47634" x="6500813" y="4732338"/>
          <p14:tracePt t="47650" x="6527800" y="4705350"/>
          <p14:tracePt t="47658" x="6537325" y="4705350"/>
          <p14:tracePt t="47666" x="6545263" y="4697413"/>
          <p14:tracePt t="47722" x="6573838" y="4697413"/>
          <p14:tracePt t="47739" x="6591300" y="4697413"/>
          <p14:tracePt t="47747" x="6600825" y="4697413"/>
          <p14:tracePt t="47755" x="6627813" y="4697413"/>
          <p14:tracePt t="47779" x="6637338" y="4697413"/>
          <p14:tracePt t="47787" x="6654800" y="4705350"/>
          <p14:tracePt t="47797" x="6664325" y="4714875"/>
          <p14:tracePt t="47803" x="6664325" y="4760913"/>
          <p14:tracePt t="47814" x="6664325" y="4814888"/>
          <p14:tracePt t="47819" x="6664325" y="4943475"/>
          <p14:tracePt t="47830" x="6664325" y="5106988"/>
          <p14:tracePt t="47835" x="6691313" y="5270500"/>
          <p14:tracePt t="47847" x="6710363" y="5499100"/>
          <p14:tracePt t="47851" x="6746875" y="5708650"/>
          <p14:tracePt t="47864" x="6791325" y="5927725"/>
          <p14:tracePt t="47867" x="6846888" y="6183313"/>
          <p14:tracePt t="47875" x="6919913" y="6438900"/>
          <p14:tracePt t="47883" x="6964363" y="6611938"/>
          <p14:tracePt t="47891" x="7000875" y="6721475"/>
          <p14:tracePt t="47899" x="7019925" y="6748463"/>
          <p14:tracePt t="47907" x="7029450" y="6794500"/>
          <p14:tracePt t="47947" x="7029450" y="6775450"/>
          <p14:tracePt t="47956" x="7029450" y="6748463"/>
          <p14:tracePt t="47987" x="7029450" y="6738938"/>
          <p14:tracePt t="47995" x="7029450" y="6731000"/>
          <p14:tracePt t="48003" x="7029450" y="6721475"/>
          <p14:tracePt t="48014" x="7029450" y="6702425"/>
          <p14:tracePt t="48019" x="7029450" y="6694488"/>
          <p14:tracePt t="48031" x="7010400" y="6657975"/>
          <p14:tracePt t="48035" x="6983413" y="6621463"/>
          <p14:tracePt t="48047" x="6956425" y="6592888"/>
          <p14:tracePt t="48051" x="6929438" y="6556375"/>
          <p14:tracePt t="48063" x="6873875" y="6511925"/>
          <p14:tracePt t="48067" x="6856413" y="6492875"/>
          <p14:tracePt t="48075" x="6837363" y="6475413"/>
          <p14:tracePt t="48083" x="6800850" y="6438900"/>
          <p14:tracePt t="48099" x="6791325" y="6429375"/>
          <p14:tracePt t="48115" x="6783388" y="6419850"/>
          <p14:tracePt t="48132" x="6773863" y="6402388"/>
          <p14:tracePt t="48139" x="6773863" y="6392863"/>
          <p14:tracePt t="48148" x="6754813" y="6338888"/>
          <p14:tracePt t="48155" x="6754813" y="6310313"/>
          <p14:tracePt t="48164" x="6746875" y="6273800"/>
          <p14:tracePt t="48171" x="6718300" y="6210300"/>
          <p14:tracePt t="48178" x="6681788" y="6164263"/>
          <p14:tracePt t="48186" x="6654800" y="6100763"/>
          <p14:tracePt t="48195" x="6637338" y="6054725"/>
          <p14:tracePt t="48202" x="6600825" y="6010275"/>
          <p14:tracePt t="48211" x="6564313" y="5954713"/>
          <p14:tracePt t="48218" x="6537325" y="5910263"/>
          <p14:tracePt t="48228" x="6508750" y="5881688"/>
          <p14:tracePt t="48234" x="6491288" y="5854700"/>
          <p14:tracePt t="48244" x="6445250" y="5808663"/>
          <p14:tracePt t="48250" x="6391275" y="5754688"/>
          <p14:tracePt t="48258" x="6345238" y="5718175"/>
          <p14:tracePt t="48266" x="6326188" y="5699125"/>
          <p14:tracePt t="48274" x="6262688" y="5654675"/>
          <p14:tracePt t="48283" x="6199188" y="5618163"/>
          <p14:tracePt t="48291" x="6181725" y="5589588"/>
          <p14:tracePt t="48299" x="6135688" y="5545138"/>
          <p14:tracePt t="48307" x="6116638" y="5535613"/>
          <p14:tracePt t="48315" x="6089650" y="5508625"/>
          <p14:tracePt t="48323" x="6053138" y="5489575"/>
          <p14:tracePt t="48330" x="6035675" y="5472113"/>
          <p14:tracePt t="48339" x="6007100" y="5435600"/>
          <p14:tracePt t="48347" x="5943600" y="5399088"/>
          <p14:tracePt t="48355" x="5935663" y="5389563"/>
          <p14:tracePt t="48362" x="5880100" y="5372100"/>
          <p14:tracePt t="48371" x="5816600" y="5343525"/>
          <p14:tracePt t="48379" x="5780088" y="5326063"/>
          <p14:tracePt t="48387" x="5743575" y="5326063"/>
          <p14:tracePt t="48395" x="5716588" y="5289550"/>
          <p14:tracePt t="48403" x="5653088" y="5280025"/>
          <p14:tracePt t="48411" x="5561013" y="5262563"/>
          <p14:tracePt t="48419" x="5461000" y="5226050"/>
          <p14:tracePt t="48427" x="5387975" y="5197475"/>
          <p14:tracePt t="48435" x="5305425" y="5170488"/>
          <p14:tracePt t="48444" x="5205413" y="5126038"/>
          <p14:tracePt t="48451" x="5132388" y="5116513"/>
          <p14:tracePt t="48460" x="5049838" y="5080000"/>
          <p14:tracePt t="48467" x="4995863" y="5060950"/>
          <p14:tracePt t="48475" x="4932363" y="5053013"/>
          <p14:tracePt t="48483" x="4905375" y="5033963"/>
          <p14:tracePt t="48491" x="4886325" y="5016500"/>
          <p14:tracePt t="48499" x="4840288" y="4987925"/>
          <p14:tracePt t="48507" x="4832350" y="4970463"/>
          <p14:tracePt t="48515" x="4786313" y="4943475"/>
          <p14:tracePt t="48523" x="4740275" y="4906963"/>
          <p14:tracePt t="48530" x="4686300" y="4851400"/>
          <p14:tracePt t="48539" x="4640263" y="4814888"/>
          <p14:tracePt t="48547" x="4594225" y="4768850"/>
          <p14:tracePt t="48555" x="4503738" y="4714875"/>
          <p14:tracePt t="48564" x="4457700" y="4678363"/>
          <p14:tracePt t="48571" x="4413250" y="4641850"/>
          <p14:tracePt t="48580" x="4311650" y="4568825"/>
          <p14:tracePt t="48587" x="4248150" y="4532313"/>
          <p14:tracePt t="48597" x="4184650" y="4505325"/>
          <p14:tracePt t="48603" x="4138613" y="4468813"/>
          <p14:tracePt t="48613" x="4057650" y="4441825"/>
          <p14:tracePt t="48619" x="3975100" y="4386263"/>
          <p14:tracePt t="48628" x="3911600" y="4340225"/>
          <p14:tracePt t="48635" x="3865563" y="4303713"/>
          <p14:tracePt t="48645" x="3802063" y="4232275"/>
          <p14:tracePt t="48651" x="3756025" y="4167188"/>
          <p14:tracePt t="48662" x="3709988" y="4103688"/>
          <p14:tracePt t="48667" x="3683000" y="4040188"/>
          <p14:tracePt t="48675" x="3646488" y="3976688"/>
          <p14:tracePt t="48683" x="3619500" y="3948113"/>
          <p14:tracePt t="48691" x="3609975" y="3903663"/>
          <p14:tracePt t="48700" x="3592513" y="3875088"/>
          <p14:tracePt t="48706" x="3592513" y="3867150"/>
          <p14:tracePt t="48715" x="3582988" y="3848100"/>
          <p14:tracePt t="48755" x="3573463" y="3840163"/>
          <p14:tracePt t="48763" x="3563938" y="3840163"/>
          <p14:tracePt t="48771" x="3563938" y="3830638"/>
          <p14:tracePt t="48779" x="3546475" y="3811588"/>
          <p14:tracePt t="48787" x="3536950" y="3794125"/>
          <p14:tracePt t="48796" x="3527425" y="3775075"/>
          <p14:tracePt t="48803" x="3527425" y="3748088"/>
          <p14:tracePt t="48813" x="3509963" y="3711575"/>
          <p14:tracePt t="48819" x="3509963" y="3702050"/>
          <p14:tracePt t="48830" x="3509963" y="3694113"/>
          <p14:tracePt t="48847" x="3509963" y="3684588"/>
          <p14:tracePt t="48883" x="3500438" y="3675063"/>
          <p14:tracePt t="48907" x="3490913" y="3675063"/>
          <p14:tracePt t="48915" x="3463925" y="3675063"/>
          <p14:tracePt t="48923" x="3455988" y="3675063"/>
          <p14:tracePt t="48931" x="3427413" y="3675063"/>
          <p14:tracePt t="48939" x="3419475" y="3675063"/>
          <p14:tracePt t="49251" x="3409950" y="3665538"/>
          <p14:tracePt t="49267" x="3409950" y="3657600"/>
          <p14:tracePt t="49276" x="3409950" y="3648075"/>
          <p14:tracePt t="49283" x="3419475" y="3629025"/>
          <p14:tracePt t="49299" x="3419475" y="3611563"/>
          <p14:tracePt t="49315" x="3419475" y="3592513"/>
          <p14:tracePt t="49323" x="3427413" y="3584575"/>
          <p14:tracePt t="49331" x="3427413" y="3565525"/>
          <p14:tracePt t="49339" x="3427413" y="3556000"/>
          <p14:tracePt t="49347" x="3427413" y="3529013"/>
          <p14:tracePt t="49363" x="3427413" y="3511550"/>
          <p14:tracePt t="49379" x="3427413" y="3492500"/>
          <p14:tracePt t="49387" x="3427413" y="3482975"/>
          <p14:tracePt t="49403" x="3427413" y="3465513"/>
          <p14:tracePt t="49412" x="3427413" y="3446463"/>
          <p14:tracePt t="49419" x="3427413" y="3438525"/>
          <p14:tracePt t="49429" x="3427413" y="3429000"/>
          <p14:tracePt t="49435" x="3436938" y="3429000"/>
          <p14:tracePt t="49445" x="3436938" y="3411538"/>
          <p14:tracePt t="49451" x="3436938" y="3402013"/>
          <p14:tracePt t="49467" x="3436938" y="3392488"/>
          <p14:tracePt t="49474" x="3436938" y="3382963"/>
          <p14:tracePt t="49491" x="3436938" y="3365500"/>
          <p14:tracePt t="49531" x="3436938" y="3346450"/>
          <p14:tracePt t="49739" x="3446463" y="3338513"/>
          <p14:tracePt t="49755" x="3455988" y="3338513"/>
          <p14:tracePt t="49787" x="3473450" y="3328988"/>
          <p14:tracePt t="50763" x="3473450" y="3346450"/>
          <p14:tracePt t="50819" x="3473450" y="3355975"/>
          <p14:tracePt t="50831" x="3473450" y="3365500"/>
          <p14:tracePt t="50835" x="3463925" y="3375025"/>
          <p14:tracePt t="50891" x="3455988" y="3382963"/>
          <p14:tracePt t="51012" x="3446463" y="3392488"/>
          <p14:tracePt t="51051" x="3446463" y="3402013"/>
          <p14:tracePt t="51099" x="3436938" y="3402013"/>
          <p14:tracePt t="51115" x="3427413" y="3402013"/>
          <p14:tracePt t="51123" x="3409950" y="3411538"/>
          <p14:tracePt t="51139" x="3390900" y="3411538"/>
          <p14:tracePt t="51147" x="3363913" y="3419475"/>
          <p14:tracePt t="51163" x="3346450" y="3419475"/>
          <p14:tracePt t="51179" x="3336925" y="3419475"/>
          <p14:tracePt t="51187" x="3327400" y="3419475"/>
          <p14:tracePt t="51203" x="3309938" y="3419475"/>
          <p14:tracePt t="51213" x="3290888" y="3419475"/>
          <p14:tracePt t="51230" x="3263900" y="3419475"/>
          <p14:tracePt t="51235" x="3244850" y="3419475"/>
          <p14:tracePt t="51246" x="3217863" y="3419475"/>
          <p14:tracePt t="51251" x="3181350" y="3402013"/>
          <p14:tracePt t="51259" x="3154363" y="3402013"/>
          <p14:tracePt t="51267" x="3136900" y="3402013"/>
          <p14:tracePt t="51275" x="3117850" y="3402013"/>
          <p14:tracePt t="51283" x="3108325" y="3402013"/>
          <p14:tracePt t="51323" x="3100388" y="3392488"/>
          <p14:tracePt t="51331" x="3100388" y="3382963"/>
          <p14:tracePt t="51339" x="3100388" y="3365500"/>
          <p14:tracePt t="51347" x="3100388" y="3355975"/>
          <p14:tracePt t="51363" x="3100388" y="3346450"/>
          <p14:tracePt t="51396" x="3100388" y="3338513"/>
          <p14:tracePt t="51429" x="3081338" y="3338513"/>
          <p14:tracePt t="51459" x="3071813" y="3338513"/>
          <p14:tracePt t="52114" x="3063875" y="3328988"/>
          <p14:tracePt t="52298" x="3054350" y="3319463"/>
          <p14:tracePt t="52635" x="3054350" y="3302000"/>
          <p14:tracePt t="52651" x="3054350" y="3282950"/>
          <p14:tracePt t="52659" x="3054350" y="3273425"/>
          <p14:tracePt t="52667" x="3054350" y="3265488"/>
          <p14:tracePt t="52683" x="3054350" y="3246438"/>
          <p14:tracePt t="52691" x="3054350" y="3236913"/>
          <p14:tracePt t="52706" x="3044825" y="3228975"/>
          <p14:tracePt t="52771" x="3044825" y="3219450"/>
          <p14:tracePt t="52819" x="3035300" y="3219450"/>
          <p14:tracePt t="52851" x="3027363" y="3228975"/>
          <p14:tracePt t="52947" x="3027363" y="3236913"/>
          <p14:tracePt t="53019" x="3017838" y="3246438"/>
          <p14:tracePt t="53059" x="2998788" y="3246438"/>
          <p14:tracePt t="53067" x="2990850" y="3246438"/>
          <p14:tracePt t="53075" x="2981325" y="3246438"/>
          <p14:tracePt t="53083" x="2971800" y="3246438"/>
          <p14:tracePt t="53091" x="2944813" y="3219450"/>
          <p14:tracePt t="53107" x="2935288" y="3209925"/>
          <p14:tracePt t="53115" x="2917825" y="3192463"/>
          <p14:tracePt t="53123" x="2908300" y="3182938"/>
          <p14:tracePt t="53131" x="2889250" y="3163888"/>
          <p14:tracePt t="53139" x="2881313" y="3136900"/>
          <p14:tracePt t="53146" x="2862263" y="3119438"/>
          <p14:tracePt t="53155" x="2852738" y="3082925"/>
          <p14:tracePt t="53163" x="2825750" y="3046413"/>
          <p14:tracePt t="53171" x="2781300" y="2990850"/>
          <p14:tracePt t="53179" x="2771775" y="2973388"/>
          <p14:tracePt t="53187" x="2744788" y="2917825"/>
          <p14:tracePt t="53195" x="2716213" y="2881313"/>
          <p14:tracePt t="53203" x="2679700" y="2836863"/>
          <p14:tracePt t="53211" x="2671763" y="2817813"/>
          <p14:tracePt t="53219" x="2662238" y="2808288"/>
          <p14:tracePt t="53228" x="2652713" y="2800350"/>
          <p14:tracePt t="53251" x="2643188" y="2790825"/>
          <p14:tracePt t="53267" x="2635250" y="2790825"/>
          <p14:tracePt t="53282" x="2616200" y="2790825"/>
          <p14:tracePt t="53291" x="2606675" y="2790825"/>
          <p14:tracePt t="53298" x="2598738" y="2790825"/>
          <p14:tracePt t="53306" x="2589213" y="2790825"/>
          <p14:tracePt t="53322" x="2570163" y="2790825"/>
          <p14:tracePt t="53371" x="2562225" y="2790825"/>
          <p14:tracePt t="53491" x="2570163" y="2790825"/>
          <p14:tracePt t="53507" x="2589213" y="2790825"/>
          <p14:tracePt t="53515" x="2598738" y="2790825"/>
          <p14:tracePt t="53523" x="2606675" y="2790825"/>
          <p14:tracePt t="53531" x="2616200" y="2790825"/>
          <p14:tracePt t="53547" x="2635250" y="2790825"/>
          <p14:tracePt t="53579" x="2643188" y="2790825"/>
          <p14:tracePt t="53587" x="2662238" y="2790825"/>
          <p14:tracePt t="53595" x="2671763" y="2790825"/>
          <p14:tracePt t="53603" x="2679700" y="2790825"/>
          <p14:tracePt t="53627" x="2689225" y="2790825"/>
          <p14:tracePt t="53699" x="2698750" y="2790825"/>
          <p14:tracePt t="53707" x="2708275" y="2790825"/>
          <p14:tracePt t="53715" x="2744788" y="2817813"/>
          <p14:tracePt t="53723" x="2771775" y="2827338"/>
          <p14:tracePt t="53731" x="2825750" y="2854325"/>
          <p14:tracePt t="53739" x="2908300" y="2873375"/>
          <p14:tracePt t="53747" x="2998788" y="2890838"/>
          <p14:tracePt t="53755" x="3108325" y="2890838"/>
          <p14:tracePt t="53763" x="3236913" y="2890838"/>
          <p14:tracePt t="53771" x="3346450" y="2890838"/>
          <p14:tracePt t="53779" x="3446463" y="2890838"/>
          <p14:tracePt t="53787" x="3482975" y="2873375"/>
          <p14:tracePt t="53795" x="3509963" y="2863850"/>
          <p14:tracePt t="53939" x="3519488" y="2863850"/>
          <p14:tracePt t="53955" x="3519488" y="2854325"/>
          <p14:tracePt t="53995" x="3519488" y="2844800"/>
          <p14:tracePt t="54035" x="3519488" y="2836863"/>
          <p14:tracePt t="54075" x="3509963" y="2836863"/>
          <p14:tracePt t="54083" x="3500438" y="2836863"/>
          <p14:tracePt t="54115" x="3490913" y="2836863"/>
          <p14:tracePt t="54131" x="3473450" y="2836863"/>
          <p14:tracePt t="54139" x="3463925" y="2836863"/>
          <p14:tracePt t="54155" x="3455988" y="2836863"/>
          <p14:tracePt t="54179" x="3446463" y="2836863"/>
          <p14:tracePt t="54195" x="3446463" y="2854325"/>
          <p14:tracePt t="54202" x="3446463" y="2881313"/>
          <p14:tracePt t="54210" x="3446463" y="2900363"/>
          <p14:tracePt t="54219" x="3463925" y="2917825"/>
          <p14:tracePt t="54228" x="3490913" y="2954338"/>
          <p14:tracePt t="54235" x="3509963" y="2963863"/>
          <p14:tracePt t="54245" x="3536950" y="2982913"/>
          <p14:tracePt t="54251" x="3556000" y="2990850"/>
          <p14:tracePt t="54259" x="3573463" y="3000375"/>
          <p14:tracePt t="54266" x="3573463" y="3009900"/>
          <p14:tracePt t="54274" x="3582988" y="3009900"/>
          <p14:tracePt t="54282" x="3600450" y="3027363"/>
          <p14:tracePt t="54298" x="3600450" y="3036888"/>
          <p14:tracePt t="54306" x="3600450" y="3063875"/>
          <p14:tracePt t="54314" x="3600450" y="3082925"/>
          <p14:tracePt t="54322" x="3600450" y="3100388"/>
          <p14:tracePt t="54330" x="3600450" y="3127375"/>
          <p14:tracePt t="54338" x="3600450" y="3155950"/>
          <p14:tracePt t="54347" x="3600450" y="3173413"/>
          <p14:tracePt t="54354" x="3600450" y="3219450"/>
          <p14:tracePt t="54363" x="3600450" y="3255963"/>
          <p14:tracePt t="54370" x="3600450" y="3302000"/>
          <p14:tracePt t="54378" x="3600450" y="3355975"/>
          <p14:tracePt t="54386" x="3600450" y="3375025"/>
          <p14:tracePt t="54395" x="3600450" y="3382963"/>
          <p14:tracePt t="54402" x="3600450" y="3402013"/>
          <p14:tracePt t="54418" x="3600450" y="3411538"/>
          <p14:tracePt t="54475" x="3600450" y="3419475"/>
          <p14:tracePt t="54491" x="3600450" y="3438525"/>
          <p14:tracePt t="54498" x="3600450" y="3446463"/>
          <p14:tracePt t="54506" x="3600450" y="3455988"/>
          <p14:tracePt t="54522" x="3600450" y="3465513"/>
          <p14:tracePt t="54619" x="3592513" y="3465513"/>
          <p14:tracePt t="54628" x="3592513" y="3475038"/>
          <p14:tracePt t="54659" x="3592513" y="3482975"/>
          <p14:tracePt t="54692" x="3592513" y="3492500"/>
          <p14:tracePt t="54707" x="3592513" y="3502025"/>
          <p14:tracePt t="54747" x="3592513" y="3519488"/>
          <p14:tracePt t="54763" x="3609975" y="3538538"/>
          <p14:tracePt t="55099" x="3609975" y="3548063"/>
          <p14:tracePt t="55379" x="3600450" y="3548063"/>
          <p14:tracePt t="55419" x="3592513" y="3538538"/>
          <p14:tracePt t="55435" x="3573463" y="3538538"/>
          <p14:tracePt t="55667" x="3563938" y="3538538"/>
          <p14:tracePt t="55683" x="3556000" y="3538538"/>
          <p14:tracePt t="55699" x="3536950" y="3519488"/>
          <p14:tracePt t="55706" x="3536950" y="3482975"/>
          <p14:tracePt t="55715" x="3536950" y="3429000"/>
          <p14:tracePt t="55723" x="3536950" y="3346450"/>
          <p14:tracePt t="55730" x="3536950" y="3292475"/>
          <p14:tracePt t="55739" x="3536950" y="3182938"/>
          <p14:tracePt t="55747" x="3536950" y="3109913"/>
          <p14:tracePt t="55755" x="3536950" y="3036888"/>
          <p14:tracePt t="55763" x="3536950" y="2946400"/>
          <p14:tracePt t="55771" x="3519488" y="2863850"/>
          <p14:tracePt t="55779" x="3500438" y="2827338"/>
          <p14:tracePt t="55787" x="3463925" y="2771775"/>
          <p14:tracePt t="55795" x="3446463" y="2744788"/>
          <p14:tracePt t="55803" x="3409950" y="2727325"/>
          <p14:tracePt t="55811" x="3390900" y="2708275"/>
          <p14:tracePt t="55819" x="3373438" y="2698750"/>
          <p14:tracePt t="55845" x="3363913" y="2698750"/>
          <p14:tracePt t="55851" x="3354388" y="2698750"/>
          <p14:tracePt t="55867" x="3354388" y="2708275"/>
          <p14:tracePt t="55875" x="3354388" y="2727325"/>
          <p14:tracePt t="55883" x="3354388" y="2735263"/>
          <p14:tracePt t="55915" x="3354388" y="2744788"/>
          <p14:tracePt t="55946" x="3354388" y="2763838"/>
          <p14:tracePt t="55955" x="3354388" y="2781300"/>
          <p14:tracePt t="55963" x="3346450" y="2800350"/>
          <p14:tracePt t="55971" x="3346450" y="2817813"/>
          <p14:tracePt t="55979" x="3346450" y="2836863"/>
          <p14:tracePt t="55987" x="3346450" y="2854325"/>
          <p14:tracePt t="55995" x="3346450" y="2873375"/>
          <p14:tracePt t="56003" x="3346450" y="2900363"/>
          <p14:tracePt t="56011" x="3346450" y="2909888"/>
          <p14:tracePt t="56019" x="3346450" y="2927350"/>
          <p14:tracePt t="56035" x="3346450" y="2946400"/>
          <p14:tracePt t="56147" x="3336925" y="2954338"/>
          <p14:tracePt t="56275" x="3336925" y="2990850"/>
          <p14:tracePt t="56283" x="3327400" y="3009900"/>
          <p14:tracePt t="56291" x="3327400" y="3063875"/>
          <p14:tracePt t="56299" x="3309938" y="3127375"/>
          <p14:tracePt t="56307" x="3309938" y="3163888"/>
          <p14:tracePt t="56315" x="3300413" y="3228975"/>
          <p14:tracePt t="56323" x="3273425" y="3282950"/>
          <p14:tracePt t="56331" x="3273425" y="3346450"/>
          <p14:tracePt t="56339" x="3273425" y="3382963"/>
          <p14:tracePt t="56347" x="3273425" y="3402013"/>
          <p14:tracePt t="56363" x="3273425" y="3419475"/>
          <p14:tracePt t="56397" x="3273425" y="3429000"/>
          <p14:tracePt t="56483" x="3281363" y="3429000"/>
          <p14:tracePt t="56491" x="3290888" y="3438525"/>
          <p14:tracePt t="56499" x="3309938" y="3446463"/>
          <p14:tracePt t="56515" x="3317875" y="3446463"/>
          <p14:tracePt t="56531" x="3346450" y="3446463"/>
          <p14:tracePt t="56539" x="3363913" y="3446463"/>
          <p14:tracePt t="56547" x="3409950" y="3446463"/>
          <p14:tracePt t="56555" x="3419475" y="3446463"/>
          <p14:tracePt t="56563" x="3427413" y="3446463"/>
          <p14:tracePt t="56571" x="3436938" y="3446463"/>
          <p14:tracePt t="56580" x="3446463" y="3446463"/>
          <p14:tracePt t="56587" x="3455988" y="3446463"/>
          <p14:tracePt t="56646" x="3482975" y="3446463"/>
          <p14:tracePt t="56659" x="3490913" y="3438525"/>
          <p14:tracePt t="56683" x="3500438" y="3438525"/>
          <p14:tracePt t="56699" x="3500438" y="3429000"/>
          <p14:tracePt t="56731" x="3509963" y="3429000"/>
          <p14:tracePt t="56771" x="3519488" y="3429000"/>
          <p14:tracePt t="56814" x="3527425" y="3429000"/>
          <p14:tracePt t="57019" x="3519488" y="3438525"/>
          <p14:tracePt t="57029" x="3509963" y="3438525"/>
          <p14:tracePt t="57047" x="3500438" y="3446463"/>
          <p14:tracePt t="57051" x="3490913" y="3446463"/>
          <p14:tracePt t="57059" x="3482975" y="3446463"/>
          <p14:tracePt t="57075" x="3473450" y="3446463"/>
          <p14:tracePt t="57083" x="3463925" y="3455988"/>
          <p14:tracePt t="57139" x="3455988" y="3465513"/>
          <p14:tracePt t="57187" x="3446463" y="3465513"/>
          <p14:tracePt t="57403" x="3446463" y="3455988"/>
          <p14:tracePt t="57413" x="3446463" y="3446463"/>
          <p14:tracePt t="57419" x="3446463" y="3438525"/>
          <p14:tracePt t="57430" x="3446463" y="3429000"/>
          <p14:tracePt t="57435" x="3446463" y="3419475"/>
          <p14:tracePt t="57447" x="3446463" y="3402013"/>
          <p14:tracePt t="57451" x="3446463" y="3392488"/>
          <p14:tracePt t="57463" x="3446463" y="3375025"/>
          <p14:tracePt t="57475" x="3446463" y="3365500"/>
          <p14:tracePt t="57483" x="3446463" y="3346450"/>
          <p14:tracePt t="57499" x="3446463" y="3338513"/>
          <p14:tracePt t="57507" x="3446463" y="3319463"/>
          <p14:tracePt t="57515" x="3446463" y="3309938"/>
          <p14:tracePt t="57523" x="3446463" y="3302000"/>
          <p14:tracePt t="57539" x="3446463" y="3282950"/>
          <p14:tracePt t="57547" x="3446463" y="3273425"/>
          <p14:tracePt t="57580" x="3436938" y="3265488"/>
          <p14:tracePt t="57603" x="3419475" y="3265488"/>
          <p14:tracePt t="57619" x="3409950" y="3265488"/>
          <p14:tracePt t="57630" x="3400425" y="3265488"/>
          <p14:tracePt t="57635" x="3390900" y="3265488"/>
          <p14:tracePt t="57647" x="3390900" y="3255963"/>
          <p14:tracePt t="57659" x="3382963" y="3246438"/>
          <p14:tracePt t="57667" x="3373438" y="3236913"/>
          <p14:tracePt t="57675" x="3363913" y="3228975"/>
          <p14:tracePt t="57691" x="3354388" y="3228975"/>
          <p14:tracePt t="57707" x="3354388" y="3219450"/>
          <p14:tracePt t="57723" x="3354388" y="3200400"/>
          <p14:tracePt t="57731" x="3346450" y="3192463"/>
          <p14:tracePt t="57747" x="3327400" y="3173413"/>
          <p14:tracePt t="57755" x="3317875" y="3163888"/>
          <p14:tracePt t="57764" x="3317875" y="3146425"/>
          <p14:tracePt t="57771" x="3309938" y="3136900"/>
          <p14:tracePt t="57780" x="3290888" y="3127375"/>
          <p14:tracePt t="57797" x="3281363" y="3119438"/>
          <p14:tracePt t="57803" x="3273425" y="3109913"/>
          <p14:tracePt t="57830" x="3263900" y="3100388"/>
          <p14:tracePt t="57847" x="3254375" y="3100388"/>
          <p14:tracePt t="57899" x="3244850" y="3100388"/>
          <p14:tracePt t="57923" x="3236913" y="3100388"/>
          <p14:tracePt t="57931" x="3208338" y="3100388"/>
          <p14:tracePt t="57947" x="3200400" y="3100388"/>
          <p14:tracePt t="57963" x="3190875" y="3109913"/>
          <p14:tracePt t="58107" x="3181350" y="3090863"/>
          <p14:tracePt t="58131" x="3163888" y="3073400"/>
          <p14:tracePt t="58139" x="3163888" y="3063875"/>
          <p14:tracePt t="58147" x="3154363" y="3054350"/>
          <p14:tracePt t="58155" x="3136900" y="3036888"/>
          <p14:tracePt t="58163" x="3117850" y="3009900"/>
          <p14:tracePt t="58171" x="3108325" y="3000375"/>
          <p14:tracePt t="58180" x="3090863" y="2973388"/>
          <p14:tracePt t="58187" x="3063875" y="2954338"/>
          <p14:tracePt t="58197" x="3054350" y="2946400"/>
          <p14:tracePt t="58203" x="3035300" y="2917825"/>
          <p14:tracePt t="58214" x="3027363" y="2909888"/>
          <p14:tracePt t="58219" x="3017838" y="2900363"/>
          <p14:tracePt t="58230" x="3017838" y="2890838"/>
          <p14:tracePt t="58512" x="3017838" y="2917825"/>
          <p14:tracePt t="58531" x="3017838" y="2927350"/>
          <p14:tracePt t="58763" x="3017838" y="2936875"/>
          <p14:tracePt t="58771" x="3017838" y="2946400"/>
          <p14:tracePt t="58780" x="3017838" y="2954338"/>
          <p14:tracePt t="58796" x="3017838" y="2973388"/>
          <p14:tracePt t="58819" x="3017838" y="2990850"/>
          <p14:tracePt t="58835" x="3017838" y="3000375"/>
          <p14:tracePt t="58859" x="3027363" y="3009900"/>
          <p14:tracePt t="58891" x="3035300" y="3017838"/>
          <p14:tracePt t="58907" x="3054350" y="3017838"/>
          <p14:tracePt t="58915" x="3063875" y="3027363"/>
          <p14:tracePt t="58923" x="3081338" y="3027363"/>
          <p14:tracePt t="58931" x="3100388" y="3046413"/>
          <p14:tracePt t="58939" x="3108325" y="3054350"/>
          <p14:tracePt t="58947" x="3117850" y="3063875"/>
          <p14:tracePt t="58955" x="3127375" y="3073400"/>
          <p14:tracePt t="58963" x="3127375" y="3090863"/>
          <p14:tracePt t="58971" x="3144838" y="3109913"/>
          <p14:tracePt t="58979" x="3144838" y="3119438"/>
          <p14:tracePt t="58987" x="3154363" y="3136900"/>
          <p14:tracePt t="58996" x="3154363" y="3146425"/>
          <p14:tracePt t="59003" x="3163888" y="3173413"/>
          <p14:tracePt t="59030" x="3171825" y="3182938"/>
          <p14:tracePt t="59115" x="3181350" y="3182938"/>
          <p14:tracePt t="59171" x="3190875" y="3192463"/>
          <p14:tracePt t="59214" x="3190875" y="3200400"/>
          <p14:tracePt t="59232" x="3190875" y="3209925"/>
          <p14:tracePt t="59246" x="3190875" y="3219450"/>
          <p14:tracePt t="59251" x="3190875" y="3228975"/>
          <p14:tracePt t="59259" x="3190875" y="3246438"/>
          <p14:tracePt t="59380" x="3200400" y="3255963"/>
          <p14:tracePt t="59515" x="3208338" y="3265488"/>
          <p14:tracePt t="59596" x="3208338" y="3273425"/>
          <p14:tracePt t="59613" x="3208338" y="3282950"/>
          <p14:tracePt t="59619" x="3217863" y="3292475"/>
          <p14:tracePt t="59630" x="3227388" y="3292475"/>
          <p14:tracePt t="59635" x="3236913" y="3302000"/>
          <p14:tracePt t="59651" x="3263900" y="3302000"/>
          <p14:tracePt t="59659" x="3273425" y="3302000"/>
          <p14:tracePt t="59667" x="3290888" y="3302000"/>
          <p14:tracePt t="59675" x="3317875" y="3302000"/>
          <p14:tracePt t="59683" x="3336925" y="3302000"/>
          <p14:tracePt t="59691" x="3373438" y="3319463"/>
          <p14:tracePt t="59699" x="3409950" y="3338513"/>
          <p14:tracePt t="59707" x="3427413" y="3338513"/>
          <p14:tracePt t="59715" x="3463925" y="3346450"/>
          <p14:tracePt t="59723" x="3482975" y="3355975"/>
          <p14:tracePt t="59731" x="3546475" y="3382963"/>
          <p14:tracePt t="59739" x="3563938" y="3392488"/>
          <p14:tracePt t="59747" x="3582988" y="3402013"/>
          <p14:tracePt t="59755" x="3609975" y="3402013"/>
          <p14:tracePt t="59763" x="3619500" y="3402013"/>
          <p14:tracePt t="59771" x="3636963" y="3411538"/>
          <p14:tracePt t="59787" x="3656013" y="3411538"/>
          <p14:tracePt t="59811" x="3665538" y="3411538"/>
          <p14:tracePt t="59827" x="3692525" y="3411538"/>
          <p14:tracePt t="59835" x="3702050" y="3411538"/>
          <p14:tracePt t="59846" x="3719513" y="3411538"/>
          <p14:tracePt t="59851" x="3738563" y="3411538"/>
          <p14:tracePt t="59859" x="3765550" y="3411538"/>
          <p14:tracePt t="59867" x="3810000" y="3429000"/>
          <p14:tracePt t="59875" x="3838575" y="3446463"/>
          <p14:tracePt t="59883" x="3856038" y="3446463"/>
          <p14:tracePt t="59891" x="3892550" y="3446463"/>
          <p14:tracePt t="59899" x="3938588" y="3446463"/>
          <p14:tracePt t="59907" x="3948113" y="3455988"/>
          <p14:tracePt t="59915" x="3956050" y="3455988"/>
          <p14:tracePt t="59923" x="3975100" y="3465513"/>
          <p14:tracePt t="59931" x="4011613" y="3482975"/>
          <p14:tracePt t="59955" x="4038600" y="3492500"/>
          <p14:tracePt t="59963" x="4057650" y="3492500"/>
          <p14:tracePt t="59971" x="4084638" y="3502025"/>
          <p14:tracePt t="59979" x="4102100" y="3511550"/>
          <p14:tracePt t="59987" x="4157663" y="3511550"/>
          <p14:tracePt t="59996" x="4202113" y="3519488"/>
          <p14:tracePt t="60003" x="4230688" y="3529013"/>
          <p14:tracePt t="60013" x="4267200" y="3529013"/>
          <p14:tracePt t="60019" x="4294188" y="3529013"/>
          <p14:tracePt t="60030" x="4311650" y="3529013"/>
          <p14:tracePt t="60035" x="4330700" y="3529013"/>
          <p14:tracePt t="60347" x="4340225" y="3529013"/>
          <p14:tracePt t="60387" x="4348163" y="3529013"/>
          <p14:tracePt t="60395" x="4376738" y="3538538"/>
          <p14:tracePt t="60410" x="4384675" y="3548063"/>
          <p14:tracePt t="60419" x="4394200" y="3548063"/>
          <p14:tracePt t="60427" x="4430713" y="3548063"/>
          <p14:tracePt t="60435" x="4484688" y="3556000"/>
          <p14:tracePt t="60445" x="4557713" y="3556000"/>
          <p14:tracePt t="60451" x="4659313" y="3584575"/>
          <p14:tracePt t="60459" x="4749800" y="3584575"/>
          <p14:tracePt t="60467" x="4876800" y="3584575"/>
          <p14:tracePt t="60475" x="4968875" y="3584575"/>
          <p14:tracePt t="60483" x="5078413" y="3584575"/>
          <p14:tracePt t="60491" x="5151438" y="3584575"/>
          <p14:tracePt t="60499" x="5224463" y="3584575"/>
          <p14:tracePt t="60507" x="5278438" y="3584575"/>
          <p14:tracePt t="60515" x="5324475" y="3584575"/>
          <p14:tracePt t="60523" x="5351463" y="3584575"/>
          <p14:tracePt t="60530" x="5360988" y="3584575"/>
          <p14:tracePt t="60691" x="5368925" y="3592513"/>
          <p14:tracePt t="60707" x="5368925" y="3602038"/>
          <p14:tracePt t="60715" x="5360988" y="3602038"/>
          <p14:tracePt t="60723" x="5351463" y="3602038"/>
          <p14:tracePt t="60730" x="5334000" y="3602038"/>
          <p14:tracePt t="60739" x="5324475" y="3602038"/>
          <p14:tracePt t="60746" x="5314950" y="3602038"/>
          <p14:tracePt t="60755" x="5305425" y="3602038"/>
          <p14:tracePt t="60763" x="5287963" y="3602038"/>
          <p14:tracePt t="60771" x="5278438" y="3602038"/>
          <p14:tracePt t="60779" x="5251450" y="3602038"/>
          <p14:tracePt t="60786" x="5232400" y="3602038"/>
          <p14:tracePt t="60795" x="5205413" y="3602038"/>
          <p14:tracePt t="60803" x="5187950" y="3602038"/>
          <p14:tracePt t="60811" x="5159375" y="3592513"/>
          <p14:tracePt t="60819" x="5151438" y="3584575"/>
          <p14:tracePt t="60828" x="5132388" y="3575050"/>
          <p14:tracePt t="60835" x="5114925" y="3575050"/>
          <p14:tracePt t="60845" x="5105400" y="3565525"/>
          <p14:tracePt t="60851" x="5086350" y="3548063"/>
          <p14:tracePt t="60859" x="5068888" y="3529013"/>
          <p14:tracePt t="60867" x="5041900" y="3519488"/>
          <p14:tracePt t="60875" x="5005388" y="3492500"/>
          <p14:tracePt t="60883" x="4986338" y="3475038"/>
          <p14:tracePt t="60899" x="4913313" y="3419475"/>
          <p14:tracePt t="60907" x="4886325" y="3392488"/>
          <p14:tracePt t="60915" x="4876800" y="3392488"/>
          <p14:tracePt t="60923" x="4859338" y="3382963"/>
          <p14:tracePt t="60931" x="4849813" y="3375025"/>
          <p14:tracePt t="61003" x="4840288" y="3375025"/>
          <p14:tracePt t="61011" x="4822825" y="3375025"/>
          <p14:tracePt t="61067" x="4813300" y="3375025"/>
          <p14:tracePt t="61107" x="4786313" y="3355975"/>
          <p14:tracePt t="61116" x="4776788" y="3355975"/>
          <p14:tracePt t="61123" x="4749800" y="3355975"/>
          <p14:tracePt t="61131" x="4713288" y="3355975"/>
          <p14:tracePt t="61139" x="4676775" y="3355975"/>
          <p14:tracePt t="61147" x="4640263" y="3355975"/>
          <p14:tracePt t="61155" x="4613275" y="3355975"/>
          <p14:tracePt t="61163" x="4576763" y="3355975"/>
          <p14:tracePt t="61171" x="4557713" y="3355975"/>
          <p14:tracePt t="61179" x="4549775" y="3355975"/>
          <p14:tracePt t="61187" x="4540250" y="3355975"/>
          <p14:tracePt t="61211" x="4530725" y="3346450"/>
          <p14:tracePt t="61235" x="4530725" y="3319463"/>
          <p14:tracePt t="61243" x="4530725" y="3309938"/>
          <p14:tracePt t="61259" x="4530725" y="3302000"/>
          <p14:tracePt t="61267" x="4530725" y="3292475"/>
          <p14:tracePt t="61379" x="4530725" y="3302000"/>
          <p14:tracePt t="61619" x="4540250" y="3302000"/>
          <p14:tracePt t="61651" x="4549775" y="3309938"/>
          <p14:tracePt t="61667" x="4549775" y="3319463"/>
          <p14:tracePt t="61674" x="4567238" y="3328988"/>
          <p14:tracePt t="61683" x="4586288" y="3346450"/>
          <p14:tracePt t="61691" x="4649788" y="3355975"/>
          <p14:tracePt t="61699" x="4686300" y="3375025"/>
          <p14:tracePt t="61707" x="4767263" y="3382963"/>
          <p14:tracePt t="61715" x="4822825" y="3382963"/>
          <p14:tracePt t="61723" x="4913313" y="3382963"/>
          <p14:tracePt t="61730" x="4986338" y="3382963"/>
          <p14:tracePt t="61739" x="5059363" y="3382963"/>
          <p14:tracePt t="61747" x="5122863" y="3411538"/>
          <p14:tracePt t="61755" x="5178425" y="3419475"/>
          <p14:tracePt t="61763" x="5214938" y="3419475"/>
          <p14:tracePt t="61771" x="5232400" y="3419475"/>
          <p14:tracePt t="61787" x="5232400" y="3429000"/>
          <p14:tracePt t="61859" x="5251450" y="3429000"/>
          <p14:tracePt t="61883" x="5260975" y="3429000"/>
          <p14:tracePt t="61899" x="5268913" y="3429000"/>
          <p14:tracePt t="61907" x="5278438" y="3429000"/>
          <p14:tracePt t="61915" x="5297488" y="3429000"/>
          <p14:tracePt t="61931" x="5314950" y="3419475"/>
          <p14:tracePt t="62011" x="5334000" y="3419475"/>
          <p14:tracePt t="62019" x="5341938" y="3411538"/>
          <p14:tracePt t="62029" x="5351463" y="3402013"/>
          <p14:tracePt t="62035" x="5360988" y="3392488"/>
          <p14:tracePt t="62046" x="5360988" y="3382963"/>
          <p14:tracePt t="62051" x="5368925" y="3375025"/>
          <p14:tracePt t="62139" x="5368925" y="3365500"/>
          <p14:tracePt t="62148" x="5360988" y="3365500"/>
          <p14:tracePt t="62155" x="5351463" y="3365500"/>
          <p14:tracePt t="62164" x="5341938" y="3365500"/>
          <p14:tracePt t="62179" x="5314950" y="3365500"/>
          <p14:tracePt t="62187" x="5278438" y="3375025"/>
          <p14:tracePt t="62195" x="5268913" y="3375025"/>
          <p14:tracePt t="62212" x="5260975" y="3375025"/>
          <p14:tracePt t="62219" x="5251450" y="3375025"/>
          <p14:tracePt t="62235" x="5241925" y="3382963"/>
          <p14:tracePt t="62245" x="5232400" y="3382963"/>
          <p14:tracePt t="62259" x="5214938" y="3382963"/>
          <p14:tracePt t="62267" x="5187950" y="3382963"/>
          <p14:tracePt t="62275" x="5132388" y="3392488"/>
          <p14:tracePt t="62283" x="5059363" y="3392488"/>
          <p14:tracePt t="62290" x="4968875" y="3392488"/>
          <p14:tracePt t="62299" x="4840288" y="3392488"/>
          <p14:tracePt t="62307" x="4713288" y="3392488"/>
          <p14:tracePt t="62314" x="4622800" y="3392488"/>
          <p14:tracePt t="62323" x="4530725" y="3392488"/>
          <p14:tracePt t="62331" x="4513263" y="3392488"/>
          <p14:tracePt t="62339" x="4476750" y="3392488"/>
          <p14:tracePt t="62371" x="4476750" y="3382963"/>
          <p14:tracePt t="62379" x="4494213" y="3365500"/>
          <p14:tracePt t="62387" x="4513263" y="3355975"/>
          <p14:tracePt t="62395" x="4530725" y="3338513"/>
          <p14:tracePt t="62403" x="4557713" y="3328988"/>
          <p14:tracePt t="62412" x="4567238" y="3328988"/>
          <p14:tracePt t="62429" x="4576763" y="3328988"/>
          <p14:tracePt t="62445" x="4594225" y="3328988"/>
          <p14:tracePt t="62499" x="4594225" y="3338513"/>
          <p14:tracePt t="62531" x="4603750" y="3346450"/>
          <p14:tracePt t="62539" x="4613275" y="3346450"/>
          <p14:tracePt t="62547" x="4630738" y="3346450"/>
          <p14:tracePt t="62555" x="4659313" y="3346450"/>
          <p14:tracePt t="62563" x="4713288" y="3346450"/>
          <p14:tracePt t="62571" x="4767263" y="3346450"/>
          <p14:tracePt t="62579" x="4832350" y="3346450"/>
          <p14:tracePt t="62587" x="4922838" y="3346450"/>
          <p14:tracePt t="62596" x="5014913" y="3346450"/>
          <p14:tracePt t="62603" x="5086350" y="3375025"/>
          <p14:tracePt t="62612" x="5151438" y="3382963"/>
          <p14:tracePt t="62619" x="5178425" y="3382963"/>
          <p14:tracePt t="62628" x="5224463" y="3392488"/>
          <p14:tracePt t="62635" x="5241925" y="3411538"/>
          <p14:tracePt t="62659" x="5251450" y="3411538"/>
          <p14:tracePt t="62667" x="5251450" y="3419475"/>
          <p14:tracePt t="62707" x="5260975" y="3419475"/>
          <p14:tracePt t="62723" x="5268913" y="3429000"/>
          <p14:tracePt t="62739" x="5278438" y="3429000"/>
          <p14:tracePt t="62747" x="5287963" y="3438525"/>
          <p14:tracePt t="62763" x="5297488" y="3446463"/>
          <p14:tracePt t="62779" x="5314950" y="3465513"/>
          <p14:tracePt t="62796" x="5334000" y="3475038"/>
          <p14:tracePt t="62812" x="5360988" y="3475038"/>
          <p14:tracePt t="62819" x="5378450" y="3475038"/>
          <p14:tracePt t="62829" x="5414963" y="3475038"/>
          <p14:tracePt t="62835" x="5461000" y="3475038"/>
          <p14:tracePt t="62846" x="5497513" y="3475038"/>
          <p14:tracePt t="62851" x="5524500" y="3475038"/>
          <p14:tracePt t="62859" x="5561013" y="3475038"/>
          <p14:tracePt t="62867" x="5597525" y="3475038"/>
          <p14:tracePt t="62874" x="5616575" y="3475038"/>
          <p14:tracePt t="62883" x="5643563" y="3475038"/>
          <p14:tracePt t="62897" x="5661025" y="3465513"/>
          <p14:tracePt t="62899" x="5670550" y="3465513"/>
          <p14:tracePt t="62915" x="5688013" y="3465513"/>
          <p14:tracePt t="63339" x="5697538" y="3465513"/>
          <p14:tracePt t="63379" x="5707063" y="3465513"/>
          <p14:tracePt t="63387" x="5716588" y="3465513"/>
          <p14:tracePt t="63397" x="5724525" y="3465513"/>
          <p14:tracePt t="63403" x="5734050" y="3465513"/>
          <p14:tracePt t="63413" x="5743575" y="3465513"/>
          <p14:tracePt t="63419" x="5770563" y="3465513"/>
          <p14:tracePt t="63429" x="5789613" y="3465513"/>
          <p14:tracePt t="63434" x="5807075" y="3475038"/>
          <p14:tracePt t="63445" x="5826125" y="3475038"/>
          <p14:tracePt t="63450" x="5853113" y="3482975"/>
          <p14:tracePt t="63458" x="5870575" y="3482975"/>
          <p14:tracePt t="63466" x="5880100" y="3482975"/>
          <p14:tracePt t="63474" x="5889625" y="3482975"/>
          <p14:tracePt t="63482" x="5907088" y="3492500"/>
          <p14:tracePt t="63499" x="5926138" y="3511550"/>
          <p14:tracePt t="63523" x="5926138" y="3519488"/>
          <p14:tracePt t="63571" x="5935663" y="3529013"/>
          <p14:tracePt t="63603" x="5953125" y="3529013"/>
          <p14:tracePt t="63611" x="5962650" y="3529013"/>
          <p14:tracePt t="63627" x="5999163" y="3529013"/>
          <p14:tracePt t="63635" x="6043613" y="3529013"/>
          <p14:tracePt t="63646" x="6072188" y="3529013"/>
          <p14:tracePt t="63651" x="6126163" y="3529013"/>
          <p14:tracePt t="63659" x="6189663" y="3529013"/>
          <p14:tracePt t="63667" x="6281738" y="3529013"/>
          <p14:tracePt t="63675" x="6335713" y="3529013"/>
          <p14:tracePt t="63683" x="6408738" y="3529013"/>
          <p14:tracePt t="63691" x="6481763" y="3529013"/>
          <p14:tracePt t="63699" x="6554788" y="3529013"/>
          <p14:tracePt t="63707" x="6618288" y="3492500"/>
          <p14:tracePt t="63715" x="6664325" y="3492500"/>
          <p14:tracePt t="63723" x="6700838" y="3482975"/>
          <p14:tracePt t="63731" x="6718300" y="3475038"/>
          <p14:tracePt t="63739" x="6764338" y="3446463"/>
          <p14:tracePt t="63755" x="6773863" y="3446463"/>
          <p14:tracePt t="63915" x="6764338" y="3446463"/>
          <p14:tracePt t="63923" x="6746875" y="3429000"/>
          <p14:tracePt t="63931" x="6718300" y="3419475"/>
          <p14:tracePt t="63939" x="6710363" y="3411538"/>
          <p14:tracePt t="63947" x="6700838" y="3402013"/>
          <p14:tracePt t="63955" x="6681788" y="3392488"/>
          <p14:tracePt t="63963" x="6654800" y="3382963"/>
          <p14:tracePt t="63970" x="6618288" y="3346450"/>
          <p14:tracePt t="63979" x="6581775" y="3338513"/>
          <p14:tracePt t="63986" x="6554788" y="3328988"/>
          <p14:tracePt t="63995" x="6508750" y="3309938"/>
          <p14:tracePt t="64003" x="6445250" y="3282950"/>
          <p14:tracePt t="64011" x="6408738" y="3282950"/>
          <p14:tracePt t="64019" x="6354763" y="3273425"/>
          <p14:tracePt t="64028" x="6335713" y="3246438"/>
          <p14:tracePt t="64035" x="6299200" y="3228975"/>
          <p14:tracePt t="64044" x="6281738" y="3219450"/>
          <p14:tracePt t="64059" x="6262688" y="3219450"/>
          <p14:tracePt t="64075" x="6254750" y="3209925"/>
          <p14:tracePt t="64179" x="6254750" y="3200400"/>
          <p14:tracePt t="64275" x="6254750" y="3209925"/>
          <p14:tracePt t="64331" x="6254750" y="3219450"/>
          <p14:tracePt t="64339" x="6254750" y="3228975"/>
          <p14:tracePt t="64403" x="6254750" y="3236913"/>
          <p14:tracePt t="64451" x="6281738" y="3236913"/>
          <p14:tracePt t="64587" x="6291263" y="3246438"/>
          <p14:tracePt t="64612" x="6299200" y="3246438"/>
          <p14:tracePt t="64619" x="6308725" y="3246438"/>
          <p14:tracePt t="64629" x="6345238" y="3255963"/>
          <p14:tracePt t="64644" x="6399213" y="3265488"/>
          <p14:tracePt t="64659" x="6435725" y="3282950"/>
          <p14:tracePt t="64667" x="6464300" y="3292475"/>
          <p14:tracePt t="64675" x="6491288" y="3302000"/>
          <p14:tracePt t="64683" x="6500813" y="3309938"/>
          <p14:tracePt t="64691" x="6518275" y="3319463"/>
          <p14:tracePt t="64699" x="6527800" y="3328988"/>
          <p14:tracePt t="64746" x="6537325" y="3328988"/>
          <p14:tracePt t="65131" x="6527800" y="3328988"/>
          <p14:tracePt t="65147" x="6508750" y="3328988"/>
          <p14:tracePt t="65179" x="6500813" y="3328988"/>
          <p14:tracePt t="65283" x="6491288" y="3328988"/>
          <p14:tracePt t="65315" x="6472238" y="3328988"/>
          <p14:tracePt t="65331" x="6464300" y="3328988"/>
          <p14:tracePt t="65363" x="6454775" y="3328988"/>
          <p14:tracePt t="65379" x="6445250" y="3328988"/>
          <p14:tracePt t="65395" x="6427788" y="3328988"/>
          <p14:tracePt t="65419" x="6418263" y="3328988"/>
          <p14:tracePt t="65442" x="6408738" y="3328988"/>
          <p14:tracePt t="65474" x="6399213" y="3319463"/>
          <p14:tracePt t="65483" x="6391275" y="3319463"/>
          <p14:tracePt t="65491" x="6381750" y="3309938"/>
          <p14:tracePt t="65515" x="6372225" y="3292475"/>
          <p14:tracePt t="65715" x="6362700" y="3292475"/>
          <p14:tracePt t="65755" x="6362700" y="3302000"/>
          <p14:tracePt t="65779" x="6362700" y="3319463"/>
          <p14:tracePt t="65795" x="6362700" y="3328988"/>
          <p14:tracePt t="65802" x="6372225" y="3338513"/>
          <p14:tracePt t="65810" x="6381750" y="3338513"/>
          <p14:tracePt t="65819" x="6391275" y="3346450"/>
          <p14:tracePt t="65828" x="6399213" y="3346450"/>
          <p14:tracePt t="65835" x="6408738" y="3365500"/>
          <p14:tracePt t="65845" x="6435725" y="3375025"/>
          <p14:tracePt t="65851" x="6435725" y="3382963"/>
          <p14:tracePt t="65859" x="6454775" y="3392488"/>
          <p14:tracePt t="65883" x="6464300" y="3392488"/>
          <p14:tracePt t="65915" x="6472238" y="3392488"/>
          <p14:tracePt t="65946" x="6481763" y="3392488"/>
          <p14:tracePt t="66027" x="6481763" y="3382963"/>
          <p14:tracePt t="66051" x="6472238" y="3382963"/>
          <p14:tracePt t="66059" x="6454775" y="3375025"/>
          <p14:tracePt t="66075" x="6445250" y="3375025"/>
          <p14:tracePt t="66083" x="6427788" y="3365500"/>
          <p14:tracePt t="66091" x="6408738" y="3355975"/>
          <p14:tracePt t="66115" x="6391275" y="3355975"/>
          <p14:tracePt t="66123" x="6372225" y="3338513"/>
          <p14:tracePt t="66147" x="6362700" y="3338513"/>
          <p14:tracePt t="66155" x="6345238" y="3338513"/>
          <p14:tracePt t="66171" x="6335713" y="3338513"/>
          <p14:tracePt t="66203" x="6326188" y="3338513"/>
          <p14:tracePt t="66259" x="6318250" y="3328988"/>
          <p14:tracePt t="66579" x="6326188" y="3328988"/>
          <p14:tracePt t="66595" x="6335713" y="3328988"/>
          <p14:tracePt t="66602" x="6345238" y="3328988"/>
          <p14:tracePt t="66619" x="6362700" y="3328988"/>
          <p14:tracePt t="66635" x="6372225" y="3328988"/>
          <p14:tracePt t="66651" x="6381750" y="3328988"/>
          <p14:tracePt t="66659" x="6408738" y="3338513"/>
          <p14:tracePt t="66675" x="6418263" y="3346450"/>
          <p14:tracePt t="66683" x="6427788" y="3346450"/>
          <p14:tracePt t="66691" x="6435725" y="3355975"/>
          <p14:tracePt t="66699" x="6445250" y="3365500"/>
          <p14:tracePt t="67091" x="6445250" y="3355975"/>
          <p14:tracePt t="67099" x="6445250" y="3338513"/>
          <p14:tracePt t="67107" x="6445250" y="3319463"/>
          <p14:tracePt t="67131" x="6435725" y="3302000"/>
          <p14:tracePt t="67139" x="6435725" y="3292475"/>
          <p14:tracePt t="67147" x="6427788" y="3292475"/>
          <p14:tracePt t="67163" x="6427788" y="3282950"/>
          <p14:tracePt t="67171" x="6418263" y="3273425"/>
          <p14:tracePt t="67180" x="6408738" y="3273425"/>
          <p14:tracePt t="67187" x="6399213" y="3265488"/>
          <p14:tracePt t="67197" x="6381750" y="3265488"/>
          <p14:tracePt t="67203" x="6372225" y="3265488"/>
          <p14:tracePt t="67219" x="6362700" y="3265488"/>
          <p14:tracePt t="67235" x="6345238" y="3265488"/>
          <p14:tracePt t="67355" x="6335713" y="3265488"/>
          <p14:tracePt t="67380" x="6326188" y="3265488"/>
          <p14:tracePt t="67507" x="6318250" y="3265488"/>
          <p14:tracePt t="67531" x="6318250" y="3273425"/>
          <p14:tracePt t="67723" x="6326188" y="3292475"/>
          <p14:tracePt t="67747" x="6345238" y="3302000"/>
          <p14:tracePt t="67763" x="6372225" y="3302000"/>
          <p14:tracePt t="67771" x="6399213" y="3309938"/>
          <p14:tracePt t="67779" x="6427788" y="3328988"/>
          <p14:tracePt t="67787" x="6445250" y="3338513"/>
          <p14:tracePt t="67796" x="6481763" y="3338513"/>
          <p14:tracePt t="67803" x="6527800" y="3346450"/>
          <p14:tracePt t="67813" x="6554788" y="3355975"/>
          <p14:tracePt t="67819" x="6600825" y="3382963"/>
          <p14:tracePt t="67830" x="6664325" y="3392488"/>
          <p14:tracePt t="67835" x="6754813" y="3402013"/>
          <p14:tracePt t="67847" x="6846888" y="3429000"/>
          <p14:tracePt t="67852" x="6946900" y="3455988"/>
          <p14:tracePt t="67859" x="7056438" y="3455988"/>
          <p14:tracePt t="67867" x="7165975" y="3475038"/>
          <p14:tracePt t="67875" x="7265988" y="3482975"/>
          <p14:tracePt t="67883" x="7339013" y="3482975"/>
          <p14:tracePt t="67891" x="7448550" y="3482975"/>
          <p14:tracePt t="67899" x="7485063" y="3482975"/>
          <p14:tracePt t="67907" x="7512050" y="3482975"/>
          <p14:tracePt t="67915" x="7531100" y="3482975"/>
          <p14:tracePt t="67923" x="7539038" y="3482975"/>
          <p14:tracePt t="68099" x="7521575" y="3482975"/>
          <p14:tracePt t="68115" x="7458075" y="3482975"/>
          <p14:tracePt t="68129" x="7439025" y="3482975"/>
          <p14:tracePt t="68131" x="7402513" y="3482975"/>
          <p14:tracePt t="68139" x="7356475" y="3482975"/>
          <p14:tracePt t="68147" x="7302500" y="3482975"/>
          <p14:tracePt t="68155" x="7219950" y="3455988"/>
          <p14:tracePt t="68163" x="7165975" y="3455988"/>
          <p14:tracePt t="68171" x="7092950" y="3446463"/>
          <p14:tracePt t="68180" x="6992938" y="3429000"/>
          <p14:tracePt t="68187" x="6919913" y="3419475"/>
          <p14:tracePt t="68196" x="6827838" y="3419475"/>
          <p14:tracePt t="68203" x="6710363" y="3392488"/>
          <p14:tracePt t="68213" x="6637338" y="3365500"/>
          <p14:tracePt t="68219" x="6573838" y="3355975"/>
          <p14:tracePt t="68230" x="6508750" y="3328988"/>
          <p14:tracePt t="68236" x="6472238" y="3319463"/>
          <p14:tracePt t="68246" x="6427788" y="3319463"/>
          <p14:tracePt t="68252" x="6408738" y="3309938"/>
          <p14:tracePt t="68258" x="6372225" y="3309938"/>
          <p14:tracePt t="68266" x="6354763" y="3302000"/>
          <p14:tracePt t="68274" x="6291263" y="3273425"/>
          <p14:tracePt t="68290" x="6254750" y="3273425"/>
          <p14:tracePt t="68298" x="6218238" y="3273425"/>
          <p14:tracePt t="68306" x="6218238" y="3265488"/>
          <p14:tracePt t="68314" x="6208713" y="3265488"/>
          <p14:tracePt t="68331" x="6189663" y="3265488"/>
          <p14:tracePt t="68563" x="6181725" y="3265488"/>
          <p14:tracePt t="68722" x="6189663" y="3255963"/>
          <p14:tracePt t="68802" x="6208713" y="3255963"/>
          <p14:tracePt t="68818" x="6208713" y="3246438"/>
          <p14:tracePt t="68914" x="6218238" y="3236913"/>
          <p14:tracePt t="68931" x="6254750" y="3236913"/>
          <p14:tracePt t="68938" x="6308725" y="3228975"/>
          <p14:tracePt t="68947" x="6391275" y="3228975"/>
          <p14:tracePt t="68954" x="6500813" y="3209925"/>
          <p14:tracePt t="68963" x="6610350" y="3200400"/>
          <p14:tracePt t="68970" x="6746875" y="3155950"/>
          <p14:tracePt t="68979" x="6873875" y="3155950"/>
          <p14:tracePt t="68986" x="6946900" y="3155950"/>
          <p14:tracePt t="68995" x="7019925" y="3155950"/>
          <p14:tracePt t="69002" x="7073900" y="3155950"/>
          <p14:tracePt t="69012" x="7102475" y="3155950"/>
          <p14:tracePt t="69018" x="7110413" y="3155950"/>
          <p14:tracePt t="69028" x="7119938" y="3155950"/>
          <p14:tracePt t="69034" x="7138988" y="3155950"/>
          <p14:tracePt t="69045" x="7146925" y="3163888"/>
          <p14:tracePt t="69051" x="7146925" y="3173413"/>
          <p14:tracePt t="69059" x="7156450" y="3182938"/>
          <p14:tracePt t="69066" x="7192963" y="3209925"/>
          <p14:tracePt t="69074" x="7212013" y="3228975"/>
          <p14:tracePt t="69082" x="7229475" y="3246438"/>
          <p14:tracePt t="69090" x="7248525" y="3255963"/>
          <p14:tracePt t="69098" x="7292975" y="3265488"/>
          <p14:tracePt t="69106" x="7312025" y="3265488"/>
          <p14:tracePt t="69115" x="7339013" y="3265488"/>
          <p14:tracePt t="69122" x="7375525" y="3265488"/>
          <p14:tracePt t="69130" x="7392988" y="3265488"/>
          <p14:tracePt t="69138" x="7421563" y="3265488"/>
          <p14:tracePt t="69147" x="7429500" y="3265488"/>
          <p14:tracePt t="69154" x="7448550" y="3265488"/>
          <p14:tracePt t="69179" x="7466013" y="3265488"/>
          <p14:tracePt t="69195" x="7475538" y="3265488"/>
          <p14:tracePt t="69266" x="7485063" y="3265488"/>
          <p14:tracePt t="69290" x="7494588" y="3265488"/>
          <p14:tracePt t="69314" x="7521575" y="3273425"/>
          <p14:tracePt t="69354" x="7539038" y="3292475"/>
          <p14:tracePt t="69370" x="7548563" y="3302000"/>
          <p14:tracePt t="69386" x="7558088" y="3319463"/>
          <p14:tracePt t="69412" x="7567613" y="3328988"/>
          <p14:tracePt t="69418" x="7567613" y="3338513"/>
          <p14:tracePt t="69434" x="7567613" y="3346450"/>
          <p14:tracePt t="69444" x="7575550" y="3346450"/>
          <p14:tracePt t="69450" x="7575550" y="3365500"/>
          <p14:tracePt t="69458" x="7575550" y="3375025"/>
          <p14:tracePt t="69466" x="7575550" y="3382963"/>
          <p14:tracePt t="69474" x="7575550" y="3392488"/>
          <p14:tracePt t="69482" x="7575550" y="3411538"/>
          <p14:tracePt t="69490" x="7575550" y="3419475"/>
          <p14:tracePt t="69498" x="7575550" y="3429000"/>
          <p14:tracePt t="69506" x="7575550" y="3446463"/>
          <p14:tracePt t="69514" x="7575550" y="3455988"/>
          <p14:tracePt t="69538" x="7585075" y="3465513"/>
          <p14:tracePt t="69579" x="7594600" y="3465513"/>
          <p14:tracePt t="69634" x="7602538" y="3465513"/>
          <p14:tracePt t="69650" x="7612063" y="3465513"/>
          <p14:tracePt t="69674" x="7631113" y="3465513"/>
          <p14:tracePt t="69698" x="7639050" y="3465513"/>
          <p14:tracePt t="69706" x="7648575" y="3455988"/>
          <p14:tracePt t="69963" x="7648575" y="3446463"/>
          <p14:tracePt t="69970" x="7648575" y="3438525"/>
          <p14:tracePt t="69986" x="7648575" y="3419475"/>
          <p14:tracePt t="69995" x="7631113" y="3419475"/>
          <p14:tracePt t="70002" x="7575550" y="3402013"/>
          <p14:tracePt t="70011" x="7521575" y="3392488"/>
          <p14:tracePt t="70018" x="7458075" y="3392488"/>
          <p14:tracePt t="70028" x="7402513" y="3392488"/>
          <p14:tracePt t="70034" x="7348538" y="3392488"/>
          <p14:tracePt t="70044" x="7319963" y="3392488"/>
          <p14:tracePt t="70050" x="7302500" y="3392488"/>
          <p14:tracePt t="70058" x="7275513" y="3392488"/>
          <p14:tracePt t="70106" x="7265988" y="3382963"/>
          <p14:tracePt t="70114" x="7265988" y="3375025"/>
          <p14:tracePt t="70130" x="7265988" y="3365500"/>
          <p14:tracePt t="70138" x="7256463" y="3365500"/>
          <p14:tracePt t="70146" x="7248525" y="3355975"/>
          <p14:tracePt t="70154" x="7229475" y="3346450"/>
          <p14:tracePt t="70163" x="7219950" y="3338513"/>
          <p14:tracePt t="70170" x="7212013" y="3328988"/>
          <p14:tracePt t="70179" x="7202488" y="3319463"/>
          <p14:tracePt t="70186" x="7192963" y="3309938"/>
          <p14:tracePt t="70195" x="7175500" y="3302000"/>
          <p14:tracePt t="70202" x="7165975" y="3292475"/>
          <p14:tracePt t="70211" x="7156450" y="3292475"/>
          <p14:tracePt t="70218" x="7138988" y="3292475"/>
          <p14:tracePt t="70228" x="7138988" y="3282950"/>
          <p14:tracePt t="70234" x="7092950" y="3273425"/>
          <p14:tracePt t="70244" x="7065963" y="3273425"/>
          <p14:tracePt t="70250" x="7010400" y="3246438"/>
          <p14:tracePt t="70258" x="6937375" y="3236913"/>
          <p14:tracePt t="70266" x="6856413" y="3219450"/>
          <p14:tracePt t="70274" x="6746875" y="3219450"/>
          <p14:tracePt t="70282" x="6637338" y="3209925"/>
          <p14:tracePt t="70290" x="6481763" y="3163888"/>
          <p14:tracePt t="70298" x="6354763" y="3146425"/>
          <p14:tracePt t="70306" x="6208713" y="3136900"/>
          <p14:tracePt t="70314" x="6080125" y="3090863"/>
          <p14:tracePt t="70322" x="5999163" y="3082925"/>
          <p14:tracePt t="70330" x="5916613" y="3036888"/>
          <p14:tracePt t="70338" x="5889625" y="3017838"/>
          <p14:tracePt t="70346" x="5862638" y="3000375"/>
          <p14:tracePt t="70354" x="5843588" y="2982913"/>
          <p14:tracePt t="70363" x="5797550" y="2954338"/>
          <p14:tracePt t="70370" x="5761038" y="2927350"/>
          <p14:tracePt t="70379" x="5661025" y="2863850"/>
          <p14:tracePt t="70386" x="5570538" y="2827338"/>
          <p14:tracePt t="70395" x="5451475" y="2781300"/>
          <p14:tracePt t="70402" x="5351463" y="2727325"/>
          <p14:tracePt t="70411" x="5241925" y="2681288"/>
          <p14:tracePt t="70418" x="5159375" y="2625725"/>
          <p14:tracePt t="70428" x="5086350" y="2571750"/>
          <p14:tracePt t="70434" x="5041900" y="2554288"/>
          <p14:tracePt t="70444" x="5014913" y="2517775"/>
          <p14:tracePt t="70450" x="4986338" y="2508250"/>
          <p14:tracePt t="70458" x="4968875" y="2489200"/>
          <p14:tracePt t="70466" x="4959350" y="2481263"/>
          <p14:tracePt t="70474" x="4949825" y="2481263"/>
          <p14:tracePt t="70482" x="4913313" y="2462213"/>
          <p14:tracePt t="70490" x="4876800" y="2452688"/>
          <p14:tracePt t="70498" x="4813300" y="2444750"/>
          <p14:tracePt t="70506" x="4730750" y="2416175"/>
          <p14:tracePt t="70515" x="4640263" y="2408238"/>
          <p14:tracePt t="70522" x="4540250" y="2389188"/>
          <p14:tracePt t="70530" x="4448175" y="2389188"/>
          <p14:tracePt t="70538" x="4394200" y="2389188"/>
          <p14:tracePt t="70546" x="4367213" y="2389188"/>
          <p14:tracePt t="70554" x="4321175" y="2389188"/>
          <p14:tracePt t="70563" x="4311650" y="2389188"/>
          <p14:tracePt t="70570" x="4303713" y="2389188"/>
          <p14:tracePt t="70579" x="4294188" y="2389188"/>
          <p14:tracePt t="70586" x="4284663" y="2389188"/>
          <p14:tracePt t="70602" x="4267200" y="2408238"/>
          <p14:tracePt t="70611" x="4248150" y="2416175"/>
          <p14:tracePt t="70618" x="4221163" y="2435225"/>
          <p14:tracePt t="70628" x="4184650" y="2462213"/>
          <p14:tracePt t="70634" x="4165600" y="2481263"/>
          <p14:tracePt t="70644" x="4148138" y="2489200"/>
          <p14:tracePt t="70650" x="4121150" y="2517775"/>
          <p14:tracePt t="70658" x="4102100" y="2535238"/>
          <p14:tracePt t="70666" x="4094163" y="2544763"/>
          <p14:tracePt t="70674" x="4084638" y="2562225"/>
          <p14:tracePt t="70690" x="4084638" y="2571750"/>
          <p14:tracePt t="70747" x="4075113" y="2589213"/>
          <p14:tracePt t="70763" x="4057650" y="2608263"/>
          <p14:tracePt t="70770" x="4048125" y="2617788"/>
          <p14:tracePt t="70779" x="4029075" y="2635250"/>
          <p14:tracePt t="70786" x="3992563" y="2662238"/>
          <p14:tracePt t="70795" x="3984625" y="2681288"/>
          <p14:tracePt t="70802" x="3956050" y="2698750"/>
          <p14:tracePt t="70811" x="3938588" y="2708275"/>
          <p14:tracePt t="70818" x="3911600" y="2727325"/>
          <p14:tracePt t="70828" x="3892550" y="2735263"/>
          <p14:tracePt t="70834" x="3856038" y="2744788"/>
          <p14:tracePt t="70844" x="3829050" y="2744788"/>
          <p14:tracePt t="70850" x="3802063" y="2754313"/>
          <p14:tracePt t="70858" x="3756025" y="2763838"/>
          <p14:tracePt t="70866" x="3738563" y="2763838"/>
          <p14:tracePt t="70874" x="3702050" y="2763838"/>
          <p14:tracePt t="70882" x="3673475" y="2771775"/>
          <p14:tracePt t="70896" x="3656013" y="2771775"/>
          <p14:tracePt t="70898" x="3609975" y="2771775"/>
          <p14:tracePt t="70906" x="3582988" y="2790825"/>
          <p14:tracePt t="70915" x="3573463" y="2790825"/>
          <p14:tracePt t="70931" x="3563938" y="2790825"/>
          <p14:tracePt t="70954" x="3556000" y="2790825"/>
          <p14:tracePt t="70964" x="3546475" y="2790825"/>
          <p14:tracePt t="70971" x="3519488" y="2790825"/>
          <p14:tracePt t="70981" x="3509963" y="2790825"/>
          <p14:tracePt t="70987" x="3473450" y="2790825"/>
          <p14:tracePt t="70998" x="3436938" y="2790825"/>
          <p14:tracePt t="71003" x="3419475" y="2790825"/>
          <p14:tracePt t="71013" x="3409950" y="2781300"/>
          <p14:tracePt t="71019" x="3382963" y="2781300"/>
          <p14:tracePt t="71029" x="3373438" y="2781300"/>
          <p14:tracePt t="71046" x="3363913" y="2771775"/>
          <p14:tracePt t="71099" x="3390900" y="2771775"/>
          <p14:tracePt t="71107" x="3490913" y="2771775"/>
          <p14:tracePt t="71115" x="3656013" y="2771775"/>
          <p14:tracePt t="71123" x="3802063" y="2771775"/>
          <p14:tracePt t="71131" x="4029075" y="2781300"/>
          <p14:tracePt t="71139" x="4311650" y="2817813"/>
          <p14:tracePt t="71147" x="4494213" y="2854325"/>
          <p14:tracePt t="71155" x="4703763" y="2900363"/>
          <p14:tracePt t="71163" x="4868863" y="2927350"/>
          <p14:tracePt t="71171" x="5032375" y="2963863"/>
          <p14:tracePt t="71179" x="5132388" y="2990850"/>
          <p14:tracePt t="71187" x="5224463" y="2990850"/>
          <p14:tracePt t="71196" x="5314950" y="3000375"/>
          <p14:tracePt t="71203" x="5405438" y="3017838"/>
          <p14:tracePt t="71212" x="5470525" y="3017838"/>
          <p14:tracePt t="71219" x="5543550" y="3036888"/>
          <p14:tracePt t="71229" x="5597525" y="3036888"/>
          <p14:tracePt t="71235" x="5680075" y="3036888"/>
          <p14:tracePt t="71245" x="5753100" y="3036888"/>
          <p14:tracePt t="71251" x="5826125" y="3036888"/>
          <p14:tracePt t="71259" x="5907088" y="3027363"/>
          <p14:tracePt t="71267" x="5962650" y="3009900"/>
          <p14:tracePt t="71275" x="6043613" y="2973388"/>
          <p14:tracePt t="71283" x="6099175" y="2963863"/>
          <p14:tracePt t="71291" x="6181725" y="2936875"/>
          <p14:tracePt t="71299" x="6208713" y="2909888"/>
          <p14:tracePt t="71307" x="6254750" y="2909888"/>
          <p14:tracePt t="71315" x="6281738" y="2909888"/>
          <p14:tracePt t="71323" x="6308725" y="2909888"/>
          <p14:tracePt t="71331" x="6354763" y="2909888"/>
          <p14:tracePt t="71339" x="6372225" y="2909888"/>
          <p14:tracePt t="71347" x="6408738" y="2909888"/>
          <p14:tracePt t="71355" x="6481763" y="2927350"/>
          <p14:tracePt t="71363" x="6545263" y="2936875"/>
          <p14:tracePt t="71371" x="6618288" y="2982913"/>
          <p14:tracePt t="71379" x="6681788" y="3009900"/>
          <p14:tracePt t="71387" x="6800850" y="3046413"/>
          <p14:tracePt t="71396" x="6900863" y="3090863"/>
          <p14:tracePt t="71403" x="6964363" y="3127375"/>
          <p14:tracePt t="71413" x="7073900" y="3146425"/>
          <p14:tracePt t="71419" x="7146925" y="3155950"/>
          <p14:tracePt t="71429" x="7219950" y="3155950"/>
          <p14:tracePt t="71435" x="7283450" y="3155950"/>
          <p14:tracePt t="71446" x="7319963" y="3155950"/>
          <p14:tracePt t="71451" x="7348538" y="3155950"/>
          <p14:tracePt t="71459" x="7356475" y="3155950"/>
          <p14:tracePt t="71467" x="7375525" y="3136900"/>
          <p14:tracePt t="71475" x="7375525" y="3127375"/>
          <p14:tracePt t="71483" x="7385050" y="3119438"/>
          <p14:tracePt t="71507" x="7385050" y="3109913"/>
          <p14:tracePt t="71547" x="7385050" y="3100388"/>
          <p14:tracePt t="71563" x="7385050" y="3090863"/>
          <p14:tracePt t="71571" x="7385050" y="3082925"/>
          <p14:tracePt t="71579" x="7385050" y="3063875"/>
          <p14:tracePt t="71587" x="7375525" y="3046413"/>
          <p14:tracePt t="71596" x="7329488" y="3027363"/>
          <p14:tracePt t="71603" x="7283450" y="3000375"/>
          <p14:tracePt t="71613" x="7239000" y="2982913"/>
          <p14:tracePt t="71619" x="7192963" y="2973388"/>
          <p14:tracePt t="71629" x="7165975" y="2963863"/>
          <p14:tracePt t="71635" x="7156450" y="2954338"/>
          <p14:tracePt t="71645" x="7146925" y="2954338"/>
          <p14:tracePt t="71691" x="7146925" y="2946400"/>
          <p14:tracePt t="71764" x="7138988" y="2936875"/>
          <p14:tracePt t="71771" x="7129463" y="2936875"/>
          <p14:tracePt t="71780" x="7110413" y="2936875"/>
          <p14:tracePt t="71787" x="7102475" y="2936875"/>
          <p14:tracePt t="71803" x="7092950" y="2927350"/>
          <p14:tracePt t="71819" x="7073900" y="2909888"/>
          <p14:tracePt t="71835" x="7073900" y="2900363"/>
          <p14:tracePt t="71867" x="7073900" y="2873375"/>
          <p14:tracePt t="71883" x="7073900" y="2863850"/>
          <p14:tracePt t="71899" x="7073900" y="2854325"/>
          <p14:tracePt t="71907" x="7065963" y="2844800"/>
          <p14:tracePt t="71915" x="7065963" y="2836863"/>
          <p14:tracePt t="71931" x="7056438" y="2817813"/>
          <p14:tracePt t="72003" x="7046913" y="2817813"/>
          <p14:tracePt t="72019" x="7037388" y="2817813"/>
          <p14:tracePt t="72035" x="7029450" y="2817813"/>
          <p14:tracePt t="72051" x="7019925" y="2817813"/>
          <p14:tracePt t="72059" x="7019925" y="2808288"/>
          <p14:tracePt t="72075" x="6992938" y="2790825"/>
          <p14:tracePt t="72115" x="6983413" y="2790825"/>
          <p14:tracePt t="72131" x="6973888" y="2790825"/>
          <p14:tracePt t="72139" x="6956425" y="2790825"/>
          <p14:tracePt t="72163" x="6946900" y="2790825"/>
          <p14:tracePt t="72179" x="6929438" y="2790825"/>
          <p14:tracePt t="72555" x="6929438" y="2781300"/>
          <p14:tracePt t="72699" x="6937375" y="2771775"/>
          <p14:tracePt t="72763" x="6937375" y="2754313"/>
          <p14:tracePt t="72811" x="6937375" y="2744788"/>
          <p14:tracePt t="72827" x="6910388" y="2744788"/>
          <p14:tracePt t="72834" x="6883400" y="2744788"/>
          <p14:tracePt t="72844" x="6827838" y="2744788"/>
          <p14:tracePt t="72851" x="6791325" y="2744788"/>
          <p14:tracePt t="72859" x="6737350" y="2744788"/>
          <p14:tracePt t="72867" x="6673850" y="2744788"/>
          <p14:tracePt t="72875" x="6637338" y="2744788"/>
          <p14:tracePt t="72883" x="6591300" y="2744788"/>
          <p14:tracePt t="72895" x="6545263" y="2744788"/>
          <p14:tracePt t="72899" x="6464300" y="2744788"/>
          <p14:tracePt t="72907" x="6372225" y="2744788"/>
          <p14:tracePt t="72915" x="6245225" y="2735263"/>
          <p14:tracePt t="72923" x="6116638" y="2717800"/>
          <p14:tracePt t="72930" x="5935663" y="2671763"/>
          <p14:tracePt t="72939" x="5753100" y="2662238"/>
          <p14:tracePt t="72947" x="5570538" y="2644775"/>
          <p14:tracePt t="72955" x="5424488" y="2625725"/>
          <p14:tracePt t="72963" x="5297488" y="2625725"/>
          <p14:tracePt t="72971" x="5205413" y="2625725"/>
          <p14:tracePt t="72979" x="5141913" y="2625725"/>
          <p14:tracePt t="72987" x="5086350" y="2625725"/>
          <p14:tracePt t="72995" x="5059363" y="2625725"/>
          <p14:tracePt t="73003" x="5041900" y="2625725"/>
          <p14:tracePt t="73012" x="5022850" y="2625725"/>
          <p14:tracePt t="73019" x="5005388" y="2644775"/>
          <p14:tracePt t="73043" x="4995863" y="2644775"/>
          <p14:tracePt t="73051" x="4968875" y="2644775"/>
          <p14:tracePt t="73058" x="4949825" y="2644775"/>
          <p14:tracePt t="73067" x="4922838" y="2644775"/>
          <p14:tracePt t="73075" x="4868863" y="2644775"/>
          <p14:tracePt t="73083" x="4832350" y="2644775"/>
          <p14:tracePt t="73091" x="4776788" y="2644775"/>
          <p14:tracePt t="73099" x="4730750" y="2644775"/>
          <p14:tracePt t="73107" x="4659313" y="2635250"/>
          <p14:tracePt t="73114" x="4594225" y="2635250"/>
          <p14:tracePt t="73123" x="4557713" y="2625725"/>
          <p14:tracePt t="73131" x="4467225" y="2625725"/>
          <p14:tracePt t="73139" x="4421188" y="2625725"/>
          <p14:tracePt t="73146" x="4403725" y="2625725"/>
          <p14:tracePt t="73155" x="4367213" y="2625725"/>
          <p14:tracePt t="73163" x="4321175" y="2625725"/>
          <p14:tracePt t="73171" x="4284663" y="2625725"/>
          <p14:tracePt t="73179" x="4257675" y="2625725"/>
          <p14:tracePt t="73187" x="4211638" y="2625725"/>
          <p14:tracePt t="73195" x="4175125" y="2625725"/>
          <p14:tracePt t="73203" x="4121150" y="2625725"/>
          <p14:tracePt t="73212" x="4057650" y="2625725"/>
          <p14:tracePt t="73219" x="3975100" y="2654300"/>
          <p14:tracePt t="73228" x="3929063" y="2671763"/>
          <p14:tracePt t="73235" x="3892550" y="2690813"/>
          <p14:tracePt t="73245" x="3846513" y="2698750"/>
          <p14:tracePt t="73251" x="3829050" y="2708275"/>
          <p14:tracePt t="73258" x="3819525" y="2717800"/>
          <p14:tracePt t="73267" x="3810000" y="2717800"/>
          <p14:tracePt t="73283" x="3783013" y="2717800"/>
          <p14:tracePt t="73291" x="3775075" y="2717800"/>
          <p14:tracePt t="73299" x="3765550" y="2717800"/>
          <p14:tracePt t="73307" x="3746500" y="2717800"/>
          <p14:tracePt t="73315" x="3738563" y="2717800"/>
          <p14:tracePt t="73323" x="3729038" y="2717800"/>
          <p14:tracePt t="73330" x="3692525" y="2717800"/>
          <p14:tracePt t="73339" x="3683000" y="2717800"/>
          <p14:tracePt t="73346" x="3656013" y="2717800"/>
          <p14:tracePt t="73355" x="3609975" y="2717800"/>
          <p14:tracePt t="73363" x="3582988" y="2717800"/>
          <p14:tracePt t="73371" x="3527425" y="2727325"/>
          <p14:tracePt t="73379" x="3463925" y="2727325"/>
          <p14:tracePt t="73387" x="3427413" y="2727325"/>
          <p14:tracePt t="73395" x="3373438" y="2727325"/>
          <p14:tracePt t="73403" x="3327400" y="2735263"/>
          <p14:tracePt t="73412" x="3309938" y="2735263"/>
          <p14:tracePt t="73419" x="3273425" y="2754313"/>
          <p14:tracePt t="73428" x="3236913" y="2754313"/>
          <p14:tracePt t="73435" x="3217863" y="2763838"/>
          <p14:tracePt t="73445" x="3190875" y="2763838"/>
          <p14:tracePt t="73451" x="3171825" y="2763838"/>
          <p14:tracePt t="73459" x="3136900" y="2771775"/>
          <p14:tracePt t="73467" x="3127375" y="2771775"/>
          <p14:tracePt t="73478" x="3117850" y="2771775"/>
          <p14:tracePt t="73483" x="3081338" y="2771775"/>
          <p14:tracePt t="73491" x="3071813" y="2771775"/>
          <p14:tracePt t="73499" x="3044825" y="2771775"/>
          <p14:tracePt t="73507" x="3027363" y="2790825"/>
          <p14:tracePt t="73514" x="3008313" y="2790825"/>
          <p14:tracePt t="73523" x="2990850" y="2790825"/>
          <p14:tracePt t="73539" x="2971800" y="2790825"/>
          <p14:tracePt t="73546" x="2962275" y="2790825"/>
          <p14:tracePt t="73555" x="2954338" y="2790825"/>
          <p14:tracePt t="73595" x="2944813" y="2790825"/>
          <p14:tracePt t="73755" x="2954338" y="2790825"/>
          <p14:tracePt t="73763" x="2962275" y="2790825"/>
          <p14:tracePt t="73771" x="2971800" y="2790825"/>
          <p14:tracePt t="73781" x="2981325" y="2790825"/>
          <p14:tracePt t="73787" x="2990850" y="2790825"/>
          <p14:tracePt t="73995" x="2998788" y="2790825"/>
          <p14:tracePt t="74003" x="3017838" y="2800350"/>
          <p14:tracePt t="74012" x="3027363" y="2800350"/>
          <p14:tracePt t="74019" x="3035300" y="2808288"/>
          <p14:tracePt t="74028" x="3054350" y="2808288"/>
          <p14:tracePt t="74035" x="3136900" y="2827338"/>
          <p14:tracePt t="74045" x="3227388" y="2827338"/>
          <p14:tracePt t="74051" x="3317875" y="2836863"/>
          <p14:tracePt t="74059" x="3419475" y="2863850"/>
          <p14:tracePt t="74067" x="3563938" y="2863850"/>
          <p14:tracePt t="74075" x="3746500" y="2881313"/>
          <p14:tracePt t="74083" x="3948113" y="2909888"/>
          <p14:tracePt t="74091" x="4094163" y="2909888"/>
          <p14:tracePt t="74099" x="4257675" y="2909888"/>
          <p14:tracePt t="74107" x="4421188" y="2909888"/>
          <p14:tracePt t="74115" x="4567238" y="2909888"/>
          <p14:tracePt t="74123" x="4713288" y="2936875"/>
          <p14:tracePt t="74130" x="4840288" y="2936875"/>
          <p14:tracePt t="74139" x="4913313" y="2936875"/>
          <p14:tracePt t="74147" x="5005388" y="2936875"/>
          <p14:tracePt t="74155" x="5086350" y="2954338"/>
          <p14:tracePt t="74163" x="5122863" y="2954338"/>
          <p14:tracePt t="74171" x="5159375" y="2954338"/>
          <p14:tracePt t="74179" x="5195888" y="2954338"/>
          <p14:tracePt t="74187" x="5232400" y="2954338"/>
          <p14:tracePt t="74195" x="5251450" y="2954338"/>
          <p14:tracePt t="74203" x="5287963" y="2954338"/>
          <p14:tracePt t="74212" x="5305425" y="2954338"/>
          <p14:tracePt t="74219" x="5334000" y="2954338"/>
          <p14:tracePt t="74228" x="5341938" y="2954338"/>
          <p14:tracePt t="74235" x="5360988" y="2954338"/>
          <p14:tracePt t="74245" x="5378450" y="2954338"/>
          <p14:tracePt t="74251" x="5387975" y="2954338"/>
          <p14:tracePt t="74259" x="5414963" y="2954338"/>
          <p14:tracePt t="74267" x="5424488" y="2954338"/>
          <p14:tracePt t="74275" x="5451475" y="2954338"/>
          <p14:tracePt t="74283" x="5470525" y="2954338"/>
          <p14:tracePt t="74291" x="5497513" y="2954338"/>
          <p14:tracePt t="74299" x="5524500" y="2954338"/>
          <p14:tracePt t="74307" x="5551488" y="2954338"/>
          <p14:tracePt t="74315" x="5570538" y="2954338"/>
          <p14:tracePt t="74323" x="5616575" y="2954338"/>
          <p14:tracePt t="74330" x="5643563" y="2954338"/>
          <p14:tracePt t="74339" x="5661025" y="2954338"/>
          <p14:tracePt t="74346" x="5688013" y="2954338"/>
          <p14:tracePt t="74355" x="5716588" y="2954338"/>
          <p14:tracePt t="74363" x="5753100" y="2954338"/>
          <p14:tracePt t="74371" x="5780088" y="2954338"/>
          <p14:tracePt t="74379" x="5816600" y="2954338"/>
          <p14:tracePt t="74387" x="5862638" y="2954338"/>
          <p14:tracePt t="74395" x="5889625" y="2954338"/>
          <p14:tracePt t="74403" x="5962650" y="2954338"/>
          <p14:tracePt t="74412" x="6035675" y="2963863"/>
          <p14:tracePt t="74419" x="6145213" y="2963863"/>
          <p14:tracePt t="74428" x="6235700" y="2982913"/>
          <p14:tracePt t="74435" x="6345238" y="2982913"/>
          <p14:tracePt t="74444" x="6435725" y="2982913"/>
          <p14:tracePt t="74451" x="6518275" y="2982913"/>
          <p14:tracePt t="74459" x="6627813" y="2982913"/>
          <p14:tracePt t="74467" x="6681788" y="2982913"/>
          <p14:tracePt t="74475" x="6773863" y="2973388"/>
          <p14:tracePt t="74483" x="6800850" y="2973388"/>
          <p14:tracePt t="74491" x="6837363" y="2973388"/>
          <p14:tracePt t="74499" x="6846888" y="2973388"/>
          <p14:tracePt t="74507" x="6864350" y="2973388"/>
          <p14:tracePt t="74515" x="6883400" y="2973388"/>
          <p14:tracePt t="74530" x="6892925" y="2973388"/>
          <p14:tracePt t="74562" x="6900863" y="2973388"/>
          <p14:tracePt t="74819" x="6910388" y="2973388"/>
          <p14:tracePt t="74834" x="6929438" y="2973388"/>
          <p14:tracePt t="74858" x="6937375" y="2973388"/>
          <p14:tracePt t="75035" x="6946900" y="2973388"/>
          <p14:tracePt t="75051" x="6964363" y="2973388"/>
          <p14:tracePt t="75067" x="6983413" y="2990850"/>
          <p14:tracePt t="75074" x="6992938" y="3000375"/>
          <p14:tracePt t="75082" x="7010400" y="3000375"/>
          <p14:tracePt t="75091" x="7029450" y="3017838"/>
          <p14:tracePt t="75099" x="7046913" y="3036888"/>
          <p14:tracePt t="75107" x="7065963" y="3046413"/>
          <p14:tracePt t="75114" x="7083425" y="3054350"/>
          <p14:tracePt t="75123" x="7110413" y="3073400"/>
          <p14:tracePt t="75131" x="7146925" y="3100388"/>
          <p14:tracePt t="75139" x="7175500" y="3119438"/>
          <p14:tracePt t="75146" x="7219950" y="3155950"/>
          <p14:tracePt t="75155" x="7239000" y="3173413"/>
          <p14:tracePt t="75163" x="7283450" y="3209925"/>
          <p14:tracePt t="75171" x="7329488" y="3228975"/>
          <p14:tracePt t="75179" x="7348538" y="3236913"/>
          <p14:tracePt t="75187" x="7366000" y="3246438"/>
          <p14:tracePt t="75195" x="7375525" y="3246438"/>
          <p14:tracePt t="75203" x="7385050" y="3246438"/>
          <p14:tracePt t="75219" x="7392988" y="3246438"/>
          <p14:tracePt t="75251" x="7412038" y="3246438"/>
          <p14:tracePt t="75267" x="7421563" y="3255963"/>
          <p14:tracePt t="75283" x="7429500" y="3265488"/>
          <p14:tracePt t="75291" x="7458075" y="3273425"/>
          <p14:tracePt t="75299" x="7485063" y="3292475"/>
          <p14:tracePt t="75307" x="7512050" y="3302000"/>
          <p14:tracePt t="75314" x="7558088" y="3319463"/>
          <p14:tracePt t="75323" x="7585075" y="3328988"/>
          <p14:tracePt t="75330" x="7612063" y="3328988"/>
          <p14:tracePt t="75339" x="7631113" y="3346450"/>
          <p14:tracePt t="75346" x="7667625" y="3355975"/>
          <p14:tracePt t="75355" x="7675563" y="3355975"/>
          <p14:tracePt t="75379" x="7694613" y="3355975"/>
          <p14:tracePt t="75427" x="7704138" y="3365500"/>
          <p14:tracePt t="75647" x="7712075" y="3382963"/>
          <p14:tracePt t="75667" x="7721600" y="3392488"/>
          <p14:tracePt t="76171" x="7740650" y="3402013"/>
          <p14:tracePt t="76179" x="7758113" y="3402013"/>
          <p14:tracePt t="76187" x="7794625" y="3402013"/>
          <p14:tracePt t="76197" x="7840663" y="3402013"/>
          <p14:tracePt t="76203" x="7858125" y="3402013"/>
          <p14:tracePt t="76215" x="7885113" y="3402013"/>
          <p14:tracePt t="76219" x="7894638" y="3402013"/>
          <p14:tracePt t="76229" x="7904163" y="3402013"/>
          <p14:tracePt t="76245" x="7921625" y="3402013"/>
          <p14:tracePt t="76307" x="7931150" y="3411538"/>
          <p14:tracePt t="76331" x="7931150" y="3419475"/>
          <p14:tracePt t="76555" x="7931150" y="3429000"/>
          <p14:tracePt t="76562" x="7940675" y="3438525"/>
          <p14:tracePt t="76571" x="7950200" y="3446463"/>
          <p14:tracePt t="76579" x="7958138" y="3455988"/>
          <p14:tracePt t="76587" x="7967663" y="3492500"/>
          <p14:tracePt t="76595" x="7986713" y="3511550"/>
          <p14:tracePt t="76603" x="7994650" y="3538538"/>
          <p14:tracePt t="76611" x="8023225" y="3584575"/>
          <p14:tracePt t="76619" x="8050213" y="3629025"/>
          <p14:tracePt t="76628" x="8086725" y="3665538"/>
          <p14:tracePt t="76635" x="8104188" y="3684588"/>
          <p14:tracePt t="76645" x="8132763" y="3684588"/>
          <p14:tracePt t="76651" x="8150225" y="3684588"/>
          <p14:tracePt t="76659" x="8232775" y="3684588"/>
          <p14:tracePt t="76667" x="8277225" y="3684588"/>
          <p14:tracePt t="76675" x="8350250" y="3684588"/>
          <p14:tracePt t="76683" x="8423275" y="3665538"/>
          <p14:tracePt t="76691" x="8505825" y="3629025"/>
          <p14:tracePt t="76699" x="8578850" y="3611563"/>
          <p14:tracePt t="76707" x="8678863" y="3602038"/>
          <p14:tracePt t="76714" x="8734425" y="3584575"/>
          <p14:tracePt t="76723" x="8797925" y="3565525"/>
          <p14:tracePt t="76731" x="8824913" y="3556000"/>
          <p14:tracePt t="76739" x="8861425" y="3556000"/>
          <p14:tracePt t="76746" x="8870950" y="3556000"/>
          <p14:tracePt t="76755" x="8907463" y="3556000"/>
          <p14:tracePt t="76763" x="8915400" y="3556000"/>
          <p14:tracePt t="76779" x="8924925" y="3556000"/>
          <p14:tracePt t="76787" x="8943975" y="3556000"/>
          <p14:tracePt t="76818" x="8961438" y="3548063"/>
          <p14:tracePt t="76827" x="8970963" y="3529013"/>
          <p14:tracePt t="76835" x="8970963" y="3511550"/>
          <p14:tracePt t="76845" x="8988425" y="3492500"/>
          <p14:tracePt t="76867" x="8988425" y="3475038"/>
          <p14:tracePt t="76947" x="8988425" y="3455988"/>
          <p14:tracePt t="76955" x="8988425" y="3438525"/>
          <p14:tracePt t="76963" x="8970963" y="3419475"/>
          <p14:tracePt t="76971" x="8951913" y="3392488"/>
          <p14:tracePt t="76979" x="8934450" y="3375025"/>
          <p14:tracePt t="76987" x="8924925" y="3365500"/>
          <p14:tracePt t="76995" x="8907463" y="3355975"/>
          <p14:tracePt t="77012" x="8897938" y="3346450"/>
          <p14:tracePt t="77051" x="8897938" y="3338513"/>
          <p14:tracePt t="77059" x="8888413" y="3328988"/>
          <p14:tracePt t="77107" x="8888413" y="3319463"/>
          <p14:tracePt t="77203" x="8888413" y="3302000"/>
          <p14:tracePt t="77211" x="8888413" y="3292475"/>
          <p14:tracePt t="77259" x="8888413" y="3282950"/>
          <p14:tracePt t="77291" x="8888413" y="3273425"/>
          <p14:tracePt t="77299" x="8897938" y="3265488"/>
          <p14:tracePt t="77331" x="8907463" y="3246438"/>
          <p14:tracePt t="77435" x="8915400" y="3236913"/>
          <p14:tracePt t="77451" x="8915400" y="3219450"/>
          <p14:tracePt t="77467" x="8915400" y="3200400"/>
          <p14:tracePt t="77475" x="8915400" y="3182938"/>
          <p14:tracePt t="77483" x="8915400" y="3173413"/>
          <p14:tracePt t="77499" x="8915400" y="3163888"/>
          <p14:tracePt t="77979" x="8924925" y="3155950"/>
          <p14:tracePt t="78003" x="8934450" y="3146425"/>
          <p14:tracePt t="78651" x="8934450" y="3155950"/>
          <p14:tracePt t="79491" x="8934450" y="3163888"/>
          <p14:tracePt t="79499" x="8934450" y="3182938"/>
          <p14:tracePt t="79507" x="8897938" y="3192463"/>
          <p14:tracePt t="79515" x="8851900" y="3236913"/>
          <p14:tracePt t="79522" x="8761413" y="3265488"/>
          <p14:tracePt t="79531" x="8678863" y="3292475"/>
          <p14:tracePt t="79539" x="8532813" y="3319463"/>
          <p14:tracePt t="79546" x="8350250" y="3319463"/>
          <p14:tracePt t="79555" x="8186738" y="3319463"/>
          <p14:tracePt t="79563" x="8004175" y="3319463"/>
          <p14:tracePt t="79571" x="7877175" y="3319463"/>
          <p14:tracePt t="79579" x="7748588" y="3319463"/>
          <p14:tracePt t="79586" x="7602538" y="3319463"/>
          <p14:tracePt t="79595" x="7502525" y="3273425"/>
          <p14:tracePt t="79603" x="7375525" y="3228975"/>
          <p14:tracePt t="79612" x="7256463" y="3182938"/>
          <p14:tracePt t="79619" x="7129463" y="3173413"/>
          <p14:tracePt t="79628" x="6983413" y="3109913"/>
          <p14:tracePt t="79635" x="6791325" y="3063875"/>
          <p14:tracePt t="79644" x="6591300" y="3036888"/>
          <p14:tracePt t="79651" x="6272213" y="2990850"/>
          <p14:tracePt t="79659" x="5926138" y="2954338"/>
          <p14:tracePt t="79667" x="5414963" y="2854325"/>
          <p14:tracePt t="79675" x="5132388" y="2817813"/>
          <p14:tracePt t="79683" x="4740275" y="2754313"/>
          <p14:tracePt t="79691" x="4557713" y="2735263"/>
          <p14:tracePt t="79699" x="4376738" y="2708275"/>
          <p14:tracePt t="79706" x="4267200" y="2708275"/>
          <p14:tracePt t="79714" x="4184650" y="2681288"/>
          <p14:tracePt t="79722" x="4157663" y="2681288"/>
          <p14:tracePt t="79731" x="4121150" y="2671763"/>
          <p14:tracePt t="79739" x="4111625" y="2671763"/>
          <p14:tracePt t="79746" x="4102100" y="2671763"/>
          <p14:tracePt t="79755" x="4084638" y="2671763"/>
          <p14:tracePt t="79763" x="4038600" y="2681288"/>
          <p14:tracePt t="79771" x="3965575" y="2698750"/>
          <p14:tracePt t="79779" x="3875088" y="2698750"/>
          <p14:tracePt t="79787" x="3756025" y="2708275"/>
          <p14:tracePt t="79795" x="3629025" y="2708275"/>
          <p14:tracePt t="79803" x="3519488" y="2708275"/>
          <p14:tracePt t="79812" x="3446463" y="2708275"/>
          <p14:tracePt t="79819" x="3390900" y="2708275"/>
          <p14:tracePt t="79828" x="3363913" y="2708275"/>
          <p14:tracePt t="79835" x="3354388" y="2708275"/>
          <p14:tracePt t="79851" x="3346450" y="2708275"/>
          <p14:tracePt t="79859" x="3346450" y="2698750"/>
          <p14:tracePt t="79875" x="3346450" y="2690813"/>
          <p14:tracePt t="79883" x="3346450" y="2681288"/>
          <p14:tracePt t="79931" x="3346450" y="2662238"/>
          <p14:tracePt t="79987" x="3336925" y="2654300"/>
          <p14:tracePt t="80003" x="3317875" y="2681288"/>
          <p14:tracePt t="80013" x="3317875" y="2698750"/>
          <p14:tracePt t="80019" x="3317875" y="2754313"/>
          <p14:tracePt t="80028" x="3317875" y="2808288"/>
          <p14:tracePt t="80035" x="3317875" y="2863850"/>
          <p14:tracePt t="80044" x="3317875" y="2909888"/>
          <p14:tracePt t="80051" x="3317875" y="2936875"/>
          <p14:tracePt t="80059" x="3317875" y="2954338"/>
          <p14:tracePt t="80066" x="3327400" y="2973388"/>
          <p14:tracePt t="80075" x="3336925" y="2982913"/>
          <p14:tracePt t="80083" x="3354388" y="3000375"/>
          <p14:tracePt t="80099" x="3363913" y="3009900"/>
          <p14:tracePt t="80107" x="3373438" y="3009900"/>
          <p14:tracePt t="80114" x="3390900" y="3009900"/>
          <p14:tracePt t="80123" x="3409950" y="3017838"/>
          <p14:tracePt t="80131" x="3419475" y="3017838"/>
          <p14:tracePt t="80139" x="3427413" y="3027363"/>
          <p14:tracePt t="80146" x="3455988" y="3046413"/>
          <p14:tracePt t="80163" x="3455988" y="3054350"/>
          <p14:tracePt t="80186" x="3455988" y="3063875"/>
          <p14:tracePt t="80195" x="3455988" y="3073400"/>
          <p14:tracePt t="80212" x="3455988" y="3082925"/>
          <p14:tracePt t="80219" x="3455988" y="3090863"/>
          <p14:tracePt t="80259" x="3463925" y="3100388"/>
          <p14:tracePt t="80275" x="3473450" y="3100388"/>
          <p14:tracePt t="80299" x="3482975" y="3100388"/>
          <p14:tracePt t="80347" x="3490913" y="3100388"/>
          <p14:tracePt t="80355" x="3500438" y="3100388"/>
          <p14:tracePt t="80371" x="3536950" y="3119438"/>
          <p14:tracePt t="80379" x="3546475" y="3127375"/>
          <p14:tracePt t="80387" x="3556000" y="3146425"/>
          <p14:tracePt t="80396" x="3582988" y="3163888"/>
          <p14:tracePt t="80402" x="3609975" y="3182938"/>
          <p14:tracePt t="80412" x="3646488" y="3200400"/>
          <p14:tracePt t="80419" x="3702050" y="3236913"/>
          <p14:tracePt t="80429" x="3746500" y="3255963"/>
          <p14:tracePt t="80434" x="3838575" y="3265488"/>
          <p14:tracePt t="80443" x="3956050" y="3309938"/>
          <p14:tracePt t="80452" x="4084638" y="3309938"/>
          <p14:tracePt t="80458" x="4230688" y="3319463"/>
          <p14:tracePt t="80466" x="4376738" y="3365500"/>
          <p14:tracePt t="80475" x="4540250" y="3365500"/>
          <p14:tracePt t="80483" x="4703763" y="3382963"/>
          <p14:tracePt t="80491" x="4868863" y="3382963"/>
          <p14:tracePt t="80499" x="5049838" y="3382963"/>
          <p14:tracePt t="80506" x="5195888" y="3382963"/>
          <p14:tracePt t="80515" x="5324475" y="3382963"/>
          <p14:tracePt t="80523" x="5434013" y="3382963"/>
          <p14:tracePt t="80531" x="5543550" y="3382963"/>
          <p14:tracePt t="80539" x="5616575" y="3392488"/>
          <p14:tracePt t="80546" x="5724525" y="3392488"/>
          <p14:tracePt t="80555" x="5761038" y="3402013"/>
          <p14:tracePt t="80563" x="5816600" y="3402013"/>
          <p14:tracePt t="80570" x="5853113" y="3402013"/>
          <p14:tracePt t="80579" x="5926138" y="3402013"/>
          <p14:tracePt t="80586" x="6016625" y="3402013"/>
          <p14:tracePt t="80595" x="6108700" y="3402013"/>
          <p14:tracePt t="80603" x="6235700" y="3402013"/>
          <p14:tracePt t="80611" x="6362700" y="3402013"/>
          <p14:tracePt t="80619" x="6472238" y="3402013"/>
          <p14:tracePt t="80628" x="6600825" y="3402013"/>
          <p14:tracePt t="80635" x="6673850" y="3402013"/>
          <p14:tracePt t="80644" x="6727825" y="3402013"/>
          <p14:tracePt t="80651" x="6773863" y="3402013"/>
          <p14:tracePt t="80659" x="6800850" y="3402013"/>
          <p14:tracePt t="80666" x="6819900" y="3402013"/>
          <p14:tracePt t="80683" x="6827838" y="3402013"/>
          <p14:tracePt t="80699" x="6856413" y="3411538"/>
          <p14:tracePt t="80706" x="6864350" y="3419475"/>
          <p14:tracePt t="80723" x="6864350" y="3429000"/>
          <p14:tracePt t="80739" x="6883400" y="3429000"/>
          <p14:tracePt t="80746" x="6910388" y="3429000"/>
          <p14:tracePt t="80755" x="6946900" y="3429000"/>
          <p14:tracePt t="80763" x="6964363" y="3429000"/>
          <p14:tracePt t="80770" x="7000875" y="3411538"/>
          <p14:tracePt t="80779" x="7010400" y="3402013"/>
          <p14:tracePt t="80786" x="7029450" y="3382963"/>
          <p14:tracePt t="80795" x="7046913" y="3375025"/>
          <p14:tracePt t="80803" x="7056438" y="3365500"/>
          <p14:tracePt t="80819" x="7065963" y="3355975"/>
          <p14:tracePt t="80828" x="7073900" y="3355975"/>
          <p14:tracePt t="80883" x="7092950" y="3338513"/>
          <p14:tracePt t="80915" x="7102475" y="3328988"/>
          <p14:tracePt t="81211" x="7092950" y="3319463"/>
          <p14:tracePt t="81219" x="7083425" y="3302000"/>
          <p14:tracePt t="81235" x="7073900" y="3282950"/>
          <p14:tracePt t="81244" x="7065963" y="3273425"/>
          <p14:tracePt t="81251" x="7046913" y="3265488"/>
          <p14:tracePt t="81259" x="7029450" y="3246438"/>
          <p14:tracePt t="81266" x="6983413" y="3246438"/>
          <p14:tracePt t="81275" x="6956425" y="3246438"/>
          <p14:tracePt t="81283" x="6900863" y="3246438"/>
          <p14:tracePt t="81291" x="6846888" y="3246438"/>
          <p14:tracePt t="81299" x="6791325" y="3246438"/>
          <p14:tracePt t="81306" x="6718300" y="3246438"/>
          <p14:tracePt t="81315" x="6654800" y="3246438"/>
          <p14:tracePt t="81323" x="6581775" y="3246438"/>
          <p14:tracePt t="81330" x="6491288" y="3246438"/>
          <p14:tracePt t="81339" x="6435725" y="3246438"/>
          <p14:tracePt t="81346" x="6345238" y="3246438"/>
          <p14:tracePt t="81355" x="6272213" y="3246438"/>
          <p14:tracePt t="81363" x="6218238" y="3246438"/>
          <p14:tracePt t="81371" x="6153150" y="3246438"/>
          <p14:tracePt t="81379" x="6099175" y="3246438"/>
          <p14:tracePt t="81386" x="6043613" y="3246438"/>
          <p14:tracePt t="81395" x="5972175" y="3246438"/>
          <p14:tracePt t="81403" x="5899150" y="3246438"/>
          <p14:tracePt t="81412" x="5807075" y="3246438"/>
          <p14:tracePt t="81419" x="5716588" y="3246438"/>
          <p14:tracePt t="81428" x="5607050" y="3246438"/>
          <p14:tracePt t="81435" x="5478463" y="3246438"/>
          <p14:tracePt t="81445" x="5360988" y="3246438"/>
          <p14:tracePt t="81451" x="5232400" y="3219450"/>
          <p14:tracePt t="81459" x="5178425" y="3209925"/>
          <p14:tracePt t="81466" x="5114925" y="3209925"/>
          <p14:tracePt t="81478" x="5068888" y="3182938"/>
          <p14:tracePt t="81483" x="5059363" y="3182938"/>
          <p14:tracePt t="81491" x="5022850" y="3182938"/>
          <p14:tracePt t="81499" x="4986338" y="3173413"/>
          <p14:tracePt t="81506" x="4932363" y="3173413"/>
          <p14:tracePt t="81514" x="4913313" y="3163888"/>
          <p14:tracePt t="81523" x="4859338" y="3163888"/>
          <p14:tracePt t="81530" x="4813300" y="3163888"/>
          <p14:tracePt t="81539" x="4759325" y="3163888"/>
          <p14:tracePt t="81546" x="4722813" y="3163888"/>
          <p14:tracePt t="81554" x="4649788" y="3163888"/>
          <p14:tracePt t="81563" x="4613275" y="3163888"/>
          <p14:tracePt t="81571" x="4576763" y="3163888"/>
          <p14:tracePt t="81579" x="4540250" y="3163888"/>
          <p14:tracePt t="81586" x="4521200" y="3155950"/>
          <p14:tracePt t="81595" x="4503738" y="3155950"/>
          <p14:tracePt t="81603" x="4494213" y="3155950"/>
          <p14:tracePt t="81611" x="4484688" y="3146425"/>
          <p14:tracePt t="81629" x="4476750" y="3136900"/>
          <p14:tracePt t="81635" x="4467225" y="3136900"/>
          <p14:tracePt t="81645" x="4457700" y="3136900"/>
          <p14:tracePt t="81651" x="4448175" y="3136900"/>
          <p14:tracePt t="81659" x="4403725" y="3136900"/>
          <p14:tracePt t="81666" x="4384675" y="3136900"/>
          <p14:tracePt t="81674" x="4348163" y="3136900"/>
          <p14:tracePt t="81683" x="4321175" y="3136900"/>
          <p14:tracePt t="81691" x="4311650" y="3136900"/>
          <p14:tracePt t="81699" x="4294188" y="3136900"/>
          <p14:tracePt t="82019" x="4321175" y="3136900"/>
          <p14:tracePt t="82028" x="4348163" y="3136900"/>
          <p14:tracePt t="82035" x="4403725" y="3136900"/>
          <p14:tracePt t="82045" x="4476750" y="3136900"/>
          <p14:tracePt t="82051" x="4549775" y="3136900"/>
          <p14:tracePt t="82059" x="4622800" y="3136900"/>
          <p14:tracePt t="82066" x="4749800" y="3136900"/>
          <p14:tracePt t="82075" x="4840288" y="3136900"/>
          <p14:tracePt t="82083" x="4968875" y="3136900"/>
          <p14:tracePt t="82091" x="5095875" y="3136900"/>
          <p14:tracePt t="82099" x="5159375" y="3136900"/>
          <p14:tracePt t="82106" x="5251450" y="3136900"/>
          <p14:tracePt t="82115" x="5341938" y="3136900"/>
          <p14:tracePt t="82123" x="5414963" y="3163888"/>
          <p14:tracePt t="82130" x="5461000" y="3192463"/>
          <p14:tracePt t="82139" x="5524500" y="3200400"/>
          <p14:tracePt t="82146" x="5551488" y="3209925"/>
          <p14:tracePt t="82155" x="5580063" y="3209925"/>
          <p14:tracePt t="82163" x="5597525" y="3209925"/>
          <p14:tracePt t="82171" x="5643563" y="3209925"/>
          <p14:tracePt t="82178" x="5670550" y="3209925"/>
          <p14:tracePt t="82186" x="5688013" y="3209925"/>
          <p14:tracePt t="82195" x="5724525" y="3209925"/>
          <p14:tracePt t="82203" x="5743575" y="3209925"/>
          <p14:tracePt t="82212" x="5789613" y="3209925"/>
          <p14:tracePt t="82219" x="5843588" y="3209925"/>
          <p14:tracePt t="82229" x="5899150" y="3192463"/>
          <p14:tracePt t="82235" x="5962650" y="3192463"/>
          <p14:tracePt t="82243" x="6053138" y="3182938"/>
          <p14:tracePt t="82251" x="6126163" y="3182938"/>
          <p14:tracePt t="82259" x="6199188" y="3182938"/>
          <p14:tracePt t="82266" x="6254750" y="3182938"/>
          <p14:tracePt t="82275" x="6318250" y="3182938"/>
          <p14:tracePt t="82283" x="6372225" y="3182938"/>
          <p14:tracePt t="82291" x="6427788" y="3173413"/>
          <p14:tracePt t="82299" x="6435725" y="3173413"/>
          <p14:tracePt t="82306" x="6472238" y="3173413"/>
          <p14:tracePt t="82314" x="6491288" y="3173413"/>
          <p14:tracePt t="82323" x="6508750" y="3173413"/>
          <p14:tracePt t="82330" x="6527800" y="3173413"/>
          <p14:tracePt t="82339" x="6554788" y="3173413"/>
          <p14:tracePt t="82355" x="6573838" y="3173413"/>
          <p14:tracePt t="82363" x="6591300" y="3182938"/>
          <p14:tracePt t="82371" x="6618288" y="3192463"/>
          <p14:tracePt t="82379" x="6627813" y="3192463"/>
          <p14:tracePt t="82386" x="6654800" y="3200400"/>
          <p14:tracePt t="82403" x="6673850" y="3200400"/>
          <p14:tracePt t="82412" x="6718300" y="3200400"/>
          <p14:tracePt t="82419" x="6727825" y="3200400"/>
          <p14:tracePt t="82428" x="6754813" y="3200400"/>
          <p14:tracePt t="82435" x="6791325" y="3200400"/>
          <p14:tracePt t="82443" x="6819900" y="3200400"/>
          <p14:tracePt t="82451" x="6856413" y="3200400"/>
          <p14:tracePt t="82459" x="6900863" y="3200400"/>
          <p14:tracePt t="82467" x="6910388" y="3200400"/>
          <p14:tracePt t="82475" x="6946900" y="3209925"/>
          <p14:tracePt t="82483" x="6956425" y="3209925"/>
          <p14:tracePt t="82491" x="6973888" y="3209925"/>
          <p14:tracePt t="82499" x="6983413" y="3209925"/>
          <p14:tracePt t="82507" x="6992938" y="3209925"/>
          <p14:tracePt t="82515" x="7000875" y="3209925"/>
          <p14:tracePt t="82523" x="7019925" y="3209925"/>
          <p14:tracePt t="82539" x="7029450" y="3209925"/>
          <p14:tracePt t="82546" x="7037388" y="3209925"/>
          <p14:tracePt t="82563" x="7056438" y="3209925"/>
          <p14:tracePt t="82579" x="7065963" y="3209925"/>
          <p14:tracePt t="82587" x="7083425" y="3209925"/>
          <p14:tracePt t="82595" x="7102475" y="3209925"/>
          <p14:tracePt t="83275" x="7110413" y="3209925"/>
          <p14:tracePt t="83779" x="7102475" y="3209925"/>
          <p14:tracePt t="83787" x="7056438" y="3209925"/>
          <p14:tracePt t="83794" x="7019925" y="3209925"/>
          <p14:tracePt t="83803" x="6964363" y="3209925"/>
          <p14:tracePt t="83811" x="6919913" y="3209925"/>
          <p14:tracePt t="83819" x="6856413" y="3209925"/>
          <p14:tracePt t="83829" x="6791325" y="3209925"/>
          <p14:tracePt t="83835" x="6754813" y="3209925"/>
          <p14:tracePt t="83843" x="6710363" y="3192463"/>
          <p14:tracePt t="83851" x="6681788" y="3182938"/>
          <p14:tracePt t="83859" x="6627813" y="3182938"/>
          <p14:tracePt t="83867" x="6573838" y="3182938"/>
          <p14:tracePt t="83875" x="6518275" y="3182938"/>
          <p14:tracePt t="83883" x="6454775" y="3182938"/>
          <p14:tracePt t="83891" x="6345238" y="3182938"/>
          <p14:tracePt t="83899" x="6272213" y="3182938"/>
          <p14:tracePt t="83907" x="6199188" y="3173413"/>
          <p14:tracePt t="83915" x="6135688" y="3163888"/>
          <p14:tracePt t="83923" x="6062663" y="3163888"/>
          <p14:tracePt t="83930" x="6016625" y="3146425"/>
          <p14:tracePt t="83939" x="5943600" y="3127375"/>
          <p14:tracePt t="83946" x="5899150" y="3127375"/>
          <p14:tracePt t="83955" x="5816600" y="3109913"/>
          <p14:tracePt t="83963" x="5780088" y="3109913"/>
          <p14:tracePt t="83971" x="5688013" y="3109913"/>
          <p14:tracePt t="83979" x="5616575" y="3109913"/>
          <p14:tracePt t="83987" x="5543550" y="3109913"/>
          <p14:tracePt t="83995" x="5470525" y="3109913"/>
          <p14:tracePt t="84003" x="5441950" y="3109913"/>
          <p14:tracePt t="84012" x="5378450" y="3127375"/>
          <p14:tracePt t="84019" x="5334000" y="3146425"/>
          <p14:tracePt t="84028" x="5305425" y="3163888"/>
          <p14:tracePt t="84035" x="5278438" y="3200400"/>
          <p14:tracePt t="84043" x="5251450" y="3219450"/>
          <p14:tracePt t="84051" x="5232400" y="3236913"/>
          <p14:tracePt t="84115" x="5214938" y="3236913"/>
          <p14:tracePt t="84147" x="5178425" y="3236913"/>
          <p14:tracePt t="84155" x="5168900" y="3236913"/>
          <p14:tracePt t="84163" x="5159375" y="3236913"/>
          <p14:tracePt t="84179" x="5132388" y="3236913"/>
          <p14:tracePt t="84187" x="5114925" y="3236913"/>
          <p14:tracePt t="84203" x="5095875" y="3236913"/>
          <p14:tracePt t="84219" x="5078413" y="3236913"/>
          <p14:tracePt t="84229" x="5068888" y="3228975"/>
          <p14:tracePt t="84235" x="5059363" y="3228975"/>
          <p14:tracePt t="84243" x="5032375" y="3219450"/>
          <p14:tracePt t="84258" x="5005388" y="3219450"/>
          <p14:tracePt t="84267" x="4995863" y="3219450"/>
          <p14:tracePt t="84274" x="4968875" y="3209925"/>
          <p14:tracePt t="84371" x="5005388" y="3209925"/>
          <p14:tracePt t="84379" x="5059363" y="3209925"/>
          <p14:tracePt t="84387" x="5132388" y="3209925"/>
          <p14:tracePt t="84398" x="5187950" y="3209925"/>
          <p14:tracePt t="84403" x="5241925" y="3209925"/>
          <p14:tracePt t="84415" x="5341938" y="3209925"/>
          <p14:tracePt t="84419" x="5414963" y="3209925"/>
          <p14:tracePt t="84430" x="5470525" y="3209925"/>
          <p14:tracePt t="84435" x="5543550" y="3209925"/>
          <p14:tracePt t="84443" x="5616575" y="3209925"/>
          <p14:tracePt t="84451" x="5688013" y="3209925"/>
          <p14:tracePt t="84458" x="5761038" y="3209925"/>
          <p14:tracePt t="84467" x="5843588" y="3209925"/>
          <p14:tracePt t="84474" x="5916613" y="3209925"/>
          <p14:tracePt t="84483" x="5989638" y="3209925"/>
          <p14:tracePt t="84491" x="6099175" y="3209925"/>
          <p14:tracePt t="84499" x="6153150" y="3209925"/>
          <p14:tracePt t="84507" x="6245225" y="3209925"/>
          <p14:tracePt t="84514" x="6299200" y="3209925"/>
          <p14:tracePt t="84523" x="6354763" y="3209925"/>
          <p14:tracePt t="84530" x="6435725" y="3209925"/>
          <p14:tracePt t="84539" x="6472238" y="3209925"/>
          <p14:tracePt t="84547" x="6518275" y="3209925"/>
          <p14:tracePt t="84555" x="6554788" y="3209925"/>
          <p14:tracePt t="84563" x="6573838" y="3209925"/>
          <p14:tracePt t="84571" x="6610350" y="3209925"/>
          <p14:tracePt t="84579" x="6645275" y="3209925"/>
          <p14:tracePt t="84587" x="6664325" y="3209925"/>
          <p14:tracePt t="84595" x="6691313" y="3209925"/>
          <p14:tracePt t="84603" x="6710363" y="3209925"/>
          <p14:tracePt t="84611" x="6746875" y="3209925"/>
          <p14:tracePt t="84619" x="6754813" y="3209925"/>
          <p14:tracePt t="84628" x="6791325" y="3209925"/>
          <p14:tracePt t="84635" x="6810375" y="3209925"/>
          <p14:tracePt t="84643" x="6837363" y="3209925"/>
          <p14:tracePt t="84651" x="6856413" y="3209925"/>
          <p14:tracePt t="84659" x="6873875" y="3209925"/>
          <p14:tracePt t="84667" x="6892925" y="3209925"/>
          <p14:tracePt t="84675" x="6900863" y="3209925"/>
          <p14:tracePt t="84691" x="6919913" y="3209925"/>
          <p14:tracePt t="84723" x="6929438" y="3209925"/>
          <p14:tracePt t="84747" x="6937375" y="3209925"/>
          <p14:tracePt t="84763" x="6956425" y="3209925"/>
          <p14:tracePt t="84795" x="6964363" y="3209925"/>
          <p14:tracePt t="84819" x="6973888" y="3209925"/>
          <p14:tracePt t="85779" x="6992938" y="3219450"/>
          <p14:tracePt t="85883" x="6992938" y="3228975"/>
          <p14:tracePt t="85923" x="6992938" y="3236913"/>
          <p14:tracePt t="85931" x="6992938" y="3246438"/>
          <p14:tracePt t="85947" x="6983413" y="3265488"/>
          <p14:tracePt t="85963" x="6964363" y="3273425"/>
          <p14:tracePt t="86003" x="6956425" y="3273425"/>
          <p14:tracePt t="86027" x="6937375" y="3273425"/>
          <p14:tracePt t="86035" x="6929438" y="3273425"/>
          <p14:tracePt t="86043" x="6919913" y="3282950"/>
          <p14:tracePt t="86067" x="6892925" y="3282950"/>
          <p14:tracePt t="86083" x="6883400" y="3282950"/>
          <p14:tracePt t="86091" x="6873875" y="3282950"/>
          <p14:tracePt t="86115" x="6856413" y="3282950"/>
          <p14:tracePt t="86139" x="6846888" y="3282950"/>
          <p14:tracePt t="86147" x="6837363" y="3282950"/>
          <p14:tracePt t="86163" x="6819900" y="3282950"/>
          <p14:tracePt t="86171" x="6800850" y="3282950"/>
          <p14:tracePt t="86180" x="6791325" y="3282950"/>
          <p14:tracePt t="86187" x="6754813" y="3292475"/>
          <p14:tracePt t="86197" x="6737350" y="3309938"/>
          <p14:tracePt t="86203" x="6727825" y="3309938"/>
          <p14:tracePt t="86212" x="6710363" y="3309938"/>
          <p14:tracePt t="86219" x="6700838" y="3309938"/>
          <p14:tracePt t="86234" x="6681788" y="3309938"/>
          <p14:tracePt t="86274" x="6673850" y="3302000"/>
          <p14:tracePt t="86299" x="6664325" y="3302000"/>
          <p14:tracePt t="86307" x="6645275" y="3302000"/>
          <p14:tracePt t="86315" x="6627813" y="3302000"/>
          <p14:tracePt t="86322" x="6618288" y="3302000"/>
          <p14:tracePt t="86331" x="6591300" y="3302000"/>
          <p14:tracePt t="86338" x="6581775" y="3302000"/>
          <p14:tracePt t="86347" x="6537325" y="3302000"/>
          <p14:tracePt t="86354" x="6500813" y="3302000"/>
          <p14:tracePt t="86363" x="6481763" y="3302000"/>
          <p14:tracePt t="86370" x="6445250" y="3302000"/>
          <p14:tracePt t="86379" x="6435725" y="3302000"/>
          <p14:tracePt t="86387" x="6418263" y="3302000"/>
          <p14:tracePt t="86396" x="6399213" y="3292475"/>
          <p14:tracePt t="86403" x="6354763" y="3292475"/>
          <p14:tracePt t="86412" x="6318250" y="3292475"/>
          <p14:tracePt t="86419" x="6281738" y="3273425"/>
          <p14:tracePt t="86430" x="6226175" y="3273425"/>
          <p14:tracePt t="86435" x="6172200" y="3273425"/>
          <p14:tracePt t="86443" x="6080125" y="3273425"/>
          <p14:tracePt t="86451" x="6007100" y="3273425"/>
          <p14:tracePt t="86459" x="5916613" y="3273425"/>
          <p14:tracePt t="86467" x="5807075" y="3273425"/>
          <p14:tracePt t="86475" x="5716588" y="3273425"/>
          <p14:tracePt t="86483" x="5597525" y="3246438"/>
          <p14:tracePt t="86491" x="5507038" y="3228975"/>
          <p14:tracePt t="86498" x="5397500" y="3228975"/>
          <p14:tracePt t="86507" x="5334000" y="3209925"/>
          <p14:tracePt t="86515" x="5278438" y="3192463"/>
          <p14:tracePt t="86523" x="5232400" y="3182938"/>
          <p14:tracePt t="86530" x="5205413" y="3173413"/>
          <p14:tracePt t="86539" x="5168900" y="3173413"/>
          <p14:tracePt t="86547" x="5132388" y="3155950"/>
          <p14:tracePt t="86555" x="5114925" y="3155950"/>
          <p14:tracePt t="86563" x="5059363" y="3136900"/>
          <p14:tracePt t="86571" x="5014913" y="3136900"/>
          <p14:tracePt t="86579" x="4941888" y="3136900"/>
          <p14:tracePt t="86587" x="4886325" y="3136900"/>
          <p14:tracePt t="86596" x="4849813" y="3136900"/>
          <p14:tracePt t="86603" x="4795838" y="3136900"/>
          <p14:tracePt t="86612" x="4740275" y="3136900"/>
          <p14:tracePt t="86619" x="4695825" y="3136900"/>
          <p14:tracePt t="86630" x="4659313" y="3136900"/>
          <p14:tracePt t="86635" x="4613275" y="3136900"/>
          <p14:tracePt t="86643" x="4586288" y="3136900"/>
          <p14:tracePt t="86651" x="4540250" y="3136900"/>
          <p14:tracePt t="86659" x="4521200" y="3136900"/>
          <p14:tracePt t="86667" x="4494213" y="3136900"/>
          <p14:tracePt t="86675" x="4467225" y="3136900"/>
          <p14:tracePt t="86683" x="4440238" y="3136900"/>
          <p14:tracePt t="86691" x="4394200" y="3136900"/>
          <p14:tracePt t="86698" x="4367213" y="3155950"/>
          <p14:tracePt t="86707" x="4311650" y="3163888"/>
          <p14:tracePt t="86714" x="4257675" y="3163888"/>
          <p14:tracePt t="86723" x="4194175" y="3173413"/>
          <p14:tracePt t="86746" x="4057650" y="3200400"/>
          <p14:tracePt t="86747" x="4021138" y="3209925"/>
          <p14:tracePt t="86755" x="3975100" y="3209925"/>
          <p14:tracePt t="86763" x="3948113" y="3209925"/>
          <p14:tracePt t="86771" x="3929063" y="3209925"/>
          <p14:tracePt t="86780" x="3919538" y="3209925"/>
          <p14:tracePt t="86787" x="3902075" y="3209925"/>
          <p14:tracePt t="86843" x="3892550" y="3209925"/>
          <p14:tracePt t="86851" x="3875088" y="3219450"/>
          <p14:tracePt t="86859" x="3865563" y="3219450"/>
          <p14:tracePt t="86867" x="3856038" y="3219450"/>
          <p14:tracePt t="86875" x="3838575" y="3228975"/>
          <p14:tracePt t="86891" x="3829050" y="3228975"/>
          <p14:tracePt t="86900" x="3810000" y="3236913"/>
          <p14:tracePt t="86939" x="3810000" y="3246438"/>
          <p14:tracePt t="86995" x="3802063" y="3246438"/>
          <p14:tracePt t="87059" x="3783013" y="3246438"/>
          <p14:tracePt t="87211" x="3775075" y="3255963"/>
          <p14:tracePt t="87467" x="3765550" y="3255963"/>
          <p14:tracePt t="87483" x="3756025" y="3255963"/>
          <p14:tracePt t="87499" x="3746500" y="3255963"/>
          <p14:tracePt t="87507" x="3738563" y="3246438"/>
          <p14:tracePt t="87531" x="3729038" y="3246438"/>
          <p14:tracePt t="87547" x="3719513" y="3236913"/>
          <p14:tracePt t="87564" x="3702050" y="3236913"/>
          <p14:tracePt t="87570" x="3692525" y="3228975"/>
          <p14:tracePt t="87603" x="3692525" y="3219450"/>
          <p14:tracePt t="87619" x="3692525" y="3209925"/>
          <p14:tracePt t="87628" x="3692525" y="3182938"/>
          <p14:tracePt t="87634" x="3692525" y="3173413"/>
          <p14:tracePt t="87643" x="3692525" y="3155950"/>
          <p14:tracePt t="87651" x="3692525" y="3136900"/>
          <p14:tracePt t="87659" x="3692525" y="3119438"/>
          <p14:tracePt t="87667" x="3692525" y="3082925"/>
          <p14:tracePt t="87675" x="3692525" y="3027363"/>
          <p14:tracePt t="87682" x="3692525" y="2954338"/>
          <p14:tracePt t="87690" x="3709988" y="2836863"/>
          <p14:tracePt t="87698" x="3709988" y="2727325"/>
          <p14:tracePt t="87706" x="3729038" y="2617788"/>
          <p14:tracePt t="87714" x="3756025" y="2489200"/>
          <p14:tracePt t="87722" x="3775075" y="2389188"/>
          <p14:tracePt t="87730" x="3775075" y="2316163"/>
          <p14:tracePt t="87738" x="3775075" y="2225675"/>
          <p14:tracePt t="87747" x="3775075" y="2197100"/>
          <p14:tracePt t="87754" x="3775075" y="2143125"/>
          <p14:tracePt t="87763" x="3775075" y="2116138"/>
          <p14:tracePt t="87770" x="3775075" y="2079625"/>
          <p14:tracePt t="87795" x="3775075" y="2070100"/>
          <p14:tracePt t="87802" x="3765550" y="2060575"/>
          <p14:tracePt t="87834" x="3765550" y="2052638"/>
          <p14:tracePt t="87842" x="3765550" y="2033588"/>
          <p14:tracePt t="87850" x="3765550" y="2024063"/>
          <p14:tracePt t="87858" x="3765550" y="2016125"/>
          <p14:tracePt t="87866" x="3765550" y="1970088"/>
          <p14:tracePt t="87874" x="3765550" y="1943100"/>
          <p14:tracePt t="87882" x="3765550" y="1914525"/>
          <p14:tracePt t="87890" x="3765550" y="1878013"/>
          <p14:tracePt t="87898" x="3765550" y="1870075"/>
          <p14:tracePt t="87906" x="3765550" y="1833563"/>
          <p14:tracePt t="87915" x="3765550" y="1824038"/>
          <p14:tracePt t="87931" x="3765550" y="1804988"/>
          <p14:tracePt t="87938" x="3765550" y="1787525"/>
          <p14:tracePt t="87947" x="3765550" y="1778000"/>
          <p14:tracePt t="87954" x="3765550" y="1751013"/>
          <p14:tracePt t="87963" x="3765550" y="1731963"/>
          <p14:tracePt t="87970" x="3765550" y="1704975"/>
          <p14:tracePt t="87979" x="3765550" y="1668463"/>
          <p14:tracePt t="87986" x="3765550" y="1651000"/>
          <p14:tracePt t="87995" x="3765550" y="1614488"/>
          <p14:tracePt t="88002" x="3765550" y="1595438"/>
          <p14:tracePt t="88012" x="3765550" y="1558925"/>
          <p14:tracePt t="88018" x="3765550" y="1550988"/>
          <p14:tracePt t="88028" x="3765550" y="1541463"/>
          <p14:tracePt t="88034" x="3765550" y="1522413"/>
          <p14:tracePt t="88074" x="3756025" y="1522413"/>
          <p14:tracePt t="88555" x="3746500" y="1514475"/>
          <p14:tracePt t="88580" x="3746500" y="1531938"/>
          <p14:tracePt t="88587" x="3746500" y="1558925"/>
          <p14:tracePt t="88596" x="3775075" y="1631950"/>
          <p14:tracePt t="88603" x="3810000" y="1714500"/>
          <p14:tracePt t="88612" x="3892550" y="1841500"/>
          <p14:tracePt t="88619" x="3992563" y="1979613"/>
          <p14:tracePt t="88629" x="4084638" y="2133600"/>
          <p14:tracePt t="88634" x="4194175" y="2289175"/>
          <p14:tracePt t="88643" x="4348163" y="2498725"/>
          <p14:tracePt t="88651" x="4530725" y="2763838"/>
          <p14:tracePt t="88659" x="4730750" y="3000375"/>
          <p14:tracePt t="88667" x="4868863" y="3136900"/>
          <p14:tracePt t="88675" x="5022850" y="3228975"/>
          <p14:tracePt t="88683" x="5168900" y="3265488"/>
          <p14:tracePt t="88691" x="5314950" y="3273425"/>
          <p14:tracePt t="88698" x="5478463" y="3273425"/>
          <p14:tracePt t="88707" x="5616575" y="3228975"/>
          <p14:tracePt t="88715" x="5716588" y="3163888"/>
          <p14:tracePt t="88723" x="5797550" y="3063875"/>
          <p14:tracePt t="88730" x="5870575" y="3000375"/>
          <p14:tracePt t="88739" x="5889625" y="2982913"/>
          <p14:tracePt t="88746" x="5907088" y="2963863"/>
          <p14:tracePt t="88779" x="5907088" y="2954338"/>
          <p14:tracePt t="88802" x="5899150" y="2954338"/>
          <p14:tracePt t="88811" x="5880100" y="2963863"/>
          <p14:tracePt t="88818" x="5807075" y="3000375"/>
          <p14:tracePt t="88829" x="5789613" y="3000375"/>
          <p14:tracePt t="88835" x="5780088" y="3000375"/>
          <p14:tracePt t="88875" x="5770563" y="3000375"/>
          <p14:tracePt t="88882" x="5770563" y="2973388"/>
          <p14:tracePt t="88891" x="5797550" y="2946400"/>
          <p14:tracePt t="88898" x="5807075" y="2936875"/>
          <p14:tracePt t="88907" x="5834063" y="2909888"/>
          <p14:tracePt t="88915" x="5843588" y="2900363"/>
          <p14:tracePt t="88979" x="5843588" y="2927350"/>
          <p14:tracePt t="88987" x="5843588" y="2954338"/>
          <p14:tracePt t="88995" x="5843588" y="2973388"/>
          <p14:tracePt t="89003" x="5843588" y="2990850"/>
          <p14:tracePt t="89035" x="5853113" y="2990850"/>
          <p14:tracePt t="89051" x="5862638" y="2990850"/>
          <p14:tracePt t="89179" x="5862638" y="3000375"/>
          <p14:tracePt t="89267" x="5862638" y="3009900"/>
          <p14:tracePt t="89275" x="5862638" y="3027363"/>
          <p14:tracePt t="89282" x="5862638" y="3036888"/>
          <p14:tracePt t="89291" x="5853113" y="3054350"/>
          <p14:tracePt t="89299" x="5853113" y="3082925"/>
          <p14:tracePt t="89307" x="5834063" y="3100388"/>
          <p14:tracePt t="89314" x="5834063" y="3119438"/>
          <p14:tracePt t="89323" x="5826125" y="3127375"/>
          <p14:tracePt t="89330" x="5826125" y="3136900"/>
          <p14:tracePt t="89339" x="5826125" y="3146425"/>
          <p14:tracePt t="89355" x="5816600" y="3163888"/>
          <p14:tracePt t="89411" x="5816600" y="3173413"/>
          <p14:tracePt t="89429" x="5807075" y="3200400"/>
          <p14:tracePt t="89435" x="5807075" y="3209925"/>
          <p14:tracePt t="89443" x="5789613" y="3236913"/>
          <p14:tracePt t="89451" x="5789613" y="3246438"/>
          <p14:tracePt t="89459" x="5789613" y="3255963"/>
          <p14:tracePt t="89467" x="5780088" y="3265488"/>
          <p14:tracePt t="89478" x="5770563" y="3265488"/>
          <p14:tracePt t="89490" x="5770563" y="3282950"/>
          <p14:tracePt t="89507" x="5761038" y="3292475"/>
          <p14:tracePt t="89563" x="5753100" y="3302000"/>
          <p14:tracePt t="89643" x="5753100" y="3309938"/>
          <p14:tracePt t="90019" x="5761038" y="3309938"/>
          <p14:tracePt t="90028" x="5780088" y="3309938"/>
          <p14:tracePt t="90034" x="5797550" y="3309938"/>
          <p14:tracePt t="90043" x="5826125" y="3309938"/>
          <p14:tracePt t="90051" x="5843588" y="3309938"/>
          <p14:tracePt t="90059" x="5880100" y="3309938"/>
          <p14:tracePt t="90067" x="5899150" y="3309938"/>
          <p14:tracePt t="90075" x="5926138" y="3309938"/>
          <p14:tracePt t="90083" x="5935663" y="3309938"/>
          <p14:tracePt t="90115" x="5943600" y="3309938"/>
          <p14:tracePt t="90627" x="5962650" y="3309938"/>
          <p14:tracePt t="90675" x="5980113" y="3302000"/>
          <p14:tracePt t="90699" x="5989638" y="3292475"/>
          <p14:tracePt t="90779" x="6007100" y="3292475"/>
          <p14:tracePt t="90787" x="6016625" y="3282950"/>
          <p14:tracePt t="90835" x="6026150" y="3282950"/>
          <p14:tracePt t="90859" x="6043613" y="3282950"/>
          <p14:tracePt t="90883" x="6053138" y="3282950"/>
          <p14:tracePt t="90899" x="6062663" y="3282950"/>
          <p14:tracePt t="90915" x="6072188" y="3282950"/>
          <p14:tracePt t="90963" x="6080125" y="3282950"/>
          <p14:tracePt t="91011" x="6089650" y="3282950"/>
          <p14:tracePt t="91115" x="6099175" y="3282950"/>
          <p14:tracePt t="91163" x="6108700" y="3282950"/>
          <p14:tracePt t="91195" x="6126163" y="3282950"/>
          <p14:tracePt t="91411" x="6135688" y="3282950"/>
          <p14:tracePt t="91451" x="6145213" y="3282950"/>
          <p14:tracePt t="91459" x="6145213" y="3292475"/>
          <p14:tracePt t="91923" x="6135688" y="3292475"/>
          <p14:tracePt t="91931" x="6089650" y="3292475"/>
          <p14:tracePt t="91939" x="6072188" y="3292475"/>
          <p14:tracePt t="91947" x="6035675" y="3302000"/>
          <p14:tracePt t="91955" x="5989638" y="3302000"/>
          <p14:tracePt t="91963" x="5953125" y="3309938"/>
          <p14:tracePt t="91971" x="5935663" y="3309938"/>
          <p14:tracePt t="91979" x="5899150" y="3319463"/>
          <p14:tracePt t="91995" x="5889625" y="3319463"/>
          <p14:tracePt t="92012" x="5880100" y="3319463"/>
          <p14:tracePt t="92043" x="5862638" y="3319463"/>
          <p14:tracePt t="92211" x="5853113" y="3319463"/>
          <p14:tracePt t="92259" x="5853113" y="3309938"/>
          <p14:tracePt t="92363" x="5843588" y="3309938"/>
          <p14:tracePt t="92371" x="5834063" y="3309938"/>
          <p14:tracePt t="92387" x="5826125" y="3309938"/>
          <p14:tracePt t="92394" x="5816600" y="3319463"/>
          <p14:tracePt t="92419" x="5807075" y="3319463"/>
          <p14:tracePt t="92483" x="5797550" y="3319463"/>
          <p14:tracePt t="92491" x="5780088" y="3319463"/>
          <p14:tracePt t="92507" x="5770563" y="3319463"/>
          <p14:tracePt t="92531" x="5743575" y="3319463"/>
          <p14:tracePt t="92603" x="5734050" y="3319463"/>
          <p14:tracePt t="92635" x="5716588" y="3319463"/>
          <p14:tracePt t="92643" x="5680075" y="3319463"/>
          <p14:tracePt t="92651" x="5624513" y="3319463"/>
          <p14:tracePt t="92659" x="5551488" y="3319463"/>
          <p14:tracePt t="92667" x="5424488" y="3319463"/>
          <p14:tracePt t="92675" x="5314950" y="3319463"/>
          <p14:tracePt t="92683" x="5214938" y="3319463"/>
          <p14:tracePt t="92691" x="5105400" y="3292475"/>
          <p14:tracePt t="92699" x="5022850" y="3273425"/>
          <p14:tracePt t="92707" x="4949825" y="3273425"/>
          <p14:tracePt t="92714" x="4886325" y="3246438"/>
          <p14:tracePt t="92723" x="4840288" y="3228975"/>
          <p14:tracePt t="92730" x="4832350" y="3228975"/>
          <p14:tracePt t="92739" x="4795838" y="3228975"/>
          <p14:tracePt t="92755" x="4759325" y="3228975"/>
          <p14:tracePt t="92763" x="4713288" y="3228975"/>
          <p14:tracePt t="92771" x="4659313" y="3228975"/>
          <p14:tracePt t="92779" x="4567238" y="3228975"/>
          <p14:tracePt t="92787" x="4457700" y="3228975"/>
          <p14:tracePt t="92796" x="4367213" y="3228975"/>
          <p14:tracePt t="92803" x="4257675" y="3228975"/>
          <p14:tracePt t="92812" x="4165600" y="3228975"/>
          <p14:tracePt t="92819" x="4094163" y="3228975"/>
          <p14:tracePt t="92829" x="4011613" y="3228975"/>
          <p14:tracePt t="92835" x="3984625" y="3228975"/>
          <p14:tracePt t="92843" x="3948113" y="3219450"/>
          <p14:tracePt t="92875" x="3938588" y="3209925"/>
          <p14:tracePt t="92899" x="3911600" y="3200400"/>
          <p14:tracePt t="92907" x="3902075" y="3182938"/>
          <p14:tracePt t="92915" x="3856038" y="3173413"/>
          <p14:tracePt t="92923" x="3802063" y="3155950"/>
          <p14:tracePt t="92932" x="3746500" y="3155950"/>
          <p14:tracePt t="92939" x="3709988" y="3155950"/>
          <p14:tracePt t="92949" x="3673475" y="3155950"/>
          <p14:tracePt t="92955" x="3646488" y="3155950"/>
          <p14:tracePt t="92964" x="3629025" y="3155950"/>
          <p14:tracePt t="93003" x="3619500" y="3155950"/>
          <p14:tracePt t="93019" x="3619500" y="3146425"/>
          <p14:tracePt t="93315" x="3629025" y="3146425"/>
          <p14:tracePt t="93515" x="3636963" y="3155950"/>
          <p14:tracePt t="93571" x="3656013" y="3163888"/>
          <p14:tracePt t="93595" x="3683000" y="3163888"/>
          <p14:tracePt t="93603" x="3719513" y="3182938"/>
          <p14:tracePt t="93612" x="3756025" y="3192463"/>
          <p14:tracePt t="93619" x="3819525" y="3200400"/>
          <p14:tracePt t="93630" x="3875088" y="3200400"/>
          <p14:tracePt t="93635" x="3965575" y="3228975"/>
          <p14:tracePt t="93643" x="4048125" y="3236913"/>
          <p14:tracePt t="93651" x="4102100" y="3236913"/>
          <p14:tracePt t="93659" x="4194175" y="3255963"/>
          <p14:tracePt t="93667" x="4294188" y="3265488"/>
          <p14:tracePt t="93675" x="4367213" y="3292475"/>
          <p14:tracePt t="93682" x="4484688" y="3309938"/>
          <p14:tracePt t="93691" x="4557713" y="3309938"/>
          <p14:tracePt t="93699" x="4630738" y="3319463"/>
          <p14:tracePt t="93707" x="4695825" y="3328988"/>
          <p14:tracePt t="93714" x="4749800" y="3328988"/>
          <p14:tracePt t="93723" x="4786313" y="3328988"/>
          <p14:tracePt t="93730" x="4795838" y="3338513"/>
          <p14:tracePt t="93747" x="4803775" y="3346450"/>
          <p14:tracePt t="93843" x="4803775" y="3355975"/>
          <p14:tracePt t="93850" x="4803775" y="3365500"/>
          <p14:tracePt t="93858" x="4803775" y="3382963"/>
          <p14:tracePt t="93866" x="4803775" y="3392488"/>
          <p14:tracePt t="93882" x="4795838" y="3392488"/>
          <p14:tracePt t="93896" x="4776788" y="3402013"/>
          <p14:tracePt t="94267" x="4776788" y="3419475"/>
          <p14:tracePt t="94283" x="4767263" y="3438525"/>
          <p14:tracePt t="94307" x="4759325" y="3455988"/>
          <p14:tracePt t="94314" x="4759325" y="3465513"/>
          <p14:tracePt t="94323" x="4759325" y="3475038"/>
          <p14:tracePt t="94338" x="4759325" y="3492500"/>
          <p14:tracePt t="94347" x="4759325" y="3511550"/>
          <p14:tracePt t="94355" x="4759325" y="3519488"/>
          <p14:tracePt t="94363" x="4759325" y="3529013"/>
          <p14:tracePt t="94531" x="4749800" y="3556000"/>
          <p14:tracePt t="94580" x="4740275" y="3556000"/>
          <p14:tracePt t="94587" x="4730750" y="3556000"/>
          <p14:tracePt t="94596" x="4713288" y="3556000"/>
          <p14:tracePt t="94603" x="4686300" y="3556000"/>
          <p14:tracePt t="94612" x="4640263" y="3556000"/>
          <p14:tracePt t="94619" x="4603750" y="3556000"/>
          <p14:tracePt t="94629" x="4549775" y="3556000"/>
          <p14:tracePt t="94635" x="4494213" y="3556000"/>
          <p14:tracePt t="94643" x="4430713" y="3556000"/>
          <p14:tracePt t="94651" x="4376738" y="3556000"/>
          <p14:tracePt t="94659" x="4303713" y="3556000"/>
          <p14:tracePt t="94667" x="4294188" y="3556000"/>
          <p14:tracePt t="94675" x="4248150" y="3556000"/>
          <p14:tracePt t="94683" x="4194175" y="3575050"/>
          <p14:tracePt t="94691" x="4094163" y="3602038"/>
          <p14:tracePt t="94699" x="4029075" y="3638550"/>
          <p14:tracePt t="94707" x="3956050" y="3648075"/>
          <p14:tracePt t="94715" x="3911600" y="3657600"/>
          <p14:tracePt t="94729" x="3846513" y="3684588"/>
          <p14:tracePt t="94731" x="3819525" y="3694113"/>
          <p14:tracePt t="94739" x="3765550" y="3702050"/>
          <p14:tracePt t="94747" x="3729038" y="3721100"/>
          <p14:tracePt t="94755" x="3719513" y="3721100"/>
          <p14:tracePt t="94763" x="3702050" y="3721100"/>
          <p14:tracePt t="94771" x="3683000" y="3730625"/>
          <p14:tracePt t="94779" x="3673475" y="3730625"/>
          <p14:tracePt t="94787" x="3646488" y="3738563"/>
          <p14:tracePt t="94796" x="3636963" y="3738563"/>
          <p14:tracePt t="94803" x="3609975" y="3738563"/>
          <p14:tracePt t="94813" x="3592513" y="3748088"/>
          <p14:tracePt t="94819" x="3563938" y="3757613"/>
          <p14:tracePt t="94830" x="3527425" y="3757613"/>
          <p14:tracePt t="94835" x="3500438" y="3794125"/>
          <p14:tracePt t="94843" x="3473450" y="3803650"/>
          <p14:tracePt t="94850" x="3463925" y="3811588"/>
          <p14:tracePt t="94859" x="3436938" y="3830638"/>
          <p14:tracePt t="94867" x="3427413" y="3840163"/>
          <p14:tracePt t="94875" x="3400425" y="3857625"/>
          <p14:tracePt t="94883" x="3390900" y="3875088"/>
          <p14:tracePt t="94896" x="3382963" y="3884613"/>
          <p14:tracePt t="94899" x="3373438" y="3884613"/>
          <p14:tracePt t="94930" x="3363913" y="3884613"/>
          <p14:tracePt t="94938" x="3336925" y="3894138"/>
          <p14:tracePt t="94947" x="3317875" y="3921125"/>
          <p14:tracePt t="94955" x="3309938" y="3921125"/>
          <p14:tracePt t="94963" x="3273425" y="3930650"/>
          <p14:tracePt t="94971" x="3227388" y="3948113"/>
          <p14:tracePt t="94979" x="3200400" y="3967163"/>
          <p14:tracePt t="94987" x="3181350" y="3967163"/>
          <p14:tracePt t="94995" x="3163888" y="3976688"/>
          <p14:tracePt t="95003" x="3144838" y="3976688"/>
          <p14:tracePt t="95012" x="3136900" y="3984625"/>
          <p14:tracePt t="95028" x="3127375" y="3984625"/>
          <p14:tracePt t="95035" x="3117850" y="3994150"/>
          <p14:tracePt t="95043" x="3100388" y="3994150"/>
          <p14:tracePt t="95051" x="3081338" y="4013200"/>
          <p14:tracePt t="95058" x="3071813" y="4021138"/>
          <p14:tracePt t="95067" x="3054350" y="4030663"/>
          <p14:tracePt t="95075" x="3017838" y="4040188"/>
          <p14:tracePt t="95083" x="2990850" y="4049713"/>
          <p14:tracePt t="95090" x="2971800" y="4067175"/>
          <p14:tracePt t="95098" x="2954338" y="4076700"/>
          <p14:tracePt t="95107" x="2917825" y="4094163"/>
          <p14:tracePt t="95114" x="2889250" y="4113213"/>
          <p14:tracePt t="95123" x="2862263" y="4122738"/>
          <p14:tracePt t="95130" x="2844800" y="4130675"/>
          <p14:tracePt t="95138" x="2798763" y="4149725"/>
          <p14:tracePt t="95147" x="2789238" y="4149725"/>
          <p14:tracePt t="95155" x="2762250" y="4149725"/>
          <p14:tracePt t="95163" x="2744788" y="4149725"/>
          <p14:tracePt t="95171" x="2716213" y="4149725"/>
          <p14:tracePt t="95179" x="2698750" y="4149725"/>
          <p14:tracePt t="95187" x="2671763" y="4149725"/>
          <p14:tracePt t="95195" x="2652713" y="4149725"/>
          <p14:tracePt t="95203" x="2616200" y="4149725"/>
          <p14:tracePt t="95212" x="2570163" y="4149725"/>
          <p14:tracePt t="95218" x="2516188" y="4149725"/>
          <p14:tracePt t="95229" x="2462213" y="4149725"/>
          <p14:tracePt t="95235" x="2433638" y="4149725"/>
          <p14:tracePt t="95243" x="2379663" y="4149725"/>
          <p14:tracePt t="95251" x="2287588" y="4167188"/>
          <p14:tracePt t="95258" x="2270125" y="4167188"/>
          <p14:tracePt t="95267" x="2233613" y="4167188"/>
          <p14:tracePt t="95275" x="2224088" y="4167188"/>
          <p14:tracePt t="95283" x="2187575" y="4176713"/>
          <p14:tracePt t="95290" x="2179638" y="4176713"/>
          <p14:tracePt t="95307" x="2170113" y="4176713"/>
          <p14:tracePt t="95314" x="2151063" y="4176713"/>
          <p14:tracePt t="95323" x="2133600" y="4176713"/>
          <p14:tracePt t="95330" x="2124075" y="4176713"/>
          <p14:tracePt t="95338" x="2097088" y="4176713"/>
          <p14:tracePt t="95347" x="2078038" y="4176713"/>
          <p14:tracePt t="95355" x="2051050" y="4176713"/>
          <p14:tracePt t="95363" x="2033588" y="4176713"/>
          <p14:tracePt t="95371" x="2005013" y="4176713"/>
          <p14:tracePt t="95379" x="1960563" y="4176713"/>
          <p14:tracePt t="95395" x="1941513" y="4176713"/>
          <p14:tracePt t="95403" x="1887538" y="4176713"/>
          <p14:tracePt t="95412" x="1860550" y="4176713"/>
          <p14:tracePt t="95418" x="1841500" y="4186238"/>
          <p14:tracePt t="95429" x="1795463" y="4186238"/>
          <p14:tracePt t="95435" x="1758950" y="4186238"/>
          <p14:tracePt t="95443" x="1714500" y="4186238"/>
          <p14:tracePt t="95451" x="1695450" y="4186238"/>
          <p14:tracePt t="95459" x="1668463" y="4186238"/>
          <p14:tracePt t="95467" x="1649413" y="4186238"/>
          <p14:tracePt t="95474" x="1631950" y="4186238"/>
          <p14:tracePt t="95483" x="1622425" y="4186238"/>
          <p14:tracePt t="95491" x="1612900" y="4186238"/>
          <p14:tracePt t="95555" x="1604963" y="4186238"/>
          <p14:tracePt t="95579" x="1576388" y="4176713"/>
          <p14:tracePt t="95587" x="1568450" y="4167188"/>
          <p14:tracePt t="95596" x="1558925" y="4159250"/>
          <p14:tracePt t="95603" x="1549400" y="4159250"/>
          <p14:tracePt t="95613" x="1541463" y="4159250"/>
          <p14:tracePt t="95619" x="1522413" y="4140200"/>
          <p14:tracePt t="95630" x="1512888" y="4130675"/>
          <p14:tracePt t="95643" x="1512888" y="4122738"/>
          <p14:tracePt t="95675" x="1495425" y="4103688"/>
          <p14:tracePt t="95787" x="1495425" y="4094163"/>
          <p14:tracePt t="95867" x="1485900" y="4086225"/>
          <p14:tracePt t="96003" x="1476375" y="4076700"/>
          <p14:tracePt t="96035" x="1458913" y="4076700"/>
          <p14:tracePt t="96059" x="1449388" y="4076700"/>
          <p14:tracePt t="96067" x="1439863" y="4086225"/>
          <p14:tracePt t="96091" x="1439863" y="4094163"/>
          <p14:tracePt t="96451" x="1439863" y="4086225"/>
          <p14:tracePt t="96459" x="1439863" y="4076700"/>
          <p14:tracePt t="96491" x="1439863" y="4057650"/>
          <p14:tracePt t="96515" x="1439863" y="4049713"/>
          <p14:tracePt t="96531" x="1439863" y="4040188"/>
          <p14:tracePt t="96550" x="1439863" y="4030663"/>
          <p14:tracePt t="96563" x="1439863" y="4013200"/>
          <p14:tracePt t="96587" x="1439863" y="4003675"/>
          <p14:tracePt t="96675" x="1431925" y="3994150"/>
          <p14:tracePt t="96971" x="1431925" y="3976688"/>
          <p14:tracePt t="97003" x="1431925" y="3967163"/>
          <p14:tracePt t="97014" x="1422400" y="3948113"/>
          <p14:tracePt t="97030" x="1412875" y="3948113"/>
          <p14:tracePt t="97043" x="1403350" y="3940175"/>
          <p14:tracePt t="97067" x="1385888" y="3930650"/>
          <p14:tracePt t="97084" x="1366838" y="3911600"/>
          <p14:tracePt t="97091" x="1330325" y="3911600"/>
          <p14:tracePt t="97099" x="1293813" y="3903663"/>
          <p14:tracePt t="97107" x="1222375" y="3867150"/>
          <p14:tracePt t="97115" x="1185863" y="3857625"/>
          <p14:tracePt t="97123" x="1120775" y="3848100"/>
          <p14:tracePt t="97131" x="1084263" y="3840163"/>
          <p14:tracePt t="97139" x="1030288" y="3803650"/>
          <p14:tracePt t="97147" x="993775" y="3794125"/>
          <p14:tracePt t="97155" x="974725" y="3784600"/>
          <p14:tracePt t="97164" x="957263" y="3767138"/>
          <p14:tracePt t="97171" x="920750" y="3738563"/>
          <p14:tracePt t="97203" x="911225" y="3738563"/>
          <p14:tracePt t="97219" x="903288" y="3738563"/>
          <p14:tracePt t="97230" x="893763" y="3738563"/>
          <p14:tracePt t="97235" x="884238" y="3738563"/>
          <p14:tracePt t="97242" x="874713" y="3738563"/>
          <p14:tracePt t="97251" x="857250" y="3738563"/>
          <p14:tracePt t="97258" x="838200" y="3738563"/>
          <p14:tracePt t="97267" x="811213" y="3738563"/>
          <p14:tracePt t="97274" x="801688" y="3738563"/>
          <p14:tracePt t="97283" x="793750" y="3738563"/>
          <p14:tracePt t="97323" x="784225" y="3738563"/>
          <p14:tracePt t="97380" x="774700" y="3738563"/>
          <p14:tracePt t="97387" x="757238" y="3738563"/>
          <p14:tracePt t="97403" x="747713" y="3738563"/>
          <p14:tracePt t="97413" x="728663" y="3738563"/>
          <p14:tracePt t="97419" x="720725" y="3738563"/>
          <p14:tracePt t="97431" x="711200" y="3738563"/>
          <p14:tracePt t="97435" x="701675" y="3738563"/>
          <p14:tracePt t="97659" x="701675" y="3748088"/>
          <p14:tracePt t="97707" x="711200" y="3757613"/>
          <p14:tracePt t="97723" x="728663" y="3767138"/>
          <p14:tracePt t="97739" x="747713" y="3767138"/>
          <p14:tracePt t="97748" x="765175" y="3767138"/>
          <p14:tracePt t="97771" x="784225" y="3775075"/>
          <p14:tracePt t="97781" x="793750" y="3775075"/>
          <p14:tracePt t="97798" x="801688" y="3775075"/>
          <p14:tracePt t="97867" x="820738" y="3784600"/>
          <p14:tracePt t="97915" x="820738" y="3794125"/>
          <p14:tracePt t="97923" x="830263" y="3803650"/>
          <p14:tracePt t="97939" x="838200" y="3803650"/>
          <p14:tracePt t="97955" x="847725" y="3803650"/>
          <p14:tracePt t="97963" x="857250" y="3803650"/>
          <p14:tracePt t="97971" x="874713" y="3803650"/>
          <p14:tracePt t="98019" x="884238" y="3803650"/>
          <p14:tracePt t="98051" x="893763" y="3811588"/>
          <p14:tracePt t="98163" x="903288" y="3830638"/>
          <p14:tracePt t="98197" x="920750" y="3840163"/>
          <p14:tracePt t="98203" x="930275" y="3840163"/>
          <p14:tracePt t="98214" x="939800" y="3848100"/>
          <p14:tracePt t="98243" x="957263" y="3848100"/>
          <p14:tracePt t="98291" x="966788" y="3857625"/>
          <p14:tracePt t="98307" x="974725" y="3857625"/>
          <p14:tracePt t="98315" x="1003300" y="3857625"/>
          <p14:tracePt t="98323" x="1020763" y="3857625"/>
          <p14:tracePt t="98331" x="1047750" y="3857625"/>
          <p14:tracePt t="98339" x="1076325" y="3857625"/>
          <p14:tracePt t="98347" x="1103313" y="3857625"/>
          <p14:tracePt t="98355" x="1130300" y="3875088"/>
          <p14:tracePt t="98371" x="1139825" y="3875088"/>
          <p14:tracePt t="98380" x="1149350" y="3875088"/>
          <p14:tracePt t="98387" x="1157288" y="3875088"/>
          <p14:tracePt t="98414" x="1166813" y="3875088"/>
          <p14:tracePt t="98419" x="1185863" y="3875088"/>
          <p14:tracePt t="98430" x="1193800" y="3875088"/>
          <p14:tracePt t="98435" x="1203325" y="3875088"/>
          <p14:tracePt t="98443" x="1222375" y="3875088"/>
          <p14:tracePt t="98451" x="1230313" y="3875088"/>
          <p14:tracePt t="98459" x="1239838" y="3875088"/>
          <p14:tracePt t="98467" x="1249363" y="3875088"/>
          <p14:tracePt t="98474" x="1266825" y="3875088"/>
          <p14:tracePt t="98491" x="1276350" y="3875088"/>
          <p14:tracePt t="98507" x="1285875" y="3875088"/>
          <p14:tracePt t="98547" x="1303338" y="3875088"/>
          <p14:tracePt t="98555" x="1312863" y="3875088"/>
          <p14:tracePt t="98571" x="1322388" y="3875088"/>
          <p14:tracePt t="98579" x="1339850" y="3875088"/>
          <p14:tracePt t="98586" x="1358900" y="3875088"/>
          <p14:tracePt t="98602" x="1366838" y="3875088"/>
          <p14:tracePt t="98618" x="1385888" y="3875088"/>
          <p14:tracePt t="98798" x="1395413" y="3875088"/>
          <p14:tracePt t="98815" x="1403350" y="3875088"/>
          <p14:tracePt t="98819" x="1412875" y="3875088"/>
          <p14:tracePt t="98835" x="1431925" y="3875088"/>
          <p14:tracePt t="98851" x="1439863" y="3875088"/>
          <p14:tracePt t="98867" x="1449388" y="3875088"/>
          <p14:tracePt t="99187" x="1449388" y="3884613"/>
          <p14:tracePt t="99195" x="1449388" y="3894138"/>
          <p14:tracePt t="99203" x="1449388" y="3911600"/>
          <p14:tracePt t="99212" x="1439863" y="3930650"/>
          <p14:tracePt t="99228" x="1439863" y="3957638"/>
          <p14:tracePt t="99235" x="1431925" y="3967163"/>
          <p14:tracePt t="99243" x="1422400" y="3976688"/>
          <p14:tracePt t="99251" x="1412875" y="4003675"/>
          <p14:tracePt t="99259" x="1385888" y="4030663"/>
          <p14:tracePt t="99267" x="1376363" y="4040188"/>
          <p14:tracePt t="99275" x="1366838" y="4057650"/>
          <p14:tracePt t="99283" x="1358900" y="4076700"/>
          <p14:tracePt t="99291" x="1339850" y="4094163"/>
          <p14:tracePt t="99299" x="1330325" y="4113213"/>
          <p14:tracePt t="99307" x="1322388" y="4140200"/>
          <p14:tracePt t="99315" x="1322388" y="4149725"/>
          <p14:tracePt t="99323" x="1322388" y="4167188"/>
          <p14:tracePt t="99330" x="1322388" y="4213225"/>
          <p14:tracePt t="99339" x="1322388" y="4240213"/>
          <p14:tracePt t="99347" x="1303338" y="4268788"/>
          <p14:tracePt t="99355" x="1285875" y="4295775"/>
          <p14:tracePt t="99363" x="1266825" y="4322763"/>
          <p14:tracePt t="99370" x="1258888" y="4359275"/>
          <p14:tracePt t="99379" x="1239838" y="4376738"/>
          <p14:tracePt t="99387" x="1230313" y="4386263"/>
          <p14:tracePt t="99395" x="1203325" y="4413250"/>
          <p14:tracePt t="99412" x="1193800" y="4422775"/>
          <p14:tracePt t="99515" x="1157288" y="4422775"/>
          <p14:tracePt t="99523" x="1149350" y="4422775"/>
          <p14:tracePt t="99532" x="1139825" y="4432300"/>
          <p14:tracePt t="99539" x="1112838" y="4449763"/>
          <p14:tracePt t="99555" x="1093788" y="4459288"/>
          <p14:tracePt t="99699" x="1103313" y="4459288"/>
          <p14:tracePt t="99706" x="1120775" y="4449763"/>
          <p14:tracePt t="99715" x="1120775" y="4432300"/>
          <p14:tracePt t="99722" x="1120775" y="4405313"/>
          <p14:tracePt t="99730" x="1120775" y="4359275"/>
          <p14:tracePt t="99739" x="1120775" y="4340225"/>
          <p14:tracePt t="99747" x="1120775" y="4313238"/>
          <p14:tracePt t="99754" x="1120775" y="4286250"/>
          <p14:tracePt t="99763" x="1120775" y="4268788"/>
          <p14:tracePt t="99771" x="1120775" y="4240213"/>
          <p14:tracePt t="99779" x="1120775" y="4213225"/>
          <p14:tracePt t="99787" x="1120775" y="4167188"/>
          <p14:tracePt t="99795" x="1120775" y="4140200"/>
          <p14:tracePt t="99803" x="1112838" y="4103688"/>
          <p14:tracePt t="99812" x="1112838" y="4057650"/>
          <p14:tracePt t="99819" x="1112838" y="4013200"/>
          <p14:tracePt t="99828" x="1112838" y="3984625"/>
          <p14:tracePt t="99835" x="1112838" y="3930650"/>
          <p14:tracePt t="99843" x="1112838" y="3903663"/>
          <p14:tracePt t="99851" x="1112838" y="3867150"/>
          <p14:tracePt t="99858" x="1120775" y="3848100"/>
          <p14:tracePt t="99867" x="1130300" y="3830638"/>
          <p14:tracePt t="99875" x="1139825" y="3821113"/>
          <p14:tracePt t="99883" x="1139825" y="3811588"/>
          <p14:tracePt t="99891" x="1176338" y="3794125"/>
          <p14:tracePt t="99899" x="1203325" y="3794125"/>
          <p14:tracePt t="99907" x="1222375" y="3794125"/>
          <p14:tracePt t="99914" x="1239838" y="3794125"/>
          <p14:tracePt t="99923" x="1249363" y="3794125"/>
          <p14:tracePt t="99930" x="1266825" y="3794125"/>
          <p14:tracePt t="99939" x="1293813" y="3830638"/>
          <p14:tracePt t="99947" x="1293813" y="3848100"/>
          <p14:tracePt t="99954" x="1303338" y="3884613"/>
          <p14:tracePt t="99963" x="1303338" y="3921125"/>
          <p14:tracePt t="99971" x="1303338" y="3984625"/>
          <p14:tracePt t="99979" x="1312863" y="4030663"/>
          <p14:tracePt t="99987" x="1330325" y="4122738"/>
          <p14:tracePt t="99995" x="1330325" y="4195763"/>
          <p14:tracePt t="100003" x="1349375" y="4259263"/>
          <p14:tracePt t="100012" x="1366838" y="4349750"/>
          <p14:tracePt t="100019" x="1366838" y="4441825"/>
          <p14:tracePt t="100028" x="1366838" y="4505325"/>
          <p14:tracePt t="100035" x="1366838" y="4559300"/>
          <p14:tracePt t="100043" x="1366838" y="4578350"/>
          <p14:tracePt t="100051" x="1366838" y="4605338"/>
          <p14:tracePt t="100059" x="1366838" y="4614863"/>
          <p14:tracePt t="100075" x="1366838" y="4624388"/>
          <p14:tracePt t="100099" x="1358900" y="4624388"/>
          <p14:tracePt t="100107" x="1349375" y="4624388"/>
          <p14:tracePt t="100115" x="1339850" y="4624388"/>
          <p14:tracePt t="100129" x="1322388" y="4624388"/>
          <p14:tracePt t="100143" x="1258888" y="4624388"/>
          <p14:tracePt t="100147" x="1230313" y="4624388"/>
          <p14:tracePt t="100155" x="1176338" y="4632325"/>
          <p14:tracePt t="100163" x="1157288" y="4632325"/>
          <p14:tracePt t="100171" x="1103313" y="4641850"/>
          <p14:tracePt t="100187" x="1066800" y="4641850"/>
          <p14:tracePt t="100202" x="1057275" y="4641850"/>
          <p14:tracePt t="100258" x="1047750" y="4641850"/>
          <p14:tracePt t="100331" x="1039813" y="4641850"/>
          <p14:tracePt t="100355" x="1030288" y="4641850"/>
          <p14:tracePt t="100371" x="1020763" y="4641850"/>
          <p14:tracePt t="100531" x="1030288" y="4660900"/>
          <p14:tracePt t="100931" x="1030288" y="4632325"/>
          <p14:tracePt t="100939" x="1030288" y="4624388"/>
          <p14:tracePt t="100947" x="1030288" y="4587875"/>
          <p14:tracePt t="100955" x="1030288" y="4559300"/>
          <p14:tracePt t="100963" x="1030288" y="4522788"/>
          <p14:tracePt t="100971" x="1030288" y="4459288"/>
          <p14:tracePt t="100980" x="1020763" y="4422775"/>
          <p14:tracePt t="100987" x="1020763" y="4368800"/>
          <p14:tracePt t="100996" x="1011238" y="4322763"/>
          <p14:tracePt t="101003" x="1011238" y="4295775"/>
          <p14:tracePt t="101013" x="1003300" y="4249738"/>
          <p14:tracePt t="101019" x="1003300" y="4222750"/>
          <p14:tracePt t="101029" x="974725" y="4203700"/>
          <p14:tracePt t="101035" x="966788" y="4176713"/>
          <p14:tracePt t="101042" x="966788" y="4159250"/>
          <p14:tracePt t="101050" x="966788" y="4113213"/>
          <p14:tracePt t="101058" x="966788" y="4103688"/>
          <p14:tracePt t="101066" x="966788" y="4076700"/>
          <p14:tracePt t="101083" x="966788" y="4067175"/>
          <p14:tracePt t="101091" x="966788" y="4057650"/>
          <p14:tracePt t="101099" x="966788" y="4040188"/>
          <p14:tracePt t="101107" x="974725" y="4021138"/>
          <p14:tracePt t="101114" x="1011238" y="4013200"/>
          <p14:tracePt t="101123" x="1011238" y="4003675"/>
          <p14:tracePt t="101130" x="1020763" y="4003675"/>
          <p14:tracePt t="101139" x="1030288" y="4003675"/>
          <p14:tracePt t="101147" x="1047750" y="4003675"/>
          <p14:tracePt t="101179" x="1057275" y="4003675"/>
          <p14:tracePt t="101194" x="1066800" y="4003675"/>
          <p14:tracePt t="101218" x="1093788" y="4003675"/>
          <p14:tracePt t="101228" x="1103313" y="4013200"/>
          <p14:tracePt t="101235" x="1120775" y="4067175"/>
          <p14:tracePt t="101243" x="1120775" y="4113213"/>
          <p14:tracePt t="101250" x="1130300" y="4167188"/>
          <p14:tracePt t="101259" x="1130300" y="4203700"/>
          <p14:tracePt t="101267" x="1130300" y="4259263"/>
          <p14:tracePt t="101275" x="1130300" y="4295775"/>
          <p14:tracePt t="101283" x="1130300" y="4322763"/>
          <p14:tracePt t="101291" x="1130300" y="4349750"/>
          <p14:tracePt t="101299" x="1112838" y="4368800"/>
          <p14:tracePt t="101306" x="1103313" y="4368800"/>
          <p14:tracePt t="101315" x="1084263" y="4386263"/>
          <p14:tracePt t="101323" x="1066800" y="4395788"/>
          <p14:tracePt t="101330" x="1047750" y="4405313"/>
          <p14:tracePt t="101347" x="1030288" y="4405313"/>
          <p14:tracePt t="101355" x="1020763" y="4413250"/>
          <p14:tracePt t="101363" x="1003300" y="4413250"/>
          <p14:tracePt t="101371" x="984250" y="4413250"/>
          <p14:tracePt t="101379" x="974725" y="4413250"/>
          <p14:tracePt t="101403" x="966788" y="4413250"/>
          <p14:tracePt t="101412" x="947738" y="4413250"/>
          <p14:tracePt t="101418" x="939800" y="4413250"/>
          <p14:tracePt t="101428" x="920750" y="4413250"/>
          <p14:tracePt t="101435" x="920750" y="4395788"/>
          <p14:tracePt t="101443" x="920750" y="4359275"/>
          <p14:tracePt t="101451" x="920750" y="4322763"/>
          <p14:tracePt t="101459" x="911225" y="4268788"/>
          <p14:tracePt t="101467" x="911225" y="4232275"/>
          <p14:tracePt t="101475" x="911225" y="4203700"/>
          <p14:tracePt t="101483" x="911225" y="4167188"/>
          <p14:tracePt t="101491" x="911225" y="4130675"/>
          <p14:tracePt t="101499" x="911225" y="4122738"/>
          <p14:tracePt t="101506" x="930275" y="4094163"/>
          <p14:tracePt t="101515" x="957263" y="4049713"/>
          <p14:tracePt t="101523" x="1011238" y="4003675"/>
          <p14:tracePt t="101531" x="1057275" y="3967163"/>
          <p14:tracePt t="101539" x="1139825" y="3940175"/>
          <p14:tracePt t="101548" x="1212850" y="3911600"/>
          <p14:tracePt t="101555" x="1258888" y="3903663"/>
          <p14:tracePt t="101564" x="1293813" y="3903663"/>
          <p14:tracePt t="101571" x="1339850" y="3903663"/>
          <p14:tracePt t="101579" x="1358900" y="3903663"/>
          <p14:tracePt t="101587" x="1376363" y="3903663"/>
          <p14:tracePt t="101595" x="1403350" y="3903663"/>
          <p14:tracePt t="101603" x="1422400" y="3903663"/>
          <p14:tracePt t="101612" x="1439863" y="3911600"/>
          <p14:tracePt t="101619" x="1485900" y="3948113"/>
          <p14:tracePt t="101629" x="1504950" y="3967163"/>
          <p14:tracePt t="101634" x="1541463" y="3984625"/>
          <p14:tracePt t="101643" x="1568450" y="4013200"/>
          <p14:tracePt t="101651" x="1604963" y="4067175"/>
          <p14:tracePt t="101659" x="1612900" y="4103688"/>
          <p14:tracePt t="101667" x="1622425" y="4167188"/>
          <p14:tracePt t="101675" x="1668463" y="4249738"/>
          <p14:tracePt t="101683" x="1668463" y="4322763"/>
          <p14:tracePt t="101691" x="1668463" y="4413250"/>
          <p14:tracePt t="101699" x="1668463" y="4505325"/>
          <p14:tracePt t="101707" x="1668463" y="4559300"/>
          <p14:tracePt t="101714" x="1668463" y="4632325"/>
          <p14:tracePt t="101723" x="1649413" y="4678363"/>
          <p14:tracePt t="101730" x="1649413" y="4697413"/>
          <p14:tracePt t="101739" x="1631950" y="4741863"/>
          <p14:tracePt t="101747" x="1612900" y="4751388"/>
          <p14:tracePt t="101755" x="1604963" y="4760913"/>
          <p14:tracePt t="101763" x="1595438" y="4760913"/>
          <p14:tracePt t="101771" x="1568450" y="4760913"/>
          <p14:tracePt t="101787" x="1549400" y="4760913"/>
          <p14:tracePt t="101795" x="1531938" y="4760913"/>
          <p14:tracePt t="101815" x="1512888" y="4778375"/>
          <p14:tracePt t="101831" x="1495425" y="4787900"/>
          <p14:tracePt t="101835" x="1476375" y="4797425"/>
          <p14:tracePt t="101883" x="1468438" y="4805363"/>
          <p14:tracePt t="101963" x="1458913" y="4805363"/>
          <p14:tracePt t="101972" x="1458913" y="4814888"/>
          <p14:tracePt t="101987" x="1458913" y="4833938"/>
          <p14:tracePt t="101996" x="1458913" y="4851400"/>
          <p14:tracePt t="102075" x="1458913" y="4860925"/>
          <p14:tracePt t="102099" x="1458913" y="4870450"/>
          <p14:tracePt t="102260" x="1458913" y="4878388"/>
          <p14:tracePt t="102395" x="1458913" y="4887913"/>
          <p14:tracePt t="102412" x="1458913" y="4897438"/>
          <p14:tracePt t="102515" x="1468438" y="4906963"/>
          <p14:tracePt t="102539" x="1468438" y="4914900"/>
          <p14:tracePt t="102651" x="1468438" y="4933950"/>
          <p14:tracePt t="102723" x="1468438" y="4943475"/>
          <p14:tracePt t="102787" x="1439863" y="4951413"/>
          <p14:tracePt t="103147" x="1431925" y="4960938"/>
          <p14:tracePt t="103282" x="1422400" y="4960938"/>
          <p14:tracePt t="103299" x="1403350" y="4960938"/>
          <p14:tracePt t="103371" x="1395413" y="4960938"/>
          <p14:tracePt t="103395" x="1385888" y="4960938"/>
          <p14:tracePt t="103403" x="1366838" y="4960938"/>
          <p14:tracePt t="103419" x="1358900" y="4960938"/>
          <p14:tracePt t="103428" x="1349375" y="4960938"/>
          <p14:tracePt t="103435" x="1322388" y="4960938"/>
          <p14:tracePt t="103443" x="1312863" y="4960938"/>
          <p14:tracePt t="103451" x="1276350" y="4960938"/>
          <p14:tracePt t="103459" x="1258888" y="4943475"/>
          <p14:tracePt t="103467" x="1230313" y="4914900"/>
          <p14:tracePt t="103475" x="1176338" y="4860925"/>
          <p14:tracePt t="103484" x="1139825" y="4814888"/>
          <p14:tracePt t="103491" x="1093788" y="4768850"/>
          <p14:tracePt t="103499" x="1057275" y="4732338"/>
          <p14:tracePt t="103507" x="1011238" y="4668838"/>
          <p14:tracePt t="103514" x="974725" y="4632325"/>
          <p14:tracePt t="103523" x="957263" y="4614863"/>
          <p14:tracePt t="103530" x="911225" y="4587875"/>
          <p14:tracePt t="103539" x="893763" y="4578350"/>
          <p14:tracePt t="103547" x="884238" y="4578350"/>
          <p14:tracePt t="103555" x="874713" y="4578350"/>
          <p14:tracePt t="103563" x="866775" y="4568825"/>
          <p14:tracePt t="103595" x="866775" y="4551363"/>
          <p14:tracePt t="103603" x="866775" y="4532313"/>
          <p14:tracePt t="103612" x="866775" y="4514850"/>
          <p14:tracePt t="103619" x="866775" y="4505325"/>
          <p14:tracePt t="103629" x="884238" y="4478338"/>
          <p14:tracePt t="103635" x="911225" y="4459288"/>
          <p14:tracePt t="103643" x="920750" y="4459288"/>
          <p14:tracePt t="103651" x="957263" y="4449763"/>
          <p14:tracePt t="103658" x="966788" y="4449763"/>
          <p14:tracePt t="103667" x="974725" y="4449763"/>
          <p14:tracePt t="103675" x="1011238" y="4449763"/>
          <p14:tracePt t="103683" x="1030288" y="4449763"/>
          <p14:tracePt t="103691" x="1057275" y="4449763"/>
          <p14:tracePt t="103699" x="1076325" y="4449763"/>
          <p14:tracePt t="103707" x="1112838" y="4449763"/>
          <p14:tracePt t="103714" x="1139825" y="4449763"/>
          <p14:tracePt t="103723" x="1157288" y="4449763"/>
          <p14:tracePt t="103730" x="1166813" y="4449763"/>
          <p14:tracePt t="103739" x="1193800" y="4449763"/>
          <p14:tracePt t="103755" x="1222375" y="4468813"/>
          <p14:tracePt t="103763" x="1230313" y="4478338"/>
          <p14:tracePt t="103771" x="1239838" y="4495800"/>
          <p14:tracePt t="103779" x="1249363" y="4514850"/>
          <p14:tracePt t="103787" x="1258888" y="4551363"/>
          <p14:tracePt t="103795" x="1276350" y="4595813"/>
          <p14:tracePt t="103803" x="1293813" y="4678363"/>
          <p14:tracePt t="103812" x="1312863" y="4705350"/>
          <p14:tracePt t="103819" x="1312863" y="4751388"/>
          <p14:tracePt t="103829" x="1322388" y="4787900"/>
          <p14:tracePt t="103835" x="1322388" y="4833938"/>
          <p14:tracePt t="103843" x="1322388" y="4860925"/>
          <p14:tracePt t="103851" x="1322388" y="4878388"/>
          <p14:tracePt t="103859" x="1322388" y="4887913"/>
          <p14:tracePt t="103867" x="1322388" y="4897438"/>
          <p14:tracePt t="103875" x="1322388" y="4906963"/>
          <p14:tracePt t="103883" x="1322388" y="4914900"/>
          <p14:tracePt t="103898" x="1322388" y="4924425"/>
          <p14:tracePt t="103907" x="1303338" y="4951413"/>
          <p14:tracePt t="103915" x="1293813" y="4951413"/>
          <p14:tracePt t="103923" x="1258888" y="4951413"/>
          <p14:tracePt t="103931" x="1212850" y="4951413"/>
          <p14:tracePt t="103939" x="1157288" y="4951413"/>
          <p14:tracePt t="103947" x="1120775" y="4951413"/>
          <p14:tracePt t="103955" x="1066800" y="4951413"/>
          <p14:tracePt t="103963" x="1011238" y="4951413"/>
          <p14:tracePt t="103971" x="966788" y="4943475"/>
          <p14:tracePt t="103979" x="939800" y="4924425"/>
          <p14:tracePt t="103987" x="903288" y="4906963"/>
          <p14:tracePt t="103996" x="884238" y="4887913"/>
          <p14:tracePt t="104002" x="874713" y="4878388"/>
          <p14:tracePt t="104013" x="866775" y="4860925"/>
          <p14:tracePt t="104018" x="866775" y="4841875"/>
          <p14:tracePt t="104029" x="866775" y="4814888"/>
          <p14:tracePt t="104034" x="866775" y="4797425"/>
          <p14:tracePt t="104042" x="866775" y="4768850"/>
          <p14:tracePt t="104051" x="866775" y="4751388"/>
          <p14:tracePt t="104059" x="866775" y="4714875"/>
          <p14:tracePt t="104067" x="866775" y="4678363"/>
          <p14:tracePt t="104075" x="866775" y="4668838"/>
          <p14:tracePt t="104083" x="866775" y="4624388"/>
          <p14:tracePt t="104091" x="866775" y="4587875"/>
          <p14:tracePt t="104099" x="866775" y="4568825"/>
          <p14:tracePt t="104107" x="866775" y="4532313"/>
          <p14:tracePt t="104114" x="893763" y="4505325"/>
          <p14:tracePt t="104122" x="903288" y="4478338"/>
          <p14:tracePt t="104130" x="911225" y="4468813"/>
          <p14:tracePt t="104139" x="939800" y="4441825"/>
          <p14:tracePt t="104147" x="939800" y="4432300"/>
          <p14:tracePt t="104155" x="966788" y="4422775"/>
          <p14:tracePt t="104163" x="1003300" y="4413250"/>
          <p14:tracePt t="104171" x="1020763" y="4413250"/>
          <p14:tracePt t="104179" x="1030288" y="4413250"/>
          <p14:tracePt t="104187" x="1066800" y="4413250"/>
          <p14:tracePt t="104195" x="1084263" y="4413250"/>
          <p14:tracePt t="104203" x="1112838" y="4413250"/>
          <p14:tracePt t="104212" x="1149350" y="4413250"/>
          <p14:tracePt t="104219" x="1193800" y="4405313"/>
          <p14:tracePt t="104229" x="1203325" y="4405313"/>
          <p14:tracePt t="104235" x="1239838" y="4386263"/>
          <p14:tracePt t="104243" x="1258888" y="4386263"/>
          <p14:tracePt t="104251" x="1276350" y="4376738"/>
          <p14:tracePt t="104259" x="1285875" y="4376738"/>
          <p14:tracePt t="104267" x="1312863" y="4376738"/>
          <p14:tracePt t="104275" x="1312863" y="4368800"/>
          <p14:tracePt t="104283" x="1322388" y="4368800"/>
          <p14:tracePt t="104291" x="1339850" y="4368800"/>
          <p14:tracePt t="104547" x="1349375" y="4368800"/>
          <p14:tracePt t="104563" x="1358900" y="4368800"/>
          <p14:tracePt t="104570" x="1366838" y="4368800"/>
          <p14:tracePt t="104587" x="1376363" y="4376738"/>
          <p14:tracePt t="104611" x="1385888" y="4395788"/>
          <p14:tracePt t="104628" x="1395413" y="4405313"/>
          <p14:tracePt t="104635" x="1403350" y="4413250"/>
          <p14:tracePt t="104651" x="1412875" y="4422775"/>
          <p14:tracePt t="104659" x="1422400" y="4432300"/>
          <p14:tracePt t="104675" x="1431925" y="4441825"/>
          <p14:tracePt t="104819" x="1439863" y="4449763"/>
          <p14:tracePt t="105091" x="1439863" y="4459288"/>
          <p14:tracePt t="105122" x="1458913" y="4459288"/>
          <p14:tracePt t="105131" x="1468438" y="4459288"/>
          <p14:tracePt t="105139" x="1476375" y="4459288"/>
          <p14:tracePt t="105147" x="1485900" y="4459288"/>
          <p14:tracePt t="105155" x="1504950" y="4468813"/>
          <p14:tracePt t="105171" x="1522413" y="4478338"/>
          <p14:tracePt t="105187" x="1531938" y="4478338"/>
          <p14:tracePt t="105195" x="1541463" y="4478338"/>
          <p14:tracePt t="105202" x="1558925" y="4486275"/>
          <p14:tracePt t="105212" x="1568450" y="4495800"/>
          <p14:tracePt t="105219" x="1585913" y="4495800"/>
          <p14:tracePt t="105228" x="1595438" y="4505325"/>
          <p14:tracePt t="105235" x="1612900" y="4505325"/>
          <p14:tracePt t="105243" x="1641475" y="4514850"/>
          <p14:tracePt t="105251" x="1658938" y="4522788"/>
          <p14:tracePt t="105259" x="1685925" y="4522788"/>
          <p14:tracePt t="105266" x="1704975" y="4532313"/>
          <p14:tracePt t="105299" x="1704975" y="4541838"/>
          <p14:tracePt t="105323" x="1714500" y="4551363"/>
          <p14:tracePt t="105483" x="1722438" y="4559300"/>
          <p14:tracePt t="105491" x="1731963" y="4559300"/>
          <p14:tracePt t="105499" x="1741488" y="4559300"/>
          <p14:tracePt t="105507" x="1751013" y="4559300"/>
          <p14:tracePt t="105515" x="1768475" y="4541838"/>
          <p14:tracePt t="105523" x="1787525" y="4522788"/>
          <p14:tracePt t="105530" x="1795463" y="4486275"/>
          <p14:tracePt t="105539" x="1804988" y="4441825"/>
          <p14:tracePt t="105547" x="1860550" y="4376738"/>
          <p14:tracePt t="105555" x="1868488" y="4332288"/>
          <p14:tracePt t="105563" x="1905000" y="4268788"/>
          <p14:tracePt t="105571" x="1924050" y="4213225"/>
          <p14:tracePt t="105579" x="1941513" y="4167188"/>
          <p14:tracePt t="105587" x="1978025" y="4086225"/>
          <p14:tracePt t="105595" x="2005013" y="4003675"/>
          <p14:tracePt t="105603" x="2024063" y="3984625"/>
          <p14:tracePt t="105612" x="2041525" y="3940175"/>
          <p14:tracePt t="105619" x="2041525" y="3911600"/>
          <p14:tracePt t="105629" x="2041525" y="3903663"/>
          <p14:tracePt t="105635" x="2041525" y="3894138"/>
          <p14:tracePt t="105643" x="2041525" y="3875088"/>
          <p14:tracePt t="105675" x="2041525" y="3867150"/>
          <p14:tracePt t="105795" x="2033588" y="3867150"/>
          <p14:tracePt t="105803" x="2024063" y="3875088"/>
          <p14:tracePt t="105814" x="2014538" y="3875088"/>
          <p14:tracePt t="105820" x="2005013" y="3884613"/>
          <p14:tracePt t="105831" x="1987550" y="3903663"/>
          <p14:tracePt t="105843" x="1987550" y="3911600"/>
          <p14:tracePt t="105851" x="1978025" y="3921125"/>
          <p14:tracePt t="105891" x="1968500" y="3930650"/>
          <p14:tracePt t="105907" x="1960563" y="3940175"/>
          <p14:tracePt t="105916" x="1941513" y="3948113"/>
          <p14:tracePt t="105931" x="1931988" y="3948113"/>
          <p14:tracePt t="105939" x="1905000" y="3948113"/>
          <p14:tracePt t="105947" x="1887538" y="3957638"/>
          <p14:tracePt t="105955" x="1868488" y="3957638"/>
          <p14:tracePt t="105987" x="1860550" y="3957638"/>
          <p14:tracePt t="106011" x="1841500" y="3976688"/>
          <p14:tracePt t="106028" x="1824038" y="3994150"/>
          <p14:tracePt t="106043" x="1814513" y="4003675"/>
          <p14:tracePt t="106051" x="1795463" y="4021138"/>
          <p14:tracePt t="106059" x="1787525" y="4030663"/>
          <p14:tracePt t="106067" x="1778000" y="4040188"/>
          <p14:tracePt t="106074" x="1768475" y="4057650"/>
          <p14:tracePt t="106083" x="1768475" y="4067175"/>
          <p14:tracePt t="106090" x="1758950" y="4076700"/>
          <p14:tracePt t="106259" x="1768475" y="4076700"/>
          <p14:tracePt t="106267" x="1787525" y="4076700"/>
          <p14:tracePt t="106283" x="1795463" y="4067175"/>
          <p14:tracePt t="106499" x="1795463" y="4076700"/>
          <p14:tracePt t="106635" x="1804988" y="4076700"/>
          <p14:tracePt t="106643" x="1824038" y="4057650"/>
          <p14:tracePt t="106651" x="1824038" y="4021138"/>
          <p14:tracePt t="106659" x="1824038" y="4003675"/>
          <p14:tracePt t="106667" x="1824038" y="3976688"/>
          <p14:tracePt t="106675" x="1831975" y="3957638"/>
          <p14:tracePt t="106683" x="1831975" y="3921125"/>
          <p14:tracePt t="106698" x="1831975" y="3911600"/>
          <p14:tracePt t="106779" x="1831975" y="3903663"/>
          <p14:tracePt t="106796" x="1824038" y="3903663"/>
          <p14:tracePt t="106803" x="1814513" y="3903663"/>
          <p14:tracePt t="106828" x="1804988" y="3903663"/>
          <p14:tracePt t="106971" x="1795463" y="3903663"/>
          <p14:tracePt t="106995" x="1804988" y="3903663"/>
          <p14:tracePt t="107003" x="1814513" y="3911600"/>
          <p14:tracePt t="107028" x="1814513" y="3921125"/>
          <p14:tracePt t="107035" x="1814513" y="3930650"/>
          <p14:tracePt t="107043" x="1814513" y="3948113"/>
          <p14:tracePt t="107059" x="1814513" y="3967163"/>
          <p14:tracePt t="107066" x="1814513" y="3994150"/>
          <p14:tracePt t="107075" x="1814513" y="4003675"/>
          <p14:tracePt t="107083" x="1814513" y="4021138"/>
          <p14:tracePt t="107090" x="1814513" y="4049713"/>
          <p14:tracePt t="107099" x="1814513" y="4076700"/>
          <p14:tracePt t="107107" x="1814513" y="4103688"/>
          <p14:tracePt t="107115" x="1814513" y="4122738"/>
          <p14:tracePt t="107123" x="1814513" y="4159250"/>
          <p14:tracePt t="107130" x="1804988" y="4176713"/>
          <p14:tracePt t="107139" x="1804988" y="4203700"/>
          <p14:tracePt t="107147" x="1795463" y="4222750"/>
          <p14:tracePt t="107155" x="1795463" y="4240213"/>
          <p14:tracePt t="107163" x="1778000" y="4259263"/>
          <p14:tracePt t="107171" x="1778000" y="4286250"/>
          <p14:tracePt t="107179" x="1768475" y="4295775"/>
          <p14:tracePt t="107187" x="1768475" y="4313238"/>
          <p14:tracePt t="107196" x="1758950" y="4332288"/>
          <p14:tracePt t="107203" x="1741488" y="4349750"/>
          <p14:tracePt t="107212" x="1722438" y="4368800"/>
          <p14:tracePt t="107218" x="1695450" y="4386263"/>
          <p14:tracePt t="107229" x="1677988" y="4405313"/>
          <p14:tracePt t="107235" x="1658938" y="4432300"/>
          <p14:tracePt t="107243" x="1649413" y="4459288"/>
          <p14:tracePt t="107250" x="1622425" y="4486275"/>
          <p14:tracePt t="107259" x="1612900" y="4495800"/>
          <p14:tracePt t="107267" x="1604963" y="4522788"/>
          <p14:tracePt t="107275" x="1585913" y="4541838"/>
          <p14:tracePt t="107283" x="1576388" y="4551363"/>
          <p14:tracePt t="107290" x="1558925" y="4559300"/>
          <p14:tracePt t="107298" x="1549400" y="4568825"/>
          <p14:tracePt t="107307" x="1531938" y="4578350"/>
          <p14:tracePt t="107314" x="1522413" y="4578350"/>
          <p14:tracePt t="107323" x="1504950" y="4578350"/>
          <p14:tracePt t="107330" x="1495425" y="4578350"/>
          <p14:tracePt t="107339" x="1468438" y="4578350"/>
          <p14:tracePt t="107347" x="1449388" y="4578350"/>
          <p14:tracePt t="107355" x="1439863" y="4578350"/>
          <p14:tracePt t="107362" x="1422400" y="4578350"/>
          <p14:tracePt t="107370" x="1412875" y="4578350"/>
          <p14:tracePt t="107387" x="1403350" y="4578350"/>
          <p14:tracePt t="107402" x="1395413" y="4578350"/>
          <p14:tracePt t="107412" x="1385888" y="4568825"/>
          <p14:tracePt t="107418" x="1376363" y="4559300"/>
          <p14:tracePt t="107429" x="1366838" y="4541838"/>
          <p14:tracePt t="107435" x="1366838" y="4514850"/>
          <p14:tracePt t="107443" x="1366838" y="4478338"/>
          <p14:tracePt t="107451" x="1358900" y="4432300"/>
          <p14:tracePt t="107459" x="1358900" y="4395788"/>
          <p14:tracePt t="107467" x="1358900" y="4359275"/>
          <p14:tracePt t="107475" x="1358900" y="4332288"/>
          <p14:tracePt t="107483" x="1349375" y="4313238"/>
          <p14:tracePt t="107490" x="1349375" y="4286250"/>
          <p14:tracePt t="107499" x="1349375" y="4276725"/>
          <p14:tracePt t="107507" x="1349375" y="4249738"/>
          <p14:tracePt t="107523" x="1349375" y="4232275"/>
          <p14:tracePt t="107530" x="1349375" y="4222750"/>
          <p14:tracePt t="107563" x="1349375" y="4213225"/>
          <p14:tracePt t="107570" x="1349375" y="4203700"/>
          <p14:tracePt t="107579" x="1366838" y="4203700"/>
          <p14:tracePt t="107587" x="1403350" y="4203700"/>
          <p14:tracePt t="107596" x="1422400" y="4203700"/>
          <p14:tracePt t="107602" x="1449388" y="4203700"/>
          <p14:tracePt t="107612" x="1476375" y="4203700"/>
          <p14:tracePt t="107618" x="1512888" y="4203700"/>
          <p14:tracePt t="107628" x="1549400" y="4203700"/>
          <p14:tracePt t="107635" x="1568450" y="4203700"/>
          <p14:tracePt t="107643" x="1576388" y="4203700"/>
          <p14:tracePt t="107650" x="1595438" y="4203700"/>
          <p14:tracePt t="107731" x="1604963" y="4203700"/>
          <p14:tracePt t="107739" x="1604963" y="4195763"/>
          <p14:tracePt t="107747" x="1612900" y="4186238"/>
          <p14:tracePt t="107755" x="1622425" y="4176713"/>
          <p14:tracePt t="107764" x="1649413" y="4159250"/>
          <p14:tracePt t="107771" x="1668463" y="4140200"/>
          <p14:tracePt t="107780" x="1714500" y="4094163"/>
          <p14:tracePt t="107786" x="1768475" y="4049713"/>
          <p14:tracePt t="107795" x="1795463" y="4021138"/>
          <p14:tracePt t="107802" x="1824038" y="4003675"/>
          <p14:tracePt t="107812" x="1851025" y="3976688"/>
          <p14:tracePt t="107818" x="1868488" y="3967163"/>
          <p14:tracePt t="107826" x="1887538" y="3948113"/>
          <p14:tracePt t="107858" x="1895475" y="3940175"/>
          <p14:tracePt t="107882" x="1905000" y="3940175"/>
          <p14:tracePt t="107890" x="1914525" y="3930650"/>
          <p14:tracePt t="107898" x="1924050" y="3921125"/>
          <p14:tracePt t="107906" x="1951038" y="3911600"/>
          <p14:tracePt t="107914" x="1968500" y="3894138"/>
          <p14:tracePt t="107923" x="1978025" y="3894138"/>
          <p14:tracePt t="107931" x="1987550" y="3884613"/>
          <p14:tracePt t="108035" x="1997075" y="3884613"/>
          <p14:tracePt t="108051" x="2005013" y="3884613"/>
          <p14:tracePt t="108059" x="2024063" y="3884613"/>
          <p14:tracePt t="108075" x="2033588" y="3884613"/>
          <p14:tracePt t="108083" x="2041525" y="3884613"/>
          <p14:tracePt t="108094" x="2060575" y="3875088"/>
          <p14:tracePt t="108219" x="2051050" y="3884613"/>
          <p14:tracePt t="108235" x="2033588" y="3903663"/>
          <p14:tracePt t="108243" x="2033588" y="3911600"/>
          <p14:tracePt t="108252" x="2014538" y="3930650"/>
          <p14:tracePt t="108258" x="2014538" y="3940175"/>
          <p14:tracePt t="108267" x="2014538" y="3948113"/>
          <p14:tracePt t="108362" x="2014538" y="3957638"/>
          <p14:tracePt t="108435" x="2005013" y="3957638"/>
          <p14:tracePt t="108491" x="1997075" y="3957638"/>
          <p14:tracePt t="108571" x="1987550" y="3957638"/>
          <p14:tracePt t="108595" x="1978025" y="3957638"/>
          <p14:tracePt t="108603" x="1960563" y="3957638"/>
          <p14:tracePt t="108707" x="1951038" y="3957638"/>
          <p14:tracePt t="108723" x="1941513" y="3957638"/>
          <p14:tracePt t="108747" x="1931988" y="3967163"/>
          <p14:tracePt t="108763" x="1924050" y="3976688"/>
          <p14:tracePt t="108778" x="1914525" y="3976688"/>
          <p14:tracePt t="108787" x="1905000" y="3976688"/>
          <p14:tracePt t="108811" x="1887538" y="3976688"/>
          <p14:tracePt t="108818" x="1868488" y="3976688"/>
          <p14:tracePt t="108835" x="1860550" y="3967163"/>
          <p14:tracePt t="108851" x="1851025" y="3957638"/>
          <p14:tracePt t="108859" x="1841500" y="3957638"/>
          <p14:tracePt t="108867" x="1831975" y="3948113"/>
          <p14:tracePt t="108875" x="1824038" y="3940175"/>
          <p14:tracePt t="108922" x="1824038" y="3930650"/>
          <p14:tracePt t="108947" x="1824038" y="3903663"/>
          <p14:tracePt t="108955" x="1824038" y="3894138"/>
          <p14:tracePt t="108963" x="1824038" y="3884613"/>
          <p14:tracePt t="108971" x="1824038" y="3867150"/>
          <p14:tracePt t="108994" x="1824038" y="3857625"/>
          <p14:tracePt t="109027" x="1814513" y="3848100"/>
          <p14:tracePt t="109090" x="1804988" y="3840163"/>
          <p14:tracePt t="109147" x="1795463" y="3840163"/>
          <p14:tracePt t="109291" x="1787525" y="3840163"/>
          <p14:tracePt t="109315" x="1768475" y="3840163"/>
          <p14:tracePt t="109330" x="1758950" y="3840163"/>
          <p14:tracePt t="109339" x="1758950" y="3848100"/>
          <p14:tracePt t="109347" x="1751013" y="3848100"/>
          <p14:tracePt t="109379" x="1741488" y="3848100"/>
          <p14:tracePt t="109403" x="1722438" y="3848100"/>
          <p14:tracePt t="109515" x="1714500" y="3848100"/>
          <p14:tracePt t="109635" x="1695450" y="3857625"/>
          <p14:tracePt t="109651" x="1685925" y="3857625"/>
          <p14:tracePt t="109667" x="1685925" y="3867150"/>
          <p14:tracePt t="109675" x="1685925" y="3884613"/>
          <p14:tracePt t="109683" x="1685925" y="3911600"/>
          <p14:tracePt t="109691" x="1677988" y="3948113"/>
          <p14:tracePt t="109699" x="1668463" y="3948113"/>
          <p14:tracePt t="109707" x="1668463" y="3976688"/>
          <p14:tracePt t="109714" x="1668463" y="4003675"/>
          <p14:tracePt t="109723" x="1668463" y="4049713"/>
          <p14:tracePt t="109730" x="1668463" y="4076700"/>
          <p14:tracePt t="109738" x="1668463" y="4103688"/>
          <p14:tracePt t="109747" x="1668463" y="4122738"/>
          <p14:tracePt t="109754" x="1668463" y="4140200"/>
          <p14:tracePt t="109763" x="1668463" y="4149725"/>
          <p14:tracePt t="109771" x="1668463" y="4176713"/>
          <p14:tracePt t="109779" x="1668463" y="4186238"/>
          <p14:tracePt t="109786" x="1658938" y="4195763"/>
          <p14:tracePt t="109796" x="1658938" y="4203700"/>
          <p14:tracePt t="109803" x="1649413" y="4232275"/>
          <p14:tracePt t="109827" x="1631950" y="4259263"/>
          <p14:tracePt t="109843" x="1622425" y="4268788"/>
          <p14:tracePt t="109963" x="1622425" y="4259263"/>
          <p14:tracePt t="109971" x="1622425" y="4213225"/>
          <p14:tracePt t="109981" x="1622425" y="4176713"/>
          <p14:tracePt t="109987" x="1622425" y="4159250"/>
          <p14:tracePt t="109997" x="1622425" y="4113213"/>
          <p14:tracePt t="110003" x="1622425" y="4103688"/>
          <p14:tracePt t="110013" x="1622425" y="4067175"/>
          <p14:tracePt t="110019" x="1604963" y="4030663"/>
          <p14:tracePt t="110029" x="1595438" y="4003675"/>
          <p14:tracePt t="110035" x="1549400" y="3976688"/>
          <p14:tracePt t="110043" x="1512888" y="3957638"/>
          <p14:tracePt t="110051" x="1476375" y="3940175"/>
          <p14:tracePt t="110059" x="1412875" y="3921125"/>
          <p14:tracePt t="110067" x="1366838" y="3911600"/>
          <p14:tracePt t="110075" x="1312863" y="3894138"/>
          <p14:tracePt t="110083" x="1276350" y="3894138"/>
          <p14:tracePt t="110091" x="1222375" y="3884613"/>
          <p14:tracePt t="110098" x="1193800" y="3884613"/>
          <p14:tracePt t="110107" x="1157288" y="3884613"/>
          <p14:tracePt t="110114" x="1149350" y="3884613"/>
          <p14:tracePt t="110131" x="1130300" y="3884613"/>
          <p14:tracePt t="110138" x="1120775" y="3884613"/>
          <p14:tracePt t="110147" x="1112838" y="3884613"/>
          <p14:tracePt t="110163" x="1103313" y="3884613"/>
          <p14:tracePt t="110251" x="1093788" y="3884613"/>
          <p14:tracePt t="110283" x="1084263" y="3884613"/>
          <p14:tracePt t="110315" x="1103313" y="3875088"/>
          <p14:tracePt t="110323" x="1130300" y="3857625"/>
          <p14:tracePt t="110331" x="1203325" y="3840163"/>
          <p14:tracePt t="110339" x="1303338" y="3803650"/>
          <p14:tracePt t="110347" x="1376363" y="3784600"/>
          <p14:tracePt t="110355" x="1541463" y="3757613"/>
          <p14:tracePt t="110363" x="1695450" y="3694113"/>
          <p14:tracePt t="110371" x="1878013" y="3648075"/>
          <p14:tracePt t="110379" x="2124075" y="3565525"/>
          <p14:tracePt t="110387" x="2343150" y="3511550"/>
          <p14:tracePt t="110396" x="2589213" y="3375025"/>
          <p14:tracePt t="110403" x="2708275" y="3319463"/>
          <p14:tracePt t="110413" x="2825750" y="3228975"/>
          <p14:tracePt t="110419" x="2908300" y="3146425"/>
          <p14:tracePt t="110429" x="2954338" y="3063875"/>
          <p14:tracePt t="110435" x="2981325" y="3000375"/>
          <p14:tracePt t="110442" x="2981325" y="2946400"/>
          <p14:tracePt t="110451" x="2990850" y="2909888"/>
          <p14:tracePt t="110459" x="2990850" y="2844800"/>
          <p14:tracePt t="110467" x="2990850" y="2836863"/>
          <p14:tracePt t="110475" x="2990850" y="2827338"/>
          <p14:tracePt t="110483" x="2990850" y="2817813"/>
          <p14:tracePt t="110491" x="2990850" y="2808288"/>
          <p14:tracePt t="110499" x="3008313" y="2800350"/>
          <p14:tracePt t="110507" x="3027363" y="2800350"/>
          <p14:tracePt t="110514" x="3063875" y="2800350"/>
          <p14:tracePt t="110523" x="3108325" y="2800350"/>
          <p14:tracePt t="110539" x="3127375" y="2800350"/>
          <p14:tracePt t="110547" x="3136900" y="2808288"/>
          <p14:tracePt t="110555" x="3144838" y="2808288"/>
          <p14:tracePt t="110563" x="3154363" y="2817813"/>
          <p14:tracePt t="110643" x="3163888" y="2827338"/>
          <p14:tracePt t="110755" x="3154363" y="2827338"/>
          <p14:tracePt t="110762" x="3117850" y="2863850"/>
          <p14:tracePt t="110771" x="3090863" y="2873375"/>
          <p14:tracePt t="110783" x="3081338" y="2881313"/>
          <p14:tracePt t="110787" x="3044825" y="2900363"/>
          <p14:tracePt t="110798" x="3035300" y="2909888"/>
          <p14:tracePt t="110803" x="3017838" y="2927350"/>
          <p14:tracePt t="110813" x="2990850" y="2946400"/>
          <p14:tracePt t="110819" x="2981325" y="2954338"/>
          <p14:tracePt t="110830" x="2962275" y="2963863"/>
          <p14:tracePt t="110835" x="2944813" y="2963863"/>
          <p14:tracePt t="110843" x="2917825" y="2973388"/>
          <p14:tracePt t="110851" x="2898775" y="2973388"/>
          <p14:tracePt t="110859" x="2862263" y="2973388"/>
          <p14:tracePt t="110866" x="2817813" y="2973388"/>
          <p14:tracePt t="110875" x="2798763" y="2973388"/>
          <p14:tracePt t="110883" x="2762250" y="2973388"/>
          <p14:tracePt t="110891" x="2716213" y="2973388"/>
          <p14:tracePt t="110898" x="2698750" y="2954338"/>
          <p14:tracePt t="110906" x="2662238" y="2917825"/>
          <p14:tracePt t="110915" x="2616200" y="2873375"/>
          <p14:tracePt t="110922" x="2570163" y="2817813"/>
          <p14:tracePt t="110931" x="2516188" y="2771775"/>
          <p14:tracePt t="110938" x="2489200" y="2735263"/>
          <p14:tracePt t="110947" x="2452688" y="2690813"/>
          <p14:tracePt t="110954" x="2416175" y="2625725"/>
          <p14:tracePt t="110963" x="2397125" y="2598738"/>
          <p14:tracePt t="110970" x="2379663" y="2581275"/>
          <p14:tracePt t="110979" x="2370138" y="2571750"/>
          <p14:tracePt t="110996" x="2370138" y="2562225"/>
          <p14:tracePt t="111012" x="2370138" y="2554288"/>
          <p14:tracePt t="111034" x="2370138" y="2544763"/>
          <p14:tracePt t="111058" x="2370138" y="2535238"/>
          <p14:tracePt t="111098" x="2379663" y="2535238"/>
          <p14:tracePt t="111106" x="2397125" y="2535238"/>
          <p14:tracePt t="111115" x="2406650" y="2535238"/>
          <p14:tracePt t="111123" x="2416175" y="2535238"/>
          <p14:tracePt t="111131" x="2443163" y="2535238"/>
          <p14:tracePt t="111138" x="2470150" y="2508250"/>
          <p14:tracePt t="111147" x="2479675" y="2508250"/>
          <p14:tracePt t="111154" x="2516188" y="2508250"/>
          <p14:tracePt t="111163" x="2543175" y="2508250"/>
          <p14:tracePt t="111171" x="2598738" y="2508250"/>
          <p14:tracePt t="111180" x="2652713" y="2508250"/>
          <p14:tracePt t="111186" x="2708275" y="2508250"/>
          <p14:tracePt t="111196" x="2771775" y="2508250"/>
          <p14:tracePt t="111202" x="2825750" y="2508250"/>
          <p14:tracePt t="111213" x="2881313" y="2508250"/>
          <p14:tracePt t="111218" x="2971800" y="2517775"/>
          <p14:tracePt t="111227" x="3071813" y="2525713"/>
          <p14:tracePt t="111234" x="3181350" y="2544763"/>
          <p14:tracePt t="111242" x="3309938" y="2571750"/>
          <p14:tracePt t="111251" x="3390900" y="2581275"/>
          <p14:tracePt t="111258" x="3482975" y="2598738"/>
          <p14:tracePt t="111267" x="3556000" y="2598738"/>
          <p14:tracePt t="111274" x="3600450" y="2608263"/>
          <p14:tracePt t="111283" x="3629025" y="2625725"/>
          <p14:tracePt t="111290" x="3646488" y="2635250"/>
          <p14:tracePt t="111299" x="3665538" y="2644775"/>
          <p14:tracePt t="111306" x="3692525" y="2654300"/>
          <p14:tracePt t="111315" x="3729038" y="2681288"/>
          <p14:tracePt t="111322" x="3775075" y="2698750"/>
          <p14:tracePt t="111331" x="3802063" y="2708275"/>
          <p14:tracePt t="111338" x="3829050" y="2744788"/>
          <p14:tracePt t="111347" x="3929063" y="2800350"/>
          <p14:tracePt t="111354" x="4021138" y="2808288"/>
          <p14:tracePt t="111363" x="4175125" y="2844800"/>
          <p14:tracePt t="111370" x="4303713" y="2873375"/>
          <p14:tracePt t="111380" x="4394200" y="2881313"/>
          <p14:tracePt t="111386" x="4457700" y="2900363"/>
          <p14:tracePt t="111396" x="4484688" y="2909888"/>
          <p14:tracePt t="111402" x="4494213" y="2909888"/>
          <p14:tracePt t="111418" x="4503738" y="2917825"/>
          <p14:tracePt t="111442" x="4503738" y="2936875"/>
          <p14:tracePt t="111450" x="4503738" y="2954338"/>
          <p14:tracePt t="111458" x="4503738" y="2973388"/>
          <p14:tracePt t="111466" x="4476750" y="3017838"/>
          <p14:tracePt t="111474" x="4467225" y="3027363"/>
          <p14:tracePt t="111482" x="4430713" y="3036888"/>
          <p14:tracePt t="111490" x="4367213" y="3073400"/>
          <p14:tracePt t="111498" x="4311650" y="3100388"/>
          <p14:tracePt t="111506" x="4248150" y="3109913"/>
          <p14:tracePt t="111515" x="4121150" y="3155950"/>
          <p14:tracePt t="111522" x="3984625" y="3163888"/>
          <p14:tracePt t="111531" x="3875088" y="3182938"/>
          <p14:tracePt t="111538" x="3729038" y="3182938"/>
          <p14:tracePt t="111547" x="3600450" y="3182938"/>
          <p14:tracePt t="111554" x="3473450" y="3182938"/>
          <p14:tracePt t="111562" x="3400425" y="3182938"/>
          <p14:tracePt t="111570" x="3317875" y="3155950"/>
          <p14:tracePt t="111579" x="3254375" y="3127375"/>
          <p14:tracePt t="111586" x="3190875" y="3090863"/>
          <p14:tracePt t="111596" x="3144838" y="3063875"/>
          <p14:tracePt t="111602" x="3108325" y="3054350"/>
          <p14:tracePt t="111613" x="3008313" y="3017838"/>
          <p14:tracePt t="111618" x="2962275" y="3000375"/>
          <p14:tracePt t="111626" x="2881313" y="2946400"/>
          <p14:tracePt t="111634" x="2752725" y="2890838"/>
          <p14:tracePt t="111643" x="2708275" y="2863850"/>
          <p14:tracePt t="111651" x="2643188" y="2817813"/>
          <p14:tracePt t="111658" x="2606675" y="2781300"/>
          <p14:tracePt t="111667" x="2579688" y="2754313"/>
          <p14:tracePt t="111674" x="2570163" y="2717800"/>
          <p14:tracePt t="111683" x="2570163" y="2681288"/>
          <p14:tracePt t="111690" x="2570163" y="2625725"/>
          <p14:tracePt t="111698" x="2570163" y="2598738"/>
          <p14:tracePt t="111706" x="2570163" y="2544763"/>
          <p14:tracePt t="111715" x="2635250" y="2471738"/>
          <p14:tracePt t="111723" x="2735263" y="2416175"/>
          <p14:tracePt t="111731" x="2862263" y="2389188"/>
          <p14:tracePt t="111738" x="3035300" y="2343150"/>
          <p14:tracePt t="111747" x="3200400" y="2325688"/>
          <p14:tracePt t="111754" x="3382963" y="2325688"/>
          <p14:tracePt t="111763" x="3536950" y="2325688"/>
          <p14:tracePt t="111770" x="3719513" y="2325688"/>
          <p14:tracePt t="111780" x="3838575" y="2343150"/>
          <p14:tracePt t="111786" x="3911600" y="2371725"/>
          <p14:tracePt t="111798" x="3975100" y="2408238"/>
          <p14:tracePt t="111803" x="4038600" y="2435225"/>
          <p14:tracePt t="111815" x="4084638" y="2444750"/>
          <p14:tracePt t="111819" x="4102100" y="2462213"/>
          <p14:tracePt t="111831" x="4129088" y="2471738"/>
          <p14:tracePt t="111835" x="4138613" y="2481263"/>
          <p14:tracePt t="111843" x="4165600" y="2489200"/>
          <p14:tracePt t="111851" x="4175125" y="2489200"/>
          <p14:tracePt t="111859" x="4194175" y="2508250"/>
          <p14:tracePt t="111867" x="4202113" y="2517775"/>
          <p14:tracePt t="111883" x="4230688" y="2544763"/>
          <p14:tracePt t="111891" x="4230688" y="2562225"/>
          <p14:tracePt t="111899" x="4230688" y="2598738"/>
          <p14:tracePt t="111907" x="4230688" y="2644775"/>
          <p14:tracePt t="111915" x="4230688" y="2671763"/>
          <p14:tracePt t="111923" x="4230688" y="2727325"/>
          <p14:tracePt t="111931" x="4230688" y="2771775"/>
          <p14:tracePt t="111939" x="4230688" y="2836863"/>
          <p14:tracePt t="111947" x="4238625" y="2900363"/>
          <p14:tracePt t="111955" x="4248150" y="2954338"/>
          <p14:tracePt t="111964" x="4248150" y="3009900"/>
          <p14:tracePt t="111971" x="4275138" y="3073400"/>
          <p14:tracePt t="111982" x="4275138" y="3119438"/>
          <p14:tracePt t="111987" x="4275138" y="3155950"/>
          <p14:tracePt t="111998" x="4275138" y="3200400"/>
          <p14:tracePt t="112003" x="4275138" y="3228975"/>
          <p14:tracePt t="112014" x="4275138" y="3265488"/>
          <p14:tracePt t="112019" x="4275138" y="3302000"/>
          <p14:tracePt t="112027" x="4248150" y="3338513"/>
          <p14:tracePt t="112035" x="4230688" y="3375025"/>
          <p14:tracePt t="112043" x="4202113" y="3402013"/>
          <p14:tracePt t="112051" x="4148138" y="3455988"/>
          <p14:tracePt t="112059" x="4111625" y="3502025"/>
          <p14:tracePt t="112067" x="4075113" y="3548063"/>
          <p14:tracePt t="112075" x="4011613" y="3602038"/>
          <p14:tracePt t="112083" x="3929063" y="3675063"/>
          <p14:tracePt t="112091" x="3829050" y="3738563"/>
          <p14:tracePt t="112099" x="3746500" y="3830638"/>
          <p14:tracePt t="112106" x="3646488" y="3903663"/>
          <p14:tracePt t="112114" x="3546475" y="3957638"/>
          <p14:tracePt t="112122" x="3482975" y="3984625"/>
          <p14:tracePt t="112131" x="3419475" y="3994150"/>
          <p14:tracePt t="112138" x="3373438" y="4030663"/>
          <p14:tracePt t="112147" x="3354388" y="4030663"/>
          <p14:tracePt t="112154" x="3317875" y="4049713"/>
          <p14:tracePt t="112227" x="3281363" y="4049713"/>
          <p14:tracePt t="112243" x="3263900" y="4049713"/>
          <p14:tracePt t="112259" x="3254375" y="4057650"/>
          <p14:tracePt t="112267" x="3244850" y="4067175"/>
          <p14:tracePt t="112379" x="3236913" y="4067175"/>
          <p14:tracePt t="112386" x="3227388" y="4067175"/>
          <p14:tracePt t="112395" x="3200400" y="4067175"/>
          <p14:tracePt t="112402" x="3181350" y="4067175"/>
          <p14:tracePt t="112413" x="3144838" y="4067175"/>
          <p14:tracePt t="112418" x="3100388" y="4067175"/>
          <p14:tracePt t="112426" x="3071813" y="4067175"/>
          <p14:tracePt t="112434" x="3035300" y="4076700"/>
          <p14:tracePt t="112442" x="2998788" y="4076700"/>
          <p14:tracePt t="112450" x="2990850" y="4086225"/>
          <p14:tracePt t="112458" x="2981325" y="4086225"/>
          <p14:tracePt t="112466" x="2962275" y="4086225"/>
          <p14:tracePt t="112474" x="2944813" y="4094163"/>
          <p14:tracePt t="112482" x="2908300" y="4113213"/>
          <p14:tracePt t="112490" x="2889250" y="4122738"/>
          <p14:tracePt t="112498" x="2852738" y="4130675"/>
          <p14:tracePt t="112506" x="2808288" y="4140200"/>
          <p14:tracePt t="112514" x="2744788" y="4167188"/>
          <p14:tracePt t="112522" x="2725738" y="4186238"/>
          <p14:tracePt t="112531" x="2671763" y="4222750"/>
          <p14:tracePt t="112538" x="2662238" y="4232275"/>
          <p14:tracePt t="112547" x="2606675" y="4259263"/>
          <p14:tracePt t="112554" x="2598738" y="4295775"/>
          <p14:tracePt t="112562" x="2562225" y="4340225"/>
          <p14:tracePt t="112571" x="2552700" y="4376738"/>
          <p14:tracePt t="112579" x="2552700" y="4386263"/>
          <p14:tracePt t="112586" x="2552700" y="4413250"/>
          <p14:tracePt t="112597" x="2543175" y="4422775"/>
          <p14:tracePt t="112667" x="2543175" y="4432300"/>
          <p14:tracePt t="112675" x="2533650" y="4432300"/>
          <p14:tracePt t="112683" x="2525713" y="4432300"/>
          <p14:tracePt t="112691" x="2506663" y="4449763"/>
          <p14:tracePt t="112699" x="2489200" y="4459288"/>
          <p14:tracePt t="112707" x="2470150" y="4478338"/>
          <p14:tracePt t="112723" x="2462213" y="4486275"/>
          <p14:tracePt t="112795" x="2462213" y="4495800"/>
          <p14:tracePt t="112803" x="2443163" y="4522788"/>
          <p14:tracePt t="112829" x="2443163" y="4551363"/>
          <p14:tracePt t="112835" x="2433638" y="4559300"/>
          <p14:tracePt t="112843" x="2433638" y="4568825"/>
          <p14:tracePt t="112852" x="2433638" y="4587875"/>
          <p14:tracePt t="112899" x="2433638" y="4595813"/>
          <p14:tracePt t="112963" x="2443163" y="4595813"/>
          <p14:tracePt t="113011" x="2452688" y="4605338"/>
          <p14:tracePt t="113020" x="2462213" y="4605338"/>
          <p14:tracePt t="113099" x="2470150" y="4605338"/>
          <p14:tracePt t="113155" x="2470150" y="4624388"/>
          <p14:tracePt t="113187" x="2470150" y="4632325"/>
          <p14:tracePt t="113275" x="2470150" y="4651375"/>
          <p14:tracePt t="113291" x="2470150" y="4668838"/>
          <p14:tracePt t="113299" x="2470150" y="4678363"/>
          <p14:tracePt t="113307" x="2462213" y="4687888"/>
          <p14:tracePt t="113330" x="2462213" y="4705350"/>
          <p14:tracePt t="113355" x="2452688" y="4714875"/>
          <p14:tracePt t="113371" x="2452688" y="4724400"/>
          <p14:tracePt t="113387" x="2452688" y="4732338"/>
          <p14:tracePt t="113395" x="2443163" y="4760913"/>
          <p14:tracePt t="113403" x="2443163" y="4768850"/>
          <p14:tracePt t="113413" x="2433638" y="4778375"/>
          <p14:tracePt t="113419" x="2433638" y="4787900"/>
          <p14:tracePt t="113427" x="2425700" y="4805363"/>
          <p14:tracePt t="113435" x="2416175" y="4814888"/>
          <p14:tracePt t="113451" x="2406650" y="4841875"/>
          <p14:tracePt t="113459" x="2397125" y="4851400"/>
          <p14:tracePt t="113467" x="2389188" y="4860925"/>
          <p14:tracePt t="113475" x="2379663" y="4870450"/>
          <p14:tracePt t="113496" x="2370138" y="4870450"/>
          <p14:tracePt t="113498" x="2352675" y="4887913"/>
          <p14:tracePt t="113506" x="2352675" y="4897438"/>
          <p14:tracePt t="113514" x="2343150" y="4906963"/>
          <p14:tracePt t="113522" x="2316163" y="4906963"/>
          <p14:tracePt t="113531" x="2270125" y="4924425"/>
          <p14:tracePt t="113538" x="2214563" y="4943475"/>
          <p14:tracePt t="113547" x="2179638" y="4943475"/>
          <p14:tracePt t="113554" x="2151063" y="4943475"/>
          <p14:tracePt t="113562" x="2133600" y="4943475"/>
          <p14:tracePt t="113570" x="2106613" y="4943475"/>
          <p14:tracePt t="113579" x="2097088" y="4943475"/>
          <p14:tracePt t="113586" x="2070100" y="4943475"/>
          <p14:tracePt t="113596" x="2060575" y="4933950"/>
          <p14:tracePt t="113627" x="2051050" y="4924425"/>
          <p14:tracePt t="113675" x="2041525" y="4914900"/>
          <p14:tracePt t="113683" x="2033588" y="4914900"/>
          <p14:tracePt t="113691" x="2024063" y="4906963"/>
          <p14:tracePt t="113706" x="2014538" y="4887913"/>
          <p14:tracePt t="113722" x="2005013" y="4878388"/>
          <p14:tracePt t="113738" x="1987550" y="4824413"/>
          <p14:tracePt t="113747" x="1968500" y="4805363"/>
          <p14:tracePt t="113754" x="1960563" y="4797425"/>
          <p14:tracePt t="113763" x="1941513" y="4787900"/>
          <p14:tracePt t="113771" x="1931988" y="4778375"/>
          <p14:tracePt t="113779" x="1914525" y="4760913"/>
          <p14:tracePt t="113786" x="1905000" y="4760913"/>
          <p14:tracePt t="113796" x="1895475" y="4751388"/>
          <p14:tracePt t="113813" x="1887538" y="4741863"/>
          <p14:tracePt t="113827" x="1887538" y="4732338"/>
          <p14:tracePt t="113843" x="1878013" y="4714875"/>
          <p14:tracePt t="113858" x="1878013" y="4687888"/>
          <p14:tracePt t="113866" x="1878013" y="4678363"/>
          <p14:tracePt t="113874" x="1878013" y="4668838"/>
          <p14:tracePt t="113883" x="1878013" y="4641850"/>
          <p14:tracePt t="113891" x="1878013" y="4632325"/>
          <p14:tracePt t="113907" x="1878013" y="4624388"/>
          <p14:tracePt t="113916" x="1878013" y="4605338"/>
          <p14:tracePt t="113931" x="1878013" y="4595813"/>
          <p14:tracePt t="113939" x="1878013" y="4587875"/>
          <p14:tracePt t="113948" x="1878013" y="4578350"/>
          <p14:tracePt t="113955" x="1878013" y="4551363"/>
          <p14:tracePt t="113965" x="1878013" y="4541838"/>
          <p14:tracePt t="113971" x="1878013" y="4505325"/>
          <p14:tracePt t="113981" x="1878013" y="4495800"/>
          <p14:tracePt t="113987" x="1878013" y="4478338"/>
          <p14:tracePt t="113998" x="1878013" y="4468813"/>
          <p14:tracePt t="114003" x="1878013" y="4459288"/>
          <p14:tracePt t="114014" x="1878013" y="4432300"/>
          <p14:tracePt t="114019" x="1878013" y="4413250"/>
          <p14:tracePt t="114027" x="1878013" y="4405313"/>
          <p14:tracePt t="114035" x="1878013" y="4376738"/>
          <p14:tracePt t="114043" x="1868488" y="4359275"/>
          <p14:tracePt t="114051" x="1868488" y="4340225"/>
          <p14:tracePt t="114075" x="1868488" y="4332288"/>
          <p14:tracePt t="114083" x="1868488" y="4322763"/>
          <p14:tracePt t="114091" x="1868488" y="4303713"/>
          <p14:tracePt t="114099" x="1868488" y="4295775"/>
          <p14:tracePt t="114107" x="1868488" y="4286250"/>
          <p14:tracePt t="114115" x="1868488" y="4259263"/>
          <p14:tracePt t="114123" x="1868488" y="4249738"/>
          <p14:tracePt t="114131" x="1868488" y="4240213"/>
          <p14:tracePt t="114139" x="1868488" y="4213225"/>
          <p14:tracePt t="114148" x="1868488" y="4203700"/>
          <p14:tracePt t="114155" x="1868488" y="4176713"/>
          <p14:tracePt t="114165" x="1868488" y="4167188"/>
          <p14:tracePt t="114170" x="1868488" y="4149725"/>
          <p14:tracePt t="114180" x="1868488" y="4130675"/>
          <p14:tracePt t="114195" x="1868488" y="4122738"/>
          <p14:tracePt t="114202" x="1868488" y="4113213"/>
          <p14:tracePt t="114212" x="1868488" y="4094163"/>
          <p14:tracePt t="114219" x="1868488" y="4086225"/>
          <p14:tracePt t="114226" x="1868488" y="4076700"/>
          <p14:tracePt t="114259" x="1868488" y="4057650"/>
          <p14:tracePt t="114267" x="1841500" y="4049713"/>
          <p14:tracePt t="114275" x="1795463" y="4013200"/>
          <p14:tracePt t="114283" x="1758950" y="3976688"/>
          <p14:tracePt t="114291" x="1714500" y="3930650"/>
          <p14:tracePt t="114298" x="1658938" y="3884613"/>
          <p14:tracePt t="114307" x="1595438" y="3794125"/>
          <p14:tracePt t="114314" x="1541463" y="3711575"/>
          <p14:tracePt t="114323" x="1449388" y="3629025"/>
          <p14:tracePt t="114331" x="1403350" y="3584575"/>
          <p14:tracePt t="114339" x="1322388" y="3556000"/>
          <p14:tracePt t="114347" x="1239838" y="3511550"/>
          <p14:tracePt t="114354" x="1130300" y="3502025"/>
          <p14:tracePt t="114362" x="1057275" y="3502025"/>
          <p14:tracePt t="114371" x="947738" y="3502025"/>
          <p14:tracePt t="114379" x="874713" y="3502025"/>
          <p14:tracePt t="114387" x="820738" y="3502025"/>
          <p14:tracePt t="114396" x="738188" y="3519488"/>
          <p14:tracePt t="114403" x="674688" y="3529013"/>
          <p14:tracePt t="114413" x="628650" y="3548063"/>
          <p14:tracePt t="114418" x="565150" y="3592513"/>
          <p14:tracePt t="114427" x="547688" y="3602038"/>
          <p14:tracePt t="114435" x="492125" y="3621088"/>
          <p14:tracePt t="114443" x="482600" y="3629025"/>
          <p14:tracePt t="114451" x="465138" y="3638550"/>
          <p14:tracePt t="114547" x="455613" y="3648075"/>
          <p14:tracePt t="114571" x="446088" y="3657600"/>
          <p14:tracePt t="114579" x="401638" y="3694113"/>
          <p14:tracePt t="114587" x="392113" y="3694113"/>
          <p14:tracePt t="114598" x="382588" y="3730625"/>
          <p14:tracePt t="114603" x="373063" y="3738563"/>
          <p14:tracePt t="114614" x="365125" y="3757613"/>
          <p14:tracePt t="114627" x="365125" y="3767138"/>
          <p14:tracePt t="114675" x="365125" y="3775075"/>
          <p14:tracePt t="114779" x="355600" y="3775075"/>
          <p14:tracePt t="114787" x="336550" y="3775075"/>
          <p14:tracePt t="114796" x="328613" y="3775075"/>
          <p14:tracePt t="114803" x="319088" y="3767138"/>
          <p14:tracePt t="114816" x="301625" y="3767138"/>
          <p14:tracePt t="114819" x="292100" y="3767138"/>
          <p14:tracePt t="114833" x="282575" y="3757613"/>
          <p14:tracePt t="114835" x="255588" y="3757613"/>
          <p14:tracePt t="114851" x="246063" y="3757613"/>
          <p14:tracePt t="114859" x="236538" y="3757613"/>
          <p14:tracePt t="114867" x="209550" y="3757613"/>
          <p14:tracePt t="114891" x="200025" y="3757613"/>
          <p14:tracePt t="114899" x="182563" y="3767138"/>
          <p14:tracePt t="115523" x="182563" y="3775075"/>
          <p14:tracePt t="115531" x="200025" y="3784600"/>
          <p14:tracePt t="115538" x="236538" y="3794125"/>
          <p14:tracePt t="115547" x="309563" y="3794125"/>
          <p14:tracePt t="115554" x="428625" y="3821113"/>
          <p14:tracePt t="115563" x="574675" y="3821113"/>
          <p14:tracePt t="115571" x="757238" y="3821113"/>
          <p14:tracePt t="115579" x="893763" y="3821113"/>
          <p14:tracePt t="115586" x="1030288" y="3840163"/>
          <p14:tracePt t="115596" x="1103313" y="3840163"/>
          <p14:tracePt t="115602" x="1139825" y="3848100"/>
          <p14:tracePt t="115612" x="1157288" y="3848100"/>
          <p14:tracePt t="115619" x="1166813" y="3857625"/>
          <p14:tracePt t="115643" x="1185863" y="3857625"/>
          <p14:tracePt t="115651" x="1193800" y="3857625"/>
          <p14:tracePt t="115666" x="1212850" y="3857625"/>
          <p14:tracePt t="115675" x="1249363" y="3857625"/>
          <p14:tracePt t="115683" x="1293813" y="3857625"/>
          <p14:tracePt t="115691" x="1358900" y="3857625"/>
          <p14:tracePt t="115699" x="1403350" y="3857625"/>
          <p14:tracePt t="115706" x="1439863" y="3857625"/>
          <p14:tracePt t="115714" x="1485900" y="3830638"/>
          <p14:tracePt t="115722" x="1495425" y="3830638"/>
          <p14:tracePt t="115731" x="1512888" y="3821113"/>
          <p14:tracePt t="115738" x="1522413" y="3811588"/>
          <p14:tracePt t="115794" x="1541463" y="3811588"/>
          <p14:tracePt t="115812" x="1549400" y="3811588"/>
          <p14:tracePt t="115818" x="1576388" y="3811588"/>
          <p14:tracePt t="115827" x="1595438" y="3811588"/>
          <p14:tracePt t="115834" x="1641475" y="3811588"/>
          <p14:tracePt t="115842" x="1649413" y="3811588"/>
          <p14:tracePt t="115850" x="1685925" y="3811588"/>
          <p14:tracePt t="115858" x="1695450" y="3811588"/>
          <p14:tracePt t="115906" x="1714500" y="3811588"/>
          <p14:tracePt t="115931" x="1722438" y="3811588"/>
          <p14:tracePt t="115947" x="1722438" y="3821113"/>
          <p14:tracePt t="115954" x="1722438" y="3830638"/>
          <p14:tracePt t="115963" x="1722438" y="3840163"/>
          <p14:tracePt t="115970" x="1731963" y="3840163"/>
          <p14:tracePt t="116011" x="1741488" y="3840163"/>
          <p14:tracePt t="116026" x="1758950" y="3840163"/>
          <p14:tracePt t="116155" x="1768475" y="3848100"/>
          <p14:tracePt t="116163" x="1768475" y="3857625"/>
          <p14:tracePt t="116171" x="1768475" y="3867150"/>
          <p14:tracePt t="116187" x="1758950" y="3875088"/>
          <p14:tracePt t="116227" x="1731963" y="3884613"/>
          <p14:tracePt t="116243" x="1714500" y="3903663"/>
          <p14:tracePt t="116251" x="1695450" y="3911600"/>
          <p14:tracePt t="116259" x="1658938" y="3921125"/>
          <p14:tracePt t="116267" x="1622425" y="3921125"/>
          <p14:tracePt t="116275" x="1576388" y="3921125"/>
          <p14:tracePt t="116282" x="1512888" y="3930650"/>
          <p14:tracePt t="116291" x="1431925" y="3930650"/>
          <p14:tracePt t="116299" x="1376363" y="3930650"/>
          <p14:tracePt t="116307" x="1322388" y="3930650"/>
          <p14:tracePt t="116315" x="1249363" y="3930650"/>
          <p14:tracePt t="116323" x="1157288" y="3930650"/>
          <p14:tracePt t="116331" x="1103313" y="3930650"/>
          <p14:tracePt t="116339" x="1039813" y="3930650"/>
          <p14:tracePt t="116347" x="966788" y="3930650"/>
          <p14:tracePt t="116355" x="893763" y="3930650"/>
          <p14:tracePt t="116363" x="838200" y="3930650"/>
          <p14:tracePt t="116371" x="784225" y="3930650"/>
          <p14:tracePt t="116379" x="757238" y="3930650"/>
          <p14:tracePt t="116387" x="720725" y="3930650"/>
          <p14:tracePt t="116396" x="692150" y="3930650"/>
          <p14:tracePt t="116403" x="665163" y="3930650"/>
          <p14:tracePt t="116413" x="647700" y="3930650"/>
          <p14:tracePt t="116419" x="620713" y="3930650"/>
          <p14:tracePt t="116435" x="611188" y="3930650"/>
          <p14:tracePt t="116442" x="601663" y="3930650"/>
          <p14:tracePt t="116467" x="592138" y="3930650"/>
          <p14:tracePt t="116475" x="574675" y="3930650"/>
          <p14:tracePt t="116506" x="565150" y="3930650"/>
          <p14:tracePt t="116899" x="574675" y="3930650"/>
          <p14:tracePt t="116907" x="592138" y="3930650"/>
          <p14:tracePt t="116915" x="611188" y="3930650"/>
          <p14:tracePt t="116923" x="638175" y="3930650"/>
          <p14:tracePt t="116931" x="655638" y="3930650"/>
          <p14:tracePt t="116939" x="674688" y="3930650"/>
          <p14:tracePt t="116947" x="701675" y="3930650"/>
          <p14:tracePt t="116955" x="711200" y="3930650"/>
          <p14:tracePt t="116964" x="747713" y="3948113"/>
          <p14:tracePt t="116971" x="757238" y="3957638"/>
          <p14:tracePt t="116987" x="765175" y="3967163"/>
          <p14:tracePt t="117014" x="784225" y="3984625"/>
          <p14:tracePt t="117043" x="784225" y="3994150"/>
          <p14:tracePt t="117051" x="793750" y="4003675"/>
          <p14:tracePt t="117075" x="801688" y="4013200"/>
          <p14:tracePt t="117091" x="811213" y="4013200"/>
          <p14:tracePt t="117099" x="820738" y="4013200"/>
          <p14:tracePt t="117107" x="830263" y="4013200"/>
          <p14:tracePt t="117123" x="847725" y="4013200"/>
          <p14:tracePt t="117131" x="866775" y="4021138"/>
          <p14:tracePt t="117139" x="874713" y="4021138"/>
          <p14:tracePt t="117147" x="903288" y="4021138"/>
          <p14:tracePt t="117154" x="911225" y="4021138"/>
          <p14:tracePt t="117163" x="939800" y="4040188"/>
          <p14:tracePt t="117170" x="966788" y="4040188"/>
          <p14:tracePt t="117180" x="1003300" y="4040188"/>
          <p14:tracePt t="117186" x="1039813" y="4040188"/>
          <p14:tracePt t="117196" x="1076325" y="4040188"/>
          <p14:tracePt t="117202" x="1112838" y="4040188"/>
          <p14:tracePt t="117213" x="1157288" y="4040188"/>
          <p14:tracePt t="117218" x="1176338" y="4040188"/>
          <p14:tracePt t="117226" x="1203325" y="4040188"/>
          <p14:tracePt t="117234" x="1222375" y="4040188"/>
          <p14:tracePt t="117242" x="1239838" y="4040188"/>
          <p14:tracePt t="117250" x="1249363" y="4040188"/>
          <p14:tracePt t="117258" x="1258888" y="4040188"/>
          <p14:tracePt t="117274" x="1276350" y="4040188"/>
          <p14:tracePt t="117282" x="1285875" y="4040188"/>
          <p14:tracePt t="117290" x="1293813" y="4040188"/>
          <p14:tracePt t="117299" x="1303338" y="4040188"/>
          <p14:tracePt t="117306" x="1322388" y="4040188"/>
          <p14:tracePt t="117315" x="1339850" y="4040188"/>
          <p14:tracePt t="117322" x="1366838" y="4040188"/>
          <p14:tracePt t="117331" x="1395413" y="4040188"/>
          <p14:tracePt t="117338" x="1431925" y="4040188"/>
          <p14:tracePt t="117347" x="1476375" y="4030663"/>
          <p14:tracePt t="117354" x="1522413" y="4021138"/>
          <p14:tracePt t="117363" x="1549400" y="4013200"/>
          <p14:tracePt t="117370" x="1576388" y="3994150"/>
          <p14:tracePt t="117380" x="1641475" y="3984625"/>
          <p14:tracePt t="117386" x="1641475" y="3976688"/>
          <p14:tracePt t="117396" x="1649413" y="3976688"/>
          <p14:tracePt t="117402" x="1668463" y="3967163"/>
          <p14:tracePt t="117413" x="1685925" y="3967163"/>
          <p14:tracePt t="117418" x="1704975" y="3948113"/>
          <p14:tracePt t="117426" x="1722438" y="3940175"/>
          <p14:tracePt t="117434" x="1741488" y="3940175"/>
          <p14:tracePt t="117442" x="1787525" y="3940175"/>
          <p14:tracePt t="117450" x="1824038" y="3940175"/>
          <p14:tracePt t="117458" x="1878013" y="3940175"/>
          <p14:tracePt t="117466" x="1931988" y="3940175"/>
          <p14:tracePt t="117474" x="2024063" y="3940175"/>
          <p14:tracePt t="117482" x="2133600" y="3940175"/>
          <p14:tracePt t="117490" x="2243138" y="3940175"/>
          <p14:tracePt t="117498" x="2360613" y="3940175"/>
          <p14:tracePt t="117506" x="2397125" y="3940175"/>
          <p14:tracePt t="117514" x="2452688" y="3930650"/>
          <p14:tracePt t="117522" x="2498725" y="3930650"/>
          <p14:tracePt t="117531" x="2525713" y="3911600"/>
          <p14:tracePt t="117538" x="2579688" y="3903663"/>
          <p14:tracePt t="117547" x="2598738" y="3894138"/>
          <p14:tracePt t="117554" x="2616200" y="3884613"/>
          <p14:tracePt t="117562" x="2662238" y="3875088"/>
          <p14:tracePt t="117570" x="2689225" y="3857625"/>
          <p14:tracePt t="117579" x="2735263" y="3830638"/>
          <p14:tracePt t="117586" x="2781300" y="3811588"/>
          <p14:tracePt t="117597" x="2862263" y="3767138"/>
          <p14:tracePt t="117602" x="2925763" y="3748088"/>
          <p14:tracePt t="117612" x="3017838" y="3702050"/>
          <p14:tracePt t="117618" x="3100388" y="3675063"/>
          <p14:tracePt t="117626" x="3163888" y="3657600"/>
          <p14:tracePt t="117634" x="3236913" y="3629025"/>
          <p14:tracePt t="117642" x="3300413" y="3611563"/>
          <p14:tracePt t="117650" x="3327400" y="3592513"/>
          <p14:tracePt t="117658" x="3346450" y="3592513"/>
          <p14:tracePt t="117666" x="3354388" y="3584575"/>
          <p14:tracePt t="117674" x="3382963" y="3584575"/>
          <p14:tracePt t="117682" x="3390900" y="3584575"/>
          <p14:tracePt t="117690" x="3400425" y="3575050"/>
          <p14:tracePt t="117698" x="3409950" y="3575050"/>
          <p14:tracePt t="117706" x="3419475" y="3575050"/>
          <p14:tracePt t="117714" x="3436938" y="3575050"/>
          <p14:tracePt t="117722" x="3455988" y="3548063"/>
          <p14:tracePt t="117731" x="3463925" y="3548063"/>
          <p14:tracePt t="117738" x="3482975" y="3529013"/>
          <p14:tracePt t="117747" x="3490913" y="3529013"/>
          <p14:tracePt t="117754" x="3519488" y="3511550"/>
          <p14:tracePt t="117819" x="3473450" y="3492500"/>
          <p14:tracePt t="117827" x="3400425" y="3492500"/>
          <p14:tracePt t="117835" x="3273425" y="3492500"/>
          <p14:tracePt t="117843" x="3190875" y="3492500"/>
          <p14:tracePt t="117851" x="3063875" y="3502025"/>
          <p14:tracePt t="117858" x="3008313" y="3502025"/>
          <p14:tracePt t="117866" x="2917825" y="3511550"/>
          <p14:tracePt t="117874" x="2835275" y="3529013"/>
          <p14:tracePt t="117883" x="2771775" y="3565525"/>
          <p14:tracePt t="117891" x="2716213" y="3575050"/>
          <p14:tracePt t="117899" x="2652713" y="3592513"/>
          <p14:tracePt t="117907" x="2543175" y="3629025"/>
          <p14:tracePt t="117915" x="2462213" y="3648075"/>
          <p14:tracePt t="117922" x="2389188" y="3675063"/>
          <p14:tracePt t="117931" x="2324100" y="3694113"/>
          <p14:tracePt t="117938" x="2270125" y="3694113"/>
          <p14:tracePt t="117947" x="2187575" y="3721100"/>
          <p14:tracePt t="117954" x="2170113" y="3721100"/>
          <p14:tracePt t="117963" x="2160588" y="3721100"/>
          <p14:tracePt t="117970" x="2133600" y="3730625"/>
          <p14:tracePt t="118018" x="2124075" y="3730625"/>
          <p14:tracePt t="118034" x="2114550" y="3748088"/>
          <p14:tracePt t="118042" x="2078038" y="3748088"/>
          <p14:tracePt t="118050" x="2041525" y="3748088"/>
          <p14:tracePt t="118058" x="2024063" y="3757613"/>
          <p14:tracePt t="118066" x="1997075" y="3757613"/>
          <p14:tracePt t="118074" x="1978025" y="3767138"/>
          <p14:tracePt t="118082" x="1968500" y="3767138"/>
          <p14:tracePt t="118090" x="1951038" y="3767138"/>
          <p14:tracePt t="118147" x="1941513" y="3767138"/>
          <p14:tracePt t="118283" x="1931988" y="3775075"/>
          <p14:tracePt t="118299" x="1931988" y="3784600"/>
          <p14:tracePt t="118315" x="1924050" y="3803650"/>
          <p14:tracePt t="118331" x="1914525" y="3811588"/>
          <p14:tracePt t="118339" x="1914525" y="3821113"/>
          <p14:tracePt t="118347" x="1914525" y="3830638"/>
          <p14:tracePt t="118354" x="1905000" y="3840163"/>
          <p14:tracePt t="118587" x="1905000" y="3848100"/>
          <p14:tracePt t="118611" x="1931988" y="3848100"/>
          <p14:tracePt t="118619" x="1951038" y="3840163"/>
          <p14:tracePt t="118627" x="1997075" y="3821113"/>
          <p14:tracePt t="118635" x="2024063" y="3803650"/>
          <p14:tracePt t="118643" x="2060575" y="3784600"/>
          <p14:tracePt t="118651" x="2078038" y="3775075"/>
          <p14:tracePt t="118659" x="2097088" y="3775075"/>
          <p14:tracePt t="118667" x="2106613" y="3767138"/>
          <p14:tracePt t="118675" x="2114550" y="3767138"/>
          <p14:tracePt t="118683" x="2124075" y="3757613"/>
          <p14:tracePt t="118867" x="2124075" y="3767138"/>
          <p14:tracePt t="118883" x="2124075" y="3775075"/>
          <p14:tracePt t="118891" x="2124075" y="3784600"/>
          <p14:tracePt t="118901" x="2124075" y="3794125"/>
          <p14:tracePt t="118947" x="2124075" y="3803650"/>
          <p14:tracePt t="118955" x="2133600" y="3821113"/>
          <p14:tracePt t="118963" x="2143125" y="3821113"/>
          <p14:tracePt t="118971" x="2170113" y="3821113"/>
          <p14:tracePt t="118979" x="2206625" y="3821113"/>
          <p14:tracePt t="118987" x="2260600" y="3821113"/>
          <p14:tracePt t="118996" x="2297113" y="3821113"/>
          <p14:tracePt t="119003" x="2333625" y="3821113"/>
          <p14:tracePt t="119013" x="2360613" y="3821113"/>
          <p14:tracePt t="119019" x="2370138" y="3821113"/>
          <p14:tracePt t="119123" x="2333625" y="3803650"/>
          <p14:tracePt t="119139" x="2270125" y="3757613"/>
          <p14:tracePt t="119147" x="2243138" y="3748088"/>
          <p14:tracePt t="119155" x="2197100" y="3738563"/>
          <p14:tracePt t="119164" x="2143125" y="3730625"/>
          <p14:tracePt t="119171" x="2078038" y="3702050"/>
          <p14:tracePt t="119179" x="2014538" y="3694113"/>
          <p14:tracePt t="119187" x="1960563" y="3684588"/>
          <p14:tracePt t="119196" x="1868488" y="3684588"/>
          <p14:tracePt t="119203" x="1851025" y="3684588"/>
          <p14:tracePt t="119213" x="1795463" y="3684588"/>
          <p14:tracePt t="119219" x="1751013" y="3657600"/>
          <p14:tracePt t="119227" x="1695450" y="3657600"/>
          <p14:tracePt t="119235" x="1649413" y="3657600"/>
          <p14:tracePt t="119243" x="1612900" y="3657600"/>
          <p14:tracePt t="119250" x="1541463" y="3657600"/>
          <p14:tracePt t="119258" x="1485900" y="3657600"/>
          <p14:tracePt t="119266" x="1458913" y="3657600"/>
          <p14:tracePt t="119274" x="1403350" y="3657600"/>
          <p14:tracePt t="119282" x="1349375" y="3657600"/>
          <p14:tracePt t="119290" x="1303338" y="3657600"/>
          <p14:tracePt t="119298" x="1266825" y="3657600"/>
          <p14:tracePt t="119306" x="1222375" y="3657600"/>
          <p14:tracePt t="119314" x="1193800" y="3657600"/>
          <p14:tracePt t="119322" x="1166813" y="3657600"/>
          <p14:tracePt t="119330" x="1120775" y="3657600"/>
          <p14:tracePt t="119338" x="1103313" y="3657600"/>
          <p14:tracePt t="119347" x="1066800" y="3657600"/>
          <p14:tracePt t="119354" x="1020763" y="3657600"/>
          <p14:tracePt t="119363" x="993775" y="3657600"/>
          <p14:tracePt t="119371" x="957263" y="3657600"/>
          <p14:tracePt t="119379" x="930275" y="3657600"/>
          <p14:tracePt t="119387" x="911225" y="3657600"/>
          <p14:tracePt t="119396" x="866775" y="3657600"/>
          <p14:tracePt t="119402" x="847725" y="3657600"/>
          <p14:tracePt t="119412" x="820738" y="3657600"/>
          <p14:tracePt t="119418" x="784225" y="3657600"/>
          <p14:tracePt t="119427" x="728663" y="3657600"/>
          <p14:tracePt t="119434" x="692150" y="3657600"/>
          <p14:tracePt t="119442" x="655638" y="3657600"/>
          <p14:tracePt t="119451" x="611188" y="3657600"/>
          <p14:tracePt t="119459" x="574675" y="3657600"/>
          <p14:tracePt t="119466" x="555625" y="3657600"/>
          <p14:tracePt t="119475" x="528638" y="3657600"/>
          <p14:tracePt t="119482" x="519113" y="3657600"/>
          <p14:tracePt t="119491" x="501650" y="3657600"/>
          <p14:tracePt t="119498" x="474663" y="3657600"/>
          <p14:tracePt t="119506" x="465138" y="3657600"/>
          <p14:tracePt t="119514" x="455613" y="3657600"/>
          <p14:tracePt t="119522" x="438150" y="3657600"/>
          <p14:tracePt t="119530" x="419100" y="3657600"/>
          <p14:tracePt t="119538" x="409575" y="3665538"/>
          <p14:tracePt t="119554" x="401638" y="3675063"/>
          <p14:tracePt t="119619" x="392113" y="3675063"/>
          <p14:tracePt t="119627" x="382588" y="3684588"/>
          <p14:tracePt t="119635" x="373063" y="3694113"/>
          <p14:tracePt t="119651" x="365125" y="3694113"/>
          <p14:tracePt t="119747" x="373063" y="3694113"/>
          <p14:tracePt t="119755" x="382588" y="3694113"/>
          <p14:tracePt t="119763" x="392113" y="3694113"/>
          <p14:tracePt t="119771" x="409575" y="3702050"/>
          <p14:tracePt t="119787" x="419100" y="3702050"/>
          <p14:tracePt t="119797" x="428625" y="3702050"/>
          <p14:tracePt t="119803" x="438150" y="3702050"/>
          <p14:tracePt t="119813" x="465138" y="3711575"/>
          <p14:tracePt t="119819" x="501650" y="3711575"/>
          <p14:tracePt t="119827" x="547688" y="3711575"/>
          <p14:tracePt t="119835" x="620713" y="3711575"/>
          <p14:tracePt t="119843" x="728663" y="3711575"/>
          <p14:tracePt t="119851" x="857250" y="3711575"/>
          <p14:tracePt t="119859" x="966788" y="3711575"/>
          <p14:tracePt t="119867" x="1020763" y="3738563"/>
          <p14:tracePt t="119875" x="1066800" y="3738563"/>
          <p14:tracePt t="119883" x="1084263" y="3748088"/>
          <p14:tracePt t="119911" x="1093788" y="3748088"/>
          <p14:tracePt t="119955" x="1120775" y="3748088"/>
          <p14:tracePt t="119971" x="1139825" y="3748088"/>
          <p14:tracePt t="119978" x="1157288" y="3748088"/>
          <p14:tracePt t="119987" x="1166813" y="3748088"/>
          <p14:tracePt t="119995" x="1176338" y="3748088"/>
          <p14:tracePt t="120003" x="1185863" y="3748088"/>
          <p14:tracePt t="120050" x="1193800" y="3757613"/>
          <p14:tracePt t="120083" x="1203325" y="3767138"/>
          <p14:tracePt t="120107" x="1212850" y="3775075"/>
          <p14:tracePt t="120115" x="1222375" y="3775075"/>
          <p14:tracePt t="120123" x="1230313" y="3784600"/>
          <p14:tracePt t="120131" x="1239838" y="3784600"/>
          <p14:tracePt t="120139" x="1258888" y="3794125"/>
          <p14:tracePt t="120148" x="1293813" y="3803650"/>
          <p14:tracePt t="120155" x="1312863" y="3803650"/>
          <p14:tracePt t="120164" x="1339850" y="3830638"/>
          <p14:tracePt t="120171" x="1395413" y="3830638"/>
          <p14:tracePt t="120180" x="1458913" y="3830638"/>
          <p14:tracePt t="120187" x="1531938" y="3830638"/>
          <p14:tracePt t="120197" x="1585913" y="3830638"/>
          <p14:tracePt t="120203" x="1631950" y="3840163"/>
          <p14:tracePt t="120219" x="1641475" y="3840163"/>
          <p14:tracePt t="120227" x="1677988" y="3848100"/>
          <p14:tracePt t="120443" x="1714500" y="3848100"/>
          <p14:tracePt t="120459" x="1722438" y="3848100"/>
          <p14:tracePt t="120467" x="1731963" y="3848100"/>
          <p14:tracePt t="120475" x="1751013" y="3848100"/>
          <p14:tracePt t="120483" x="1758950" y="3848100"/>
          <p14:tracePt t="120635" x="1768475" y="3848100"/>
          <p14:tracePt t="120803" x="1778000" y="3848100"/>
          <p14:tracePt t="120811" x="1778000" y="3840163"/>
          <p14:tracePt t="120819" x="1778000" y="3821113"/>
          <p14:tracePt t="120842" x="1758950" y="3811588"/>
          <p14:tracePt t="120850" x="1741488" y="3803650"/>
          <p14:tracePt t="120859" x="1714500" y="3794125"/>
          <p14:tracePt t="120867" x="1685925" y="3784600"/>
          <p14:tracePt t="120875" x="1668463" y="3784600"/>
          <p14:tracePt t="120882" x="1649413" y="3775075"/>
          <p14:tracePt t="120891" x="1604963" y="3767138"/>
          <p14:tracePt t="120899" x="1585913" y="3748088"/>
          <p14:tracePt t="120913" x="1568450" y="3738563"/>
          <p14:tracePt t="120915" x="1558925" y="3738563"/>
          <p14:tracePt t="120922" x="1549400" y="3730625"/>
          <p14:tracePt t="120931" x="1531938" y="3730625"/>
          <p14:tracePt t="120939" x="1522413" y="3730625"/>
          <p14:tracePt t="120947" x="1512888" y="3721100"/>
          <p14:tracePt t="120955" x="1495425" y="3721100"/>
          <p14:tracePt t="120963" x="1485900" y="3721100"/>
          <p14:tracePt t="120971" x="1476375" y="3721100"/>
          <p14:tracePt t="120987" x="1468438" y="3711575"/>
          <p14:tracePt t="121012" x="1468438" y="3702050"/>
          <p14:tracePt t="121027" x="1468438" y="3684588"/>
          <p14:tracePt t="121035" x="1504950" y="3657600"/>
          <p14:tracePt t="121043" x="1641475" y="3629025"/>
          <p14:tracePt t="121051" x="1804988" y="3611563"/>
          <p14:tracePt t="121059" x="2005013" y="3575050"/>
          <p14:tracePt t="121067" x="2251075" y="3548063"/>
          <p14:tracePt t="121075" x="2579688" y="3482975"/>
          <p14:tracePt t="121082" x="2925763" y="3438525"/>
          <p14:tracePt t="121091" x="3163888" y="3429000"/>
          <p14:tracePt t="121099" x="3309938" y="3429000"/>
          <p14:tracePt t="121107" x="3363913" y="3429000"/>
          <p14:tracePt t="121115" x="3373438" y="3429000"/>
          <p14:tracePt t="121171" x="3400425" y="3411538"/>
          <p14:tracePt t="121187" x="3409950" y="3392488"/>
          <p14:tracePt t="121195" x="3419475" y="3355975"/>
          <p14:tracePt t="121203" x="3463925" y="3302000"/>
          <p14:tracePt t="121214" x="3490913" y="3265488"/>
          <p14:tracePt t="121219" x="3519488" y="3219450"/>
          <p14:tracePt t="121227" x="3527425" y="3192463"/>
          <p14:tracePt t="121236" x="3536950" y="3173413"/>
          <p14:tracePt t="121242" x="3563938" y="3155950"/>
          <p14:tracePt t="121251" x="3563938" y="3146425"/>
          <p14:tracePt t="121259" x="3563938" y="3127375"/>
          <p14:tracePt t="121315" x="3563938" y="3109913"/>
          <p14:tracePt t="121323" x="3563938" y="3100388"/>
          <p14:tracePt t="121339" x="3563938" y="3082925"/>
          <p14:tracePt t="121348" x="3563938" y="3063875"/>
          <p14:tracePt t="121355" x="3563938" y="3017838"/>
          <p14:tracePt t="121363" x="3563938" y="3000375"/>
          <p14:tracePt t="121371" x="3563938" y="2973388"/>
          <p14:tracePt t="121380" x="3563938" y="2954338"/>
          <p14:tracePt t="121387" x="3563938" y="2946400"/>
          <p14:tracePt t="121396" x="3563938" y="2936875"/>
          <p14:tracePt t="121402" x="3563938" y="2927350"/>
          <p14:tracePt t="121419" x="3563938" y="2917825"/>
          <p14:tracePt t="121442" x="3563938" y="2909888"/>
          <p14:tracePt t="121468" x="3563938" y="2890838"/>
          <p14:tracePt t="121491" x="3573463" y="2881313"/>
          <p14:tracePt t="121506" x="3582988" y="2881313"/>
          <p14:tracePt t="121514" x="3600450" y="2863850"/>
          <p14:tracePt t="121522" x="3609975" y="2854325"/>
          <p14:tracePt t="121531" x="3629025" y="2836863"/>
          <p14:tracePt t="121539" x="3636963" y="2817813"/>
          <p14:tracePt t="121547" x="3656013" y="2808288"/>
          <p14:tracePt t="121555" x="3665538" y="2800350"/>
          <p14:tracePt t="121563" x="3683000" y="2781300"/>
          <p14:tracePt t="121571" x="3702050" y="2771775"/>
          <p14:tracePt t="121587" x="3729038" y="2754313"/>
          <p14:tracePt t="121619" x="3738563" y="2754313"/>
          <p14:tracePt t="121627" x="3746500" y="2744788"/>
          <p14:tracePt t="121643" x="3756025" y="2744788"/>
          <p14:tracePt t="121651" x="3765550" y="2744788"/>
          <p14:tracePt t="121658" x="3775075" y="2735263"/>
          <p14:tracePt t="121675" x="3792538" y="2727325"/>
          <p14:tracePt t="121683" x="3802063" y="2727325"/>
          <p14:tracePt t="121691" x="3819525" y="2717800"/>
          <p14:tracePt t="121699" x="3829050" y="2708275"/>
          <p14:tracePt t="121723" x="3838575" y="2708275"/>
          <p14:tracePt t="121731" x="3846513" y="2708275"/>
          <p14:tracePt t="121739" x="3856038" y="2708275"/>
          <p14:tracePt t="121747" x="3865563" y="2708275"/>
          <p14:tracePt t="121755" x="3875088" y="2708275"/>
          <p14:tracePt t="121763" x="3902075" y="2708275"/>
          <p14:tracePt t="121771" x="3911600" y="2717800"/>
          <p14:tracePt t="121780" x="3938588" y="2717800"/>
          <p14:tracePt t="121787" x="3956050" y="2717800"/>
          <p14:tracePt t="121803" x="3975100" y="2717800"/>
          <p14:tracePt t="122131" x="3984625" y="2727325"/>
          <p14:tracePt t="122139" x="3984625" y="2735263"/>
          <p14:tracePt t="122154" x="3984625" y="2744788"/>
          <p14:tracePt t="122179" x="3984625" y="2763838"/>
          <p14:tracePt t="122555" x="3984625" y="2771775"/>
          <p14:tracePt t="122579" x="3984625" y="2781300"/>
          <p14:tracePt t="122587" x="3984625" y="2800350"/>
          <p14:tracePt t="122596" x="3992563" y="2808288"/>
          <p14:tracePt t="122603" x="3992563" y="2817813"/>
          <p14:tracePt t="122613" x="4002088" y="2827338"/>
          <p14:tracePt t="122619" x="4011613" y="2836863"/>
          <p14:tracePt t="122731" x="4011613" y="2854325"/>
          <p14:tracePt t="122771" x="4011613" y="2863850"/>
          <p14:tracePt t="122796" x="4021138" y="2873375"/>
          <p14:tracePt t="122819" x="4021138" y="2881313"/>
          <p14:tracePt t="122867" x="4029075" y="2890838"/>
          <p14:tracePt t="122891" x="4029075" y="2900363"/>
          <p14:tracePt t="123083" x="4038600" y="2900363"/>
          <p14:tracePt t="123107" x="4048125" y="2909888"/>
          <p14:tracePt t="123227" x="4057650" y="2909888"/>
          <p14:tracePt t="123251" x="4065588" y="2909888"/>
          <p14:tracePt t="123259" x="4075113" y="2917825"/>
          <p14:tracePt t="123283" x="4075113" y="2927350"/>
          <p14:tracePt t="123290" x="4084638" y="2936875"/>
          <p14:tracePt t="123299" x="4084638" y="2954338"/>
          <p14:tracePt t="123307" x="4102100" y="2982913"/>
          <p14:tracePt t="123315" x="4102100" y="3000375"/>
          <p14:tracePt t="123323" x="4102100" y="3036888"/>
          <p14:tracePt t="123331" x="4102100" y="3082925"/>
          <p14:tracePt t="123339" x="4102100" y="3136900"/>
          <p14:tracePt t="123347" x="4102100" y="3192463"/>
          <p14:tracePt t="123355" x="4102100" y="3219450"/>
          <p14:tracePt t="123364" x="4121150" y="3273425"/>
          <p14:tracePt t="123371" x="4121150" y="3309938"/>
          <p14:tracePt t="123380" x="4129088" y="3309938"/>
          <p14:tracePt t="123427" x="4129088" y="3319463"/>
          <p14:tracePt t="123467" x="4129088" y="3338513"/>
          <p14:tracePt t="123474" x="4129088" y="3355975"/>
          <p14:tracePt t="123483" x="4129088" y="3382963"/>
          <p14:tracePt t="123490" x="4129088" y="3402013"/>
          <p14:tracePt t="123499" x="4129088" y="3429000"/>
          <p14:tracePt t="123506" x="4129088" y="3446463"/>
          <p14:tracePt t="123515" x="4111625" y="3482975"/>
          <p14:tracePt t="123531" x="4111625" y="3492500"/>
          <p14:tracePt t="123643" x="4111625" y="3502025"/>
          <p14:tracePt t="123651" x="4111625" y="3519488"/>
          <p14:tracePt t="123659" x="4102100" y="3538538"/>
          <p14:tracePt t="123779" x="4102100" y="3548063"/>
          <p14:tracePt t="123788" x="4102100" y="3565525"/>
          <p14:tracePt t="123803" x="4102100" y="3575050"/>
          <p14:tracePt t="123819" x="4102100" y="3584575"/>
          <p14:tracePt t="123835" x="4094163" y="3611563"/>
          <p14:tracePt t="123843" x="4084638" y="3621088"/>
          <p14:tracePt t="123850" x="4065588" y="3638550"/>
          <p14:tracePt t="123858" x="4029075" y="3657600"/>
          <p14:tracePt t="123867" x="3992563" y="3684588"/>
          <p14:tracePt t="123875" x="3948113" y="3711575"/>
          <p14:tracePt t="123882" x="3919538" y="3730625"/>
          <p14:tracePt t="123891" x="3902075" y="3748088"/>
          <p14:tracePt t="123899" x="3865563" y="3767138"/>
          <p14:tracePt t="123906" x="3846513" y="3775075"/>
          <p14:tracePt t="123914" x="3846513" y="3784600"/>
          <p14:tracePt t="123930" x="3819525" y="3794125"/>
          <p14:tracePt t="124059" x="3810000" y="3803650"/>
          <p14:tracePt t="124099" x="3802063" y="3821113"/>
          <p14:tracePt t="124171" x="3792538" y="3821113"/>
          <p14:tracePt t="124187" x="3783013" y="3848100"/>
          <p14:tracePt t="124197" x="3775075" y="3857625"/>
          <p14:tracePt t="124203" x="3765550" y="3867150"/>
          <p14:tracePt t="124219" x="3756025" y="3875088"/>
          <p14:tracePt t="124227" x="3738563" y="3894138"/>
          <p14:tracePt t="124299" x="3729038" y="3903663"/>
          <p14:tracePt t="124322" x="3709988" y="3940175"/>
          <p14:tracePt t="124330" x="3702050" y="3948113"/>
          <p14:tracePt t="124338" x="3683000" y="3967163"/>
          <p14:tracePt t="124347" x="3673475" y="3967163"/>
          <p14:tracePt t="124354" x="3665538" y="3976688"/>
          <p14:tracePt t="124363" x="3646488" y="3994150"/>
          <p14:tracePt t="124370" x="3636963" y="4003675"/>
          <p14:tracePt t="124379" x="3629025" y="4021138"/>
          <p14:tracePt t="124451" x="3609975" y="4040188"/>
          <p14:tracePt t="124459" x="3600450" y="4040188"/>
          <p14:tracePt t="124467" x="3592513" y="4040188"/>
          <p14:tracePt t="124475" x="3556000" y="4040188"/>
          <p14:tracePt t="124483" x="3546475" y="4040188"/>
          <p14:tracePt t="124491" x="3509963" y="4040188"/>
          <p14:tracePt t="124498" x="3490913" y="4040188"/>
          <p14:tracePt t="124507" x="3482975" y="4040188"/>
          <p14:tracePt t="124515" x="3463925" y="4040188"/>
          <p14:tracePt t="124523" x="3419475" y="4013200"/>
          <p14:tracePt t="124531" x="3409950" y="4013200"/>
          <p14:tracePt t="124539" x="3400425" y="4003675"/>
          <p14:tracePt t="124547" x="3346450" y="3967163"/>
          <p14:tracePt t="124555" x="3317875" y="3957638"/>
          <p14:tracePt t="124563" x="3309938" y="3948113"/>
          <p14:tracePt t="124571" x="3263900" y="3930650"/>
          <p14:tracePt t="124580" x="3227388" y="3921125"/>
          <p14:tracePt t="124587" x="3200400" y="3903663"/>
          <p14:tracePt t="124597" x="3171825" y="3903663"/>
          <p14:tracePt t="124603" x="3154363" y="3884613"/>
          <p14:tracePt t="124616" x="3136900" y="3884613"/>
          <p14:tracePt t="124618" x="3127375" y="3884613"/>
          <p14:tracePt t="124675" x="3117850" y="3884613"/>
          <p14:tracePt t="124683" x="3108325" y="3875088"/>
          <p14:tracePt t="124707" x="3090863" y="3875088"/>
          <p14:tracePt t="124715" x="3081338" y="3875088"/>
          <p14:tracePt t="124723" x="3071813" y="3875088"/>
          <p14:tracePt t="124731" x="3035300" y="3875088"/>
          <p14:tracePt t="124747" x="3027363" y="3875088"/>
          <p14:tracePt t="124755" x="3008313" y="3875088"/>
          <p14:tracePt t="124764" x="2998788" y="3875088"/>
          <p14:tracePt t="124771" x="2990850" y="3875088"/>
          <p14:tracePt t="124787" x="2981325" y="3875088"/>
          <p14:tracePt t="124797" x="2971800" y="3875088"/>
          <p14:tracePt t="124803" x="2962275" y="3875088"/>
          <p14:tracePt t="124814" x="2944813" y="3875088"/>
          <p14:tracePt t="124819" x="2917825" y="3875088"/>
          <p14:tracePt t="124827" x="2871788" y="3875088"/>
          <p14:tracePt t="124835" x="2844800" y="3875088"/>
          <p14:tracePt t="124842" x="2808288" y="3875088"/>
          <p14:tracePt t="124851" x="2771775" y="3875088"/>
          <p14:tracePt t="124859" x="2752725" y="3875088"/>
          <p14:tracePt t="124867" x="2716213" y="3875088"/>
          <p14:tracePt t="124874" x="2708275" y="3875088"/>
          <p14:tracePt t="124883" x="2698750" y="3875088"/>
          <p14:tracePt t="124897" x="2671763" y="3875088"/>
          <p14:tracePt t="124939" x="2662238" y="3875088"/>
          <p14:tracePt t="125019" x="2662238" y="3867150"/>
          <p14:tracePt t="125028" x="2652713" y="3857625"/>
          <p14:tracePt t="125043" x="2652713" y="3848100"/>
          <p14:tracePt t="125091" x="2643188" y="3840163"/>
          <p14:tracePt t="125123" x="2635250" y="3840163"/>
          <p14:tracePt t="125139" x="2625725" y="3840163"/>
          <p14:tracePt t="125163" x="2616200" y="3840163"/>
          <p14:tracePt t="125170" x="2606675" y="3840163"/>
          <p14:tracePt t="125178" x="2589213" y="3840163"/>
          <p14:tracePt t="125186" x="2579688" y="3840163"/>
          <p14:tracePt t="125196" x="2552700" y="3840163"/>
          <p14:tracePt t="125203" x="2543175" y="3840163"/>
          <p14:tracePt t="125213" x="2533650" y="3840163"/>
          <p14:tracePt t="125218" x="2506663" y="3840163"/>
          <p14:tracePt t="125227" x="2498725" y="3840163"/>
          <p14:tracePt t="125251" x="2470150" y="3840163"/>
          <p14:tracePt t="125267" x="2462213" y="3848100"/>
          <p14:tracePt t="125290" x="2462213" y="3867150"/>
          <p14:tracePt t="125307" x="2462213" y="3875088"/>
          <p14:tracePt t="125314" x="2462213" y="3884613"/>
          <p14:tracePt t="125331" x="2462213" y="3894138"/>
          <p14:tracePt t="125339" x="2462213" y="3911600"/>
          <p14:tracePt t="125347" x="2452688" y="3940175"/>
          <p14:tracePt t="125363" x="2452688" y="3967163"/>
          <p14:tracePt t="125370" x="2452688" y="3976688"/>
          <p14:tracePt t="125435" x="2452688" y="3984625"/>
          <p14:tracePt t="125443" x="2462213" y="3984625"/>
          <p14:tracePt t="125451" x="2506663" y="3984625"/>
          <p14:tracePt t="125459" x="2562225" y="3984625"/>
          <p14:tracePt t="125467" x="2606675" y="3967163"/>
          <p14:tracePt t="125475" x="2635250" y="3967163"/>
          <p14:tracePt t="125483" x="2689225" y="3967163"/>
          <p14:tracePt t="125491" x="2725738" y="3967163"/>
          <p14:tracePt t="125498" x="2744788" y="3967163"/>
          <p14:tracePt t="125507" x="2771775" y="3967163"/>
          <p14:tracePt t="125523" x="2781300" y="3967163"/>
          <p14:tracePt t="125539" x="2789238" y="3957638"/>
          <p14:tracePt t="125547" x="2798763" y="3957638"/>
          <p14:tracePt t="125555" x="2808288" y="3948113"/>
          <p14:tracePt t="125563" x="2825750" y="3940175"/>
          <p14:tracePt t="125580" x="2871788" y="3930650"/>
          <p14:tracePt t="125587" x="2871788" y="3921125"/>
          <p14:tracePt t="125597" x="2889250" y="3921125"/>
          <p14:tracePt t="125602" x="2908300" y="3911600"/>
          <p14:tracePt t="125613" x="2954338" y="3903663"/>
          <p14:tracePt t="125618" x="2971800" y="3903663"/>
          <p14:tracePt t="125626" x="3008313" y="3894138"/>
          <p14:tracePt t="125634" x="3017838" y="3894138"/>
          <p14:tracePt t="125642" x="3035300" y="3875088"/>
          <p14:tracePt t="125659" x="3044825" y="3875088"/>
          <p14:tracePt t="125691" x="3054350" y="3875088"/>
          <p14:tracePt t="125699" x="3063875" y="3867150"/>
          <p14:tracePt t="125723" x="3081338" y="3857625"/>
          <p14:tracePt t="125731" x="3100388" y="3848100"/>
          <p14:tracePt t="125739" x="3117850" y="3830638"/>
          <p14:tracePt t="125747" x="3127375" y="3821113"/>
          <p14:tracePt t="125755" x="3136900" y="3811588"/>
          <p14:tracePt t="125764" x="3144838" y="3803650"/>
          <p14:tracePt t="125781" x="3154363" y="3794125"/>
          <p14:tracePt t="125812" x="3163888" y="3784600"/>
          <p14:tracePt t="125835" x="3171825" y="3784600"/>
          <p14:tracePt t="125843" x="3181350" y="3784600"/>
          <p14:tracePt t="125859" x="3190875" y="3784600"/>
          <p14:tracePt t="125867" x="3208338" y="3784600"/>
          <p14:tracePt t="125895" x="3227388" y="3784600"/>
          <p14:tracePt t="125923" x="3227388" y="3821113"/>
          <p14:tracePt t="125939" x="3227388" y="3840163"/>
          <p14:tracePt t="125955" x="3217863" y="3848100"/>
          <p14:tracePt t="125963" x="3200400" y="3857625"/>
          <p14:tracePt t="125979" x="3190875" y="3867150"/>
          <p14:tracePt t="125986" x="3181350" y="3875088"/>
          <p14:tracePt t="126003" x="3171825" y="3884613"/>
          <p14:tracePt t="126014" x="3144838" y="3894138"/>
          <p14:tracePt t="126018" x="3117850" y="3911600"/>
          <p14:tracePt t="126026" x="3100388" y="3921125"/>
          <p14:tracePt t="126034" x="3071813" y="3940175"/>
          <p14:tracePt t="126042" x="3027363" y="3940175"/>
          <p14:tracePt t="126051" x="2971800" y="3967163"/>
          <p14:tracePt t="126059" x="2962275" y="3967163"/>
          <p14:tracePt t="126067" x="2935288" y="3967163"/>
          <p14:tracePt t="126075" x="2925763" y="3967163"/>
          <p14:tracePt t="126083" x="2917825" y="3967163"/>
          <p14:tracePt t="126091" x="2908300" y="3967163"/>
          <p14:tracePt t="126099" x="2898775" y="3967163"/>
          <p14:tracePt t="126106" x="2881313" y="3967163"/>
          <p14:tracePt t="126115" x="2835275" y="3967163"/>
          <p14:tracePt t="126123" x="2781300" y="3967163"/>
          <p14:tracePt t="126131" x="2752725" y="3967163"/>
          <p14:tracePt t="126138" x="2725738" y="3967163"/>
          <p14:tracePt t="126147" x="2679700" y="3948113"/>
          <p14:tracePt t="126155" x="2652713" y="3948113"/>
          <p14:tracePt t="126163" x="2643188" y="3940175"/>
          <p14:tracePt t="126187" x="2635250" y="3940175"/>
          <p14:tracePt t="126203" x="2635250" y="3930650"/>
          <p14:tracePt t="126227" x="2635250" y="3921125"/>
          <p14:tracePt t="126251" x="2635250" y="3911600"/>
          <p14:tracePt t="126299" x="2635250" y="3894138"/>
          <p14:tracePt t="126523" x="2635250" y="3884613"/>
          <p14:tracePt t="127099" x="2616200" y="3884613"/>
          <p14:tracePt t="127123" x="2606675" y="3884613"/>
          <p14:tracePt t="127139" x="2598738" y="3884613"/>
          <p14:tracePt t="127147" x="2589213" y="3884613"/>
          <p14:tracePt t="127163" x="2589213" y="3894138"/>
          <p14:tracePt t="127171" x="2589213" y="3911600"/>
          <p14:tracePt t="127178" x="2589213" y="3921125"/>
          <p14:tracePt t="127187" x="2589213" y="3957638"/>
          <p14:tracePt t="127196" x="2589213" y="3976688"/>
          <p14:tracePt t="127203" x="2589213" y="4013200"/>
          <p14:tracePt t="127213" x="2589213" y="4057650"/>
          <p14:tracePt t="127218" x="2589213" y="4086225"/>
          <p14:tracePt t="127227" x="2589213" y="4140200"/>
          <p14:tracePt t="127235" x="2606675" y="4186238"/>
          <p14:tracePt t="127243" x="2625725" y="4240213"/>
          <p14:tracePt t="127251" x="2652713" y="4303713"/>
          <p14:tracePt t="127259" x="2671763" y="4322763"/>
          <p14:tracePt t="127266" x="2679700" y="4340225"/>
          <p14:tracePt t="127275" x="2689225" y="4359275"/>
          <p14:tracePt t="127282" x="2708275" y="4386263"/>
          <p14:tracePt t="127298" x="2716213" y="4386263"/>
          <p14:tracePt t="127339" x="2725738" y="4386263"/>
          <p14:tracePt t="127355" x="2744788" y="4386263"/>
          <p14:tracePt t="127371" x="2752725" y="4386263"/>
          <p14:tracePt t="127411" x="2771775" y="4395788"/>
          <p14:tracePt t="127443" x="2781300" y="4395788"/>
          <p14:tracePt t="127451" x="2798763" y="4395788"/>
          <p14:tracePt t="127467" x="2808288" y="4395788"/>
          <p14:tracePt t="127475" x="2835275" y="4395788"/>
          <p14:tracePt t="127491" x="2844800" y="4395788"/>
          <p14:tracePt t="127499" x="2852738" y="4395788"/>
          <p14:tracePt t="127539" x="2862263" y="4405313"/>
          <p14:tracePt t="127563" x="2871788" y="4405313"/>
          <p14:tracePt t="127587" x="2871788" y="4422775"/>
          <p14:tracePt t="127715" x="2881313" y="4432300"/>
          <p14:tracePt t="127787" x="2889250" y="4432300"/>
          <p14:tracePt t="127819" x="2898775" y="4422775"/>
          <p14:tracePt t="127827" x="2908300" y="4422775"/>
          <p14:tracePt t="127835" x="2917825" y="4413250"/>
          <p14:tracePt t="127843" x="2925763" y="4413250"/>
          <p14:tracePt t="127851" x="2944813" y="4395788"/>
          <p14:tracePt t="127867" x="2962275" y="4386263"/>
          <p14:tracePt t="127931" x="2981325" y="4386263"/>
          <p14:tracePt t="127947" x="2990850" y="4376738"/>
          <p14:tracePt t="127971" x="3008313" y="4359275"/>
          <p14:tracePt t="127995" x="3017838" y="4349750"/>
          <p14:tracePt t="128019" x="3027363" y="4340225"/>
          <p14:tracePt t="128027" x="3035300" y="4340225"/>
          <p14:tracePt t="128083" x="3044825" y="4332288"/>
          <p14:tracePt t="128107" x="3054350" y="4332288"/>
          <p14:tracePt t="128131" x="3081338" y="4322763"/>
          <p14:tracePt t="128139" x="3090863" y="4313238"/>
          <p14:tracePt t="128155" x="3100388" y="4303713"/>
          <p14:tracePt t="128163" x="3108325" y="4303713"/>
          <p14:tracePt t="128171" x="3117850" y="4295775"/>
          <p14:tracePt t="128180" x="3127375" y="4286250"/>
          <p14:tracePt t="128187" x="3136900" y="4276725"/>
          <p14:tracePt t="128219" x="3144838" y="4268788"/>
          <p14:tracePt t="128275" x="3154363" y="4259263"/>
          <p14:tracePt t="128291" x="3171825" y="4249738"/>
          <p14:tracePt t="128307" x="3190875" y="4232275"/>
          <p14:tracePt t="128315" x="3208338" y="4222750"/>
          <p14:tracePt t="128323" x="3217863" y="4213225"/>
          <p14:tracePt t="128331" x="3227388" y="4213225"/>
          <p14:tracePt t="128339" x="3244850" y="4203700"/>
          <p14:tracePt t="128355" x="3254375" y="4195763"/>
          <p14:tracePt t="128371" x="3263900" y="4186238"/>
          <p14:tracePt t="128394" x="3273425" y="4176713"/>
          <p14:tracePt t="128403" x="3281363" y="4176713"/>
          <p14:tracePt t="128419" x="3290888" y="4167188"/>
          <p14:tracePt t="128435" x="3290888" y="4159250"/>
          <p14:tracePt t="128442" x="3300413" y="4149725"/>
          <p14:tracePt t="128474" x="3300413" y="4140200"/>
          <p14:tracePt t="128483" x="3300413" y="4122738"/>
          <p14:tracePt t="128490" x="3300413" y="4113213"/>
          <p14:tracePt t="128498" x="3300413" y="4103688"/>
          <p14:tracePt t="128506" x="3300413" y="4094163"/>
          <p14:tracePt t="128522" x="3300413" y="4086225"/>
          <p14:tracePt t="128539" x="3300413" y="4076700"/>
          <p14:tracePt t="128554" x="3300413" y="4067175"/>
          <p14:tracePt t="128563" x="3300413" y="4057650"/>
          <p14:tracePt t="128579" x="3300413" y="4040188"/>
          <p14:tracePt t="128587" x="3300413" y="4030663"/>
          <p14:tracePt t="128603" x="3300413" y="4013200"/>
          <p14:tracePt t="128619" x="3290888" y="4013200"/>
          <p14:tracePt t="128651" x="3290888" y="4003675"/>
          <p14:tracePt t="128667" x="3281363" y="3994150"/>
          <p14:tracePt t="128683" x="3273425" y="3984625"/>
          <p14:tracePt t="128690" x="3273425" y="3976688"/>
          <p14:tracePt t="128755" x="3273425" y="3957638"/>
          <p14:tracePt t="128851" x="3254375" y="3940175"/>
          <p14:tracePt t="128883" x="3244850" y="3940175"/>
          <p14:tracePt t="128915" x="3236913" y="3940175"/>
          <p14:tracePt t="129003" x="3227388" y="3930650"/>
          <p14:tracePt t="129067" x="3227388" y="3921125"/>
          <p14:tracePt t="129099" x="3227388" y="3911600"/>
          <p14:tracePt t="129114" x="3227388" y="3903663"/>
          <p14:tracePt t="129131" x="3227388" y="3894138"/>
          <p14:tracePt t="129139" x="3227388" y="3875088"/>
          <p14:tracePt t="129155" x="3227388" y="3867150"/>
          <p14:tracePt t="129179" x="3227388" y="3857625"/>
          <p14:tracePt t="129515" x="3227388" y="3848100"/>
          <p14:tracePt t="129523" x="3208338" y="3848100"/>
          <p14:tracePt t="129531" x="3181350" y="3848100"/>
          <p14:tracePt t="129539" x="3163888" y="3848100"/>
          <p14:tracePt t="129547" x="3117850" y="3848100"/>
          <p14:tracePt t="129555" x="3081338" y="3848100"/>
          <p14:tracePt t="129563" x="3044825" y="3848100"/>
          <p14:tracePt t="129570" x="3017838" y="3848100"/>
          <p14:tracePt t="129580" x="2998788" y="3848100"/>
          <p14:tracePt t="129587" x="2954338" y="3884613"/>
          <p14:tracePt t="129596" x="2925763" y="3884613"/>
          <p14:tracePt t="129603" x="2898775" y="3894138"/>
          <p14:tracePt t="129613" x="2844800" y="3903663"/>
          <p14:tracePt t="129619" x="2781300" y="3903663"/>
          <p14:tracePt t="129627" x="2708275" y="3930650"/>
          <p14:tracePt t="129635" x="2616200" y="3930650"/>
          <p14:tracePt t="129643" x="2543175" y="3930650"/>
          <p14:tracePt t="129651" x="2443163" y="3930650"/>
          <p14:tracePt t="129659" x="2352675" y="3930650"/>
          <p14:tracePt t="129667" x="2279650" y="3930650"/>
          <p14:tracePt t="129675" x="2206625" y="3930650"/>
          <p14:tracePt t="129682" x="2097088" y="3930650"/>
          <p14:tracePt t="129691" x="2024063" y="3930650"/>
          <p14:tracePt t="129698" x="1914525" y="3930650"/>
          <p14:tracePt t="129707" x="1824038" y="3930650"/>
          <p14:tracePt t="129714" x="1758950" y="3940175"/>
          <p14:tracePt t="129723" x="1704975" y="3940175"/>
          <p14:tracePt t="129731" x="1649413" y="3940175"/>
          <p14:tracePt t="129739" x="1604963" y="3940175"/>
          <p14:tracePt t="129747" x="1595438" y="3940175"/>
          <p14:tracePt t="129755" x="1558925" y="3940175"/>
          <p14:tracePt t="129763" x="1541463" y="3940175"/>
          <p14:tracePt t="129770" x="1522413" y="3948113"/>
          <p14:tracePt t="129780" x="1512888" y="3948113"/>
          <p14:tracePt t="129803" x="1504950" y="3957638"/>
          <p14:tracePt t="129813" x="1485900" y="3957638"/>
          <p14:tracePt t="129819" x="1458913" y="3976688"/>
          <p14:tracePt t="129827" x="1449388" y="3976688"/>
          <p14:tracePt t="129835" x="1422400" y="3976688"/>
          <p14:tracePt t="129843" x="1376363" y="3976688"/>
          <p14:tracePt t="129851" x="1339850" y="3976688"/>
          <p14:tracePt t="129859" x="1312863" y="3976688"/>
          <p14:tracePt t="129867" x="1266825" y="3976688"/>
          <p14:tracePt t="129875" x="1230313" y="3976688"/>
          <p14:tracePt t="129882" x="1212850" y="3976688"/>
          <p14:tracePt t="129891" x="1185863" y="3976688"/>
          <p14:tracePt t="129898" x="1166813" y="3976688"/>
          <p14:tracePt t="129915" x="1149350" y="3976688"/>
          <p14:tracePt t="129955" x="1139825" y="3976688"/>
          <p14:tracePt t="129979" x="1149350" y="3976688"/>
          <p14:tracePt t="129987" x="1230313" y="3976688"/>
          <p14:tracePt t="129995" x="1322388" y="3976688"/>
          <p14:tracePt t="130003" x="1449388" y="3984625"/>
          <p14:tracePt t="130013" x="1576388" y="3994150"/>
          <p14:tracePt t="130019" x="1677988" y="4021138"/>
          <p14:tracePt t="130027" x="1741488" y="4049713"/>
          <p14:tracePt t="130035" x="1795463" y="4049713"/>
          <p14:tracePt t="130043" x="1851025" y="4049713"/>
          <p14:tracePt t="130051" x="1878013" y="4049713"/>
          <p14:tracePt t="130059" x="1895475" y="4049713"/>
          <p14:tracePt t="130067" x="1924050" y="4049713"/>
          <p14:tracePt t="130075" x="1931988" y="4049713"/>
          <p14:tracePt t="130082" x="1951038" y="4049713"/>
          <p14:tracePt t="130098" x="1978025" y="4049713"/>
          <p14:tracePt t="130107" x="1997075" y="4040188"/>
          <p14:tracePt t="130115" x="2041525" y="4040188"/>
          <p14:tracePt t="130123" x="2078038" y="4030663"/>
          <p14:tracePt t="130131" x="2143125" y="4030663"/>
          <p14:tracePt t="130139" x="2197100" y="4030663"/>
          <p14:tracePt t="130147" x="2270125" y="4003675"/>
          <p14:tracePt t="130155" x="2333625" y="4003675"/>
          <p14:tracePt t="130163" x="2389188" y="3994150"/>
          <p14:tracePt t="130170" x="2433638" y="3994150"/>
          <p14:tracePt t="130180" x="2443163" y="3994150"/>
          <p14:tracePt t="130307" x="2462213" y="3994150"/>
          <p14:tracePt t="130315" x="2479675" y="3984625"/>
          <p14:tracePt t="130323" x="2489200" y="3984625"/>
          <p14:tracePt t="130332" x="2506663" y="3984625"/>
          <p14:tracePt t="130339" x="2516188" y="3976688"/>
          <p14:tracePt t="130371" x="2525713" y="3976688"/>
          <p14:tracePt t="130451" x="2525713" y="3967163"/>
          <p14:tracePt t="130475" x="2525713" y="3957638"/>
          <p14:tracePt t="130499" x="2525713" y="3948113"/>
          <p14:tracePt t="130579" x="2525713" y="3930650"/>
          <p14:tracePt t="130596" x="2525713" y="3911600"/>
          <p14:tracePt t="130619" x="2525713" y="3903663"/>
          <p14:tracePt t="130628" x="2525713" y="3875088"/>
          <p14:tracePt t="130635" x="2525713" y="3867150"/>
          <p14:tracePt t="130643" x="2516188" y="3840163"/>
          <p14:tracePt t="130651" x="2516188" y="3821113"/>
          <p14:tracePt t="130667" x="2516188" y="3794125"/>
          <p14:tracePt t="130675" x="2516188" y="3784600"/>
          <p14:tracePt t="130682" x="2516188" y="3775075"/>
          <p14:tracePt t="130691" x="2516188" y="3757613"/>
          <p14:tracePt t="130698" x="2516188" y="3748088"/>
          <p14:tracePt t="130707" x="2516188" y="3738563"/>
          <p14:tracePt t="130715" x="2525713" y="3738563"/>
          <p14:tracePt t="130731" x="2525713" y="3721100"/>
          <p14:tracePt t="130739" x="2533650" y="3702050"/>
          <p14:tracePt t="130746" x="2533650" y="3694113"/>
          <p14:tracePt t="130754" x="2533650" y="3665538"/>
          <p14:tracePt t="130763" x="2552700" y="3648075"/>
          <p14:tracePt t="130770" x="2562225" y="3629025"/>
          <p14:tracePt t="130779" x="2562225" y="3621088"/>
          <p14:tracePt t="130787" x="2562225" y="3611563"/>
          <p14:tracePt t="130796" x="2570163" y="3584575"/>
          <p14:tracePt t="130812" x="2579688" y="3565525"/>
          <p14:tracePt t="130827" x="2606675" y="3548063"/>
          <p14:tracePt t="130834" x="2606675" y="3538538"/>
          <p14:tracePt t="130843" x="2625725" y="3519488"/>
          <p14:tracePt t="130850" x="2635250" y="3511550"/>
          <p14:tracePt t="130859" x="2643188" y="3511550"/>
          <p14:tracePt t="130891" x="2652713" y="3511550"/>
          <p14:tracePt t="130923" x="2662238" y="3511550"/>
          <p14:tracePt t="130931" x="2679700" y="3511550"/>
          <p14:tracePt t="130955" x="2689225" y="3511550"/>
          <p14:tracePt t="130962" x="2716213" y="3511550"/>
          <p14:tracePt t="130971" x="2735263" y="3538538"/>
          <p14:tracePt t="130987" x="2735263" y="3548063"/>
          <p14:tracePt t="130996" x="2735263" y="3565525"/>
          <p14:tracePt t="131013" x="2735263" y="3584575"/>
          <p14:tracePt t="131019" x="2725738" y="3621088"/>
          <p14:tracePt t="131027" x="2716213" y="3621088"/>
          <p14:tracePt t="131035" x="2716213" y="3648075"/>
          <p14:tracePt t="131043" x="2698750" y="3665538"/>
          <p14:tracePt t="131051" x="2679700" y="3675063"/>
          <p14:tracePt t="131067" x="2679700" y="3711575"/>
          <p14:tracePt t="131074" x="2671763" y="3730625"/>
          <p14:tracePt t="131082" x="2662238" y="3748088"/>
          <p14:tracePt t="131091" x="2643188" y="3767138"/>
          <p14:tracePt t="131098" x="2635250" y="3775075"/>
          <p14:tracePt t="131114" x="2606675" y="3784600"/>
          <p14:tracePt t="131131" x="2589213" y="3803650"/>
          <p14:tracePt t="131139" x="2570163" y="3803650"/>
          <p14:tracePt t="131146" x="2562225" y="3803650"/>
          <p14:tracePt t="131163" x="2552700" y="3803650"/>
          <p14:tracePt t="131170" x="2533650" y="3803650"/>
          <p14:tracePt t="131180" x="2525713" y="3803650"/>
          <p14:tracePt t="131187" x="2516188" y="3794125"/>
          <p14:tracePt t="131203" x="2516188" y="3784600"/>
          <p14:tracePt t="131213" x="2506663" y="3767138"/>
          <p14:tracePt t="131219" x="2506663" y="3748088"/>
          <p14:tracePt t="131227" x="2498725" y="3721100"/>
          <p14:tracePt t="131235" x="2498725" y="3711575"/>
          <p14:tracePt t="131243" x="2498725" y="3702050"/>
          <p14:tracePt t="131251" x="2498725" y="3675063"/>
          <p14:tracePt t="131259" x="2498725" y="3665538"/>
          <p14:tracePt t="131275" x="2479675" y="3648075"/>
          <p14:tracePt t="131282" x="2479675" y="3629025"/>
          <p14:tracePt t="131291" x="2479675" y="3621088"/>
          <p14:tracePt t="131298" x="2479675" y="3602038"/>
          <p14:tracePt t="131307" x="2479675" y="3592513"/>
          <p14:tracePt t="131314" x="2479675" y="3584575"/>
          <p14:tracePt t="131323" x="2479675" y="3575050"/>
          <p14:tracePt t="131331" x="2498725" y="3548063"/>
          <p14:tracePt t="131339" x="2516188" y="3548063"/>
          <p14:tracePt t="131355" x="2543175" y="3548063"/>
          <p14:tracePt t="131371" x="2552700" y="3548063"/>
          <p14:tracePt t="131435" x="2562225" y="3548063"/>
          <p14:tracePt t="131451" x="2570163" y="3556000"/>
          <p14:tracePt t="131460" x="2579688" y="3592513"/>
          <p14:tracePt t="131467" x="2579688" y="3611563"/>
          <p14:tracePt t="131475" x="2579688" y="3638550"/>
          <p14:tracePt t="131483" x="2579688" y="3665538"/>
          <p14:tracePt t="131491" x="2579688" y="3684588"/>
          <p14:tracePt t="131499" x="2579688" y="3702050"/>
          <p14:tracePt t="131507" x="2579688" y="3721100"/>
          <p14:tracePt t="131515" x="2579688" y="3748088"/>
          <p14:tracePt t="131523" x="2579688" y="3775075"/>
          <p14:tracePt t="131539" x="2579688" y="3784600"/>
          <p14:tracePt t="131547" x="2579688" y="3794125"/>
          <p14:tracePt t="131555" x="2562225" y="3830638"/>
          <p14:tracePt t="131579" x="2552700" y="3830638"/>
          <p14:tracePt t="131586" x="2543175" y="3830638"/>
          <p14:tracePt t="131596" x="2525713" y="3830638"/>
          <p14:tracePt t="131602" x="2506663" y="3830638"/>
          <p14:tracePt t="131613" x="2479675" y="3830638"/>
          <p14:tracePt t="131618" x="2462213" y="3830638"/>
          <p14:tracePt t="131627" x="2443163" y="3830638"/>
          <p14:tracePt t="131634" x="2425700" y="3830638"/>
          <p14:tracePt t="131642" x="2425700" y="3821113"/>
          <p14:tracePt t="131666" x="2406650" y="3811588"/>
          <p14:tracePt t="131682" x="2406650" y="3794125"/>
          <p14:tracePt t="131706" x="2406650" y="3784600"/>
          <p14:tracePt t="131722" x="2416175" y="3767138"/>
          <p14:tracePt t="131747" x="2425700" y="3767138"/>
          <p14:tracePt t="131763" x="2433638" y="3767138"/>
          <p14:tracePt t="131778" x="2452688" y="3767138"/>
          <p14:tracePt t="131786" x="2462213" y="3767138"/>
          <p14:tracePt t="131795" x="2479675" y="3767138"/>
          <p14:tracePt t="131802" x="2516188" y="3767138"/>
          <p14:tracePt t="131812" x="2525713" y="3767138"/>
          <p14:tracePt t="131818" x="2562225" y="3767138"/>
          <p14:tracePt t="131826" x="2570163" y="3767138"/>
          <p14:tracePt t="131834" x="2579688" y="3767138"/>
          <p14:tracePt t="131858" x="2589213" y="3767138"/>
          <p14:tracePt t="131898" x="2589213" y="3775075"/>
          <p14:tracePt t="131939" x="2589213" y="3784600"/>
          <p14:tracePt t="131979" x="2589213" y="3803650"/>
          <p14:tracePt t="132003" x="2589213" y="3811588"/>
          <p14:tracePt t="132539" x="2589213" y="3821113"/>
          <p14:tracePt t="132554" x="2589213" y="3830638"/>
          <p14:tracePt t="132835" x="2589213" y="3848100"/>
          <p14:tracePt t="132843" x="2589213" y="3857625"/>
          <p14:tracePt t="132851" x="2589213" y="3867150"/>
          <p14:tracePt t="132859" x="2562225" y="3884613"/>
          <p14:tracePt t="132867" x="2516188" y="3921125"/>
          <p14:tracePt t="132875" x="2479675" y="3940175"/>
          <p14:tracePt t="132882" x="2433638" y="3967163"/>
          <p14:tracePt t="132890" x="2360613" y="3984625"/>
          <p14:tracePt t="132898" x="2316163" y="4003675"/>
          <p14:tracePt t="132907" x="2279650" y="4003675"/>
          <p14:tracePt t="132914" x="2233613" y="4021138"/>
          <p14:tracePt t="132923" x="2206625" y="4021138"/>
          <p14:tracePt t="132931" x="2179638" y="4021138"/>
          <p14:tracePt t="132939" x="2133600" y="4021138"/>
          <p14:tracePt t="132947" x="2106613" y="4030663"/>
          <p14:tracePt t="132955" x="2087563" y="4030663"/>
          <p14:tracePt t="132964" x="2005013" y="4030663"/>
          <p14:tracePt t="132971" x="1924050" y="4030663"/>
          <p14:tracePt t="132979" x="1814513" y="4030663"/>
          <p14:tracePt t="132987" x="1741488" y="4030663"/>
          <p14:tracePt t="132996" x="1649413" y="4030663"/>
          <p14:tracePt t="133003" x="1576388" y="4013200"/>
          <p14:tracePt t="133013" x="1476375" y="4003675"/>
          <p14:tracePt t="133019" x="1422400" y="3984625"/>
          <p14:tracePt t="133027" x="1366838" y="3948113"/>
          <p14:tracePt t="133043" x="1339850" y="3948113"/>
          <p14:tracePt t="133051" x="1322388" y="3940175"/>
          <p14:tracePt t="133059" x="1312863" y="3940175"/>
          <p14:tracePt t="133067" x="1285875" y="3930650"/>
          <p14:tracePt t="133075" x="1276350" y="3930650"/>
          <p14:tracePt t="133082" x="1266825" y="3930650"/>
          <p14:tracePt t="133090" x="1249363" y="3921125"/>
          <p14:tracePt t="133099" x="1230313" y="3921125"/>
          <p14:tracePt t="133107" x="1203325" y="3921125"/>
          <p14:tracePt t="133114" x="1176338" y="3921125"/>
          <p14:tracePt t="133123" x="1130300" y="3921125"/>
          <p14:tracePt t="133131" x="1093788" y="3921125"/>
          <p14:tracePt t="133139" x="1057275" y="3921125"/>
          <p14:tracePt t="133147" x="1030288" y="3911600"/>
          <p14:tracePt t="133155" x="1030288" y="3903663"/>
          <p14:tracePt t="133163" x="1003300" y="3894138"/>
          <p14:tracePt t="133180" x="993775" y="3884613"/>
          <p14:tracePt t="133187" x="984250" y="3875088"/>
          <p14:tracePt t="133196" x="966788" y="3875088"/>
          <p14:tracePt t="133203" x="939800" y="3875088"/>
          <p14:tracePt t="133213" x="884238" y="3875088"/>
          <p14:tracePt t="133219" x="830263" y="3875088"/>
          <p14:tracePt t="133227" x="738188" y="3875088"/>
          <p14:tracePt t="133235" x="655638" y="3867150"/>
          <p14:tracePt t="133243" x="584200" y="3867150"/>
          <p14:tracePt t="133251" x="528638" y="3867150"/>
          <p14:tracePt t="133259" x="501650" y="3867150"/>
          <p14:tracePt t="133267" x="482600" y="3867150"/>
          <p14:tracePt t="133275" x="465138" y="3867150"/>
          <p14:tracePt t="133283" x="455613" y="3867150"/>
          <p14:tracePt t="133323" x="438150" y="3867150"/>
          <p14:tracePt t="133339" x="409575" y="3875088"/>
          <p14:tracePt t="133347" x="392113" y="3875088"/>
          <p14:tracePt t="133355" x="373063" y="3875088"/>
          <p14:tracePt t="133363" x="346075" y="3875088"/>
          <p14:tracePt t="133371" x="336550" y="3875088"/>
          <p14:tracePt t="133379" x="319088" y="3875088"/>
          <p14:tracePt t="133396" x="309563" y="3875088"/>
          <p14:tracePt t="133434" x="301625" y="3875088"/>
          <p14:tracePt t="133451" x="273050" y="3875088"/>
          <p14:tracePt t="133459" x="228600" y="3875088"/>
          <p14:tracePt t="133467" x="200025" y="3875088"/>
          <p14:tracePt t="133474" x="163513" y="3875088"/>
          <p14:tracePt t="133483" x="100013" y="3867150"/>
          <p14:tracePt t="133491" x="82550" y="3867150"/>
          <p14:tracePt t="133498" x="53975" y="3857625"/>
          <p14:tracePt t="133514" x="46038" y="3857625"/>
          <p14:tracePt t="133554" x="36513" y="3857625"/>
          <p14:tracePt t="133571" x="26988" y="3857625"/>
          <p14:tracePt t="133587" x="17463" y="3857625"/>
          <p14:tracePt t="133595" x="9525" y="3857625"/>
          <p14:tracePt t="134091" x="90488" y="3811588"/>
          <p14:tracePt t="134098" x="200025" y="3811588"/>
          <p14:tracePt t="134106" x="319088" y="3811588"/>
          <p14:tracePt t="134114" x="446088" y="3811588"/>
          <p14:tracePt t="134122" x="584200" y="3811588"/>
          <p14:tracePt t="134131" x="711200" y="3811588"/>
          <p14:tracePt t="134138" x="793750" y="3811588"/>
          <p14:tracePt t="134147" x="866775" y="3830638"/>
          <p14:tracePt t="134154" x="947738" y="3840163"/>
          <p14:tracePt t="134163" x="984250" y="3840163"/>
          <p14:tracePt t="134170" x="1030288" y="3840163"/>
          <p14:tracePt t="134179" x="1066800" y="3848100"/>
          <p14:tracePt t="134186" x="1120775" y="3848100"/>
          <p14:tracePt t="134196" x="1185863" y="3848100"/>
          <p14:tracePt t="134202" x="1258888" y="3848100"/>
          <p14:tracePt t="134213" x="1330325" y="3848100"/>
          <p14:tracePt t="134218" x="1458913" y="3848100"/>
          <p14:tracePt t="134227" x="1604963" y="3848100"/>
          <p14:tracePt t="134234" x="1824038" y="3848100"/>
          <p14:tracePt t="134243" x="2005013" y="3848100"/>
          <p14:tracePt t="134250" x="2206625" y="3848100"/>
          <p14:tracePt t="134259" x="2389188" y="3884613"/>
          <p14:tracePt t="134266" x="2498725" y="3894138"/>
          <p14:tracePt t="134275" x="2562225" y="3911600"/>
          <p14:tracePt t="134282" x="2598738" y="3921125"/>
          <p14:tracePt t="134290" x="2606675" y="3921125"/>
          <p14:tracePt t="134306" x="2616200" y="3921125"/>
          <p14:tracePt t="134347" x="2625725" y="3930650"/>
          <p14:tracePt t="134354" x="2652713" y="3930650"/>
          <p14:tracePt t="134371" x="2679700" y="3930650"/>
          <p14:tracePt t="134378" x="2698750" y="3930650"/>
          <p14:tracePt t="134395" x="2708275" y="3930650"/>
          <p14:tracePt t="134403" x="2725738" y="3930650"/>
          <p14:tracePt t="134419" x="2735263" y="3930650"/>
          <p14:tracePt t="134450" x="2744788" y="3921125"/>
          <p14:tracePt t="134466" x="2744788" y="3911600"/>
          <p14:tracePt t="134482" x="2762250" y="3911600"/>
          <p14:tracePt t="134490" x="2789238" y="3911600"/>
          <p14:tracePt t="134499" x="2835275" y="3911600"/>
          <p14:tracePt t="134506" x="2889250" y="3903663"/>
          <p14:tracePt t="134514" x="2971800" y="3884613"/>
          <p14:tracePt t="134522" x="3063875" y="3875088"/>
          <p14:tracePt t="134531" x="3117850" y="3875088"/>
          <p14:tracePt t="134538" x="3144838" y="3857625"/>
          <p14:tracePt t="134547" x="3181350" y="3848100"/>
          <p14:tracePt t="134554" x="3200400" y="3840163"/>
          <p14:tracePt t="134563" x="3217863" y="3830638"/>
          <p14:tracePt t="134571" x="3227388" y="3821113"/>
          <p14:tracePt t="134779" x="3236913" y="3811588"/>
          <p14:tracePt t="134947" x="3236913" y="3821113"/>
          <p14:tracePt t="134955" x="3236913" y="3840163"/>
          <p14:tracePt t="134963" x="3208338" y="3875088"/>
          <p14:tracePt t="134971" x="3181350" y="3894138"/>
          <p14:tracePt t="134983" x="3117850" y="3921125"/>
          <p14:tracePt t="134988" x="3054350" y="3957638"/>
          <p14:tracePt t="134996" x="2962275" y="3994150"/>
          <p14:tracePt t="135002" x="2881313" y="4040188"/>
          <p14:tracePt t="135012" x="2781300" y="4067175"/>
          <p14:tracePt t="135019" x="2698750" y="4103688"/>
          <p14:tracePt t="135027" x="2625725" y="4130675"/>
          <p14:tracePt t="135034" x="2506663" y="4195763"/>
          <p14:tracePt t="135043" x="2452688" y="4195763"/>
          <p14:tracePt t="135051" x="2370138" y="4203700"/>
          <p14:tracePt t="135059" x="2297113" y="4203700"/>
          <p14:tracePt t="135067" x="2243138" y="4203700"/>
          <p14:tracePt t="135075" x="2133600" y="4203700"/>
          <p14:tracePt t="135083" x="2041525" y="4203700"/>
          <p14:tracePt t="135091" x="1914525" y="4195763"/>
          <p14:tracePt t="135099" x="1804988" y="4195763"/>
          <p14:tracePt t="135106" x="1685925" y="4159250"/>
          <p14:tracePt t="135114" x="1558925" y="4140200"/>
          <p14:tracePt t="135123" x="1431925" y="4130675"/>
          <p14:tracePt t="135131" x="1293813" y="4094163"/>
          <p14:tracePt t="135139" x="1222375" y="4094163"/>
          <p14:tracePt t="135147" x="1130300" y="4086225"/>
          <p14:tracePt t="135154" x="1039813" y="4067175"/>
          <p14:tracePt t="135163" x="974725" y="4057650"/>
          <p14:tracePt t="135171" x="920750" y="4057650"/>
          <p14:tracePt t="135179" x="893763" y="4057650"/>
          <p14:tracePt t="135187" x="847725" y="4057650"/>
          <p14:tracePt t="135196" x="811213" y="4040188"/>
          <p14:tracePt t="135203" x="774700" y="4030663"/>
          <p14:tracePt t="135212" x="738188" y="4013200"/>
          <p14:tracePt t="135218" x="701675" y="4013200"/>
          <p14:tracePt t="135227" x="692150" y="4013200"/>
          <p14:tracePt t="135234" x="647700" y="4003675"/>
          <p14:tracePt t="135243" x="620713" y="4003675"/>
          <p14:tracePt t="135251" x="611188" y="4003675"/>
          <p14:tracePt t="135259" x="555625" y="3994150"/>
          <p14:tracePt t="135275" x="555625" y="3984625"/>
          <p14:tracePt t="135283" x="547688" y="3976688"/>
          <p14:tracePt t="135290" x="528638" y="3976688"/>
          <p14:tracePt t="135306" x="519113" y="3976688"/>
          <p14:tracePt t="135314" x="511175" y="3976688"/>
          <p14:tracePt t="135323" x="501650" y="3976688"/>
          <p14:tracePt t="135331" x="465138" y="3940175"/>
          <p14:tracePt t="135338" x="446088" y="3921125"/>
          <p14:tracePt t="135347" x="428625" y="3911600"/>
          <p14:tracePt t="135354" x="409575" y="3884613"/>
          <p14:tracePt t="135363" x="392113" y="3875088"/>
          <p14:tracePt t="135371" x="382588" y="3867150"/>
          <p14:tracePt t="135380" x="373063" y="3867150"/>
          <p14:tracePt t="135387" x="346075" y="3848100"/>
          <p14:tracePt t="135396" x="336550" y="3840163"/>
          <p14:tracePt t="135402" x="319088" y="3830638"/>
          <p14:tracePt t="135413" x="282575" y="3830638"/>
          <p14:tracePt t="135419" x="246063" y="3821113"/>
          <p14:tracePt t="135427" x="228600" y="3821113"/>
          <p14:tracePt t="135434" x="200025" y="3803650"/>
          <p14:tracePt t="135467" x="192088" y="3794125"/>
          <p14:tracePt t="135531" x="192088" y="3784600"/>
          <p14:tracePt t="135587" x="200025" y="3784600"/>
          <p14:tracePt t="135612" x="219075" y="3784600"/>
          <p14:tracePt t="135627" x="236538" y="3775075"/>
          <p14:tracePt t="135659" x="246063" y="3757613"/>
          <p14:tracePt t="135707" x="255588" y="3738563"/>
          <p14:tracePt t="135747" x="265113" y="3730625"/>
          <p14:tracePt t="136099" x="255588" y="3738563"/>
          <p14:tracePt t="136108" x="255588" y="3748088"/>
          <p14:tracePt t="136115" x="246063" y="3757613"/>
          <p14:tracePt t="136122" x="236538" y="3757613"/>
          <p14:tracePt t="136147" x="236538" y="3784600"/>
          <p14:tracePt t="136155" x="228600" y="3794125"/>
          <p14:tracePt t="136171" x="228600" y="3803650"/>
          <p14:tracePt t="136195" x="228600" y="3821113"/>
          <p14:tracePt t="136387" x="228600" y="3803650"/>
          <p14:tracePt t="136412" x="228600" y="3794125"/>
          <p14:tracePt t="136451" x="236538" y="3794125"/>
          <p14:tracePt t="136923" x="292100" y="3794125"/>
          <p14:tracePt t="136931" x="365125" y="3794125"/>
          <p14:tracePt t="136938" x="474663" y="3794125"/>
          <p14:tracePt t="136947" x="638175" y="3794125"/>
          <p14:tracePt t="136955" x="784225" y="3794125"/>
          <p14:tracePt t="136963" x="930275" y="3794125"/>
          <p14:tracePt t="136970" x="1039813" y="3794125"/>
          <p14:tracePt t="136980" x="1112838" y="3794125"/>
          <p14:tracePt t="136986" x="1185863" y="3803650"/>
          <p14:tracePt t="136996" x="1230313" y="3811588"/>
          <p14:tracePt t="137002" x="1249363" y="3811588"/>
          <p14:tracePt t="137012" x="1285875" y="3811588"/>
          <p14:tracePt t="137018" x="1330325" y="3821113"/>
          <p14:tracePt t="137027" x="1349375" y="3821113"/>
          <p14:tracePt t="137035" x="1412875" y="3840163"/>
          <p14:tracePt t="137043" x="1458913" y="3848100"/>
          <p14:tracePt t="137050" x="1522413" y="3857625"/>
          <p14:tracePt t="137058" x="1631950" y="3857625"/>
          <p14:tracePt t="137066" x="1758950" y="3857625"/>
          <p14:tracePt t="137075" x="1851025" y="3857625"/>
          <p14:tracePt t="137082" x="1960563" y="3857625"/>
          <p14:tracePt t="137090" x="2033588" y="3867150"/>
          <p14:tracePt t="137099" x="2051050" y="3875088"/>
          <p14:tracePt t="137106" x="2078038" y="3875088"/>
          <p14:tracePt t="137130" x="2087563" y="3875088"/>
          <p14:tracePt t="137155" x="2097088" y="3875088"/>
          <p14:tracePt t="137162" x="2114550" y="3875088"/>
          <p14:tracePt t="137170" x="2133600" y="3875088"/>
          <p14:tracePt t="137179" x="2170113" y="3875088"/>
          <p14:tracePt t="137186" x="2187575" y="3875088"/>
          <p14:tracePt t="137196" x="2233613" y="3875088"/>
          <p14:tracePt t="137202" x="2260600" y="3875088"/>
          <p14:tracePt t="137212" x="2270125" y="3875088"/>
          <p14:tracePt t="137218" x="2279650" y="3875088"/>
          <p14:tracePt t="137250" x="2287588" y="3875088"/>
          <p14:tracePt t="137266" x="2297113" y="3867150"/>
          <p14:tracePt t="137275" x="2306638" y="3867150"/>
          <p14:tracePt t="137282" x="2324100" y="3867150"/>
          <p14:tracePt t="137290" x="2352675" y="3867150"/>
          <p14:tracePt t="137298" x="2370138" y="3867150"/>
          <p14:tracePt t="137306" x="2406650" y="3867150"/>
          <p14:tracePt t="137314" x="2479675" y="3867150"/>
          <p14:tracePt t="137323" x="2552700" y="3867150"/>
          <p14:tracePt t="137331" x="2643188" y="3867150"/>
          <p14:tracePt t="137338" x="2716213" y="3867150"/>
          <p14:tracePt t="137347" x="2798763" y="3867150"/>
          <p14:tracePt t="137355" x="2835275" y="3867150"/>
          <p14:tracePt t="137363" x="2862263" y="3867150"/>
          <p14:tracePt t="137370" x="2881313" y="3867150"/>
          <p14:tracePt t="137386" x="2889250" y="3857625"/>
          <p14:tracePt t="137411" x="2908300" y="3857625"/>
          <p14:tracePt t="137418" x="2917825" y="3857625"/>
          <p14:tracePt t="137427" x="2925763" y="3857625"/>
          <p14:tracePt t="137443" x="2944813" y="3857625"/>
          <p14:tracePt t="137450" x="2954338" y="3857625"/>
          <p14:tracePt t="137458" x="2962275" y="3857625"/>
          <p14:tracePt t="137466" x="2971800" y="3857625"/>
          <p14:tracePt t="137482" x="2990850" y="3857625"/>
          <p14:tracePt t="137683" x="2998788" y="3857625"/>
          <p14:tracePt t="137707" x="3017838" y="3848100"/>
          <p14:tracePt t="137732" x="3027363" y="3848100"/>
          <p14:tracePt t="137739" x="3035300" y="3840163"/>
          <p14:tracePt t="137755" x="3044825" y="3840163"/>
          <p14:tracePt t="137771" x="3063875" y="3821113"/>
          <p14:tracePt t="137803" x="3071813" y="3811588"/>
          <p14:tracePt t="137819" x="3081338" y="3811588"/>
          <p14:tracePt t="137899" x="3090863" y="3811588"/>
          <p14:tracePt t="137907" x="3108325" y="3803650"/>
          <p14:tracePt t="137915" x="3117850" y="3794125"/>
          <p14:tracePt t="137931" x="3127375" y="3784600"/>
          <p14:tracePt t="138243" x="3127375" y="3775075"/>
          <p14:tracePt t="138250" x="3144838" y="3775075"/>
          <p14:tracePt t="138258" x="3154363" y="3775075"/>
          <p14:tracePt t="138266" x="3190875" y="3775075"/>
          <p14:tracePt t="138275" x="3208338" y="3775075"/>
          <p14:tracePt t="138282" x="3236913" y="3775075"/>
          <p14:tracePt t="138290" x="3244850" y="3775075"/>
          <p14:tracePt t="138298" x="3254375" y="3775075"/>
          <p14:tracePt t="138306" x="3281363" y="3775075"/>
          <p14:tracePt t="138323" x="3290888" y="3775075"/>
          <p14:tracePt t="138331" x="3300413" y="3775075"/>
          <p14:tracePt t="138347" x="3317875" y="3775075"/>
          <p14:tracePt t="138435" x="3327400" y="3775075"/>
          <p14:tracePt t="138467" x="3336925" y="3775075"/>
          <p14:tracePt t="138476" x="3346450" y="3775075"/>
          <p14:tracePt t="138491" x="3363913" y="3775075"/>
          <p14:tracePt t="138531" x="3373438" y="3775075"/>
          <p14:tracePt t="138547" x="3382963" y="3775075"/>
          <p14:tracePt t="138563" x="3400425" y="3775075"/>
          <p14:tracePt t="138619" x="3409950" y="3775075"/>
          <p14:tracePt t="138643" x="3409950" y="3784600"/>
          <p14:tracePt t="138651" x="3409950" y="3794125"/>
          <p14:tracePt t="138659" x="3409950" y="3821113"/>
          <p14:tracePt t="138667" x="3363913" y="3821113"/>
          <p14:tracePt t="138675" x="3346450" y="3830638"/>
          <p14:tracePt t="138683" x="3309938" y="3830638"/>
          <p14:tracePt t="138691" x="3263900" y="3840163"/>
          <p14:tracePt t="138698" x="3244850" y="3840163"/>
          <p14:tracePt t="138707" x="3217863" y="3848100"/>
          <p14:tracePt t="138723" x="3208338" y="3848100"/>
          <p14:tracePt t="138875" x="3200400" y="3848100"/>
          <p14:tracePt t="138914" x="3181350" y="3848100"/>
          <p14:tracePt t="138923" x="3171825" y="3848100"/>
          <p14:tracePt t="138931" x="3163888" y="3848100"/>
          <p14:tracePt t="138939" x="3136900" y="3848100"/>
          <p14:tracePt t="138947" x="3127375" y="3848100"/>
          <p14:tracePt t="138955" x="3108325" y="3867150"/>
          <p14:tracePt t="138963" x="3100388" y="3867150"/>
          <p14:tracePt t="138971" x="3090863" y="3867150"/>
          <p14:tracePt t="138987" x="3081338" y="3867150"/>
          <p14:tracePt t="139003" x="3063875" y="3867150"/>
          <p14:tracePt t="139013" x="3044825" y="3867150"/>
          <p14:tracePt t="139019" x="3035300" y="3867150"/>
          <p14:tracePt t="139027" x="3008313" y="3867150"/>
          <p14:tracePt t="139035" x="2998788" y="3867150"/>
          <p14:tracePt t="139051" x="2990850" y="3867150"/>
          <p14:tracePt t="139155" x="3008313" y="3867150"/>
          <p14:tracePt t="139163" x="3054350" y="3867150"/>
          <p14:tracePt t="139171" x="3090863" y="3867150"/>
          <p14:tracePt t="139183" x="3163888" y="3867150"/>
          <p14:tracePt t="139187" x="3200400" y="3867150"/>
          <p14:tracePt t="139200" x="3217863" y="3867150"/>
          <p14:tracePt t="139203" x="3227388" y="3867150"/>
          <p14:tracePt t="139213" x="3244850" y="3867150"/>
          <p14:tracePt t="139251" x="3254375" y="3867150"/>
          <p14:tracePt t="139339" x="3273425" y="3875088"/>
          <p14:tracePt t="139443" x="3290888" y="3875088"/>
          <p14:tracePt t="139451" x="3309938" y="3875088"/>
          <p14:tracePt t="139475" x="3327400" y="3875088"/>
          <p14:tracePt t="139484" x="3336925" y="3875088"/>
          <p14:tracePt t="139491" x="3346450" y="3875088"/>
          <p14:tracePt t="139499" x="3373438" y="3875088"/>
          <p14:tracePt t="139515" x="3382963" y="3875088"/>
          <p14:tracePt t="139538" x="3400425" y="3875088"/>
          <p14:tracePt t="139546" x="3400425" y="3867150"/>
          <p14:tracePt t="139570" x="3419475" y="3848100"/>
          <p14:tracePt t="139586" x="3427413" y="3830638"/>
          <p14:tracePt t="139611" x="3427413" y="3821113"/>
          <p14:tracePt t="139643" x="3427413" y="3811588"/>
          <p14:tracePt t="139659" x="3427413" y="3794125"/>
          <p14:tracePt t="139682" x="3427413" y="3784600"/>
          <p14:tracePt t="139690" x="3436938" y="3775075"/>
          <p14:tracePt t="139707" x="3446463" y="3757613"/>
          <p14:tracePt t="139714" x="3482975" y="3730625"/>
          <p14:tracePt t="139731" x="3482975" y="3721100"/>
          <p14:tracePt t="139738" x="3490913" y="3711575"/>
          <p14:tracePt t="139747" x="3509963" y="3694113"/>
          <p14:tracePt t="139755" x="3519488" y="3684588"/>
          <p14:tracePt t="139770" x="3527425" y="3675063"/>
          <p14:tracePt t="139780" x="3546475" y="3657600"/>
          <p14:tracePt t="139786" x="3563938" y="3648075"/>
          <p14:tracePt t="139802" x="3573463" y="3638550"/>
          <p14:tracePt t="139812" x="3600450" y="3602038"/>
          <p14:tracePt t="139819" x="3619500" y="3584575"/>
          <p14:tracePt t="139827" x="3629025" y="3565525"/>
          <p14:tracePt t="139835" x="3646488" y="3548063"/>
          <p14:tracePt t="139842" x="3656013" y="3529013"/>
          <p14:tracePt t="139850" x="3665538" y="3519488"/>
          <p14:tracePt t="139858" x="3665538" y="3511550"/>
          <p14:tracePt t="139866" x="3673475" y="3502025"/>
          <p14:tracePt t="139963" x="3673475" y="3492500"/>
          <p14:tracePt t="139971" x="3665538" y="3492500"/>
          <p14:tracePt t="139981" x="3656013" y="3492500"/>
          <p14:tracePt t="139987" x="3646488" y="3492500"/>
          <p14:tracePt t="139998" x="3600450" y="3492500"/>
          <p14:tracePt t="140003" x="3573463" y="3492500"/>
          <p14:tracePt t="140013" x="3563938" y="3492500"/>
          <p14:tracePt t="140027" x="3546475" y="3492500"/>
          <p14:tracePt t="140043" x="3527425" y="3492500"/>
          <p14:tracePt t="140123" x="3527425" y="3475038"/>
          <p14:tracePt t="140131" x="3527425" y="3455988"/>
          <p14:tracePt t="140139" x="3536950" y="3438525"/>
          <p14:tracePt t="140147" x="3536950" y="3429000"/>
          <p14:tracePt t="140155" x="3556000" y="3419475"/>
          <p14:tracePt t="140164" x="3563938" y="3402013"/>
          <p14:tracePt t="140171" x="3573463" y="3375025"/>
          <p14:tracePt t="140181" x="3582988" y="3355975"/>
          <p14:tracePt t="140187" x="3582988" y="3328988"/>
          <p14:tracePt t="140197" x="3619500" y="3282950"/>
          <p14:tracePt t="140203" x="3619500" y="3246438"/>
          <p14:tracePt t="140213" x="3629025" y="3173413"/>
          <p14:tracePt t="140219" x="3656013" y="3090863"/>
          <p14:tracePt t="140227" x="3665538" y="3063875"/>
          <p14:tracePt t="140234" x="3683000" y="3009900"/>
          <p14:tracePt t="140243" x="3692525" y="2982913"/>
          <p14:tracePt t="140251" x="3692525" y="2936875"/>
          <p14:tracePt t="140259" x="3692525" y="2917825"/>
          <p14:tracePt t="140267" x="3692525" y="2900363"/>
          <p14:tracePt t="140275" x="3692525" y="2890838"/>
          <p14:tracePt t="140355" x="3702050" y="2873375"/>
          <p14:tracePt t="140371" x="3702050" y="2863850"/>
          <p14:tracePt t="140499" x="3719513" y="2836863"/>
          <p14:tracePt t="140506" x="3746500" y="2817813"/>
          <p14:tracePt t="140514" x="3756025" y="2800350"/>
          <p14:tracePt t="140522" x="3756025" y="2790825"/>
          <p14:tracePt t="140531" x="3765550" y="2781300"/>
          <p14:tracePt t="140538" x="3775075" y="2771775"/>
          <p14:tracePt t="140547" x="3783013" y="2763838"/>
          <p14:tracePt t="140579" x="3783013" y="2754313"/>
          <p14:tracePt t="140595" x="3792538" y="2754313"/>
          <p14:tracePt t="140602" x="3810000" y="2735263"/>
          <p14:tracePt t="140723" x="3810000" y="2744788"/>
          <p14:tracePt t="140731" x="3810000" y="2781300"/>
          <p14:tracePt t="140739" x="3810000" y="2836863"/>
          <p14:tracePt t="140749" x="3810000" y="2881313"/>
          <p14:tracePt t="140755" x="3810000" y="2946400"/>
          <p14:tracePt t="140766" x="3810000" y="3017838"/>
          <p14:tracePt t="140771" x="3810000" y="3127375"/>
          <p14:tracePt t="140782" x="3792538" y="3228975"/>
          <p14:tracePt t="140787" x="3765550" y="3338513"/>
          <p14:tracePt t="140797" x="3719513" y="3455988"/>
          <p14:tracePt t="140803" x="3702050" y="3548063"/>
          <p14:tracePt t="140811" x="3665538" y="3648075"/>
          <p14:tracePt t="140819" x="3636963" y="3757613"/>
          <p14:tracePt t="140827" x="3619500" y="3857625"/>
          <p14:tracePt t="140835" x="3600450" y="3911600"/>
          <p14:tracePt t="140843" x="3582988" y="3976688"/>
          <p14:tracePt t="140852" x="3582988" y="4013200"/>
          <p14:tracePt t="140858" x="3582988" y="4021138"/>
          <p14:tracePt t="141043" x="3582988" y="4013200"/>
          <p14:tracePt t="141091" x="3582988" y="4003675"/>
          <p14:tracePt t="141123" x="3582988" y="3984625"/>
          <p14:tracePt t="141147" x="3582988" y="3976688"/>
          <p14:tracePt t="141162" x="3582988" y="3967163"/>
          <p14:tracePt t="141187" x="3619500" y="3967163"/>
          <p14:tracePt t="141195" x="3646488" y="3967163"/>
          <p14:tracePt t="141203" x="3683000" y="3967163"/>
          <p14:tracePt t="141331" x="3709988" y="3967163"/>
          <p14:tracePt t="141347" x="3719513" y="3967163"/>
          <p14:tracePt t="141355" x="3738563" y="3967163"/>
          <p14:tracePt t="141371" x="3765550" y="3948113"/>
          <p14:tracePt t="141379" x="3775075" y="3948113"/>
          <p14:tracePt t="141387" x="3783013" y="3930650"/>
          <p14:tracePt t="141403" x="3792538" y="3894138"/>
          <p14:tracePt t="141410" x="3829050" y="3867150"/>
          <p14:tracePt t="141426" x="3838575" y="3840163"/>
          <p14:tracePt t="141435" x="3846513" y="3821113"/>
          <p14:tracePt t="141442" x="3865563" y="3794125"/>
          <p14:tracePt t="141451" x="3875088" y="3775075"/>
          <p14:tracePt t="141459" x="3883025" y="3775075"/>
          <p14:tracePt t="141467" x="3892550" y="3767138"/>
          <p14:tracePt t="141491" x="3902075" y="3757613"/>
          <p14:tracePt t="141506" x="3911600" y="3748088"/>
          <p14:tracePt t="141523" x="3938588" y="3748088"/>
          <p14:tracePt t="141531" x="3948113" y="3748088"/>
          <p14:tracePt t="141539" x="3984625" y="3748088"/>
          <p14:tracePt t="141547" x="3992563" y="3748088"/>
          <p14:tracePt t="141555" x="4002088" y="3748088"/>
          <p14:tracePt t="141563" x="4021138" y="3748088"/>
          <p14:tracePt t="141580" x="4029075" y="3748088"/>
          <p14:tracePt t="141596" x="4038600" y="3748088"/>
          <p14:tracePt t="141691" x="4048125" y="3748088"/>
          <p14:tracePt t="141747" x="4065588" y="3748088"/>
          <p14:tracePt t="141755" x="4075113" y="3748088"/>
          <p14:tracePt t="141771" x="4075113" y="3738563"/>
          <p14:tracePt t="141787" x="4084638" y="3738563"/>
          <p14:tracePt t="141812" x="4094163" y="3730625"/>
          <p14:tracePt t="141915" x="4102100" y="3730625"/>
          <p14:tracePt t="141923" x="4111625" y="3730625"/>
          <p14:tracePt t="141931" x="4121150" y="3730625"/>
          <p14:tracePt t="141939" x="4129088" y="3730625"/>
          <p14:tracePt t="141948" x="4138613" y="3721100"/>
          <p14:tracePt t="141955" x="4148138" y="3721100"/>
          <p14:tracePt t="141963" x="4157663" y="3721100"/>
          <p14:tracePt t="141971" x="4175125" y="3702050"/>
          <p14:tracePt t="141980" x="4194175" y="3702050"/>
          <p14:tracePt t="141987" x="4202113" y="3702050"/>
          <p14:tracePt t="141997" x="4230688" y="3694113"/>
          <p14:tracePt t="142003" x="4238625" y="3694113"/>
          <p14:tracePt t="142019" x="4267200" y="3694113"/>
          <p14:tracePt t="142027" x="4275138" y="3694113"/>
          <p14:tracePt t="142035" x="4284663" y="3694113"/>
          <p14:tracePt t="142043" x="4294188" y="3694113"/>
          <p14:tracePt t="142051" x="4311650" y="3694113"/>
          <p14:tracePt t="142059" x="4321175" y="3694113"/>
          <p14:tracePt t="142075" x="4330700" y="3694113"/>
          <p14:tracePt t="142091" x="4357688" y="3694113"/>
          <p14:tracePt t="142098" x="4367213" y="3694113"/>
          <p14:tracePt t="142107" x="4376738" y="3694113"/>
          <p14:tracePt t="142203" x="4403725" y="3694113"/>
          <p14:tracePt t="142227" x="4413250" y="3702050"/>
          <p14:tracePt t="142235" x="4421188" y="3711575"/>
          <p14:tracePt t="142315" x="4430713" y="3711575"/>
          <p14:tracePt t="142699" x="4440238" y="3711575"/>
          <p14:tracePt t="142739" x="4457700" y="3711575"/>
          <p14:tracePt t="142747" x="4476750" y="3711575"/>
          <p14:tracePt t="142755" x="4494213" y="3711575"/>
          <p14:tracePt t="142764" x="4503738" y="3711575"/>
          <p14:tracePt t="142771" x="4513263" y="3711575"/>
          <p14:tracePt t="142780" x="4521200" y="3711575"/>
          <p14:tracePt t="142796" x="4530725" y="3711575"/>
          <p14:tracePt t="142834" x="4540250" y="3721100"/>
          <p14:tracePt t="142851" x="4557713" y="3738563"/>
          <p14:tracePt t="142858" x="4567238" y="3748088"/>
          <p14:tracePt t="142866" x="4576763" y="3757613"/>
          <p14:tracePt t="142890" x="4576763" y="3767138"/>
          <p14:tracePt t="142930" x="4586288" y="3775075"/>
          <p14:tracePt t="143275" x="4586288" y="3784600"/>
          <p14:tracePt t="143282" x="4594225" y="3784600"/>
          <p14:tracePt t="143475" x="4603750" y="3784600"/>
          <p14:tracePt t="143483" x="4613275" y="3784600"/>
          <p14:tracePt t="143491" x="4622800" y="3794125"/>
          <p14:tracePt t="143499" x="4630738" y="3803650"/>
          <p14:tracePt t="143507" x="4649788" y="3821113"/>
          <p14:tracePt t="143523" x="4649788" y="3830638"/>
          <p14:tracePt t="143539" x="4659313" y="3830638"/>
          <p14:tracePt t="143555" x="4659313" y="3848100"/>
          <p14:tracePt t="143564" x="4659313" y="3857625"/>
          <p14:tracePt t="143571" x="4667250" y="3875088"/>
          <p14:tracePt t="143580" x="4667250" y="3894138"/>
          <p14:tracePt t="143587" x="4686300" y="3921125"/>
          <p14:tracePt t="143597" x="4686300" y="3930650"/>
          <p14:tracePt t="143603" x="4686300" y="3948113"/>
          <p14:tracePt t="143611" x="4695825" y="3957638"/>
          <p14:tracePt t="143619" x="4703763" y="3967163"/>
          <p14:tracePt t="143651" x="4703763" y="3976688"/>
          <p14:tracePt t="143675" x="4713288" y="3984625"/>
          <p14:tracePt t="143699" x="4713288" y="3994150"/>
          <p14:tracePt t="143706" x="4730750" y="4013200"/>
          <p14:tracePt t="143715" x="4730750" y="4021138"/>
          <p14:tracePt t="143739" x="4730750" y="4030663"/>
          <p14:tracePt t="143770" x="4730750" y="4040188"/>
          <p14:tracePt t="143781" x="4740275" y="4040188"/>
          <p14:tracePt t="143811" x="4749800" y="4057650"/>
          <p14:tracePt t="143827" x="4759325" y="4067175"/>
          <p14:tracePt t="143835" x="4759325" y="4076700"/>
          <p14:tracePt t="143843" x="4767263" y="4076700"/>
          <p14:tracePt t="143859" x="4795838" y="4086225"/>
          <p14:tracePt t="143867" x="4803775" y="4094163"/>
          <p14:tracePt t="143874" x="4813300" y="4094163"/>
          <p14:tracePt t="143883" x="4832350" y="4113213"/>
          <p14:tracePt t="143898" x="4849813" y="4113213"/>
          <p14:tracePt t="143913" x="4868863" y="4122738"/>
          <p14:tracePt t="143915" x="4895850" y="4122738"/>
          <p14:tracePt t="143922" x="4922838" y="4122738"/>
          <p14:tracePt t="143931" x="4968875" y="4122738"/>
          <p14:tracePt t="143938" x="4986338" y="4122738"/>
          <p14:tracePt t="143946" x="5005388" y="4122738"/>
          <p14:tracePt t="143954" x="5022850" y="4113213"/>
          <p14:tracePt t="143963" x="5049838" y="4103688"/>
          <p14:tracePt t="143970" x="5059363" y="4103688"/>
          <p14:tracePt t="144203" x="5068888" y="4094163"/>
          <p14:tracePt t="144226" x="5068888" y="4086225"/>
          <p14:tracePt t="144234" x="5068888" y="4076700"/>
          <p14:tracePt t="144258" x="5059363" y="4067175"/>
          <p14:tracePt t="144266" x="5049838" y="4057650"/>
          <p14:tracePt t="144282" x="5032375" y="4040188"/>
          <p14:tracePt t="144290" x="5005388" y="4021138"/>
          <p14:tracePt t="144298" x="4978400" y="4013200"/>
          <p14:tracePt t="144306" x="4941888" y="4003675"/>
          <p14:tracePt t="144315" x="4895850" y="3967163"/>
          <p14:tracePt t="144322" x="4849813" y="3948113"/>
          <p14:tracePt t="144331" x="4803775" y="3911600"/>
          <p14:tracePt t="144338" x="4786313" y="3903663"/>
          <p14:tracePt t="144347" x="4767263" y="3884613"/>
          <p14:tracePt t="144354" x="4740275" y="3848100"/>
          <p14:tracePt t="144363" x="4713288" y="3830638"/>
          <p14:tracePt t="144370" x="4686300" y="3803650"/>
          <p14:tracePt t="144380" x="4667250" y="3784600"/>
          <p14:tracePt t="144386" x="4630738" y="3757613"/>
          <p14:tracePt t="144397" x="4576763" y="3711575"/>
          <p14:tracePt t="144402" x="4513263" y="3684588"/>
          <p14:tracePt t="144410" x="4457700" y="3675063"/>
          <p14:tracePt t="144418" x="4376738" y="3638550"/>
          <p14:tracePt t="144426" x="4275138" y="3575050"/>
          <p14:tracePt t="144434" x="4194175" y="3556000"/>
          <p14:tracePt t="144442" x="4129088" y="3502025"/>
          <p14:tracePt t="144450" x="4084638" y="3492500"/>
          <p14:tracePt t="144458" x="4038600" y="3455988"/>
          <p14:tracePt t="144467" x="4021138" y="3446463"/>
          <p14:tracePt t="144474" x="4002088" y="3429000"/>
          <p14:tracePt t="144482" x="3975100" y="3392488"/>
          <p14:tracePt t="144490" x="3948113" y="3375025"/>
          <p14:tracePt t="144498" x="3948113" y="3355975"/>
          <p14:tracePt t="144506" x="3948113" y="3319463"/>
          <p14:tracePt t="144515" x="3938588" y="3282950"/>
          <p14:tracePt t="144522" x="3919538" y="3255963"/>
          <p14:tracePt t="144531" x="3919538" y="3236913"/>
          <p14:tracePt t="144538" x="3919538" y="3200400"/>
          <p14:tracePt t="144547" x="3919538" y="3192463"/>
          <p14:tracePt t="144554" x="3919538" y="3163888"/>
          <p14:tracePt t="144563" x="3919538" y="3146425"/>
          <p14:tracePt t="144570" x="3919538" y="3127375"/>
          <p14:tracePt t="144580" x="3919538" y="3119438"/>
          <p14:tracePt t="144586" x="3919538" y="3100388"/>
          <p14:tracePt t="144597" x="3919538" y="3063875"/>
          <p14:tracePt t="144602" x="3919538" y="3027363"/>
          <p14:tracePt t="144611" x="3919538" y="3017838"/>
          <p14:tracePt t="144618" x="3919538" y="2982913"/>
          <p14:tracePt t="144626" x="3929063" y="2954338"/>
          <p14:tracePt t="144634" x="3929063" y="2927350"/>
          <p14:tracePt t="144643" x="3929063" y="2917825"/>
          <p14:tracePt t="144650" x="3929063" y="2890838"/>
          <p14:tracePt t="144666" x="3929063" y="2881313"/>
          <p14:tracePt t="144674" x="3929063" y="2873375"/>
          <p14:tracePt t="144786" x="3929063" y="2863850"/>
          <p14:tracePt t="144811" x="3938588" y="2854325"/>
          <p14:tracePt t="144818" x="3956050" y="2844800"/>
          <p14:tracePt t="144843" x="3965575" y="2844800"/>
          <p14:tracePt t="144858" x="3975100" y="2844800"/>
          <p14:tracePt t="144866" x="3992563" y="2844800"/>
          <p14:tracePt t="144874" x="3992563" y="2836863"/>
          <p14:tracePt t="144883" x="4002088" y="2836863"/>
          <p14:tracePt t="144890" x="4011613" y="2836863"/>
          <p14:tracePt t="144898" x="4029075" y="2836863"/>
          <p14:tracePt t="144906" x="4038600" y="2836863"/>
          <p14:tracePt t="144931" x="4048125" y="2836863"/>
          <p14:tracePt t="145148" x="4057650" y="2836863"/>
          <p14:tracePt t="145170" x="4065588" y="2836863"/>
          <p14:tracePt t="145179" x="4075113" y="2844800"/>
          <p14:tracePt t="145196" x="4084638" y="2854325"/>
          <p14:tracePt t="145202" x="4102100" y="2863850"/>
          <p14:tracePt t="145210" x="4121150" y="2873375"/>
          <p14:tracePt t="145218" x="4129088" y="2881313"/>
          <p14:tracePt t="145226" x="4157663" y="2900363"/>
          <p14:tracePt t="145234" x="4175125" y="2900363"/>
          <p14:tracePt t="145242" x="4221163" y="2927350"/>
          <p14:tracePt t="145250" x="4230688" y="2927350"/>
          <p14:tracePt t="145258" x="4267200" y="2946400"/>
          <p14:tracePt t="145266" x="4303713" y="2954338"/>
          <p14:tracePt t="145274" x="4311650" y="2954338"/>
          <p14:tracePt t="145282" x="4340225" y="2982913"/>
          <p14:tracePt t="145290" x="4357688" y="2982913"/>
          <p14:tracePt t="145298" x="4367213" y="2990850"/>
          <p14:tracePt t="145306" x="4394200" y="3017838"/>
          <p14:tracePt t="145315" x="4403725" y="3027363"/>
          <p14:tracePt t="145322" x="4421188" y="3046413"/>
          <p14:tracePt t="145331" x="4448175" y="3082925"/>
          <p14:tracePt t="145338" x="4467225" y="3109913"/>
          <p14:tracePt t="145346" x="4494213" y="3136900"/>
          <p14:tracePt t="145354" x="4513263" y="3173413"/>
          <p14:tracePt t="145363" x="4521200" y="3173413"/>
          <p14:tracePt t="145370" x="4530725" y="3182938"/>
          <p14:tracePt t="145386" x="4540250" y="3182938"/>
          <p14:tracePt t="145396" x="4549775" y="3182938"/>
          <p14:tracePt t="145411" x="4557713" y="3182938"/>
          <p14:tracePt t="145418" x="4576763" y="3182938"/>
          <p14:tracePt t="145498" x="4594225" y="3182938"/>
          <p14:tracePt t="145506" x="4603750" y="3173413"/>
          <p14:tracePt t="145522" x="4603750" y="3163888"/>
          <p14:tracePt t="145531" x="4603750" y="3146425"/>
          <p14:tracePt t="145538" x="4603750" y="3127375"/>
          <p14:tracePt t="145547" x="4603750" y="3119438"/>
          <p14:tracePt t="145554" x="4603750" y="3090863"/>
          <p14:tracePt t="145563" x="4603750" y="3082925"/>
          <p14:tracePt t="145586" x="4603750" y="3054350"/>
          <p14:tracePt t="145596" x="4603750" y="3046413"/>
          <p14:tracePt t="145602" x="4603750" y="3036888"/>
          <p14:tracePt t="145610" x="4557713" y="3009900"/>
          <p14:tracePt t="145618" x="4513263" y="2982913"/>
          <p14:tracePt t="145626" x="4440238" y="2954338"/>
          <p14:tracePt t="145634" x="4357688" y="2927350"/>
          <p14:tracePt t="145642" x="4330700" y="2917825"/>
          <p14:tracePt t="145650" x="4267200" y="2909888"/>
          <p14:tracePt t="145658" x="4230688" y="2900363"/>
          <p14:tracePt t="145666" x="4221163" y="2890838"/>
          <p14:tracePt t="145706" x="4202113" y="2890838"/>
          <p14:tracePt t="145715" x="4194175" y="2890838"/>
          <p14:tracePt t="145731" x="4157663" y="2890838"/>
          <p14:tracePt t="145738" x="4129088" y="2890838"/>
          <p14:tracePt t="145747" x="4075113" y="2890838"/>
          <p14:tracePt t="145754" x="4048125" y="2890838"/>
          <p14:tracePt t="145763" x="4002088" y="2881313"/>
          <p14:tracePt t="145770" x="3984625" y="2881313"/>
          <p14:tracePt t="145779" x="3948113" y="2873375"/>
          <p14:tracePt t="145866" x="3929063" y="2881313"/>
          <p14:tracePt t="146154" x="3929063" y="2890838"/>
          <p14:tracePt t="146164" x="3929063" y="2909888"/>
          <p14:tracePt t="146170" x="3984625" y="2946400"/>
          <p14:tracePt t="146180" x="4075113" y="2954338"/>
          <p14:tracePt t="146186" x="4194175" y="3009900"/>
          <p14:tracePt t="146197" x="4330700" y="3073400"/>
          <p14:tracePt t="146202" x="4494213" y="3146425"/>
          <p14:tracePt t="146210" x="4649788" y="3192463"/>
          <p14:tracePt t="146218" x="4849813" y="3292475"/>
          <p14:tracePt t="146226" x="4995863" y="3382963"/>
          <p14:tracePt t="146234" x="5114925" y="3455988"/>
          <p14:tracePt t="146242" x="5195888" y="3502025"/>
          <p14:tracePt t="146251" x="5205413" y="3519488"/>
          <p14:tracePt t="146259" x="5214938" y="3538538"/>
          <p14:tracePt t="146267" x="5214938" y="3556000"/>
          <p14:tracePt t="146275" x="5205413" y="3584575"/>
          <p14:tracePt t="146283" x="5195888" y="3584575"/>
          <p14:tracePt t="146291" x="5187950" y="3592513"/>
          <p14:tracePt t="146299" x="5168900" y="3611563"/>
          <p14:tracePt t="146306" x="5141913" y="3621088"/>
          <p14:tracePt t="146315" x="5122863" y="3629025"/>
          <p14:tracePt t="146322" x="5105400" y="3648075"/>
          <p14:tracePt t="146331" x="5095875" y="3665538"/>
          <p14:tracePt t="146338" x="5086350" y="3675063"/>
          <p14:tracePt t="146348" x="5068888" y="3711575"/>
          <p14:tracePt t="146354" x="5059363" y="3721100"/>
          <p14:tracePt t="146364" x="5041900" y="3748088"/>
          <p14:tracePt t="146370" x="5041900" y="3767138"/>
          <p14:tracePt t="146381" x="5032375" y="3803650"/>
          <p14:tracePt t="146386" x="5014913" y="3830638"/>
          <p14:tracePt t="146398" x="4986338" y="3857625"/>
          <p14:tracePt t="146402" x="4968875" y="3875088"/>
          <p14:tracePt t="146411" x="4949825" y="3894138"/>
          <p14:tracePt t="146418" x="4905375" y="3921125"/>
          <p14:tracePt t="146426" x="4895850" y="3921125"/>
          <p14:tracePt t="146435" x="4876800" y="3940175"/>
          <p14:tracePt t="146442" x="4849813" y="3948113"/>
          <p14:tracePt t="146451" x="4822825" y="3967163"/>
          <p14:tracePt t="146458" x="4813300" y="3967163"/>
          <p14:tracePt t="146466" x="4803775" y="3967163"/>
          <p14:tracePt t="146474" x="4786313" y="3976688"/>
          <p14:tracePt t="146483" x="4776788" y="3984625"/>
          <p14:tracePt t="146522" x="4767263" y="3994150"/>
          <p14:tracePt t="146531" x="4749800" y="3994150"/>
          <p14:tracePt t="146538" x="4722813" y="3994150"/>
          <p14:tracePt t="146547" x="4676775" y="3994150"/>
          <p14:tracePt t="146555" x="4622800" y="3994150"/>
          <p14:tracePt t="146564" x="4567238" y="3994150"/>
          <p14:tracePt t="146570" x="4513263" y="3994150"/>
          <p14:tracePt t="146581" x="4457700" y="3994150"/>
          <p14:tracePt t="146586" x="4413250" y="3994150"/>
          <p14:tracePt t="146597" x="4394200" y="3994150"/>
          <p14:tracePt t="146602" x="4376738" y="3994150"/>
          <p14:tracePt t="146765" x="4376738" y="3984625"/>
          <p14:tracePt t="146883" x="4367213" y="3976688"/>
          <p14:tracePt t="146891" x="4357688" y="3957638"/>
          <p14:tracePt t="146907" x="4348163" y="3948113"/>
          <p14:tracePt t="146916" x="4340225" y="3930650"/>
          <p14:tracePt t="146932" x="4321175" y="3911600"/>
          <p14:tracePt t="146948" x="4311650" y="3903663"/>
          <p14:tracePt t="146955" x="4294188" y="3894138"/>
          <p14:tracePt t="146965" x="4284663" y="3894138"/>
          <p14:tracePt t="146971" x="4275138" y="3884613"/>
          <p14:tracePt t="146982" x="4267200" y="3875088"/>
          <p14:tracePt t="146988" x="4248150" y="3867150"/>
          <p14:tracePt t="147002" x="4238625" y="3867150"/>
          <p14:tracePt t="147066" x="4230688" y="3867150"/>
          <p14:tracePt t="147090" x="4211638" y="3867150"/>
          <p14:tracePt t="147098" x="4202113" y="3857625"/>
          <p14:tracePt t="147115" x="4194175" y="3848100"/>
          <p14:tracePt t="147131" x="4184650" y="3848100"/>
          <p14:tracePt t="147139" x="4175125" y="3848100"/>
          <p14:tracePt t="147171" x="4165600" y="3848100"/>
          <p14:tracePt t="147180" x="4138613" y="3830638"/>
          <p14:tracePt t="147186" x="4129088" y="3830638"/>
          <p14:tracePt t="147197" x="4102100" y="3821113"/>
          <p14:tracePt t="147203" x="4075113" y="3821113"/>
          <p14:tracePt t="147211" x="4057650" y="3811588"/>
          <p14:tracePt t="147219" x="4029075" y="3811588"/>
          <p14:tracePt t="147226" x="4021138" y="3803650"/>
          <p14:tracePt t="147235" x="4011613" y="3803650"/>
          <p14:tracePt t="147243" x="3984625" y="3794125"/>
          <p14:tracePt t="147427" x="3984625" y="3803650"/>
          <p14:tracePt t="147907" x="3992563" y="3803650"/>
          <p14:tracePt t="148019" x="4002088" y="3803650"/>
          <p14:tracePt t="148067" x="4011613" y="3803650"/>
          <p14:tracePt t="148199" x="4021138" y="3803650"/>
          <p14:tracePt t="148227" x="4029075" y="3803650"/>
          <p14:tracePt t="148251" x="4048125" y="3803650"/>
          <p14:tracePt t="148323" x="4057650" y="3811588"/>
          <p14:tracePt t="148523" x="4057650" y="3821113"/>
          <p14:tracePt t="148587" x="4065588" y="3830638"/>
          <p14:tracePt t="148691" x="4084638" y="3830638"/>
          <p14:tracePt t="148819" x="4094163" y="3830638"/>
          <p14:tracePt t="148947" x="4075113" y="3840163"/>
          <p14:tracePt t="148963" x="4065588" y="3840163"/>
          <p14:tracePt t="149075" x="4065588" y="3848100"/>
          <p14:tracePt t="149099" x="4065588" y="3857625"/>
          <p14:tracePt t="149123" x="4065588" y="3867150"/>
          <p14:tracePt t="149147" x="4084638" y="3867150"/>
          <p14:tracePt t="149156" x="4094163" y="3867150"/>
          <p14:tracePt t="149164" x="4111625" y="3867150"/>
          <p14:tracePt t="149171" x="4129088" y="3867150"/>
          <p14:tracePt t="149181" x="4138613" y="3867150"/>
          <p14:tracePt t="149211" x="4148138" y="3857625"/>
          <p14:tracePt t="149259" x="4165600" y="3857625"/>
          <p14:tracePt t="149267" x="4175125" y="3867150"/>
          <p14:tracePt t="149274" x="4194175" y="3875088"/>
          <p14:tracePt t="149282" x="4202113" y="3875088"/>
          <p14:tracePt t="149291" x="4211638" y="3875088"/>
          <p14:tracePt t="149298" x="4211638" y="3884613"/>
          <p14:tracePt t="149355" x="4221163" y="3894138"/>
          <p14:tracePt t="149395" x="4230688" y="3903663"/>
          <p14:tracePt t="149515" x="4221163" y="3903663"/>
          <p14:tracePt t="149523" x="4184650" y="3903663"/>
          <p14:tracePt t="149531" x="4157663" y="3903663"/>
          <p14:tracePt t="149539" x="4121150" y="3903663"/>
          <p14:tracePt t="149548" x="4084638" y="3903663"/>
          <p14:tracePt t="149555" x="4075113" y="3903663"/>
          <p14:tracePt t="149563" x="4075113" y="3894138"/>
          <p14:tracePt t="149571" x="4065588" y="3894138"/>
          <p14:tracePt t="149580" x="4048125" y="3884613"/>
          <p14:tracePt t="149587" x="4029075" y="3875088"/>
          <p14:tracePt t="149603" x="4029075" y="3857625"/>
          <p14:tracePt t="149619" x="4021138" y="3848100"/>
          <p14:tracePt t="149635" x="4011613" y="3821113"/>
          <p14:tracePt t="149650" x="4011613" y="3811588"/>
          <p14:tracePt t="149666" x="4011613" y="3803650"/>
          <p14:tracePt t="149779" x="4021138" y="3794125"/>
          <p14:tracePt t="149787" x="4029075" y="3794125"/>
          <p14:tracePt t="149797" x="4038600" y="3794125"/>
          <p14:tracePt t="149803" x="4057650" y="3794125"/>
          <p14:tracePt t="149811" x="4094163" y="3794125"/>
          <p14:tracePt t="149819" x="4129088" y="3794125"/>
          <p14:tracePt t="149827" x="4138613" y="3794125"/>
          <p14:tracePt t="149835" x="4165600" y="3784600"/>
          <p14:tracePt t="149843" x="4175125" y="3775075"/>
          <p14:tracePt t="149947" x="4184650" y="3775075"/>
          <p14:tracePt t="149955" x="4211638" y="3775075"/>
          <p14:tracePt t="149964" x="4221163" y="3775075"/>
          <p14:tracePt t="149971" x="4257675" y="3775075"/>
          <p14:tracePt t="149980" x="4267200" y="3775075"/>
          <p14:tracePt t="149997" x="4275138" y="3775075"/>
          <p14:tracePt t="150002" x="4275138" y="3784600"/>
          <p14:tracePt t="150011" x="4275138" y="3794125"/>
          <p14:tracePt t="150019" x="4275138" y="3803650"/>
          <p14:tracePt t="150027" x="4275138" y="3821113"/>
          <p14:tracePt t="150035" x="4248150" y="3840163"/>
          <p14:tracePt t="150042" x="4238625" y="3848100"/>
          <p14:tracePt t="150050" x="4211638" y="3857625"/>
          <p14:tracePt t="150058" x="4202113" y="3857625"/>
          <p14:tracePt t="150067" x="4184650" y="3867150"/>
          <p14:tracePt t="150155" x="4175125" y="3867150"/>
          <p14:tracePt t="150163" x="4165600" y="3867150"/>
          <p14:tracePt t="150171" x="4138613" y="3867150"/>
          <p14:tracePt t="150182" x="4121150" y="3867150"/>
          <p14:tracePt t="150187" x="4111625" y="3867150"/>
          <p14:tracePt t="150203" x="4094163" y="3867150"/>
          <p14:tracePt t="150227" x="4094163" y="3857625"/>
          <p14:tracePt t="150235" x="4094163" y="3848100"/>
          <p14:tracePt t="150243" x="4094163" y="3830638"/>
          <p14:tracePt t="150251" x="4094163" y="3821113"/>
          <p14:tracePt t="150259" x="4094163" y="3811588"/>
          <p14:tracePt t="150355" x="4084638" y="3803650"/>
          <p14:tracePt t="150395" x="4084638" y="3811588"/>
          <p14:tracePt t="150403" x="4084638" y="3830638"/>
          <p14:tracePt t="150411" x="4084638" y="3848100"/>
          <p14:tracePt t="150419" x="4084638" y="3867150"/>
          <p14:tracePt t="150459" x="4075113" y="3875088"/>
          <p14:tracePt t="150491" x="4048125" y="3867150"/>
          <p14:tracePt t="150499" x="4038600" y="3848100"/>
          <p14:tracePt t="150507" x="4029075" y="3821113"/>
          <p14:tracePt t="150515" x="4002088" y="3775075"/>
          <p14:tracePt t="150522" x="3984625" y="3730625"/>
          <p14:tracePt t="150531" x="3975100" y="3721100"/>
          <p14:tracePt t="150538" x="3965575" y="3694113"/>
          <p14:tracePt t="150547" x="3965575" y="3665538"/>
          <p14:tracePt t="150554" x="3948113" y="3638550"/>
          <p14:tracePt t="150563" x="3938588" y="3629025"/>
          <p14:tracePt t="150571" x="3938588" y="3611563"/>
          <p14:tracePt t="150586" x="3938588" y="3592513"/>
          <p14:tracePt t="150610" x="3956050" y="3592513"/>
          <p14:tracePt t="150618" x="3984625" y="3592513"/>
          <p14:tracePt t="150626" x="4002088" y="3592513"/>
          <p14:tracePt t="150634" x="4048125" y="3602038"/>
          <p14:tracePt t="150642" x="4065588" y="3621088"/>
          <p14:tracePt t="150650" x="4084638" y="3621088"/>
          <p14:tracePt t="150659" x="4102100" y="3629025"/>
          <p14:tracePt t="150666" x="4121150" y="3629025"/>
          <p14:tracePt t="150675" x="4129088" y="3629025"/>
          <p14:tracePt t="150690" x="4138613" y="3629025"/>
          <p14:tracePt t="150706" x="4157663" y="3629025"/>
          <p14:tracePt t="150714" x="4165600" y="3629025"/>
          <p14:tracePt t="150722" x="4184650" y="3648075"/>
          <p14:tracePt t="150731" x="4184650" y="3657600"/>
          <p14:tracePt t="150746" x="4184650" y="3711575"/>
          <p14:tracePt t="150754" x="4184650" y="3738563"/>
          <p14:tracePt t="150763" x="4184650" y="3757613"/>
          <p14:tracePt t="150770" x="4184650" y="3803650"/>
          <p14:tracePt t="150780" x="4175125" y="3830638"/>
          <p14:tracePt t="150787" x="4165600" y="3840163"/>
          <p14:tracePt t="150797" x="4148138" y="3857625"/>
          <p14:tracePt t="150802" x="4129088" y="3875088"/>
          <p14:tracePt t="150955" x="4129088" y="3857625"/>
          <p14:tracePt t="151059" x="4129088" y="3848100"/>
          <p14:tracePt t="151091" x="4148138" y="3848100"/>
          <p14:tracePt t="151098" x="4165600" y="3848100"/>
          <p14:tracePt t="151115" x="4175125" y="3848100"/>
          <p14:tracePt t="151123" x="4194175" y="3848100"/>
          <p14:tracePt t="151131" x="4221163" y="3848100"/>
          <p14:tracePt t="151139" x="4248150" y="3848100"/>
          <p14:tracePt t="151147" x="4257675" y="3848100"/>
          <p14:tracePt t="151155" x="4267200" y="3848100"/>
          <p14:tracePt t="151163" x="4284663" y="3848100"/>
          <p14:tracePt t="151180" x="4294188" y="3848100"/>
          <p14:tracePt t="151187" x="4303713" y="3840163"/>
          <p14:tracePt t="151275" x="4294188" y="3821113"/>
          <p14:tracePt t="151291" x="4284663" y="3811588"/>
          <p14:tracePt t="151307" x="4267200" y="3803650"/>
          <p14:tracePt t="151315" x="4257675" y="3803650"/>
          <p14:tracePt t="151322" x="4248150" y="3803650"/>
          <p14:tracePt t="151331" x="4221163" y="3794125"/>
          <p14:tracePt t="151339" x="4202113" y="3767138"/>
          <p14:tracePt t="151347" x="4184650" y="3748088"/>
          <p14:tracePt t="151363" x="4175125" y="3721100"/>
          <p14:tracePt t="151371" x="4165600" y="3711575"/>
          <p14:tracePt t="151380" x="4165600" y="3702050"/>
          <p14:tracePt t="151387" x="4157663" y="3694113"/>
          <p14:tracePt t="151411" x="4157663" y="3684588"/>
          <p14:tracePt t="151435" x="4157663" y="3675063"/>
          <p14:tracePt t="151451" x="4148138" y="3665538"/>
          <p14:tracePt t="151475" x="4148138" y="3657600"/>
          <p14:tracePt t="151483" x="4138613" y="3657600"/>
          <p14:tracePt t="151491" x="4121150" y="3648075"/>
          <p14:tracePt t="151507" x="4121150" y="3638550"/>
          <p14:tracePt t="151555" x="4111625" y="3621088"/>
          <p14:tracePt t="151587" x="4102100" y="3621088"/>
          <p14:tracePt t="151611" x="4094163" y="3621088"/>
          <p14:tracePt t="151683" x="4084638" y="3611563"/>
          <p14:tracePt t="151803" x="4084638" y="3602038"/>
          <p14:tracePt t="151818" x="4111625" y="3602038"/>
          <p14:tracePt t="151827" x="4129088" y="3602038"/>
          <p14:tracePt t="151834" x="4157663" y="3602038"/>
          <p14:tracePt t="151842" x="4175125" y="3602038"/>
          <p14:tracePt t="151850" x="4202113" y="3602038"/>
          <p14:tracePt t="151858" x="4230688" y="3602038"/>
          <p14:tracePt t="151867" x="4267200" y="3602038"/>
          <p14:tracePt t="151874" x="4284663" y="3602038"/>
          <p14:tracePt t="151882" x="4321175" y="3592513"/>
          <p14:tracePt t="151931" x="4330700" y="3584575"/>
          <p14:tracePt t="151995" x="4340225" y="3575050"/>
          <p14:tracePt t="152011" x="4340225" y="3565525"/>
          <p14:tracePt t="152019" x="4348163" y="3548063"/>
          <p14:tracePt t="152027" x="4357688" y="3538538"/>
          <p14:tracePt t="152035" x="4367213" y="3538538"/>
          <p14:tracePt t="152043" x="4376738" y="3519488"/>
          <p14:tracePt t="152050" x="4403725" y="3511550"/>
          <p14:tracePt t="152059" x="4430713" y="3482975"/>
          <p14:tracePt t="152066" x="4476750" y="3465513"/>
          <p14:tracePt t="152075" x="4503738" y="3455988"/>
          <p14:tracePt t="152082" x="4549775" y="3446463"/>
          <p14:tracePt t="152091" x="4576763" y="3446463"/>
          <p14:tracePt t="152098" x="4613275" y="3446463"/>
          <p14:tracePt t="152107" x="4630738" y="3446463"/>
          <p14:tracePt t="152115" x="4676775" y="3446463"/>
          <p14:tracePt t="152123" x="4713288" y="3446463"/>
          <p14:tracePt t="152131" x="4786313" y="3455988"/>
          <p14:tracePt t="152138" x="4876800" y="3475038"/>
          <p14:tracePt t="152147" x="4978400" y="3502025"/>
          <p14:tracePt t="152155" x="5059363" y="3556000"/>
          <p14:tracePt t="152164" x="5105400" y="3592513"/>
          <p14:tracePt t="152171" x="5187950" y="3621088"/>
          <p14:tracePt t="152181" x="5241925" y="3629025"/>
          <p14:tracePt t="152187" x="5278438" y="3648075"/>
          <p14:tracePt t="152197" x="5305425" y="3657600"/>
          <p14:tracePt t="152203" x="5334000" y="3657600"/>
          <p14:tracePt t="152210" x="5351463" y="3665538"/>
          <p14:tracePt t="152218" x="5360988" y="3665538"/>
          <p14:tracePt t="152250" x="5368925" y="3665538"/>
          <p14:tracePt t="152267" x="5378450" y="3675063"/>
          <p14:tracePt t="152274" x="5378450" y="3684588"/>
          <p14:tracePt t="152282" x="5387975" y="3702050"/>
          <p14:tracePt t="152290" x="5387975" y="3711575"/>
          <p14:tracePt t="152298" x="5387975" y="3730625"/>
          <p14:tracePt t="152307" x="5387975" y="3748088"/>
          <p14:tracePt t="152323" x="5387975" y="3767138"/>
          <p14:tracePt t="152331" x="5387975" y="3775075"/>
          <p14:tracePt t="152347" x="5387975" y="3784600"/>
          <p14:tracePt t="152363" x="5387975" y="3811588"/>
          <p14:tracePt t="152370" x="5378450" y="3830638"/>
          <p14:tracePt t="152403" x="5378450" y="3840163"/>
          <p14:tracePt t="152411" x="5378450" y="3857625"/>
          <p14:tracePt t="152427" x="5378450" y="3867150"/>
          <p14:tracePt t="152435" x="5378450" y="3875088"/>
          <p14:tracePt t="152443" x="5378450" y="3894138"/>
          <p14:tracePt t="152450" x="5378450" y="3903663"/>
          <p14:tracePt t="152459" x="5378450" y="3921125"/>
          <p14:tracePt t="152467" x="5378450" y="3957638"/>
          <p14:tracePt t="152475" x="5378450" y="3984625"/>
          <p14:tracePt t="152482" x="5378450" y="4003675"/>
          <p14:tracePt t="152491" x="5378450" y="4013200"/>
          <p14:tracePt t="152498" x="5378450" y="4040188"/>
          <p14:tracePt t="152507" x="5405438" y="4067175"/>
          <p14:tracePt t="152515" x="5424488" y="4094163"/>
          <p14:tracePt t="152523" x="5434013" y="4094163"/>
          <p14:tracePt t="152538" x="5441950" y="4103688"/>
          <p14:tracePt t="152571" x="5461000" y="4122738"/>
          <p14:tracePt t="152579" x="5461000" y="4130675"/>
          <p14:tracePt t="152595" x="5461000" y="4140200"/>
          <p14:tracePt t="152603" x="5461000" y="4149725"/>
          <p14:tracePt t="152611" x="5461000" y="4167188"/>
          <p14:tracePt t="152715" x="5461000" y="4140200"/>
          <p14:tracePt t="152723" x="5470525" y="4122738"/>
          <p14:tracePt t="152732" x="5470525" y="4103688"/>
          <p14:tracePt t="152739" x="5478463" y="4086225"/>
          <p14:tracePt t="152749" x="5478463" y="4057650"/>
          <p14:tracePt t="152755" x="5487988" y="4021138"/>
          <p14:tracePt t="152765" x="5487988" y="4003675"/>
          <p14:tracePt t="152771" x="5487988" y="3976688"/>
          <p14:tracePt t="152781" x="5487988" y="3948113"/>
          <p14:tracePt t="152787" x="5487988" y="3940175"/>
          <p14:tracePt t="152798" x="5487988" y="3921125"/>
          <p14:tracePt t="152803" x="5487988" y="3903663"/>
          <p14:tracePt t="152827" x="5487988" y="3894138"/>
          <p14:tracePt t="152923" x="5487988" y="3875088"/>
          <p14:tracePt t="152979" x="5487988" y="3867150"/>
          <p14:tracePt t="153011" x="5470525" y="3848100"/>
          <p14:tracePt t="153020" x="5461000" y="3840163"/>
          <p14:tracePt t="153027" x="5451475" y="3821113"/>
          <p14:tracePt t="153035" x="5441950" y="3821113"/>
          <p14:tracePt t="153043" x="5424488" y="3811588"/>
          <p14:tracePt t="153059" x="5397500" y="3775075"/>
          <p14:tracePt t="153067" x="5378450" y="3757613"/>
          <p14:tracePt t="153075" x="5368925" y="3748088"/>
          <p14:tracePt t="153083" x="5360988" y="3738563"/>
          <p14:tracePt t="153098" x="5360988" y="3730625"/>
          <p14:tracePt t="153107" x="5360988" y="3721100"/>
          <p14:tracePt t="153115" x="5351463" y="3711575"/>
          <p14:tracePt t="153123" x="5341938" y="3702050"/>
          <p14:tracePt t="153139" x="5334000" y="3694113"/>
          <p14:tracePt t="153155" x="5324475" y="3684588"/>
          <p14:tracePt t="153164" x="5305425" y="3684588"/>
          <p14:tracePt t="153171" x="5287963" y="3684588"/>
          <p14:tracePt t="153180" x="5251450" y="3675063"/>
          <p14:tracePt t="153187" x="5232400" y="3675063"/>
          <p14:tracePt t="153197" x="5178425" y="3675063"/>
          <p14:tracePt t="153203" x="5132388" y="3675063"/>
          <p14:tracePt t="153210" x="5095875" y="3675063"/>
          <p14:tracePt t="153218" x="5059363" y="3675063"/>
          <p14:tracePt t="153227" x="5041900" y="3675063"/>
          <p14:tracePt t="153234" x="5005388" y="3675063"/>
          <p14:tracePt t="153299" x="4995863" y="3675063"/>
          <p14:tracePt t="153307" x="4968875" y="3675063"/>
          <p14:tracePt t="153315" x="4949825" y="3675063"/>
          <p14:tracePt t="153323" x="4905375" y="3675063"/>
          <p14:tracePt t="153331" x="4868863" y="3675063"/>
          <p14:tracePt t="153339" x="4813300" y="3675063"/>
          <p14:tracePt t="153347" x="4759325" y="3675063"/>
          <p14:tracePt t="153355" x="4730750" y="3675063"/>
          <p14:tracePt t="153365" x="4686300" y="3675063"/>
          <p14:tracePt t="153371" x="4676775" y="3675063"/>
          <p14:tracePt t="153381" x="4659313" y="3675063"/>
          <p14:tracePt t="153435" x="4659313" y="3665538"/>
          <p14:tracePt t="153443" x="4667250" y="3648075"/>
          <p14:tracePt t="153451" x="4695825" y="3638550"/>
          <p14:tracePt t="153467" x="4722813" y="3638550"/>
          <p14:tracePt t="153475" x="4740275" y="3629025"/>
          <p14:tracePt t="153483" x="4786313" y="3629025"/>
          <p14:tracePt t="153491" x="4813300" y="3629025"/>
          <p14:tracePt t="153499" x="4840288" y="3629025"/>
          <p14:tracePt t="153507" x="4876800" y="3602038"/>
          <p14:tracePt t="153515" x="4913313" y="3592513"/>
          <p14:tracePt t="153522" x="4932363" y="3592513"/>
          <p14:tracePt t="153531" x="4949825" y="3584575"/>
          <p14:tracePt t="153539" x="4968875" y="3584575"/>
          <p14:tracePt t="153548" x="4986338" y="3575050"/>
          <p14:tracePt t="153555" x="4995863" y="3565525"/>
          <p14:tracePt t="153564" x="5005388" y="3556000"/>
          <p14:tracePt t="153571" x="5014913" y="3556000"/>
          <p14:tracePt t="153587" x="5022850" y="3556000"/>
          <p14:tracePt t="153597" x="5032375" y="3556000"/>
          <p14:tracePt t="153603" x="5078413" y="3556000"/>
          <p14:tracePt t="153611" x="5105400" y="3556000"/>
          <p14:tracePt t="153619" x="5159375" y="3575050"/>
          <p14:tracePt t="153626" x="5241925" y="3611563"/>
          <p14:tracePt t="153635" x="5305425" y="3638550"/>
          <p14:tracePt t="153642" x="5368925" y="3675063"/>
          <p14:tracePt t="153651" x="5414963" y="3702050"/>
          <p14:tracePt t="153658" x="5434013" y="3702050"/>
          <p14:tracePt t="153667" x="5441950" y="3711575"/>
          <p14:tracePt t="153674" x="5461000" y="3711575"/>
          <p14:tracePt t="153771" x="5487988" y="3694113"/>
          <p14:tracePt t="153780" x="5534025" y="3556000"/>
          <p14:tracePt t="153787" x="5561013" y="3429000"/>
          <p14:tracePt t="153799" x="5624513" y="3236913"/>
          <p14:tracePt t="153803" x="5643563" y="3054350"/>
          <p14:tracePt t="153811" x="5670550" y="2909888"/>
          <p14:tracePt t="153819" x="5670550" y="2763838"/>
          <p14:tracePt t="153827" x="5670550" y="2635250"/>
          <p14:tracePt t="153834" x="5670550" y="2525713"/>
          <p14:tracePt t="153842" x="5670550" y="2452688"/>
          <p14:tracePt t="153850" x="5661025" y="2408238"/>
          <p14:tracePt t="153858" x="5661025" y="2371725"/>
          <p14:tracePt t="153866" x="5653088" y="2371725"/>
          <p14:tracePt t="153874" x="5653088" y="2362200"/>
          <p14:tracePt t="153939" x="5653088" y="2352675"/>
          <p14:tracePt t="153964" x="5661025" y="2352675"/>
          <p14:tracePt t="154171" x="5661025" y="2362200"/>
          <p14:tracePt t="154180" x="5661025" y="2398713"/>
          <p14:tracePt t="154187" x="5661025" y="2435225"/>
          <p14:tracePt t="154197" x="5661025" y="2481263"/>
          <p14:tracePt t="154202" x="5661025" y="2498725"/>
          <p14:tracePt t="154210" x="5661025" y="2535238"/>
          <p14:tracePt t="154218" x="5661025" y="2581275"/>
          <p14:tracePt t="154227" x="5661025" y="2608263"/>
          <p14:tracePt t="154234" x="5661025" y="2635250"/>
          <p14:tracePt t="154242" x="5653088" y="2662238"/>
          <p14:tracePt t="154250" x="5653088" y="2681288"/>
          <p14:tracePt t="154258" x="5653088" y="2690813"/>
          <p14:tracePt t="154267" x="5653088" y="2698750"/>
          <p14:tracePt t="154274" x="5653088" y="2717800"/>
          <p14:tracePt t="154282" x="5653088" y="2727325"/>
          <p14:tracePt t="154290" x="5634038" y="2735263"/>
          <p14:tracePt t="154307" x="5634038" y="2744788"/>
          <p14:tracePt t="154315" x="5634038" y="2763838"/>
          <p14:tracePt t="154322" x="5624513" y="2771775"/>
          <p14:tracePt t="154419" x="5597525" y="2771775"/>
          <p14:tracePt t="154427" x="5588000" y="2781300"/>
          <p14:tracePt t="154443" x="5580063" y="2781300"/>
          <p14:tracePt t="154451" x="5570538" y="2781300"/>
          <p14:tracePt t="154459" x="5561013" y="2781300"/>
          <p14:tracePt t="154603" x="5551488" y="2790825"/>
          <p14:tracePt t="155147" x="5551488" y="2808288"/>
          <p14:tracePt t="155164" x="5551488" y="2836863"/>
          <p14:tracePt t="155170" x="5551488" y="2844800"/>
          <p14:tracePt t="155180" x="5551488" y="2863850"/>
          <p14:tracePt t="155186" x="5551488" y="2890838"/>
          <p14:tracePt t="155196" x="5551488" y="2909888"/>
          <p14:tracePt t="155202" x="5551488" y="2936875"/>
          <p14:tracePt t="155211" x="5543550" y="2982913"/>
          <p14:tracePt t="155218" x="5543550" y="3009900"/>
          <p14:tracePt t="155226" x="5543550" y="3036888"/>
          <p14:tracePt t="155234" x="5543550" y="3082925"/>
          <p14:tracePt t="155242" x="5543550" y="3100388"/>
          <p14:tracePt t="155250" x="5543550" y="3119438"/>
          <p14:tracePt t="155258" x="5543550" y="3136900"/>
          <p14:tracePt t="155266" x="5534025" y="3155950"/>
          <p14:tracePt t="155274" x="5534025" y="3173413"/>
          <p14:tracePt t="155282" x="5534025" y="3182938"/>
          <p14:tracePt t="155298" x="5524500" y="3182938"/>
          <p14:tracePt t="155307" x="5524500" y="3192463"/>
          <p14:tracePt t="155315" x="5524500" y="3219450"/>
          <p14:tracePt t="155322" x="5524500" y="3236913"/>
          <p14:tracePt t="155331" x="5524500" y="3255963"/>
          <p14:tracePt t="155338" x="5514975" y="3265488"/>
          <p14:tracePt t="155347" x="5497513" y="3282950"/>
          <p14:tracePt t="155354" x="5497513" y="3309938"/>
          <p14:tracePt t="155363" x="5497513" y="3319463"/>
          <p14:tracePt t="155370" x="5497513" y="3328988"/>
          <p14:tracePt t="155380" x="5497513" y="3338513"/>
          <p14:tracePt t="155491" x="5497513" y="3346450"/>
          <p14:tracePt t="155579" x="5497513" y="3365500"/>
          <p14:tracePt t="155587" x="5497513" y="3382963"/>
          <p14:tracePt t="155596" x="5497513" y="3402013"/>
          <p14:tracePt t="155602" x="5487988" y="3429000"/>
          <p14:tracePt t="155611" x="5478463" y="3446463"/>
          <p14:tracePt t="155618" x="5470525" y="3492500"/>
          <p14:tracePt t="155627" x="5451475" y="3538538"/>
          <p14:tracePt t="155634" x="5441950" y="3565525"/>
          <p14:tracePt t="155642" x="5424488" y="3611563"/>
          <p14:tracePt t="155650" x="5414963" y="3648075"/>
          <p14:tracePt t="155658" x="5397500" y="3684588"/>
          <p14:tracePt t="155666" x="5397500" y="3711575"/>
          <p14:tracePt t="155674" x="5387975" y="3721100"/>
          <p14:tracePt t="155683" x="5378450" y="3738563"/>
          <p14:tracePt t="155714" x="5378450" y="3757613"/>
          <p14:tracePt t="155731" x="5378450" y="3775075"/>
          <p14:tracePt t="155738" x="5351463" y="3811588"/>
          <p14:tracePt t="155747" x="5314950" y="3821113"/>
          <p14:tracePt t="155754" x="5297488" y="3840163"/>
          <p14:tracePt t="155763" x="5260975" y="3848100"/>
          <p14:tracePt t="155770" x="5241925" y="3857625"/>
          <p14:tracePt t="155779" x="5232400" y="3857625"/>
          <p14:tracePt t="155786" x="5205413" y="3857625"/>
          <p14:tracePt t="155811" x="5195888" y="3857625"/>
          <p14:tracePt t="155818" x="5187950" y="3867150"/>
          <p14:tracePt t="155842" x="5159375" y="3867150"/>
          <p14:tracePt t="155850" x="5141913" y="3867150"/>
          <p14:tracePt t="155858" x="5105400" y="3867150"/>
          <p14:tracePt t="155866" x="5032375" y="3867150"/>
          <p14:tracePt t="155874" x="4941888" y="3857625"/>
          <p14:tracePt t="155882" x="4868863" y="3857625"/>
          <p14:tracePt t="155890" x="4795838" y="3857625"/>
          <p14:tracePt t="155898" x="4740275" y="3857625"/>
          <p14:tracePt t="155906" x="4695825" y="3857625"/>
          <p14:tracePt t="155915" x="4676775" y="3857625"/>
          <p14:tracePt t="155922" x="4667250" y="3857625"/>
          <p14:tracePt t="155963" x="4667250" y="3848100"/>
          <p14:tracePt t="155971" x="4667250" y="3840163"/>
          <p14:tracePt t="156035" x="4649788" y="3830638"/>
          <p14:tracePt t="156051" x="4622800" y="3830638"/>
          <p14:tracePt t="156059" x="4613275" y="3830638"/>
          <p14:tracePt t="156067" x="4603750" y="3830638"/>
          <p14:tracePt t="156139" x="4613275" y="3830638"/>
          <p14:tracePt t="156187" x="4622800" y="3830638"/>
          <p14:tracePt t="156243" x="4630738" y="3830638"/>
          <p14:tracePt t="156411" x="4640263" y="3830638"/>
          <p14:tracePt t="156435" x="4649788" y="3830638"/>
          <p14:tracePt t="156443" x="4659313" y="3830638"/>
          <p14:tracePt t="156451" x="4676775" y="3830638"/>
          <p14:tracePt t="156459" x="4695825" y="3830638"/>
          <p14:tracePt t="156467" x="4722813" y="3830638"/>
          <p14:tracePt t="156475" x="4749800" y="3830638"/>
          <p14:tracePt t="156483" x="4795838" y="3830638"/>
          <p14:tracePt t="156491" x="4832350" y="3821113"/>
          <p14:tracePt t="156498" x="4895850" y="3784600"/>
          <p14:tracePt t="156507" x="4959350" y="3767138"/>
          <p14:tracePt t="156515" x="5022850" y="3730625"/>
          <p14:tracePt t="156523" x="5078413" y="3702050"/>
          <p14:tracePt t="156531" x="5159375" y="3665538"/>
          <p14:tracePt t="156539" x="5195888" y="3657600"/>
          <p14:tracePt t="156547" x="5251450" y="3629025"/>
          <p14:tracePt t="156555" x="5314950" y="3584575"/>
          <p14:tracePt t="156563" x="5378450" y="3538538"/>
          <p14:tracePt t="156571" x="5461000" y="3502025"/>
          <p14:tracePt t="156580" x="5507038" y="3465513"/>
          <p14:tracePt t="156586" x="5570538" y="3438525"/>
          <p14:tracePt t="156597" x="5616575" y="3392488"/>
          <p14:tracePt t="156602" x="5653088" y="3382963"/>
          <p14:tracePt t="156610" x="5680075" y="3346450"/>
          <p14:tracePt t="156618" x="5697538" y="3328988"/>
          <p14:tracePt t="156626" x="5716588" y="3309938"/>
          <p14:tracePt t="156634" x="5734050" y="3302000"/>
          <p14:tracePt t="156706" x="5743575" y="3292475"/>
          <p14:tracePt t="156722" x="5753100" y="3273425"/>
          <p14:tracePt t="156731" x="5753100" y="3255963"/>
          <p14:tracePt t="156738" x="5761038" y="3228975"/>
          <p14:tracePt t="156747" x="5797550" y="3209925"/>
          <p14:tracePt t="156754" x="5816600" y="3163888"/>
          <p14:tracePt t="156763" x="5853113" y="3136900"/>
          <p14:tracePt t="156770" x="5870575" y="3100388"/>
          <p14:tracePt t="156779" x="5899150" y="3073400"/>
          <p14:tracePt t="156786" x="5907088" y="3054350"/>
          <p14:tracePt t="156797" x="5916613" y="3046413"/>
          <p14:tracePt t="156802" x="5935663" y="3027363"/>
          <p14:tracePt t="156810" x="5943600" y="3017838"/>
          <p14:tracePt t="156818" x="5953125" y="3009900"/>
          <p14:tracePt t="156826" x="5962650" y="3000375"/>
          <p14:tracePt t="156842" x="5980113" y="2990850"/>
          <p14:tracePt t="156850" x="5989638" y="2954338"/>
          <p14:tracePt t="156858" x="5999163" y="2946400"/>
          <p14:tracePt t="156866" x="5999163" y="2927350"/>
          <p14:tracePt t="156874" x="6026150" y="2909888"/>
          <p14:tracePt t="156882" x="6026150" y="2900363"/>
          <p14:tracePt t="156899" x="6035675" y="2890838"/>
          <p14:tracePt t="156997" x="6026150" y="2909888"/>
          <p14:tracePt t="157002" x="6026150" y="2927350"/>
          <p14:tracePt t="157010" x="6026150" y="2954338"/>
          <p14:tracePt t="157018" x="6016625" y="2982913"/>
          <p14:tracePt t="157026" x="6016625" y="3009900"/>
          <p14:tracePt t="157034" x="6016625" y="3027363"/>
          <p14:tracePt t="157042" x="6016625" y="3036888"/>
          <p14:tracePt t="157138" x="6007100" y="3054350"/>
          <p14:tracePt t="157154" x="5999163" y="3073400"/>
          <p14:tracePt t="157170" x="5980113" y="3090863"/>
          <p14:tracePt t="157180" x="5972175" y="3109913"/>
          <p14:tracePt t="157186" x="5972175" y="3119438"/>
          <p14:tracePt t="157202" x="5962650" y="3127375"/>
          <p14:tracePt t="157323" x="5962650" y="3146425"/>
          <p14:tracePt t="157331" x="5953125" y="3155950"/>
          <p14:tracePt t="157598" x="5943600" y="3155950"/>
          <p14:tracePt t="157603" x="5935663" y="3155950"/>
          <p14:tracePt t="157611" x="5926138" y="3155950"/>
          <p14:tracePt t="157619" x="5907088" y="3155950"/>
          <p14:tracePt t="157627" x="5899150" y="3155950"/>
          <p14:tracePt t="157635" x="5889625" y="3146425"/>
          <p14:tracePt t="157651" x="5880100" y="3136900"/>
          <p14:tracePt t="157667" x="5870575" y="3136900"/>
          <p14:tracePt t="157683" x="5853113" y="3119438"/>
          <p14:tracePt t="157691" x="5843588" y="3109913"/>
          <p14:tracePt t="157707" x="5834063" y="3100388"/>
          <p14:tracePt t="157715" x="5826125" y="3100388"/>
          <p14:tracePt t="157723" x="5816600" y="3100388"/>
          <p14:tracePt t="157803" x="5807075" y="3090863"/>
          <p14:tracePt t="157811" x="5797550" y="3073400"/>
          <p14:tracePt t="157819" x="5780088" y="3054350"/>
          <p14:tracePt t="157827" x="5770563" y="3036888"/>
          <p14:tracePt t="157835" x="5770563" y="3027363"/>
          <p14:tracePt t="157843" x="5761038" y="3017838"/>
          <p14:tracePt t="157851" x="5761038" y="3000375"/>
          <p14:tracePt t="157859" x="5761038" y="2990850"/>
          <p14:tracePt t="157916" x="5761038" y="2982913"/>
          <p14:tracePt t="157987" x="5753100" y="2973388"/>
          <p14:tracePt t="158211" x="5753100" y="2963863"/>
          <p14:tracePt t="158219" x="5753100" y="2954338"/>
          <p14:tracePt t="158227" x="5753100" y="2936875"/>
          <p14:tracePt t="158235" x="5753100" y="2917825"/>
          <p14:tracePt t="158243" x="5753100" y="2900363"/>
          <p14:tracePt t="158251" x="5753100" y="2890838"/>
          <p14:tracePt t="158258" x="5734050" y="2854325"/>
          <p14:tracePt t="158275" x="5724525" y="2844800"/>
          <p14:tracePt t="158283" x="5716588" y="2817813"/>
          <p14:tracePt t="158411" x="5707063" y="2808288"/>
          <p14:tracePt t="158554" x="5697538" y="2800350"/>
          <p14:tracePt t="158564" x="5688013" y="2800350"/>
          <p14:tracePt t="158611" x="5688013" y="2808288"/>
          <p14:tracePt t="158634" x="5680075" y="2808288"/>
          <p14:tracePt t="158658" x="5670550" y="2817813"/>
          <p14:tracePt t="158763" x="5661025" y="2817813"/>
          <p14:tracePt t="158802" x="5653088" y="2817813"/>
          <p14:tracePt t="158810" x="5643563" y="2817813"/>
          <p14:tracePt t="158818" x="5634038" y="2817813"/>
          <p14:tracePt t="158834" x="5634038" y="2808288"/>
          <p14:tracePt t="158850" x="5624513" y="2800350"/>
          <p14:tracePt t="158858" x="5616575" y="2790825"/>
          <p14:tracePt t="159226" x="5607050" y="2790825"/>
          <p14:tracePt t="159242" x="5597525" y="2790825"/>
          <p14:tracePt t="159442" x="5588000" y="2790825"/>
          <p14:tracePt t="159474" x="5588000" y="2781300"/>
          <p14:tracePt t="159498" x="5597525" y="2771775"/>
          <p14:tracePt t="159515" x="5607050" y="2771775"/>
          <p14:tracePt t="159580" x="5616575" y="2771775"/>
          <p14:tracePt t="159586" x="5624513" y="2781300"/>
          <p14:tracePt t="159602" x="5624513" y="2790825"/>
          <p14:tracePt t="159922" x="5624513" y="2808288"/>
          <p14:tracePt t="159964" x="5624513" y="2817813"/>
          <p14:tracePt t="160010" x="5624513" y="2827338"/>
          <p14:tracePt t="160018" x="5624513" y="2844800"/>
          <p14:tracePt t="160026" x="5624513" y="2854325"/>
          <p14:tracePt t="160034" x="5624513" y="2863850"/>
          <p14:tracePt t="160042" x="5616575" y="2881313"/>
          <p14:tracePt t="160058" x="5607050" y="2890838"/>
          <p14:tracePt t="160074" x="5588000" y="2909888"/>
          <p14:tracePt t="160090" x="5570538" y="2927350"/>
          <p14:tracePt t="160098" x="5561013" y="2936875"/>
          <p14:tracePt t="160106" x="5551488" y="2946400"/>
          <p14:tracePt t="160122" x="5543550" y="2954338"/>
          <p14:tracePt t="160131" x="5524500" y="2973388"/>
          <p14:tracePt t="160147" x="5514975" y="2982913"/>
          <p14:tracePt t="160164" x="5514975" y="3000375"/>
          <p14:tracePt t="160170" x="5507038" y="3009900"/>
          <p14:tracePt t="160180" x="5507038" y="3017838"/>
          <p14:tracePt t="160186" x="5497513" y="3027363"/>
          <p14:tracePt t="160196" x="5470525" y="3054350"/>
          <p14:tracePt t="160202" x="5451475" y="3073400"/>
          <p14:tracePt t="160210" x="5434013" y="3090863"/>
          <p14:tracePt t="160218" x="5414963" y="3100388"/>
          <p14:tracePt t="160226" x="5368925" y="3119438"/>
          <p14:tracePt t="160234" x="5360988" y="3119438"/>
          <p14:tracePt t="160242" x="5351463" y="3119438"/>
          <p14:tracePt t="160250" x="5334000" y="3119438"/>
          <p14:tracePt t="160258" x="5324475" y="3119438"/>
          <p14:tracePt t="160266" x="5305425" y="3119438"/>
          <p14:tracePt t="160274" x="5287963" y="3109913"/>
          <p14:tracePt t="160282" x="5268913" y="3100388"/>
          <p14:tracePt t="160290" x="5241925" y="3082925"/>
          <p14:tracePt t="160299" x="5195888" y="3073400"/>
          <p14:tracePt t="160306" x="5151438" y="3046413"/>
          <p14:tracePt t="160315" x="5105400" y="3027363"/>
          <p14:tracePt t="160322" x="5078413" y="3027363"/>
          <p14:tracePt t="160331" x="5059363" y="3027363"/>
          <p14:tracePt t="160338" x="5032375" y="3027363"/>
          <p14:tracePt t="160347" x="4995863" y="3027363"/>
          <p14:tracePt t="160354" x="4978400" y="3017838"/>
          <p14:tracePt t="160386" x="4959350" y="3009900"/>
          <p14:tracePt t="160402" x="4959350" y="2990850"/>
          <p14:tracePt t="160410" x="4959350" y="2982913"/>
          <p14:tracePt t="160418" x="4959350" y="2963863"/>
          <p14:tracePt t="160426" x="4959350" y="2946400"/>
          <p14:tracePt t="160434" x="4959350" y="2936875"/>
          <p14:tracePt t="160466" x="4959350" y="2927350"/>
          <p14:tracePt t="160490" x="4968875" y="2917825"/>
          <p14:tracePt t="160506" x="4978400" y="2917825"/>
          <p14:tracePt t="160515" x="4986338" y="2917825"/>
          <p14:tracePt t="160522" x="4995863" y="2917825"/>
          <p14:tracePt t="160531" x="5005388" y="2917825"/>
          <p14:tracePt t="160538" x="5014913" y="2917825"/>
          <p14:tracePt t="160547" x="5032375" y="2917825"/>
          <p14:tracePt t="160554" x="5078413" y="2917825"/>
          <p14:tracePt t="160563" x="5086350" y="2917825"/>
          <p14:tracePt t="160570" x="5122863" y="2927350"/>
          <p14:tracePt t="160580" x="5151438" y="2936875"/>
          <p14:tracePt t="160586" x="5159375" y="2936875"/>
          <p14:tracePt t="160596" x="5195888" y="2936875"/>
          <p14:tracePt t="160602" x="5205413" y="2936875"/>
          <p14:tracePt t="160610" x="5214938" y="2936875"/>
          <p14:tracePt t="160618" x="5251450" y="2936875"/>
          <p14:tracePt t="160650" x="5260975" y="2936875"/>
          <p14:tracePt t="160674" x="5278438" y="2946400"/>
          <p14:tracePt t="160690" x="5287963" y="2946400"/>
          <p14:tracePt t="160699" x="5297488" y="2946400"/>
          <p14:tracePt t="160706" x="5305425" y="2946400"/>
          <p14:tracePt t="160715" x="5334000" y="2954338"/>
          <p14:tracePt t="160722" x="5351463" y="2963863"/>
          <p14:tracePt t="160731" x="5368925" y="2963863"/>
          <p14:tracePt t="160738" x="5397500" y="2982913"/>
          <p14:tracePt t="160746" x="5414963" y="2990850"/>
          <p14:tracePt t="160754" x="5424488" y="2990850"/>
          <p14:tracePt t="160763" x="5434013" y="2990850"/>
          <p14:tracePt t="160770" x="5441950" y="2990850"/>
          <p14:tracePt t="160858" x="5451475" y="2990850"/>
          <p14:tracePt t="160874" x="5461000" y="2990850"/>
          <p14:tracePt t="160882" x="5478463" y="3000375"/>
          <p14:tracePt t="160899" x="5497513" y="3000375"/>
          <p14:tracePt t="160906" x="5507038" y="3000375"/>
          <p14:tracePt t="160915" x="5514975" y="3000375"/>
          <p14:tracePt t="160922" x="5543550" y="3000375"/>
          <p14:tracePt t="160931" x="5551488" y="3000375"/>
          <p14:tracePt t="160947" x="5561013" y="3000375"/>
          <p14:tracePt t="160954" x="5570538" y="2990850"/>
          <p14:tracePt t="161059" x="5551488" y="2990850"/>
          <p14:tracePt t="161067" x="5534025" y="3000375"/>
          <p14:tracePt t="161074" x="5478463" y="3000375"/>
          <p14:tracePt t="161083" x="5451475" y="3000375"/>
          <p14:tracePt t="161090" x="5397500" y="3000375"/>
          <p14:tracePt t="161098" x="5341938" y="3000375"/>
          <p14:tracePt t="161106" x="5251450" y="3000375"/>
          <p14:tracePt t="161115" x="5141913" y="3000375"/>
          <p14:tracePt t="161122" x="5049838" y="3000375"/>
          <p14:tracePt t="161131" x="4932363" y="3000375"/>
          <p14:tracePt t="161138" x="4822825" y="3000375"/>
          <p14:tracePt t="161147" x="4730750" y="2982913"/>
          <p14:tracePt t="161154" x="4667250" y="2973388"/>
          <p14:tracePt t="161163" x="4630738" y="2963863"/>
          <p14:tracePt t="161170" x="4594225" y="2954338"/>
          <p14:tracePt t="161180" x="4594225" y="2946400"/>
          <p14:tracePt t="161186" x="4586288" y="2936875"/>
          <p14:tracePt t="161227" x="4576763" y="2927350"/>
          <p14:tracePt t="161258" x="4576763" y="2909888"/>
          <p14:tracePt t="161283" x="4576763" y="2900363"/>
          <p14:tracePt t="161290" x="4576763" y="2890838"/>
          <p14:tracePt t="161314" x="4576763" y="2881313"/>
          <p14:tracePt t="161338" x="4576763" y="2863850"/>
          <p14:tracePt t="161370" x="4567238" y="2854325"/>
          <p14:tracePt t="161434" x="4576763" y="2854325"/>
          <p14:tracePt t="161523" x="4567238" y="2854325"/>
          <p14:tracePt t="161530" x="4540250" y="2854325"/>
          <p14:tracePt t="161539" x="4521200" y="2863850"/>
          <p14:tracePt t="161547" x="4484688" y="2863850"/>
          <p14:tracePt t="161555" x="4467225" y="2873375"/>
          <p14:tracePt t="161564" x="4430713" y="2873375"/>
          <p14:tracePt t="161571" x="4413250" y="2881313"/>
          <p14:tracePt t="161581" x="4376738" y="2900363"/>
          <p14:tracePt t="161586" x="4367213" y="2900363"/>
          <p14:tracePt t="161597" x="4330700" y="2900363"/>
          <p14:tracePt t="161603" x="4284663" y="2900363"/>
          <p14:tracePt t="161611" x="4257675" y="2900363"/>
          <p14:tracePt t="161619" x="4221163" y="2900363"/>
          <p14:tracePt t="161627" x="4175125" y="2900363"/>
          <p14:tracePt t="161634" x="4138613" y="2900363"/>
          <p14:tracePt t="161642" x="4065588" y="2881313"/>
          <p14:tracePt t="161650" x="4002088" y="2873375"/>
          <p14:tracePt t="161658" x="3929063" y="2873375"/>
          <p14:tracePt t="161666" x="3819525" y="2844800"/>
          <p14:tracePt t="161674" x="3719513" y="2836863"/>
          <p14:tracePt t="161683" x="3609975" y="2800350"/>
          <p14:tracePt t="161690" x="3527425" y="2790825"/>
          <p14:tracePt t="161699" x="3473450" y="2781300"/>
          <p14:tracePt t="161706" x="3409950" y="2763838"/>
          <p14:tracePt t="161715" x="3382963" y="2754313"/>
          <p14:tracePt t="161722" x="3363913" y="2754313"/>
          <p14:tracePt t="161731" x="3336925" y="2744788"/>
          <p14:tracePt t="161738" x="3317875" y="2744788"/>
          <p14:tracePt t="161748" x="3309938" y="2744788"/>
          <p14:tracePt t="161754" x="3281363" y="2744788"/>
          <p14:tracePt t="161764" x="3263900" y="2744788"/>
          <p14:tracePt t="161770" x="3208338" y="2744788"/>
          <p14:tracePt t="161781" x="3117850" y="2744788"/>
          <p14:tracePt t="161787" x="3044825" y="2744788"/>
          <p14:tracePt t="161797" x="2954338" y="2744788"/>
          <p14:tracePt t="161803" x="2862263" y="2744788"/>
          <p14:tracePt t="161811" x="2789238" y="2744788"/>
          <p14:tracePt t="161819" x="2735263" y="2744788"/>
          <p14:tracePt t="161827" x="2689225" y="2744788"/>
          <p14:tracePt t="161835" x="2679700" y="2744788"/>
          <p14:tracePt t="161843" x="2671763" y="2744788"/>
          <p14:tracePt t="161899" x="2652713" y="2744788"/>
          <p14:tracePt t="161907" x="2635250" y="2744788"/>
          <p14:tracePt t="161915" x="2589213" y="2744788"/>
          <p14:tracePt t="161923" x="2570163" y="2744788"/>
          <p14:tracePt t="161931" x="2543175" y="2744788"/>
          <p14:tracePt t="161939" x="2525713" y="2744788"/>
          <p14:tracePt t="161948" x="2498725" y="2744788"/>
          <p14:tracePt t="161955" x="2489200" y="2744788"/>
          <p14:tracePt t="161996" x="2479675" y="2744788"/>
          <p14:tracePt t="162195" x="2489200" y="2744788"/>
          <p14:tracePt t="162219" x="2498725" y="2744788"/>
          <p14:tracePt t="162227" x="2516188" y="2763838"/>
          <p14:tracePt t="162235" x="2533650" y="2763838"/>
          <p14:tracePt t="162243" x="2552700" y="2763838"/>
          <p14:tracePt t="162251" x="2579688" y="2763838"/>
          <p14:tracePt t="162259" x="2652713" y="2763838"/>
          <p14:tracePt t="162266" x="2689225" y="2763838"/>
          <p14:tracePt t="162274" x="2762250" y="2763838"/>
          <p14:tracePt t="162282" x="2798763" y="2763838"/>
          <p14:tracePt t="162290" x="2844800" y="2763838"/>
          <p14:tracePt t="162298" x="2852738" y="2763838"/>
          <p14:tracePt t="162306" x="2889250" y="2763838"/>
          <p14:tracePt t="162315" x="2908300" y="2763838"/>
          <p14:tracePt t="162322" x="2925763" y="2771775"/>
          <p14:tracePt t="162331" x="2944813" y="2771775"/>
          <p14:tracePt t="162338" x="2962275" y="2781300"/>
          <p14:tracePt t="162347" x="2990850" y="2790825"/>
          <p14:tracePt t="162354" x="3008313" y="2790825"/>
          <p14:tracePt t="162363" x="3027363" y="2808288"/>
          <p14:tracePt t="162370" x="3044825" y="2817813"/>
          <p14:tracePt t="162380" x="3071813" y="2827338"/>
          <p14:tracePt t="162386" x="3081338" y="2836863"/>
          <p14:tracePt t="162523" x="3100388" y="2844800"/>
          <p14:tracePt t="162555" x="3108325" y="2854325"/>
          <p14:tracePt t="162603" x="3117850" y="2854325"/>
          <p14:tracePt t="162619" x="3127375" y="2854325"/>
          <p14:tracePt t="162635" x="3136900" y="2863850"/>
          <p14:tracePt t="162643" x="3154363" y="2863850"/>
          <p14:tracePt t="162651" x="3163888" y="2863850"/>
          <p14:tracePt t="162659" x="3181350" y="2863850"/>
          <p14:tracePt t="162666" x="3208338" y="2863850"/>
          <p14:tracePt t="162674" x="3217863" y="2863850"/>
          <p14:tracePt t="162682" x="3244850" y="2873375"/>
          <p14:tracePt t="162690" x="3254375" y="2873375"/>
          <p14:tracePt t="162714" x="3263900" y="2881313"/>
          <p14:tracePt t="162722" x="3281363" y="2881313"/>
          <p14:tracePt t="162731" x="3300413" y="2890838"/>
          <p14:tracePt t="162739" x="3309938" y="2900363"/>
          <p14:tracePt t="162763" x="3327400" y="2900363"/>
          <p14:tracePt t="162770" x="3336925" y="2900363"/>
          <p14:tracePt t="162780" x="3346450" y="2900363"/>
          <p14:tracePt t="162901" x="3354388" y="2909888"/>
          <p14:tracePt t="162909" x="3363913" y="2909888"/>
          <p14:tracePt t="162949" x="3373438" y="2909888"/>
          <p14:tracePt t="162987" x="3382963" y="2909888"/>
          <p14:tracePt t="163066" x="3390900" y="2909888"/>
          <p14:tracePt t="163090" x="3409950" y="2909888"/>
          <p14:tracePt t="163122" x="3419475" y="2909888"/>
          <p14:tracePt t="163132" x="3427413" y="2909888"/>
          <p14:tracePt t="163139" x="3436938" y="2909888"/>
          <p14:tracePt t="163202" x="3446463" y="2909888"/>
          <p14:tracePt t="163219" x="3455988" y="2909888"/>
          <p14:tracePt t="163226" x="3463925" y="2909888"/>
          <p14:tracePt t="163243" x="3482975" y="2909888"/>
          <p14:tracePt t="163251" x="3490913" y="2909888"/>
          <p14:tracePt t="163259" x="3500438" y="2909888"/>
          <p14:tracePt t="163275" x="3509963" y="2909888"/>
          <p14:tracePt t="163291" x="3536950" y="2909888"/>
          <p14:tracePt t="163314" x="3556000" y="2917825"/>
          <p14:tracePt t="163323" x="3573463" y="2946400"/>
          <p14:tracePt t="163331" x="3592513" y="2946400"/>
          <p14:tracePt t="163339" x="3619500" y="2954338"/>
          <p14:tracePt t="163347" x="3656013" y="2963863"/>
          <p14:tracePt t="163355" x="3665538" y="2963863"/>
          <p14:tracePt t="163364" x="3683000" y="2963863"/>
          <p14:tracePt t="163371" x="3719513" y="2963863"/>
          <p14:tracePt t="163380" x="3746500" y="2963863"/>
          <p14:tracePt t="163387" x="3775075" y="2963863"/>
          <p14:tracePt t="163397" x="3783013" y="2963863"/>
          <p14:tracePt t="163403" x="3810000" y="2963863"/>
          <p14:tracePt t="163411" x="3829050" y="2963863"/>
          <p14:tracePt t="163419" x="3838575" y="2963863"/>
          <p14:tracePt t="163427" x="3846513" y="2963863"/>
          <p14:tracePt t="163435" x="3856038" y="2963863"/>
          <p14:tracePt t="163443" x="3875088" y="2963863"/>
          <p14:tracePt t="163459" x="3902075" y="2963863"/>
          <p14:tracePt t="163466" x="3948113" y="2963863"/>
          <p14:tracePt t="163475" x="3965575" y="2963863"/>
          <p14:tracePt t="163482" x="3992563" y="2963863"/>
          <p14:tracePt t="163491" x="4021138" y="2963863"/>
          <p14:tracePt t="163498" x="4075113" y="2963863"/>
          <p14:tracePt t="163507" x="4111625" y="2963863"/>
          <p14:tracePt t="163515" x="4175125" y="2946400"/>
          <p14:tracePt t="163523" x="4202113" y="2946400"/>
          <p14:tracePt t="163531" x="4230688" y="2946400"/>
          <p14:tracePt t="163539" x="4248150" y="2946400"/>
          <p14:tracePt t="163547" x="4267200" y="2946400"/>
          <p14:tracePt t="163555" x="4275138" y="2946400"/>
          <p14:tracePt t="163564" x="4284663" y="2946400"/>
          <p14:tracePt t="163571" x="4303713" y="2946400"/>
          <p14:tracePt t="163587" x="4311650" y="2946400"/>
          <p14:tracePt t="163597" x="4348163" y="2946400"/>
          <p14:tracePt t="163603" x="4376738" y="2946400"/>
          <p14:tracePt t="163611" x="4413250" y="2963863"/>
          <p14:tracePt t="163619" x="4448175" y="2963863"/>
          <p14:tracePt t="163627" x="4484688" y="2973388"/>
          <p14:tracePt t="163635" x="4513263" y="2973388"/>
          <p14:tracePt t="163643" x="4549775" y="2973388"/>
          <p14:tracePt t="163651" x="4594225" y="2973388"/>
          <p14:tracePt t="163659" x="4613275" y="2973388"/>
          <p14:tracePt t="163666" x="4640263" y="2973388"/>
          <p14:tracePt t="163691" x="4649788" y="2973388"/>
          <p14:tracePt t="163723" x="4659313" y="2973388"/>
          <p14:tracePt t="163731" x="4686300" y="2982913"/>
          <p14:tracePt t="163739" x="4703763" y="3000375"/>
          <p14:tracePt t="163748" x="4722813" y="3009900"/>
          <p14:tracePt t="163755" x="4740275" y="3009900"/>
          <p14:tracePt t="163765" x="4767263" y="3009900"/>
          <p14:tracePt t="163771" x="4795838" y="3009900"/>
          <p14:tracePt t="163783" x="4840288" y="3009900"/>
          <p14:tracePt t="163787" x="4876800" y="3009900"/>
          <p14:tracePt t="163799" x="4913313" y="3009900"/>
          <p14:tracePt t="163803" x="4949825" y="3009900"/>
          <p14:tracePt t="163811" x="4986338" y="3009900"/>
          <p14:tracePt t="163819" x="4995863" y="3009900"/>
          <p14:tracePt t="163827" x="5022850" y="3009900"/>
          <p14:tracePt t="163835" x="5032375" y="3009900"/>
          <p14:tracePt t="163851" x="5041900" y="3009900"/>
          <p14:tracePt t="163859" x="5049838" y="3009900"/>
          <p14:tracePt t="163867" x="5059363" y="3009900"/>
          <p14:tracePt t="163875" x="5068888" y="3009900"/>
          <p14:tracePt t="163883" x="5095875" y="3009900"/>
          <p14:tracePt t="163891" x="5114925" y="3009900"/>
          <p14:tracePt t="163899" x="5141913" y="3009900"/>
          <p14:tracePt t="163907" x="5178425" y="3000375"/>
          <p14:tracePt t="163915" x="5214938" y="2982913"/>
          <p14:tracePt t="163933" x="5241925" y="2973388"/>
          <p14:tracePt t="163939" x="5251450" y="2973388"/>
          <p14:tracePt t="163955" x="5260975" y="2963863"/>
          <p14:tracePt t="164003" x="5268913" y="2963863"/>
          <p14:tracePt t="164019" x="5287963" y="2963863"/>
          <p14:tracePt t="164027" x="5297488" y="2963863"/>
          <p14:tracePt t="164051" x="5305425" y="2963863"/>
          <p14:tracePt t="164059" x="5324475" y="2963863"/>
          <p14:tracePt t="164067" x="5334000" y="2963863"/>
          <p14:tracePt t="164074" x="5341938" y="2963863"/>
          <p14:tracePt t="164090" x="5351463" y="2963863"/>
          <p14:tracePt t="164113" x="5368925" y="2963863"/>
          <p14:tracePt t="164122" x="5378450" y="2963863"/>
          <p14:tracePt t="164131" x="5387975" y="2963863"/>
          <p14:tracePt t="164138" x="5414963" y="2963863"/>
          <p14:tracePt t="164147" x="5424488" y="2963863"/>
          <p14:tracePt t="164154" x="5451475" y="2963863"/>
          <p14:tracePt t="164164" x="5461000" y="2963863"/>
          <p14:tracePt t="164170" x="5470525" y="2963863"/>
          <p14:tracePt t="164180" x="5507038" y="2963863"/>
          <p14:tracePt t="164197" x="5534025" y="2963863"/>
          <p14:tracePt t="164202" x="5543550" y="2963863"/>
          <p14:tracePt t="164210" x="5561013" y="2963863"/>
          <p14:tracePt t="164218" x="5580063" y="2963863"/>
          <p14:tracePt t="164226" x="5588000" y="2963863"/>
          <p14:tracePt t="164234" x="5597525" y="2963863"/>
          <p14:tracePt t="164250" x="5616575" y="2963863"/>
          <p14:tracePt t="164258" x="5624513" y="2963863"/>
          <p14:tracePt t="164267" x="5643563" y="2963863"/>
          <p14:tracePt t="164274" x="5670550" y="2963863"/>
          <p14:tracePt t="164283" x="5680075" y="2963863"/>
          <p14:tracePt t="164290" x="5707063" y="2963863"/>
          <p14:tracePt t="164299" x="5716588" y="2963863"/>
          <p14:tracePt t="164306" x="5734050" y="2954338"/>
          <p14:tracePt t="164315" x="5743575" y="2946400"/>
          <p14:tracePt t="164987" x="5753100" y="2946400"/>
          <p14:tracePt t="164996" x="5761038" y="2946400"/>
          <p14:tracePt t="165019" x="5770563" y="2946400"/>
          <p14:tracePt t="165115" x="5780088" y="2954338"/>
          <p14:tracePt t="165155" x="5780088" y="2963863"/>
          <p14:tracePt t="165171" x="5780088" y="2973388"/>
          <p14:tracePt t="165196" x="5780088" y="2982913"/>
          <p14:tracePt t="165202" x="5770563" y="2982913"/>
          <p14:tracePt t="165211" x="5761038" y="2990850"/>
          <p14:tracePt t="165355" x="5753100" y="3000375"/>
          <p14:tracePt t="165395" x="5753100" y="3009900"/>
          <p14:tracePt t="165411" x="5753100" y="3027363"/>
          <p14:tracePt t="165419" x="5743575" y="3046413"/>
          <p14:tracePt t="165427" x="5743575" y="3073400"/>
          <p14:tracePt t="165435" x="5743575" y="3100388"/>
          <p14:tracePt t="165443" x="5743575" y="3146425"/>
          <p14:tracePt t="165451" x="5743575" y="3209925"/>
          <p14:tracePt t="165459" x="5743575" y="3246438"/>
          <p14:tracePt t="165466" x="5743575" y="3273425"/>
          <p14:tracePt t="165475" x="5743575" y="3282950"/>
          <p14:tracePt t="165523" x="5743575" y="3265488"/>
          <p14:tracePt t="165531" x="5770563" y="3228975"/>
          <p14:tracePt t="165538" x="5780088" y="3192463"/>
          <p14:tracePt t="165546" x="5780088" y="3173413"/>
          <p14:tracePt t="165555" x="5780088" y="3146425"/>
          <p14:tracePt t="165564" x="5780088" y="3136900"/>
          <p14:tracePt t="165571" x="5770563" y="3119438"/>
          <p14:tracePt t="165587" x="5753100" y="3119438"/>
          <p14:tracePt t="165597" x="5734050" y="3109913"/>
          <p14:tracePt t="165603" x="5716588" y="3109913"/>
          <p14:tracePt t="165611" x="5707063" y="3109913"/>
          <p14:tracePt t="165619" x="5680075" y="3100388"/>
          <p14:tracePt t="165627" x="5670550" y="3090863"/>
          <p14:tracePt t="165634" x="5661025" y="3082925"/>
          <p14:tracePt t="165659" x="5661025" y="3073400"/>
          <p14:tracePt t="165667" x="5653088" y="3073400"/>
          <p14:tracePt t="165675" x="5643563" y="3063875"/>
          <p14:tracePt t="165690" x="5624513" y="3054350"/>
          <p14:tracePt t="165714" x="5607050" y="3046413"/>
          <p14:tracePt t="165723" x="5597525" y="3046413"/>
          <p14:tracePt t="165731" x="5588000" y="3046413"/>
          <p14:tracePt t="165755" x="5580063" y="3046413"/>
          <p14:tracePt t="165803" x="5561013" y="3036888"/>
          <p14:tracePt t="165883" x="5561013" y="3027363"/>
          <p14:tracePt t="165891" x="5561013" y="3017838"/>
          <p14:tracePt t="165899" x="5561013" y="3009900"/>
          <p14:tracePt t="165907" x="5561013" y="2973388"/>
          <p14:tracePt t="165915" x="5561013" y="2954338"/>
          <p14:tracePt t="165923" x="5570538" y="2927350"/>
          <p14:tracePt t="165931" x="5580063" y="2909888"/>
          <p14:tracePt t="165947" x="5580063" y="2881313"/>
          <p14:tracePt t="167411" x="5580063" y="2873375"/>
          <p14:tracePt t="167531" x="5580063" y="2863850"/>
          <p14:tracePt t="167555" x="5570538" y="2854325"/>
          <p14:tracePt t="167570" x="5561013" y="2854325"/>
          <p14:tracePt t="167579" x="5551488" y="2854325"/>
          <p14:tracePt t="167596" x="5534025" y="2854325"/>
          <p14:tracePt t="167602" x="5524500" y="2854325"/>
          <p14:tracePt t="167619" x="5514975" y="2854325"/>
          <p14:tracePt t="167667" x="5497513" y="2844800"/>
          <p14:tracePt t="167675" x="5478463" y="2844800"/>
          <p14:tracePt t="167682" x="5461000" y="2844800"/>
          <p14:tracePt t="167691" x="5424488" y="2827338"/>
          <p14:tracePt t="167699" x="5360988" y="2808288"/>
          <p14:tracePt t="167707" x="5351463" y="2800350"/>
          <p14:tracePt t="167715" x="5314950" y="2790825"/>
          <p14:tracePt t="167723" x="5297488" y="2771775"/>
          <p14:tracePt t="167731" x="5287963" y="2771775"/>
          <p14:tracePt t="167739" x="5268913" y="2771775"/>
          <p14:tracePt t="167755" x="5251450" y="2771775"/>
          <p14:tracePt t="167764" x="5232400" y="2771775"/>
          <p14:tracePt t="167771" x="5224463" y="2771775"/>
          <p14:tracePt t="167781" x="5195888" y="2771775"/>
          <p14:tracePt t="167787" x="5178425" y="2771775"/>
          <p14:tracePt t="167797" x="5141913" y="2771775"/>
          <p14:tracePt t="167803" x="5086350" y="2771775"/>
          <p14:tracePt t="167811" x="5059363" y="2771775"/>
          <p14:tracePt t="167819" x="5041900" y="2771775"/>
          <p14:tracePt t="167827" x="5005388" y="2771775"/>
          <p14:tracePt t="167835" x="4986338" y="2771775"/>
          <p14:tracePt t="167851" x="4978400" y="2763838"/>
          <p14:tracePt t="167955" x="4978400" y="2744788"/>
          <p14:tracePt t="167971" x="4978400" y="2735263"/>
          <p14:tracePt t="167981" x="4995863" y="2717800"/>
          <p14:tracePt t="167987" x="5022850" y="2708275"/>
          <p14:tracePt t="167998" x="5078413" y="2681288"/>
          <p14:tracePt t="168003" x="5095875" y="2681288"/>
          <p14:tracePt t="168011" x="5141913" y="2681288"/>
          <p14:tracePt t="168019" x="5151438" y="2681288"/>
          <p14:tracePt t="168027" x="5159375" y="2681288"/>
          <p14:tracePt t="168034" x="5178425" y="2681288"/>
          <p14:tracePt t="168043" x="5187950" y="2681288"/>
          <p14:tracePt t="168050" x="5195888" y="2681288"/>
          <p14:tracePt t="168059" x="5214938" y="2690813"/>
          <p14:tracePt t="168067" x="5232400" y="2698750"/>
          <p14:tracePt t="168075" x="5251450" y="2717800"/>
          <p14:tracePt t="168083" x="5278438" y="2744788"/>
          <p14:tracePt t="168091" x="5297488" y="2754313"/>
          <p14:tracePt t="168099" x="5341938" y="2781300"/>
          <p14:tracePt t="168107" x="5351463" y="2790825"/>
          <p14:tracePt t="168115" x="5387975" y="2800350"/>
          <p14:tracePt t="168123" x="5405438" y="2817813"/>
          <p14:tracePt t="168131" x="5424488" y="2827338"/>
          <p14:tracePt t="168139" x="5434013" y="2836863"/>
          <p14:tracePt t="168147" x="5441950" y="2844800"/>
          <p14:tracePt t="168155" x="5478463" y="2863850"/>
          <p14:tracePt t="168163" x="5487988" y="2873375"/>
          <p14:tracePt t="168171" x="5497513" y="2881313"/>
          <p14:tracePt t="168180" x="5514975" y="2900363"/>
          <p14:tracePt t="168186" x="5514975" y="2909888"/>
          <p14:tracePt t="168196" x="5524500" y="2927350"/>
          <p14:tracePt t="168499" x="5534025" y="2927350"/>
          <p14:tracePt t="168507" x="5543550" y="2936875"/>
          <p14:tracePt t="168515" x="5551488" y="2954338"/>
          <p14:tracePt t="168522" x="5561013" y="2954338"/>
          <p14:tracePt t="168531" x="5624513" y="3000375"/>
          <p14:tracePt t="168538" x="5688013" y="3027363"/>
          <p14:tracePt t="168547" x="5789613" y="3063875"/>
          <p14:tracePt t="168554" x="5889625" y="3109913"/>
          <p14:tracePt t="168564" x="6016625" y="3182938"/>
          <p14:tracePt t="168570" x="6153150" y="3255963"/>
          <p14:tracePt t="168580" x="6272213" y="3328988"/>
          <p14:tracePt t="168586" x="6335713" y="3382963"/>
          <p14:tracePt t="168594" x="6399213" y="3438525"/>
          <p14:tracePt t="168602" x="6464300" y="3446463"/>
          <p14:tracePt t="168611" x="6508750" y="3455988"/>
          <p14:tracePt t="168618" x="6537325" y="3455988"/>
          <p14:tracePt t="168626" x="6554788" y="3455988"/>
          <p14:tracePt t="168634" x="6573838" y="3475038"/>
          <p14:tracePt t="168642" x="6581775" y="3475038"/>
          <p14:tracePt t="168650" x="6591300" y="3475038"/>
          <p14:tracePt t="168658" x="6637338" y="3502025"/>
          <p14:tracePt t="168666" x="6645275" y="3511550"/>
          <p14:tracePt t="168674" x="6673850" y="3538538"/>
          <p14:tracePt t="168682" x="6727825" y="3584575"/>
          <p14:tracePt t="168690" x="6754813" y="3621088"/>
          <p14:tracePt t="168699" x="6819900" y="3684588"/>
          <p14:tracePt t="168706" x="6856413" y="3730625"/>
          <p14:tracePt t="168715" x="6892925" y="3775075"/>
          <p14:tracePt t="168722" x="6929438" y="3840163"/>
          <p14:tracePt t="168730" x="6956425" y="3867150"/>
          <p14:tracePt t="168738" x="6964363" y="3884613"/>
          <p14:tracePt t="168747" x="6983413" y="3903663"/>
          <p14:tracePt t="168754" x="6992938" y="3911600"/>
          <p14:tracePt t="168770" x="6992938" y="3921125"/>
          <p14:tracePt t="168786" x="7000875" y="3930650"/>
          <p14:tracePt t="168802" x="7019925" y="3948113"/>
          <p14:tracePt t="168811" x="7019925" y="3957638"/>
          <p14:tracePt t="168818" x="7019925" y="3976688"/>
          <p14:tracePt t="168826" x="7019925" y="4003675"/>
          <p14:tracePt t="168834" x="7029450" y="4021138"/>
          <p14:tracePt t="168987" x="7000875" y="4003675"/>
          <p14:tracePt t="168997" x="6919913" y="3994150"/>
          <p14:tracePt t="169003" x="6873875" y="3967163"/>
          <p14:tracePt t="169011" x="6791325" y="3930650"/>
          <p14:tracePt t="169019" x="6764338" y="3911600"/>
          <p14:tracePt t="169027" x="6737350" y="3884613"/>
          <p14:tracePt t="169035" x="6700838" y="3875088"/>
          <p14:tracePt t="169042" x="6673850" y="3857625"/>
          <p14:tracePt t="169050" x="6664325" y="3857625"/>
          <p14:tracePt t="169059" x="6637338" y="3848100"/>
          <p14:tracePt t="169075" x="6627813" y="3848100"/>
          <p14:tracePt t="169091" x="6618288" y="3840163"/>
          <p14:tracePt t="169179" x="6627813" y="3811588"/>
          <p14:tracePt t="169187" x="6645275" y="3803650"/>
          <p14:tracePt t="169198" x="6681788" y="3784600"/>
          <p14:tracePt t="169203" x="6727825" y="3748088"/>
          <p14:tracePt t="169211" x="6754813" y="3738563"/>
          <p14:tracePt t="169219" x="6810375" y="3738563"/>
          <p14:tracePt t="169227" x="6856413" y="3730625"/>
          <p14:tracePt t="169235" x="6892925" y="3730625"/>
          <p14:tracePt t="169242" x="6946900" y="3730625"/>
          <p14:tracePt t="169250" x="7019925" y="3730625"/>
          <p14:tracePt t="169259" x="7119938" y="3748088"/>
          <p14:tracePt t="169267" x="7183438" y="3784600"/>
          <p14:tracePt t="169275" x="7275513" y="3803650"/>
          <p14:tracePt t="169282" x="7356475" y="3830638"/>
          <p14:tracePt t="169291" x="7429500" y="3840163"/>
          <p14:tracePt t="169299" x="7475538" y="3848100"/>
          <p14:tracePt t="169307" x="7531100" y="3867150"/>
          <p14:tracePt t="169323" x="7548563" y="3867150"/>
          <p14:tracePt t="169331" x="7575550" y="3867150"/>
          <p14:tracePt t="169339" x="7585075" y="3867150"/>
          <p14:tracePt t="169347" x="7594600" y="3867150"/>
          <p14:tracePt t="169370" x="7612063" y="3867150"/>
          <p14:tracePt t="169381" x="7621588" y="3867150"/>
          <p14:tracePt t="169386" x="7631113" y="3867150"/>
          <p14:tracePt t="169395" x="7639050" y="3867150"/>
          <p14:tracePt t="169402" x="7667625" y="3867150"/>
          <p14:tracePt t="169411" x="7685088" y="3894138"/>
          <p14:tracePt t="169418" x="7694613" y="3903663"/>
          <p14:tracePt t="169426" x="7712075" y="3921125"/>
          <p14:tracePt t="169434" x="7721600" y="3940175"/>
          <p14:tracePt t="169442" x="7721600" y="3948113"/>
          <p14:tracePt t="169450" x="7721600" y="3957638"/>
          <p14:tracePt t="169523" x="7721600" y="3967163"/>
          <p14:tracePt t="169539" x="7721600" y="3976688"/>
          <p14:tracePt t="169548" x="7721600" y="3994150"/>
          <p14:tracePt t="169555" x="7694613" y="4013200"/>
          <p14:tracePt t="169565" x="7639050" y="4013200"/>
          <p14:tracePt t="169571" x="7585075" y="4013200"/>
          <p14:tracePt t="169582" x="7531100" y="4013200"/>
          <p14:tracePt t="169587" x="7485063" y="4013200"/>
          <p14:tracePt t="169595" x="7429500" y="4013200"/>
          <p14:tracePt t="169603" x="7375525" y="4013200"/>
          <p14:tracePt t="169611" x="7339013" y="3994150"/>
          <p14:tracePt t="169619" x="7312025" y="3967163"/>
          <p14:tracePt t="169627" x="7283450" y="3948113"/>
          <p14:tracePt t="169635" x="7248525" y="3921125"/>
          <p14:tracePt t="169643" x="7219950" y="3884613"/>
          <p14:tracePt t="169651" x="7212013" y="3857625"/>
          <p14:tracePt t="169659" x="7202488" y="3830638"/>
          <p14:tracePt t="169667" x="7202488" y="3821113"/>
          <p14:tracePt t="169675" x="7192963" y="3803650"/>
          <p14:tracePt t="169683" x="7165975" y="3775075"/>
          <p14:tracePt t="169699" x="7165975" y="3767138"/>
          <p14:tracePt t="169771" x="7175500" y="3767138"/>
          <p14:tracePt t="169780" x="7183438" y="3767138"/>
          <p14:tracePt t="169787" x="7202488" y="3767138"/>
          <p14:tracePt t="169795" x="7212013" y="3767138"/>
          <p14:tracePt t="169811" x="7239000" y="3767138"/>
          <p14:tracePt t="169827" x="7248525" y="3767138"/>
          <p14:tracePt t="169835" x="7256463" y="3767138"/>
          <p14:tracePt t="169859" x="7265988" y="3767138"/>
          <p14:tracePt t="169883" x="7283450" y="3767138"/>
          <p14:tracePt t="169907" x="7292975" y="3767138"/>
          <p14:tracePt t="170195" x="7292975" y="3775075"/>
          <p14:tracePt t="170202" x="7302500" y="3784600"/>
          <p14:tracePt t="170211" x="7329488" y="3811588"/>
          <p14:tracePt t="170218" x="7348538" y="3821113"/>
          <p14:tracePt t="170227" x="7412038" y="3857625"/>
          <p14:tracePt t="170234" x="7439025" y="3867150"/>
          <p14:tracePt t="170243" x="7485063" y="3875088"/>
          <p14:tracePt t="170250" x="7494588" y="3884613"/>
          <p14:tracePt t="170258" x="7502525" y="3884613"/>
          <p14:tracePt t="170266" x="7521575" y="3884613"/>
          <p14:tracePt t="170283" x="7531100" y="3884613"/>
          <p14:tracePt t="170379" x="7539038" y="3894138"/>
          <p14:tracePt t="170451" x="7539038" y="3903663"/>
          <p14:tracePt t="170571" x="7521575" y="3903663"/>
          <p14:tracePt t="170597" x="7502525" y="3894138"/>
          <p14:tracePt t="170603" x="7494588" y="3884613"/>
          <p14:tracePt t="170611" x="7466013" y="3867150"/>
          <p14:tracePt t="170618" x="7466013" y="3857625"/>
          <p14:tracePt t="170627" x="7439025" y="3840163"/>
          <p14:tracePt t="170635" x="7402513" y="3830638"/>
          <p14:tracePt t="170643" x="7392988" y="3811588"/>
          <p14:tracePt t="170651" x="7385050" y="3803650"/>
          <p14:tracePt t="170659" x="7375525" y="3794125"/>
          <p14:tracePt t="170667" x="7366000" y="3794125"/>
          <p14:tracePt t="170683" x="7348538" y="3784600"/>
          <p14:tracePt t="170691" x="7339013" y="3784600"/>
          <p14:tracePt t="170707" x="7329488" y="3784600"/>
          <p14:tracePt t="170715" x="7319963" y="3784600"/>
          <p14:tracePt t="170723" x="7312025" y="3775075"/>
          <p14:tracePt t="170739" x="7302500" y="3767138"/>
          <p14:tracePt t="170747" x="7292975" y="3767138"/>
          <p14:tracePt t="170755" x="7283450" y="3767138"/>
          <p14:tracePt t="170764" x="7275513" y="3757613"/>
          <p14:tracePt t="170771" x="7265988" y="3757613"/>
          <p14:tracePt t="170796" x="7248525" y="3757613"/>
          <p14:tracePt t="171059" x="7239000" y="3757613"/>
          <p14:tracePt t="171074" x="7229475" y="3757613"/>
          <p14:tracePt t="171098" x="7219950" y="3757613"/>
          <p14:tracePt t="171131" x="7219950" y="3767138"/>
          <p14:tracePt t="171195" x="7219950" y="3775075"/>
          <p14:tracePt t="171244" x="7229475" y="3775075"/>
          <p14:tracePt t="171251" x="7239000" y="3775075"/>
          <p14:tracePt t="171307" x="7248525" y="3767138"/>
          <p14:tracePt t="171475" x="7256463" y="3757613"/>
          <p14:tracePt t="171691" x="7265988" y="3757613"/>
          <p14:tracePt t="171699" x="7275513" y="3757613"/>
          <p14:tracePt t="171706" x="7283450" y="3757613"/>
          <p14:tracePt t="171715" x="7312025" y="3757613"/>
          <p14:tracePt t="171731" x="7329488" y="3757613"/>
          <p14:tracePt t="171738" x="7348538" y="3757613"/>
          <p14:tracePt t="171747" x="7366000" y="3757613"/>
          <p14:tracePt t="171754" x="7392988" y="3757613"/>
          <p14:tracePt t="171764" x="7402513" y="3757613"/>
          <p14:tracePt t="171780" x="7412038" y="3757613"/>
          <p14:tracePt t="171802" x="7421563" y="3757613"/>
          <p14:tracePt t="171810" x="7429500" y="3748088"/>
          <p14:tracePt t="172195" x="7429500" y="3738563"/>
          <p14:tracePt t="172611" x="7421563" y="3738563"/>
          <p14:tracePt t="172859" x="7412038" y="3730625"/>
          <p14:tracePt t="173019" x="7375525" y="3730625"/>
          <p14:tracePt t="173027" x="7356475" y="3730625"/>
          <p14:tracePt t="173035" x="7302500" y="3730625"/>
          <p14:tracePt t="173043" x="7248525" y="3748088"/>
          <p14:tracePt t="173051" x="7183438" y="3748088"/>
          <p14:tracePt t="173059" x="7146925" y="3757613"/>
          <p14:tracePt t="173067" x="7092950" y="3757613"/>
          <p14:tracePt t="173075" x="7073900" y="3767138"/>
          <p14:tracePt t="173082" x="7037388" y="3767138"/>
          <p14:tracePt t="173090" x="7010400" y="3784600"/>
          <p14:tracePt t="173098" x="7000875" y="3784600"/>
          <p14:tracePt t="173107" x="6983413" y="3794125"/>
          <p14:tracePt t="173123" x="6973888" y="3803650"/>
          <p14:tracePt t="173131" x="6956425" y="3803650"/>
          <p14:tracePt t="173139" x="6937375" y="3811588"/>
          <p14:tracePt t="173162" x="6919913" y="3811588"/>
          <p14:tracePt t="173179" x="6910388" y="3811588"/>
          <p14:tracePt t="173187" x="6900863" y="3811588"/>
          <p14:tracePt t="173195" x="6873875" y="3811588"/>
          <p14:tracePt t="173202" x="6846888" y="3811588"/>
          <p14:tracePt t="173210" x="6800850" y="3811588"/>
          <p14:tracePt t="173219" x="6746875" y="3811588"/>
          <p14:tracePt t="173227" x="6691313" y="3811588"/>
          <p14:tracePt t="173235" x="6637338" y="3811588"/>
          <p14:tracePt t="173243" x="6591300" y="3811588"/>
          <p14:tracePt t="173251" x="6581775" y="3811588"/>
          <p14:tracePt t="173259" x="6564313" y="3811588"/>
          <p14:tracePt t="173266" x="6554788" y="3811588"/>
          <p14:tracePt t="173298" x="6545263" y="3811588"/>
          <p14:tracePt t="173307" x="6545263" y="3803650"/>
          <p14:tracePt t="173315" x="6545263" y="3794125"/>
          <p14:tracePt t="173362" x="6545263" y="3784600"/>
          <p14:tracePt t="173395" x="6554788" y="3767138"/>
          <p14:tracePt t="173410" x="6573838" y="3748088"/>
          <p14:tracePt t="173427" x="6581775" y="3730625"/>
          <p14:tracePt t="173435" x="6600825" y="3711575"/>
          <p14:tracePt t="173443" x="6610350" y="3694113"/>
          <p14:tracePt t="173450" x="6618288" y="3665538"/>
          <p14:tracePt t="173459" x="6637338" y="3648075"/>
          <p14:tracePt t="173467" x="6645275" y="3648075"/>
          <p14:tracePt t="173474" x="6654800" y="3638550"/>
          <p14:tracePt t="173482" x="6673850" y="3638550"/>
          <p14:tracePt t="173490" x="6691313" y="3638550"/>
          <p14:tracePt t="173506" x="6718300" y="3638550"/>
          <p14:tracePt t="173515" x="6727825" y="3638550"/>
          <p14:tracePt t="173522" x="6783388" y="3629025"/>
          <p14:tracePt t="173530" x="6783388" y="3621088"/>
          <p14:tracePt t="173538" x="6819900" y="3611563"/>
          <p14:tracePt t="173547" x="6864350" y="3602038"/>
          <p14:tracePt t="173554" x="6873875" y="3602038"/>
          <p14:tracePt t="173564" x="6910388" y="3602038"/>
          <p14:tracePt t="173570" x="6929438" y="3602038"/>
          <p14:tracePt t="173580" x="6956425" y="3602038"/>
          <p14:tracePt t="173586" x="6973888" y="3602038"/>
          <p14:tracePt t="173594" x="7010400" y="3602038"/>
          <p14:tracePt t="173603" x="7056438" y="3602038"/>
          <p14:tracePt t="173610" x="7110413" y="3611563"/>
          <p14:tracePt t="173619" x="7192963" y="3621088"/>
          <p14:tracePt t="173626" x="7265988" y="3648075"/>
          <p14:tracePt t="173634" x="7329488" y="3675063"/>
          <p14:tracePt t="173642" x="7375525" y="3684588"/>
          <p14:tracePt t="173650" x="7412038" y="3694113"/>
          <p14:tracePt t="173658" x="7448550" y="3702050"/>
          <p14:tracePt t="173666" x="7466013" y="3702050"/>
          <p14:tracePt t="173674" x="7485063" y="3730625"/>
          <p14:tracePt t="173690" x="7494588" y="3730625"/>
          <p14:tracePt t="173698" x="7494588" y="3738563"/>
          <p14:tracePt t="173706" x="7502525" y="3757613"/>
          <p14:tracePt t="173717" x="7502525" y="3767138"/>
          <p14:tracePt t="173723" x="7512050" y="3794125"/>
          <p14:tracePt t="173734" x="7521575" y="3821113"/>
          <p14:tracePt t="173739" x="7539038" y="3857625"/>
          <p14:tracePt t="173748" x="7558088" y="3884613"/>
          <p14:tracePt t="173755" x="7575550" y="3911600"/>
          <p14:tracePt t="173765" x="7612063" y="3957638"/>
          <p14:tracePt t="173771" x="7621588" y="3976688"/>
          <p14:tracePt t="173782" x="7631113" y="3984625"/>
          <p14:tracePt t="173843" x="7631113" y="3994150"/>
          <p14:tracePt t="173851" x="7631113" y="4003675"/>
          <p14:tracePt t="173867" x="7631113" y="4013200"/>
          <p14:tracePt t="173875" x="7631113" y="4030663"/>
          <p14:tracePt t="173883" x="7621588" y="4030663"/>
          <p14:tracePt t="173891" x="7602538" y="4030663"/>
          <p14:tracePt t="173899" x="7567613" y="4030663"/>
          <p14:tracePt t="173915" x="7521575" y="4030663"/>
          <p14:tracePt t="173923" x="7485063" y="4030663"/>
          <p14:tracePt t="173931" x="7458075" y="4030663"/>
          <p14:tracePt t="173939" x="7392988" y="4003675"/>
          <p14:tracePt t="173948" x="7366000" y="3994150"/>
          <p14:tracePt t="173955" x="7292975" y="3957638"/>
          <p14:tracePt t="173965" x="7265988" y="3940175"/>
          <p14:tracePt t="173971" x="7239000" y="3921125"/>
          <p14:tracePt t="173981" x="7219950" y="3911600"/>
          <p14:tracePt t="173987" x="7202488" y="3894138"/>
          <p14:tracePt t="173995" x="7183438" y="3884613"/>
          <p14:tracePt t="174011" x="7183438" y="3875088"/>
          <p14:tracePt t="174019" x="7183438" y="3867150"/>
          <p14:tracePt t="174035" x="7175500" y="3857625"/>
          <p14:tracePt t="174043" x="7175500" y="3848100"/>
          <p14:tracePt t="174051" x="7175500" y="3830638"/>
          <p14:tracePt t="174059" x="7175500" y="3811588"/>
          <p14:tracePt t="174075" x="7175500" y="3803650"/>
          <p14:tracePt t="174083" x="7175500" y="3784600"/>
          <p14:tracePt t="174099" x="7175500" y="3775075"/>
          <p14:tracePt t="174116" x="7175500" y="3767138"/>
          <p14:tracePt t="174132" x="7175500" y="3748088"/>
          <p14:tracePt t="174139" x="7175500" y="3738563"/>
          <p14:tracePt t="174171" x="7175500" y="3730625"/>
          <p14:tracePt t="174187" x="7192963" y="3721100"/>
          <p14:tracePt t="174219" x="7202488" y="3721100"/>
          <p14:tracePt t="174227" x="7212013" y="3721100"/>
          <p14:tracePt t="174234" x="7239000" y="3721100"/>
          <p14:tracePt t="174242" x="7256463" y="3748088"/>
          <p14:tracePt t="174251" x="7265988" y="3748088"/>
          <p14:tracePt t="174258" x="7292975" y="3775075"/>
          <p14:tracePt t="174266" x="7302500" y="3784600"/>
          <p14:tracePt t="174274" x="7302500" y="3794125"/>
          <p14:tracePt t="174282" x="7312025" y="3794125"/>
          <p14:tracePt t="174290" x="7319963" y="3803650"/>
          <p14:tracePt t="174467" x="7312025" y="3803650"/>
          <p14:tracePt t="174483" x="7302500" y="3803650"/>
          <p14:tracePt t="174507" x="7292975" y="3803650"/>
          <p14:tracePt t="174627" x="7302500" y="3803650"/>
          <p14:tracePt t="174635" x="7329488" y="3803650"/>
          <p14:tracePt t="174643" x="7366000" y="3784600"/>
          <p14:tracePt t="174651" x="7392988" y="3775075"/>
          <p14:tracePt t="174659" x="7421563" y="3767138"/>
          <p14:tracePt t="174667" x="7439025" y="3757613"/>
          <p14:tracePt t="174674" x="7485063" y="3730625"/>
          <p14:tracePt t="174690" x="7494588" y="3730625"/>
          <p14:tracePt t="174698" x="7512050" y="3721100"/>
          <p14:tracePt t="174715" x="7521575" y="3721100"/>
          <p14:tracePt t="174723" x="7531100" y="3721100"/>
          <p14:tracePt t="174843" x="7512050" y="3748088"/>
          <p14:tracePt t="174851" x="7502525" y="3767138"/>
          <p14:tracePt t="174867" x="7494588" y="3775075"/>
          <p14:tracePt t="174875" x="7485063" y="3784600"/>
          <p14:tracePt t="174907" x="7475538" y="3784600"/>
          <p14:tracePt t="174923" x="7466013" y="3784600"/>
          <p14:tracePt t="174931" x="7458075" y="3784600"/>
          <p14:tracePt t="174946" x="7448550" y="3784600"/>
          <p14:tracePt t="174964" x="7439025" y="3784600"/>
          <p14:tracePt t="174981" x="7429500" y="3784600"/>
          <p14:tracePt t="174987" x="7412038" y="3784600"/>
          <p14:tracePt t="174995" x="7392988" y="3784600"/>
          <p14:tracePt t="175002" x="7385050" y="3775075"/>
          <p14:tracePt t="175010" x="7356475" y="3775075"/>
          <p14:tracePt t="175018" x="7339013" y="3767138"/>
          <p14:tracePt t="175034" x="7319963" y="3767138"/>
          <p14:tracePt t="175211" x="7339013" y="3767138"/>
          <p14:tracePt t="175219" x="7348538" y="3757613"/>
          <p14:tracePt t="175563" x="7356475" y="3748088"/>
          <p14:tracePt t="175571" x="7356475" y="3738563"/>
          <p14:tracePt t="175579" x="7348538" y="3738563"/>
          <p14:tracePt t="175587" x="7339013" y="3730625"/>
          <p14:tracePt t="175602" x="7312025" y="3721100"/>
          <p14:tracePt t="175626" x="7302500" y="3721100"/>
          <p14:tracePt t="175683" x="7283450" y="3721100"/>
          <p14:tracePt t="175771" x="7302500" y="3721100"/>
          <p14:tracePt t="175780" x="7302500" y="3711575"/>
          <p14:tracePt t="175787" x="7319963" y="3694113"/>
          <p14:tracePt t="175947" x="7312025" y="3694113"/>
          <p14:tracePt t="175962" x="7302500" y="3684588"/>
          <p14:tracePt t="175970" x="7292975" y="3675063"/>
          <p14:tracePt t="175980" x="7283450" y="3648075"/>
          <p14:tracePt t="175986" x="7275513" y="3648075"/>
          <p14:tracePt t="176018" x="7275513" y="3638550"/>
          <p14:tracePt t="176026" x="7275513" y="3621088"/>
          <p14:tracePt t="176050" x="7275513" y="3611563"/>
          <p14:tracePt t="176074" x="7275513" y="3602038"/>
          <p14:tracePt t="176082" x="7283450" y="3592513"/>
          <p14:tracePt t="176106" x="7292975" y="3592513"/>
          <p14:tracePt t="176122" x="7319963" y="3584575"/>
          <p14:tracePt t="176186" x="7339013" y="3584575"/>
          <p14:tracePt t="176202" x="7348538" y="3584575"/>
          <p14:tracePt t="176218" x="7356475" y="3584575"/>
          <p14:tracePt t="176226" x="7366000" y="3584575"/>
          <p14:tracePt t="176234" x="7392988" y="3584575"/>
          <p14:tracePt t="176242" x="7412038" y="3584575"/>
          <p14:tracePt t="176250" x="7448550" y="3584575"/>
          <p14:tracePt t="176258" x="7494588" y="3584575"/>
          <p14:tracePt t="176266" x="7531100" y="3584575"/>
          <p14:tracePt t="176274" x="7585075" y="3592513"/>
          <p14:tracePt t="176282" x="7631113" y="3592513"/>
          <p14:tracePt t="176290" x="7658100" y="3621088"/>
          <p14:tracePt t="176299" x="7685088" y="3621088"/>
          <p14:tracePt t="176306" x="7704138" y="3629025"/>
          <p14:tracePt t="176322" x="7721600" y="3629025"/>
          <p14:tracePt t="176330" x="7731125" y="3629025"/>
          <p14:tracePt t="176458" x="7740650" y="3629025"/>
          <p14:tracePt t="176747" x="7731125" y="3629025"/>
          <p14:tracePt t="176771" x="7712075" y="3629025"/>
          <p14:tracePt t="176787" x="7694613" y="3629025"/>
          <p14:tracePt t="176795" x="7648575" y="3629025"/>
          <p14:tracePt t="176803" x="7575550" y="3665538"/>
          <p14:tracePt t="176811" x="7548563" y="3675063"/>
          <p14:tracePt t="176818" x="7494588" y="3702050"/>
          <p14:tracePt t="176827" x="7448550" y="3721100"/>
          <p14:tracePt t="176835" x="7412038" y="3738563"/>
          <p14:tracePt t="176843" x="7412038" y="3748088"/>
          <p14:tracePt t="176850" x="7385050" y="3767138"/>
          <p14:tracePt t="176859" x="7375525" y="3775075"/>
          <p14:tracePt t="176939" x="7356475" y="3775075"/>
          <p14:tracePt t="176946" x="7348538" y="3775075"/>
          <p14:tracePt t="176955" x="7329488" y="3775075"/>
          <p14:tracePt t="176963" x="7283450" y="3767138"/>
          <p14:tracePt t="176971" x="7283450" y="3757613"/>
          <p14:tracePt t="176981" x="7265988" y="3748088"/>
          <p14:tracePt t="176987" x="7248525" y="3730625"/>
          <p14:tracePt t="176995" x="7248525" y="3721100"/>
          <p14:tracePt t="177003" x="7239000" y="3684588"/>
          <p14:tracePt t="177011" x="7239000" y="3665538"/>
          <p14:tracePt t="177019" x="7239000" y="3621088"/>
          <p14:tracePt t="177027" x="7239000" y="3592513"/>
          <p14:tracePt t="177035" x="7239000" y="3584575"/>
          <p14:tracePt t="177051" x="7229475" y="3575050"/>
          <p14:tracePt t="177235" x="7239000" y="3575050"/>
          <p14:tracePt t="177259" x="7256463" y="3592513"/>
          <p14:tracePt t="177267" x="7302500" y="3602038"/>
          <p14:tracePt t="177275" x="7366000" y="3648075"/>
          <p14:tracePt t="177282" x="7412038" y="3657600"/>
          <p14:tracePt t="177291" x="7502525" y="3684588"/>
          <p14:tracePt t="177299" x="7548563" y="3694113"/>
          <p14:tracePt t="177307" x="7585075" y="3694113"/>
          <p14:tracePt t="177315" x="7631113" y="3694113"/>
          <p14:tracePt t="177323" x="7648575" y="3694113"/>
          <p14:tracePt t="177339" x="7675563" y="3694113"/>
          <p14:tracePt t="177348" x="7685088" y="3694113"/>
          <p14:tracePt t="177364" x="7694613" y="3694113"/>
          <p14:tracePt t="177371" x="7712075" y="3694113"/>
          <p14:tracePt t="177387" x="7721600" y="3694113"/>
          <p14:tracePt t="177395" x="7740650" y="3694113"/>
          <p14:tracePt t="177403" x="7767638" y="3694113"/>
          <p14:tracePt t="177411" x="7785100" y="3702050"/>
          <p14:tracePt t="177418" x="7813675" y="3711575"/>
          <p14:tracePt t="177426" x="7831138" y="3721100"/>
          <p14:tracePt t="177434" x="7877175" y="3748088"/>
          <p14:tracePt t="177451" x="7894638" y="3748088"/>
          <p14:tracePt t="177458" x="7913688" y="3748088"/>
          <p14:tracePt t="177467" x="7921625" y="3748088"/>
          <p14:tracePt t="177481" x="7950200" y="3748088"/>
          <p14:tracePt t="177499" x="7958138" y="3748088"/>
          <p14:tracePt t="177515" x="7967663" y="3748088"/>
          <p14:tracePt t="177587" x="7986713" y="3748088"/>
          <p14:tracePt t="177595" x="7994650" y="3748088"/>
          <p14:tracePt t="177611" x="8004175" y="3748088"/>
          <p14:tracePt t="177627" x="8013700" y="3748088"/>
          <p14:tracePt t="177659" x="8023225" y="3748088"/>
          <p14:tracePt t="177675" x="8040688" y="3748088"/>
          <p14:tracePt t="177731" x="8050213" y="3738563"/>
          <p14:tracePt t="177755" x="8050213" y="3721100"/>
          <p14:tracePt t="177771" x="8050213" y="3711575"/>
          <p14:tracePt t="177781" x="8050213" y="3702050"/>
          <p14:tracePt t="177811" x="8050213" y="3684588"/>
          <p14:tracePt t="177827" x="8050213" y="3675063"/>
          <p14:tracePt t="177835" x="8050213" y="3665538"/>
          <p14:tracePt t="177859" x="8050213" y="3657600"/>
          <p14:tracePt t="177892" x="8050213" y="3638550"/>
          <p14:tracePt t="177915" x="8050213" y="3629025"/>
          <p14:tracePt t="177931" x="8050213" y="3621088"/>
          <p14:tracePt t="177939" x="8050213" y="3602038"/>
          <p14:tracePt t="177947" x="8050213" y="3592513"/>
          <p14:tracePt t="177955" x="8050213" y="3575050"/>
          <p14:tracePt t="177965" x="8050213" y="3548063"/>
          <p14:tracePt t="177970" x="8050213" y="3529013"/>
          <p14:tracePt t="177981" x="8050213" y="3511550"/>
          <p14:tracePt t="177986" x="8059738" y="3502025"/>
          <p14:tracePt t="177994" x="8077200" y="3482975"/>
          <p14:tracePt t="178002" x="8086725" y="3482975"/>
          <p14:tracePt t="178059" x="8096250" y="3482975"/>
          <p14:tracePt t="178083" x="8113713" y="3482975"/>
          <p14:tracePt t="178099" x="8132763" y="3482975"/>
          <p14:tracePt t="178115" x="8132763" y="3502025"/>
          <p14:tracePt t="178122" x="8132763" y="3511550"/>
          <p14:tracePt t="178131" x="8132763" y="3538538"/>
          <p14:tracePt t="178138" x="8132763" y="3548063"/>
          <p14:tracePt t="178148" x="8132763" y="3575050"/>
          <p14:tracePt t="178154" x="8132763" y="3592513"/>
          <p14:tracePt t="178165" x="8132763" y="3621088"/>
          <p14:tracePt t="178170" x="8132763" y="3638550"/>
          <p14:tracePt t="178181" x="8132763" y="3665538"/>
          <p14:tracePt t="178186" x="8132763" y="3684588"/>
          <p14:tracePt t="178194" x="8123238" y="3730625"/>
          <p14:tracePt t="178202" x="8104188" y="3748088"/>
          <p14:tracePt t="178210" x="8086725" y="3757613"/>
          <p14:tracePt t="178218" x="8067675" y="3775075"/>
          <p14:tracePt t="178226" x="8059738" y="3794125"/>
          <p14:tracePt t="178235" x="8040688" y="3803650"/>
          <p14:tracePt t="178242" x="8031163" y="3803650"/>
          <p14:tracePt t="178250" x="8023225" y="3803650"/>
          <p14:tracePt t="178258" x="8013700" y="3803650"/>
          <p14:tracePt t="178274" x="8004175" y="3803650"/>
          <p14:tracePt t="178282" x="7994650" y="3784600"/>
          <p14:tracePt t="178290" x="7994650" y="3775075"/>
          <p14:tracePt t="178299" x="7994650" y="3767138"/>
          <p14:tracePt t="178306" x="7994650" y="3738563"/>
          <p14:tracePt t="178315" x="7994650" y="3721100"/>
          <p14:tracePt t="178322" x="7994650" y="3702050"/>
          <p14:tracePt t="178338" x="7994650" y="3694113"/>
          <p14:tracePt t="178348" x="7994650" y="3684588"/>
          <p14:tracePt t="178354" x="7994650" y="3657600"/>
          <p14:tracePt t="178364" x="7994650" y="3648075"/>
          <p14:tracePt t="178370" x="7994650" y="3638550"/>
          <p14:tracePt t="178381" x="8004175" y="3629025"/>
          <p14:tracePt t="178395" x="8013700" y="3621088"/>
          <p14:tracePt t="178411" x="8023225" y="3621088"/>
          <p14:tracePt t="178427" x="8031163" y="3621088"/>
          <p14:tracePt t="178451" x="8040688" y="3621088"/>
          <p14:tracePt t="178466" x="8050213" y="3621088"/>
          <p14:tracePt t="178491" x="8059738" y="3621088"/>
          <p14:tracePt t="178522" x="8077200" y="3629025"/>
          <p14:tracePt t="178531" x="8077200" y="3648075"/>
          <p14:tracePt t="178538" x="8086725" y="3665538"/>
          <p14:tracePt t="178547" x="8104188" y="3684588"/>
          <p14:tracePt t="178554" x="8104188" y="3702050"/>
          <p14:tracePt t="178565" x="8104188" y="3721100"/>
          <p14:tracePt t="178570" x="8104188" y="3738563"/>
          <p14:tracePt t="178586" x="8104188" y="3748088"/>
          <p14:tracePt t="178602" x="8104188" y="3757613"/>
          <p14:tracePt t="178626" x="8104188" y="3775075"/>
          <p14:tracePt t="178650" x="8104188" y="3784600"/>
          <p14:tracePt t="178666" x="8096250" y="3784600"/>
          <p14:tracePt t="178674" x="8077200" y="3784600"/>
          <p14:tracePt t="178690" x="8067675" y="3784600"/>
          <p14:tracePt t="178699" x="8059738" y="3784600"/>
          <p14:tracePt t="178706" x="8031163" y="3784600"/>
          <p14:tracePt t="178715" x="8023225" y="3748088"/>
          <p14:tracePt t="178722" x="8023225" y="3738563"/>
          <p14:tracePt t="178731" x="8023225" y="3684588"/>
          <p14:tracePt t="178738" x="8023225" y="3638550"/>
          <p14:tracePt t="178748" x="8023225" y="3621088"/>
          <p14:tracePt t="178754" x="8023225" y="3584575"/>
          <p14:tracePt t="178764" x="8023225" y="3575050"/>
          <p14:tracePt t="178770" x="8023225" y="3548063"/>
          <p14:tracePt t="178781" x="8023225" y="3529013"/>
          <p14:tracePt t="178818" x="8031163" y="3529013"/>
          <p14:tracePt t="178834" x="8040688" y="3529013"/>
          <p14:tracePt t="178858" x="8059738" y="3529013"/>
          <p14:tracePt t="178866" x="8077200" y="3529013"/>
          <p14:tracePt t="178874" x="8086725" y="3538538"/>
          <p14:tracePt t="178882" x="8086725" y="3548063"/>
          <p14:tracePt t="178890" x="8086725" y="3575050"/>
          <p14:tracePt t="178899" x="8113713" y="3592513"/>
          <p14:tracePt t="178906" x="8123238" y="3621088"/>
          <p14:tracePt t="178915" x="8123238" y="3638550"/>
          <p14:tracePt t="178922" x="8132763" y="3665538"/>
          <p14:tracePt t="178931" x="8140700" y="3684588"/>
          <p14:tracePt t="178938" x="8140700" y="3711575"/>
          <p14:tracePt t="178948" x="8140700" y="3730625"/>
          <p14:tracePt t="178954" x="8140700" y="3738563"/>
          <p14:tracePt t="178964" x="8140700" y="3757613"/>
          <p14:tracePt t="178970" x="8140700" y="3767138"/>
          <p14:tracePt t="178986" x="8140700" y="3775075"/>
          <p14:tracePt t="179002" x="8140700" y="3784600"/>
          <p14:tracePt t="179026" x="8140700" y="3803650"/>
          <p14:tracePt t="179034" x="8123238" y="3803650"/>
          <p14:tracePt t="179042" x="8113713" y="3803650"/>
          <p14:tracePt t="179051" x="8104188" y="3803650"/>
          <p14:tracePt t="179058" x="8077200" y="3803650"/>
          <p14:tracePt t="179067" x="8067675" y="3803650"/>
          <p14:tracePt t="179083" x="8050213" y="3803650"/>
          <p14:tracePt t="179090" x="8031163" y="3794125"/>
          <p14:tracePt t="179099" x="8031163" y="3775075"/>
          <p14:tracePt t="179115" x="8023225" y="3757613"/>
          <p14:tracePt t="179122" x="8023225" y="3738563"/>
          <p14:tracePt t="179131" x="8023225" y="3721100"/>
          <p14:tracePt t="179138" x="8023225" y="3711575"/>
          <p14:tracePt t="179148" x="8023225" y="3684588"/>
          <p14:tracePt t="179154" x="8023225" y="3675063"/>
          <p14:tracePt t="179164" x="8023225" y="3665538"/>
          <p14:tracePt t="179170" x="8023225" y="3638550"/>
          <p14:tracePt t="179195" x="8031163" y="3638550"/>
          <p14:tracePt t="179211" x="8040688" y="3638550"/>
          <p14:tracePt t="179218" x="8050213" y="3638550"/>
          <p14:tracePt t="179226" x="8059738" y="3638550"/>
          <p14:tracePt t="179234" x="8067675" y="3638550"/>
          <p14:tracePt t="179250" x="8077200" y="3648075"/>
          <p14:tracePt t="179266" x="8077200" y="3657600"/>
          <p14:tracePt t="179274" x="8086725" y="3675063"/>
          <p14:tracePt t="179290" x="8096250" y="3684588"/>
          <p14:tracePt t="179299" x="8104188" y="3694113"/>
          <p14:tracePt t="179306" x="8113713" y="3694113"/>
          <p14:tracePt t="179322" x="8113713" y="3702050"/>
          <p14:tracePt t="179330" x="8123238" y="3711575"/>
          <p14:tracePt t="179338" x="8123238" y="3721100"/>
          <p14:tracePt t="179354" x="8123238" y="3730625"/>
          <p14:tracePt t="179364" x="8123238" y="3748088"/>
          <p14:tracePt t="179370" x="8132763" y="3757613"/>
          <p14:tracePt t="179602" x="8132763" y="3767138"/>
          <p14:tracePt t="179610" x="8132763" y="3784600"/>
          <p14:tracePt t="179627" x="8132763" y="3794125"/>
          <p14:tracePt t="179635" x="8132763" y="3803650"/>
          <p14:tracePt t="179642" x="8132763" y="3811588"/>
          <p14:tracePt t="179666" x="8132763" y="3821113"/>
          <p14:tracePt t="180050" x="8123238" y="3821113"/>
          <p14:tracePt t="180058" x="8113713" y="3821113"/>
          <p14:tracePt t="180307" x="8096250" y="3821113"/>
          <p14:tracePt t="181091" x="8077200" y="3821113"/>
          <p14:tracePt t="181099" x="8067675" y="3821113"/>
          <p14:tracePt t="181251" x="8059738" y="3821113"/>
          <p14:tracePt t="181267" x="8040688" y="3821113"/>
          <p14:tracePt t="181283" x="8031163" y="3821113"/>
          <p14:tracePt t="181291" x="8013700" y="3821113"/>
          <p14:tracePt t="181307" x="7986713" y="3821113"/>
          <p14:tracePt t="181315" x="7967663" y="3821113"/>
          <p14:tracePt t="181323" x="7940675" y="3794125"/>
          <p14:tracePt t="181331" x="7921625" y="3794125"/>
          <p14:tracePt t="181338" x="7867650" y="3794125"/>
          <p14:tracePt t="181347" x="7821613" y="3794125"/>
          <p14:tracePt t="181354" x="7794625" y="3784600"/>
          <p14:tracePt t="181364" x="7748588" y="3775075"/>
          <p14:tracePt t="181370" x="7721600" y="3775075"/>
          <p14:tracePt t="181381" x="7694613" y="3775075"/>
          <p14:tracePt t="181387" x="7685088" y="3775075"/>
          <p14:tracePt t="181395" x="7675563" y="3775075"/>
          <p14:tracePt t="181402" x="7667625" y="3775075"/>
          <p14:tracePt t="181410" x="7658100" y="3775075"/>
          <p14:tracePt t="181426" x="7648575" y="3775075"/>
          <p14:tracePt t="181434" x="7631113" y="3775075"/>
          <p14:tracePt t="181442" x="7602538" y="3775075"/>
          <p14:tracePt t="181450" x="7585075" y="3775075"/>
          <p14:tracePt t="181458" x="7539038" y="3775075"/>
          <p14:tracePt t="181466" x="7502525" y="3775075"/>
          <p14:tracePt t="181475" x="7458075" y="3775075"/>
          <p14:tracePt t="181483" x="7429500" y="3775075"/>
          <p14:tracePt t="181491" x="7402513" y="3775075"/>
          <p14:tracePt t="181500" x="7392988" y="3775075"/>
          <p14:tracePt t="181507" x="7385050" y="3775075"/>
          <p14:tracePt t="181730" x="7366000" y="3775075"/>
          <p14:tracePt t="181746" x="7366000" y="3767138"/>
          <p14:tracePt t="181859" x="7356475" y="3767138"/>
          <p14:tracePt t="181867" x="7348538" y="3767138"/>
          <p14:tracePt t="181890" x="7329488" y="3767138"/>
          <p14:tracePt t="182371" x="7339013" y="3767138"/>
          <p14:tracePt t="182381" x="7356475" y="3767138"/>
          <p14:tracePt t="182387" x="7366000" y="3767138"/>
          <p14:tracePt t="182395" x="7375525" y="3767138"/>
          <p14:tracePt t="182403" x="7402513" y="3767138"/>
          <p14:tracePt t="182411" x="7412038" y="3767138"/>
          <p14:tracePt t="182427" x="7429500" y="3767138"/>
          <p14:tracePt t="182434" x="7439025" y="3767138"/>
          <p14:tracePt t="182507" x="7448550" y="3767138"/>
          <p14:tracePt t="182515" x="7458075" y="3767138"/>
          <p14:tracePt t="182523" x="7475538" y="3767138"/>
          <p14:tracePt t="182539" x="7494588" y="3757613"/>
          <p14:tracePt t="182548" x="7502525" y="3748088"/>
          <p14:tracePt t="182564" x="7521575" y="3738563"/>
          <p14:tracePt t="182571" x="7531100" y="3730625"/>
          <p14:tracePt t="182812" x="7594600" y="3748088"/>
          <p14:tracePt t="182819" x="7685088" y="3767138"/>
          <p14:tracePt t="182827" x="7804150" y="3775075"/>
          <p14:tracePt t="182835" x="7931150" y="3840163"/>
          <p14:tracePt t="182843" x="7994650" y="3848100"/>
          <p14:tracePt t="182850" x="8096250" y="3894138"/>
          <p14:tracePt t="182858" x="8123238" y="3894138"/>
          <p14:tracePt t="182866" x="8150225" y="3903663"/>
          <p14:tracePt t="182874" x="8159750" y="3911600"/>
          <p14:tracePt t="182907" x="8169275" y="3921125"/>
          <p14:tracePt t="183219" x="8169275" y="3903663"/>
          <p14:tracePt t="183227" x="8186738" y="3857625"/>
          <p14:tracePt t="183235" x="8204200" y="3821113"/>
          <p14:tracePt t="183243" x="8232775" y="3767138"/>
          <p14:tracePt t="183251" x="8240713" y="3738563"/>
          <p14:tracePt t="183259" x="8250238" y="3711575"/>
          <p14:tracePt t="183267" x="8269288" y="3684588"/>
          <p14:tracePt t="183292" x="8277225" y="3665538"/>
          <p14:tracePt t="183482" x="8277225" y="3675063"/>
          <p14:tracePt t="183506" x="8277225" y="3684588"/>
          <p14:tracePt t="183515" x="8277225" y="3711575"/>
          <p14:tracePt t="183522" x="8277225" y="3721100"/>
          <p14:tracePt t="183530" x="8277225" y="3730625"/>
          <p14:tracePt t="183538" x="8277225" y="3738563"/>
          <p14:tracePt t="183547" x="8277225" y="3757613"/>
          <p14:tracePt t="183554" x="8277225" y="3767138"/>
          <p14:tracePt t="183570" x="8269288" y="3794125"/>
          <p14:tracePt t="183611" x="8259763" y="3811588"/>
          <p14:tracePt t="183627" x="8250238" y="3821113"/>
          <p14:tracePt t="183634" x="8240713" y="3821113"/>
          <p14:tracePt t="183642" x="8223250" y="3830638"/>
          <p14:tracePt t="183650" x="8223250" y="3840163"/>
          <p14:tracePt t="183659" x="8213725" y="3857625"/>
          <p14:tracePt t="183667" x="8204200" y="3867150"/>
          <p14:tracePt t="183675" x="8196263" y="3875088"/>
          <p14:tracePt t="183682" x="8186738" y="3884613"/>
          <p14:tracePt t="183698" x="8177213" y="3894138"/>
          <p14:tracePt t="183715" x="8177213" y="3903663"/>
          <p14:tracePt t="183946" x="8169275" y="3903663"/>
          <p14:tracePt t="183954" x="8169275" y="3894138"/>
          <p14:tracePt t="183970" x="8169275" y="3884613"/>
          <p14:tracePt t="183979" x="8150225" y="3867150"/>
          <p14:tracePt t="183986" x="8123238" y="3830638"/>
          <p14:tracePt t="184002" x="8096250" y="3811588"/>
          <p14:tracePt t="184011" x="8096250" y="3803650"/>
          <p14:tracePt t="184018" x="8077200" y="3784600"/>
          <p14:tracePt t="184026" x="8050213" y="3775075"/>
          <p14:tracePt t="184034" x="8031163" y="3775075"/>
          <p14:tracePt t="184043" x="8004175" y="3775075"/>
          <p14:tracePt t="184050" x="7958138" y="3757613"/>
          <p14:tracePt t="184059" x="7940675" y="3757613"/>
          <p14:tracePt t="184067" x="7913688" y="3757613"/>
          <p14:tracePt t="184075" x="7894638" y="3757613"/>
          <p14:tracePt t="184082" x="7867650" y="3757613"/>
          <p14:tracePt t="184090" x="7858125" y="3757613"/>
          <p14:tracePt t="184098" x="7850188" y="3757613"/>
          <p14:tracePt t="184115" x="7840663" y="3757613"/>
          <p14:tracePt t="184275" x="7821613" y="3757613"/>
          <p14:tracePt t="184347" x="7813675" y="3757613"/>
          <p14:tracePt t="184364" x="7804150" y="3748088"/>
          <p14:tracePt t="184371" x="7794625" y="3730625"/>
          <p14:tracePt t="184381" x="7777163" y="3711575"/>
          <p14:tracePt t="184387" x="7767638" y="3702050"/>
          <p14:tracePt t="184395" x="7740650" y="3694113"/>
          <p14:tracePt t="184403" x="7712075" y="3684588"/>
          <p14:tracePt t="184411" x="7694613" y="3684588"/>
          <p14:tracePt t="184419" x="7658100" y="3665538"/>
          <p14:tracePt t="184427" x="7602538" y="3657600"/>
          <p14:tracePt t="184435" x="7558088" y="3648075"/>
          <p14:tracePt t="184443" x="7502525" y="3629025"/>
          <p14:tracePt t="184450" x="7458075" y="3611563"/>
          <p14:tracePt t="184459" x="7412038" y="3602038"/>
          <p14:tracePt t="184466" x="7356475" y="3584575"/>
          <p14:tracePt t="184475" x="7329488" y="3575050"/>
          <p14:tracePt t="184482" x="7265988" y="3556000"/>
          <p14:tracePt t="184491" x="7212013" y="3538538"/>
          <p14:tracePt t="184499" x="7129463" y="3511550"/>
          <p14:tracePt t="184506" x="7065963" y="3492500"/>
          <p14:tracePt t="184515" x="7029450" y="3492500"/>
          <p14:tracePt t="184522" x="6983413" y="3465513"/>
          <p14:tracePt t="184531" x="6956425" y="3465513"/>
          <p14:tracePt t="184538" x="6937375" y="3455988"/>
          <p14:tracePt t="184548" x="6910388" y="3455988"/>
          <p14:tracePt t="184554" x="6883400" y="3446463"/>
          <p14:tracePt t="184564" x="6883400" y="3438525"/>
          <p14:tracePt t="184581" x="6873875" y="3411538"/>
          <p14:tracePt t="184586" x="6837363" y="3382963"/>
          <p14:tracePt t="184594" x="6827838" y="3382963"/>
          <p14:tracePt t="184602" x="6800850" y="3338513"/>
          <p14:tracePt t="184610" x="6783388" y="3273425"/>
          <p14:tracePt t="184618" x="6754813" y="3255963"/>
          <p14:tracePt t="184626" x="6737350" y="3236913"/>
          <p14:tracePt t="184634" x="6691313" y="3192463"/>
          <p14:tracePt t="184642" x="6681788" y="3182938"/>
          <p14:tracePt t="184651" x="6673850" y="3163888"/>
          <p14:tracePt t="184659" x="6664325" y="3136900"/>
          <p14:tracePt t="184666" x="6654800" y="3119438"/>
          <p14:tracePt t="184675" x="6645275" y="3090863"/>
          <p14:tracePt t="184683" x="6637338" y="3073400"/>
          <p14:tracePt t="184690" x="6627813" y="3027363"/>
          <p14:tracePt t="184699" x="6627813" y="3000375"/>
          <p14:tracePt t="184706" x="6627813" y="2973388"/>
          <p14:tracePt t="184714" x="6618288" y="2936875"/>
          <p14:tracePt t="184722" x="6600825" y="2909888"/>
          <p14:tracePt t="184731" x="6591300" y="2890838"/>
          <p14:tracePt t="184738" x="6581775" y="2881313"/>
          <p14:tracePt t="184747" x="6573838" y="2873375"/>
          <p14:tracePt t="184754" x="6554788" y="2854325"/>
          <p14:tracePt t="184819" x="6545263" y="2854325"/>
          <p14:tracePt t="184843" x="6537325" y="2854325"/>
          <p14:tracePt t="184851" x="6537325" y="2890838"/>
          <p14:tracePt t="184859" x="6537325" y="2927350"/>
          <p14:tracePt t="184866" x="6537325" y="2954338"/>
          <p14:tracePt t="184874" x="6537325" y="3000375"/>
          <p14:tracePt t="184882" x="6554788" y="3046413"/>
          <p14:tracePt t="184899" x="6564313" y="3054350"/>
          <p14:tracePt t="184915" x="6573838" y="3063875"/>
          <p14:tracePt t="184922" x="6573838" y="3073400"/>
          <p14:tracePt t="184995" x="6581775" y="3082925"/>
          <p14:tracePt t="185531" x="6591300" y="3090863"/>
          <p14:tracePt t="185548" x="6591300" y="3100388"/>
          <p14:tracePt t="185555" x="6591300" y="3109913"/>
          <p14:tracePt t="185565" x="6591300" y="3127375"/>
          <p14:tracePt t="185571" x="6581775" y="3136900"/>
          <p14:tracePt t="185581" x="6581775" y="3155950"/>
          <p14:tracePt t="185587" x="6564313" y="3182938"/>
          <p14:tracePt t="185594" x="6554788" y="3219450"/>
          <p14:tracePt t="185602" x="6545263" y="3236913"/>
          <p14:tracePt t="185610" x="6518275" y="3265488"/>
          <p14:tracePt t="185618" x="6500813" y="3309938"/>
          <p14:tracePt t="185626" x="6500813" y="3338513"/>
          <p14:tracePt t="185634" x="6500813" y="3382963"/>
          <p14:tracePt t="185642" x="6500813" y="3411538"/>
          <p14:tracePt t="185650" x="6491288" y="3438525"/>
          <p14:tracePt t="185667" x="6491288" y="3465513"/>
          <p14:tracePt t="185674" x="6481763" y="3502025"/>
          <p14:tracePt t="185690" x="6481763" y="3511550"/>
          <p14:tracePt t="185698" x="6481763" y="3519488"/>
          <p14:tracePt t="185706" x="6481763" y="3548063"/>
          <p14:tracePt t="185715" x="6472238" y="3565525"/>
          <p14:tracePt t="185722" x="6454775" y="3584575"/>
          <p14:tracePt t="185731" x="6445250" y="3602038"/>
          <p14:tracePt t="185738" x="6418263" y="3621088"/>
          <p14:tracePt t="185747" x="6399213" y="3665538"/>
          <p14:tracePt t="185762" x="6391275" y="3675063"/>
          <p14:tracePt t="185764" x="6381750" y="3684588"/>
          <p14:tracePt t="185770" x="6372225" y="3702050"/>
          <p14:tracePt t="185780" x="6362700" y="3721100"/>
          <p14:tracePt t="185786" x="6362700" y="3730625"/>
          <p14:tracePt t="185802" x="6354763" y="3730625"/>
          <p14:tracePt t="185810" x="6335713" y="3748088"/>
          <p14:tracePt t="185818" x="6326188" y="3748088"/>
          <p14:tracePt t="185826" x="6318250" y="3748088"/>
          <p14:tracePt t="185834" x="6308725" y="3748088"/>
          <p14:tracePt t="185842" x="6299200" y="3748088"/>
          <p14:tracePt t="185851" x="6272213" y="3757613"/>
          <p14:tracePt t="185867" x="6245225" y="3767138"/>
          <p14:tracePt t="185874" x="6226175" y="3767138"/>
          <p14:tracePt t="185882" x="6189663" y="3794125"/>
          <p14:tracePt t="185890" x="6172200" y="3794125"/>
          <p14:tracePt t="185899" x="6145213" y="3803650"/>
          <p14:tracePt t="185906" x="6126163" y="3811588"/>
          <p14:tracePt t="185915" x="6099175" y="3811588"/>
          <p14:tracePt t="185922" x="6080125" y="3821113"/>
          <p14:tracePt t="185931" x="6053138" y="3821113"/>
          <p14:tracePt t="185938" x="6016625" y="3821113"/>
          <p14:tracePt t="185947" x="5989638" y="3840163"/>
          <p14:tracePt t="185954" x="5943600" y="3848100"/>
          <p14:tracePt t="185964" x="5907088" y="3857625"/>
          <p14:tracePt t="185970" x="5862638" y="3875088"/>
          <p14:tracePt t="185980" x="5797550" y="3894138"/>
          <p14:tracePt t="185986" x="5770563" y="3903663"/>
          <p14:tracePt t="185995" x="5753100" y="3903663"/>
          <p14:tracePt t="186002" x="5724525" y="3903663"/>
          <p14:tracePt t="186010" x="5716588" y="3903663"/>
          <p14:tracePt t="186018" x="5688013" y="3911600"/>
          <p14:tracePt t="186026" x="5680075" y="3911600"/>
          <p14:tracePt t="186042" x="5670550" y="3911600"/>
          <p14:tracePt t="186050" x="5653088" y="3911600"/>
          <p14:tracePt t="186066" x="5643563" y="3911600"/>
          <p14:tracePt t="186082" x="5624513" y="3911600"/>
          <p14:tracePt t="186090" x="5588000" y="3911600"/>
          <p14:tracePt t="186099" x="5543550" y="3921125"/>
          <p14:tracePt t="186106" x="5487988" y="3921125"/>
          <p14:tracePt t="186115" x="5441950" y="3921125"/>
          <p14:tracePt t="186122" x="5387975" y="3921125"/>
          <p14:tracePt t="186131" x="5360988" y="3921125"/>
          <p14:tracePt t="186138" x="5324475" y="3921125"/>
          <p14:tracePt t="186147" x="5297488" y="3921125"/>
          <p14:tracePt t="186154" x="5287963" y="3921125"/>
          <p14:tracePt t="186164" x="5278438" y="3921125"/>
          <p14:tracePt t="186170" x="5268913" y="3921125"/>
          <p14:tracePt t="186195" x="5251450" y="3921125"/>
          <p14:tracePt t="186202" x="5232400" y="3921125"/>
          <p14:tracePt t="186210" x="5195888" y="3921125"/>
          <p14:tracePt t="186218" x="5178425" y="3921125"/>
          <p14:tracePt t="186226" x="5122863" y="3948113"/>
          <p14:tracePt t="186234" x="5086350" y="3957638"/>
          <p14:tracePt t="186243" x="5032375" y="3957638"/>
          <p14:tracePt t="186250" x="4995863" y="3957638"/>
          <p14:tracePt t="186258" x="4968875" y="3957638"/>
          <p14:tracePt t="186266" x="4922838" y="3957638"/>
          <p14:tracePt t="186274" x="4895850" y="3957638"/>
          <p14:tracePt t="186282" x="4876800" y="3957638"/>
          <p14:tracePt t="186290" x="4868863" y="3957638"/>
          <p14:tracePt t="186298" x="4849813" y="3957638"/>
          <p14:tracePt t="186306" x="4832350" y="3957638"/>
          <p14:tracePt t="186315" x="4795838" y="3957638"/>
          <p14:tracePt t="186322" x="4776788" y="3967163"/>
          <p14:tracePt t="186331" x="4749800" y="3967163"/>
          <p14:tracePt t="186338" x="4703763" y="3976688"/>
          <p14:tracePt t="186365" x="4594225" y="4003675"/>
          <p14:tracePt t="186370" x="4557713" y="4003675"/>
          <p14:tracePt t="186381" x="4530725" y="4003675"/>
          <p14:tracePt t="186386" x="4503738" y="4003675"/>
          <p14:tracePt t="186395" x="4494213" y="4003675"/>
          <p14:tracePt t="186402" x="4484688" y="4003675"/>
          <p14:tracePt t="186418" x="4476750" y="4003675"/>
          <p14:tracePt t="186450" x="4467225" y="4003675"/>
          <p14:tracePt t="186458" x="4457700" y="4003675"/>
          <p14:tracePt t="186466" x="4448175" y="4003675"/>
          <p14:tracePt t="186482" x="4440238" y="4003675"/>
          <p14:tracePt t="186490" x="4413250" y="4013200"/>
          <p14:tracePt t="186506" x="4403725" y="4013200"/>
          <p14:tracePt t="186515" x="4394200" y="4013200"/>
          <p14:tracePt t="186522" x="4394200" y="4021138"/>
          <p14:tracePt t="186691" x="4394200" y="4030663"/>
          <p14:tracePt t="187067" x="4384675" y="4040188"/>
          <p14:tracePt t="187075" x="4367213" y="4040188"/>
          <p14:tracePt t="187083" x="4321175" y="4040188"/>
          <p14:tracePt t="187091" x="4257675" y="4040188"/>
          <p14:tracePt t="187100" x="4148138" y="4040188"/>
          <p14:tracePt t="187107" x="3984625" y="4040188"/>
          <p14:tracePt t="187116" x="3819525" y="4040188"/>
          <p14:tracePt t="187123" x="3573463" y="4040188"/>
          <p14:tracePt t="187134" x="3373438" y="4040188"/>
          <p14:tracePt t="187139" x="3190875" y="4040188"/>
          <p14:tracePt t="187150" x="3027363" y="4040188"/>
          <p14:tracePt t="187155" x="2862263" y="4040188"/>
          <p14:tracePt t="187166" x="2752725" y="4040188"/>
          <p14:tracePt t="187171" x="2679700" y="4057650"/>
          <p14:tracePt t="187183" x="2635250" y="4067175"/>
          <p14:tracePt t="187187" x="2606675" y="4076700"/>
          <p14:tracePt t="187195" x="2562225" y="4113213"/>
          <p14:tracePt t="187203" x="2552700" y="4113213"/>
          <p14:tracePt t="187211" x="2543175" y="4122738"/>
          <p14:tracePt t="187219" x="2525713" y="4140200"/>
          <p14:tracePt t="187235" x="2525713" y="4149725"/>
          <p14:tracePt t="187243" x="2506663" y="4167188"/>
          <p14:tracePt t="187251" x="2498725" y="4176713"/>
          <p14:tracePt t="187259" x="2489200" y="4195763"/>
          <p14:tracePt t="187267" x="2479675" y="4203700"/>
          <p14:tracePt t="187275" x="2452688" y="4213225"/>
          <p14:tracePt t="187283" x="2425700" y="4240213"/>
          <p14:tracePt t="187291" x="2406650" y="4249738"/>
          <p14:tracePt t="187299" x="2360613" y="4259263"/>
          <p14:tracePt t="187307" x="2343150" y="4259263"/>
          <p14:tracePt t="187315" x="2297113" y="4268788"/>
          <p14:tracePt t="187322" x="2297113" y="4276725"/>
          <p14:tracePt t="187332" x="2287588" y="4286250"/>
          <p14:tracePt t="187339" x="2279650" y="4286250"/>
          <p14:tracePt t="187402" x="2270125" y="4295775"/>
          <p14:tracePt t="187410" x="2260600" y="4295775"/>
          <p14:tracePt t="187419" x="2243138" y="4303713"/>
          <p14:tracePt t="187426" x="2224088" y="4332288"/>
          <p14:tracePt t="187435" x="2206625" y="4340225"/>
          <p14:tracePt t="187442" x="2170113" y="4349750"/>
          <p14:tracePt t="187451" x="2133600" y="4368800"/>
          <p14:tracePt t="187458" x="2114550" y="4368800"/>
          <p14:tracePt t="187467" x="2087563" y="4376738"/>
          <p14:tracePt t="187475" x="2060575" y="4376738"/>
          <p14:tracePt t="187483" x="2014538" y="4376738"/>
          <p14:tracePt t="187491" x="1978025" y="4376738"/>
          <p14:tracePt t="187499" x="1931988" y="4376738"/>
          <p14:tracePt t="187507" x="1905000" y="4376738"/>
          <p14:tracePt t="187515" x="1868488" y="4376738"/>
          <p14:tracePt t="187522" x="1831975" y="4376738"/>
          <p14:tracePt t="187531" x="1814513" y="4376738"/>
          <p14:tracePt t="187539" x="1787525" y="4376738"/>
          <p14:tracePt t="187548" x="1768475" y="4376738"/>
          <p14:tracePt t="187555" x="1741488" y="4376738"/>
          <p14:tracePt t="187565" x="1731963" y="4376738"/>
          <p14:tracePt t="187571" x="1714500" y="4386263"/>
          <p14:tracePt t="187739" x="1695450" y="4386263"/>
          <p14:tracePt t="188195" x="1722438" y="4386263"/>
          <p14:tracePt t="188203" x="1731963" y="4376738"/>
          <p14:tracePt t="188227" x="1741488" y="4376738"/>
          <p14:tracePt t="188235" x="1758950" y="4376738"/>
          <p14:tracePt t="188243" x="1768475" y="4376738"/>
          <p14:tracePt t="188251" x="1778000" y="4368800"/>
          <p14:tracePt t="188266" x="1787525" y="4359275"/>
          <p14:tracePt t="188274" x="1795463" y="4359275"/>
          <p14:tracePt t="188290" x="1804988" y="4359275"/>
          <p14:tracePt t="188554" x="1795463" y="4359275"/>
          <p14:tracePt t="188564" x="1778000" y="4359275"/>
          <p14:tracePt t="188570" x="1751013" y="4376738"/>
          <p14:tracePt t="188580" x="1731963" y="4386263"/>
          <p14:tracePt t="188586" x="1714500" y="4386263"/>
          <p14:tracePt t="188594" x="1685925" y="4386263"/>
          <p14:tracePt t="188602" x="1668463" y="4395788"/>
          <p14:tracePt t="188610" x="1641475" y="4405313"/>
          <p14:tracePt t="188618" x="1622425" y="4405313"/>
          <p14:tracePt t="188626" x="1585913" y="4422775"/>
          <p14:tracePt t="188634" x="1568450" y="4432300"/>
          <p14:tracePt t="188650" x="1558925" y="4441825"/>
          <p14:tracePt t="188682" x="1549400" y="4449763"/>
          <p14:tracePt t="188715" x="1549400" y="4459288"/>
          <p14:tracePt t="188722" x="1549400" y="4468813"/>
          <p14:tracePt t="188866" x="1549400" y="4478338"/>
          <p14:tracePt t="188890" x="1531938" y="4486275"/>
          <p14:tracePt t="189091" x="1522413" y="4486275"/>
          <p14:tracePt t="189123" x="1522413" y="4478338"/>
          <p14:tracePt t="189235" x="1504950" y="4478338"/>
          <p14:tracePt t="189250" x="1495425" y="4478338"/>
          <p14:tracePt t="189259" x="1485900" y="4478338"/>
          <p14:tracePt t="189267" x="1476375" y="4478338"/>
          <p14:tracePt t="189275" x="1468438" y="4478338"/>
          <p14:tracePt t="189291" x="1449388" y="4478338"/>
          <p14:tracePt t="189459" x="1439863" y="4478338"/>
          <p14:tracePt t="189619" x="1412875" y="4478338"/>
          <p14:tracePt t="189635" x="1403350" y="4478338"/>
          <p14:tracePt t="189643" x="1395413" y="4478338"/>
          <p14:tracePt t="189651" x="1385888" y="4468813"/>
          <p14:tracePt t="189667" x="1366838" y="4459288"/>
          <p14:tracePt t="189683" x="1358900" y="4449763"/>
          <p14:tracePt t="189691" x="1339850" y="4449763"/>
          <p14:tracePt t="189699" x="1312863" y="4432300"/>
          <p14:tracePt t="189707" x="1293813" y="4432300"/>
          <p14:tracePt t="189716" x="1266825" y="4432300"/>
          <p14:tracePt t="189723" x="1230313" y="4422775"/>
          <p14:tracePt t="189732" x="1193800" y="4422775"/>
          <p14:tracePt t="189739" x="1157288" y="4405313"/>
          <p14:tracePt t="189748" x="1130300" y="4405313"/>
          <p14:tracePt t="189754" x="1076325" y="4395788"/>
          <p14:tracePt t="189764" x="1011238" y="4376738"/>
          <p14:tracePt t="189770" x="974725" y="4359275"/>
          <p14:tracePt t="189781" x="939800" y="4349750"/>
          <p14:tracePt t="189786" x="903288" y="4340225"/>
          <p14:tracePt t="189794" x="857250" y="4340225"/>
          <p14:tracePt t="189802" x="820738" y="4340225"/>
          <p14:tracePt t="189810" x="784225" y="4322763"/>
          <p14:tracePt t="189818" x="747713" y="4322763"/>
          <p14:tracePt t="189826" x="701675" y="4322763"/>
          <p14:tracePt t="189835" x="674688" y="4313238"/>
          <p14:tracePt t="189842" x="638175" y="4313238"/>
          <p14:tracePt t="189850" x="592138" y="4313238"/>
          <p14:tracePt t="189858" x="555625" y="4313238"/>
          <p14:tracePt t="189867" x="511175" y="4313238"/>
          <p14:tracePt t="189874" x="482600" y="4313238"/>
          <p14:tracePt t="189883" x="455613" y="4313238"/>
          <p14:tracePt t="189890" x="438150" y="4313238"/>
          <p14:tracePt t="189899" x="392113" y="4313238"/>
          <p14:tracePt t="189915" x="355600" y="4313238"/>
          <p14:tracePt t="189922" x="346075" y="4313238"/>
          <p14:tracePt t="189931" x="328613" y="4313238"/>
          <p14:tracePt t="189939" x="319088" y="4313238"/>
          <p14:tracePt t="189951" x="301625" y="4313238"/>
          <p14:tracePt t="189983" x="282575" y="4313238"/>
          <p14:tracePt t="189987" x="273050" y="4313238"/>
          <p14:tracePt t="190003" x="265113" y="4313238"/>
          <p14:tracePt t="190010" x="255588" y="4313238"/>
          <p14:tracePt t="190019" x="246063" y="4313238"/>
          <p14:tracePt t="190035" x="236538" y="4303713"/>
          <p14:tracePt t="190354" x="246063" y="4303713"/>
          <p14:tracePt t="190370" x="255588" y="4303713"/>
          <p14:tracePt t="190380" x="265113" y="4303713"/>
          <p14:tracePt t="190386" x="273050" y="4303713"/>
          <p14:tracePt t="190394" x="282575" y="4303713"/>
          <p14:tracePt t="190402" x="301625" y="4303713"/>
          <p14:tracePt t="190410" x="319088" y="4303713"/>
          <p14:tracePt t="190426" x="336550" y="4303713"/>
          <p14:tracePt t="190434" x="346075" y="4303713"/>
          <p14:tracePt t="190442" x="355600" y="4303713"/>
          <p14:tracePt t="190450" x="365125" y="4303713"/>
          <p14:tracePt t="190458" x="382588" y="4303713"/>
          <p14:tracePt t="190474" x="392113" y="4303713"/>
          <p14:tracePt t="190482" x="401638" y="4303713"/>
          <p14:tracePt t="190490" x="438150" y="4303713"/>
          <p14:tracePt t="190499" x="446088" y="4303713"/>
          <p14:tracePt t="190506" x="492125" y="4303713"/>
          <p14:tracePt t="190515" x="565150" y="4303713"/>
          <p14:tracePt t="190522" x="674688" y="4303713"/>
          <p14:tracePt t="190531" x="820738" y="4303713"/>
          <p14:tracePt t="190538" x="984250" y="4286250"/>
          <p14:tracePt t="190547" x="1112838" y="4286250"/>
          <p14:tracePt t="190554" x="1239838" y="4286250"/>
          <p14:tracePt t="190564" x="1312863" y="4286250"/>
          <p14:tracePt t="190570" x="1349375" y="4286250"/>
          <p14:tracePt t="190580" x="1385888" y="4268788"/>
          <p14:tracePt t="190595" x="1395413" y="4268788"/>
          <p14:tracePt t="190619" x="1403350" y="4268788"/>
          <p14:tracePt t="190627" x="1412875" y="4259263"/>
          <p14:tracePt t="190634" x="1422400" y="4249738"/>
          <p14:tracePt t="190643" x="1431925" y="4240213"/>
          <p14:tracePt t="190650" x="1468438" y="4222750"/>
          <p14:tracePt t="190658" x="1485900" y="4203700"/>
          <p14:tracePt t="190667" x="1531938" y="4176713"/>
          <p14:tracePt t="190674" x="1549400" y="4149725"/>
          <p14:tracePt t="190683" x="1595438" y="4103688"/>
          <p14:tracePt t="190690" x="1658938" y="4057650"/>
          <p14:tracePt t="190699" x="1722438" y="4030663"/>
          <p14:tracePt t="190706" x="1787525" y="3976688"/>
          <p14:tracePt t="190715" x="1868488" y="3940175"/>
          <p14:tracePt t="190722" x="1924050" y="3884613"/>
          <p14:tracePt t="190731" x="1968500" y="3848100"/>
          <p14:tracePt t="190738" x="2033588" y="3811588"/>
          <p14:tracePt t="190750" x="2060575" y="3784600"/>
          <p14:tracePt t="190755" x="2106613" y="3775075"/>
          <p14:tracePt t="190764" x="2151063" y="3738563"/>
          <p14:tracePt t="190770" x="2197100" y="3711575"/>
          <p14:tracePt t="190780" x="2260600" y="3675063"/>
          <p14:tracePt t="190786" x="2343150" y="3648075"/>
          <p14:tracePt t="190794" x="2433638" y="3621088"/>
          <p14:tracePt t="190802" x="2570163" y="3592513"/>
          <p14:tracePt t="190810" x="2662238" y="3575050"/>
          <p14:tracePt t="190818" x="2689225" y="3575050"/>
          <p14:tracePt t="190826" x="2781300" y="3556000"/>
          <p14:tracePt t="190834" x="2871788" y="3529013"/>
          <p14:tracePt t="190842" x="2971800" y="3511550"/>
          <p14:tracePt t="190850" x="3063875" y="3475038"/>
          <p14:tracePt t="190858" x="3163888" y="3429000"/>
          <p14:tracePt t="190866" x="3244850" y="3402013"/>
          <p14:tracePt t="190874" x="3354388" y="3346450"/>
          <p14:tracePt t="190882" x="3419475" y="3319463"/>
          <p14:tracePt t="190890" x="3500438" y="3282950"/>
          <p14:tracePt t="190899" x="3519488" y="3255963"/>
          <p14:tracePt t="190906" x="3556000" y="3246438"/>
          <p14:tracePt t="190915" x="3573463" y="3236913"/>
          <p14:tracePt t="190922" x="3592513" y="3228975"/>
          <p14:tracePt t="190931" x="3592513" y="3219450"/>
          <p14:tracePt t="190947" x="3600450" y="3219450"/>
          <p14:tracePt t="190954" x="3609975" y="3209925"/>
          <p14:tracePt t="190964" x="3629025" y="3192463"/>
          <p14:tracePt t="190970" x="3636963" y="3182938"/>
          <p14:tracePt t="190980" x="3646488" y="3173413"/>
          <p14:tracePt t="190986" x="3656013" y="3163888"/>
          <p14:tracePt t="190994" x="3665538" y="3146425"/>
          <p14:tracePt t="191002" x="3683000" y="3127375"/>
          <p14:tracePt t="191010" x="3692525" y="3119438"/>
          <p14:tracePt t="191018" x="3702050" y="3090863"/>
          <p14:tracePt t="191034" x="3709988" y="3073400"/>
          <p14:tracePt t="191042" x="3709988" y="3063875"/>
          <p14:tracePt t="191050" x="3709988" y="3054350"/>
          <p14:tracePt t="191066" x="3709988" y="3046413"/>
          <p14:tracePt t="191098" x="3702050" y="3036888"/>
          <p14:tracePt t="191099" x="3673475" y="3036888"/>
          <p14:tracePt t="191106" x="3619500" y="3036888"/>
          <p14:tracePt t="191114" x="3556000" y="3036888"/>
          <p14:tracePt t="191122" x="3463925" y="3036888"/>
          <p14:tracePt t="191130" x="3390900" y="3036888"/>
          <p14:tracePt t="191138" x="3346450" y="3063875"/>
          <p14:tracePt t="191147" x="3300413" y="3073400"/>
          <p14:tracePt t="191154" x="3273425" y="3082925"/>
          <p14:tracePt t="191164" x="3217863" y="3119438"/>
          <p14:tracePt t="191170" x="3208338" y="3127375"/>
          <p14:tracePt t="191180" x="3190875" y="3136900"/>
          <p14:tracePt t="191186" x="3181350" y="3146425"/>
          <p14:tracePt t="191202" x="3171825" y="3155950"/>
          <p14:tracePt t="191419" x="3171825" y="3163888"/>
          <p14:tracePt t="191427" x="3136900" y="3173413"/>
          <p14:tracePt t="191435" x="3117850" y="3182938"/>
          <p14:tracePt t="191443" x="3035300" y="3209925"/>
          <p14:tracePt t="191451" x="2971800" y="3209925"/>
          <p14:tracePt t="191458" x="2881313" y="3219450"/>
          <p14:tracePt t="191466" x="2808288" y="3236913"/>
          <p14:tracePt t="191474" x="2762250" y="3236913"/>
          <p14:tracePt t="191483" x="2679700" y="3246438"/>
          <p14:tracePt t="191490" x="2579688" y="3292475"/>
          <p14:tracePt t="191499" x="2506663" y="3302000"/>
          <p14:tracePt t="191506" x="2406650" y="3375025"/>
          <p14:tracePt t="191515" x="2333625" y="3429000"/>
          <p14:tracePt t="191522" x="2243138" y="3482975"/>
          <p14:tracePt t="191531" x="2160588" y="3519488"/>
          <p14:tracePt t="191538" x="2041525" y="3629025"/>
          <p14:tracePt t="191548" x="1941513" y="3702050"/>
          <p14:tracePt t="191554" x="1851025" y="3767138"/>
          <p14:tracePt t="191564" x="1731963" y="3857625"/>
          <p14:tracePt t="191570" x="1649413" y="3930650"/>
          <p14:tracePt t="191580" x="1549400" y="3984625"/>
          <p14:tracePt t="191586" x="1504950" y="4003675"/>
          <p14:tracePt t="191594" x="1439863" y="4049713"/>
          <p14:tracePt t="191602" x="1395413" y="4067175"/>
          <p14:tracePt t="191610" x="1330325" y="4103688"/>
          <p14:tracePt t="191618" x="1303338" y="4113213"/>
          <p14:tracePt t="191626" x="1285875" y="4140200"/>
          <p14:tracePt t="191634" x="1258888" y="4159250"/>
          <p14:tracePt t="191642" x="1239838" y="4167188"/>
          <p14:tracePt t="191658" x="1230313" y="4176713"/>
          <p14:tracePt t="191666" x="1222375" y="4186238"/>
          <p14:tracePt t="191674" x="1212850" y="4186238"/>
          <p14:tracePt t="191683" x="1193800" y="4186238"/>
          <p14:tracePt t="191690" x="1185863" y="4195763"/>
          <p14:tracePt t="191699" x="1185863" y="4203700"/>
          <p14:tracePt t="191706" x="1157288" y="4222750"/>
          <p14:tracePt t="191715" x="1157288" y="4232275"/>
          <p14:tracePt t="191723" x="1139825" y="4249738"/>
          <p14:tracePt t="191738" x="1112838" y="4259263"/>
          <p14:tracePt t="191748" x="1103313" y="4268788"/>
          <p14:tracePt t="191765" x="1084263" y="4286250"/>
          <p14:tracePt t="191781" x="1076325" y="4286250"/>
          <p14:tracePt t="191786" x="1076325" y="4295775"/>
          <p14:tracePt t="191794" x="1057275" y="4295775"/>
          <p14:tracePt t="191802" x="1030288" y="4295775"/>
          <p14:tracePt t="191810" x="993775" y="4303713"/>
          <p14:tracePt t="191818" x="984250" y="4303713"/>
          <p14:tracePt t="191826" x="957263" y="4303713"/>
          <p14:tracePt t="191834" x="920750" y="4303713"/>
          <p14:tracePt t="191842" x="884238" y="4303713"/>
          <p14:tracePt t="191850" x="838200" y="4303713"/>
          <p14:tracePt t="191858" x="811213" y="4303713"/>
          <p14:tracePt t="191866" x="757238" y="4303713"/>
          <p14:tracePt t="191874" x="711200" y="4303713"/>
          <p14:tracePt t="191883" x="674688" y="4303713"/>
          <p14:tracePt t="191890" x="628650" y="4303713"/>
          <p14:tracePt t="191899" x="601663" y="4303713"/>
          <p14:tracePt t="191906" x="565150" y="4303713"/>
          <p14:tracePt t="191915" x="519113" y="4303713"/>
          <p14:tracePt t="191922" x="501650" y="4303713"/>
          <p14:tracePt t="191931" x="465138" y="4303713"/>
          <p14:tracePt t="191938" x="419100" y="4303713"/>
          <p14:tracePt t="191948" x="382588" y="4303713"/>
          <p14:tracePt t="191954" x="365125" y="4303713"/>
          <p14:tracePt t="191964" x="336550" y="4303713"/>
          <p14:tracePt t="191970" x="319088" y="4303713"/>
          <p14:tracePt t="191980" x="309563" y="4303713"/>
          <p14:tracePt t="191986" x="292100" y="4303713"/>
          <p14:tracePt t="192010" x="282575" y="4313238"/>
          <p14:tracePt t="192211" x="273050" y="4313238"/>
          <p14:tracePt t="192347" x="255588" y="4313238"/>
          <p14:tracePt t="192507" x="246063" y="4313238"/>
          <p14:tracePt t="192531" x="236538" y="4313238"/>
          <p14:tracePt t="192563" x="228600" y="4313238"/>
          <p14:tracePt t="192611" x="209550" y="4313238"/>
          <p14:tracePt t="192787" x="200025" y="4313238"/>
          <p14:tracePt t="192811" x="192088" y="4313238"/>
          <p14:tracePt t="192835" x="173038" y="4313238"/>
          <p14:tracePt t="192859" x="163513" y="4313238"/>
          <p14:tracePt t="193019" x="155575" y="4303713"/>
          <p14:tracePt t="193035" x="155575" y="4295775"/>
          <p14:tracePt t="193043" x="219075" y="4295775"/>
          <p14:tracePt t="193051" x="309563" y="4295775"/>
          <p14:tracePt t="193059" x="401638" y="4295775"/>
          <p14:tracePt t="193067" x="474663" y="4295775"/>
          <p14:tracePt t="193074" x="528638" y="4295775"/>
          <p14:tracePt t="193082" x="574675" y="4295775"/>
          <p14:tracePt t="193091" x="628650" y="4303713"/>
          <p14:tracePt t="193099" x="638175" y="4303713"/>
          <p14:tracePt t="193106" x="647700" y="4303713"/>
          <p14:tracePt t="193115" x="674688" y="4303713"/>
          <p14:tracePt t="193123" x="684213" y="4303713"/>
          <p14:tracePt t="193131" x="711200" y="4303713"/>
          <p14:tracePt t="193138" x="738188" y="4322763"/>
          <p14:tracePt t="193147" x="784225" y="4322763"/>
          <p14:tracePt t="193154" x="847725" y="4340225"/>
          <p14:tracePt t="193164" x="957263" y="4340225"/>
          <p14:tracePt t="193170" x="1057275" y="4359275"/>
          <p14:tracePt t="193180" x="1185863" y="4368800"/>
          <p14:tracePt t="193186" x="1258888" y="4386263"/>
          <p14:tracePt t="193195" x="1339850" y="4413250"/>
          <p14:tracePt t="193203" x="1366838" y="4422775"/>
          <p14:tracePt t="193210" x="1376363" y="4422775"/>
          <p14:tracePt t="193218" x="1395413" y="4422775"/>
          <p14:tracePt t="193243" x="1403350" y="4422775"/>
          <p14:tracePt t="193250" x="1412875" y="4422775"/>
          <p14:tracePt t="193258" x="1422400" y="4422775"/>
          <p14:tracePt t="193267" x="1439863" y="4422775"/>
          <p14:tracePt t="193274" x="1485900" y="4422775"/>
          <p14:tracePt t="193282" x="1495425" y="4422775"/>
          <p14:tracePt t="193290" x="1558925" y="4405313"/>
          <p14:tracePt t="193299" x="1631950" y="4395788"/>
          <p14:tracePt t="193306" x="1695450" y="4386263"/>
          <p14:tracePt t="193315" x="1804988" y="4322763"/>
          <p14:tracePt t="193323" x="1960563" y="4276725"/>
          <p14:tracePt t="193331" x="2087563" y="4249738"/>
          <p14:tracePt t="193338" x="2187575" y="4213225"/>
          <p14:tracePt t="193347" x="2260600" y="4186238"/>
          <p14:tracePt t="193354" x="2343150" y="4140200"/>
          <p14:tracePt t="193365" x="2379663" y="4122738"/>
          <p14:tracePt t="193370" x="2425700" y="4076700"/>
          <p14:tracePt t="193380" x="2452688" y="4040188"/>
          <p14:tracePt t="193386" x="2470150" y="4021138"/>
          <p14:tracePt t="193394" x="2506663" y="3967163"/>
          <p14:tracePt t="193403" x="2579688" y="3867150"/>
          <p14:tracePt t="193411" x="2652713" y="3784600"/>
          <p14:tracePt t="193418" x="2716213" y="3694113"/>
          <p14:tracePt t="193426" x="2789238" y="3611563"/>
          <p14:tracePt t="193434" x="2889250" y="3511550"/>
          <p14:tracePt t="193443" x="2925763" y="3465513"/>
          <p14:tracePt t="193450" x="2998788" y="3382963"/>
          <p14:tracePt t="193458" x="3017838" y="3346450"/>
          <p14:tracePt t="193466" x="3027363" y="3319463"/>
          <p14:tracePt t="193474" x="3035300" y="3302000"/>
          <p14:tracePt t="193482" x="3044825" y="3255963"/>
          <p14:tracePt t="193490" x="3044825" y="3219450"/>
          <p14:tracePt t="193499" x="3044825" y="3192463"/>
          <p14:tracePt t="193506" x="3063875" y="3146425"/>
          <p14:tracePt t="193515" x="3071813" y="3127375"/>
          <p14:tracePt t="193523" x="3081338" y="3082925"/>
          <p14:tracePt t="193531" x="3090863" y="3046413"/>
          <p14:tracePt t="193538" x="3100388" y="3000375"/>
          <p14:tracePt t="193547" x="3127375" y="2954338"/>
          <p14:tracePt t="193554" x="3127375" y="2946400"/>
          <p14:tracePt t="193564" x="3136900" y="2936875"/>
          <p14:tracePt t="193570" x="3144838" y="2936875"/>
          <p14:tracePt t="193651" x="3154363" y="2927350"/>
          <p14:tracePt t="193659" x="3163888" y="2927350"/>
          <p14:tracePt t="193667" x="3181350" y="2917825"/>
          <p14:tracePt t="193675" x="3200400" y="2909888"/>
          <p14:tracePt t="193684" x="3208338" y="2909888"/>
          <p14:tracePt t="193701" x="3217863" y="2900363"/>
          <p14:tracePt t="193707" x="3236913" y="2900363"/>
          <p14:tracePt t="193747" x="3244850" y="2890838"/>
          <p14:tracePt t="193764" x="3254375" y="2890838"/>
          <p14:tracePt t="193771" x="3281363" y="2890838"/>
          <p14:tracePt t="193783" x="3336925" y="2881313"/>
          <p14:tracePt t="193787" x="3436938" y="2827338"/>
          <p14:tracePt t="193795" x="3563938" y="2763838"/>
          <p14:tracePt t="193803" x="3719513" y="2690813"/>
          <p14:tracePt t="193811" x="3838575" y="2598738"/>
          <p14:tracePt t="193819" x="3956050" y="2525713"/>
          <p14:tracePt t="193827" x="4038600" y="2452688"/>
          <p14:tracePt t="193835" x="4102100" y="2408238"/>
          <p14:tracePt t="193843" x="4138613" y="2352675"/>
          <p14:tracePt t="193851" x="4148138" y="2335213"/>
          <p14:tracePt t="193859" x="4157663" y="2298700"/>
          <p14:tracePt t="193867" x="4184650" y="2252663"/>
          <p14:tracePt t="193875" x="4202113" y="2233613"/>
          <p14:tracePt t="193883" x="4211638" y="2225675"/>
          <p14:tracePt t="193891" x="4248150" y="2179638"/>
          <p14:tracePt t="193899" x="4284663" y="2116138"/>
          <p14:tracePt t="193907" x="4357688" y="2033588"/>
          <p14:tracePt t="193915" x="4448175" y="1933575"/>
          <p14:tracePt t="193923" x="4476750" y="1851025"/>
          <p14:tracePt t="193933" x="4549775" y="1731963"/>
          <p14:tracePt t="193939" x="4603750" y="1651000"/>
          <p14:tracePt t="193949" x="4622800" y="1577975"/>
          <p14:tracePt t="193955" x="4649788" y="1531938"/>
          <p14:tracePt t="193966" x="4659313" y="1514475"/>
          <p14:tracePt t="193971" x="4659313" y="1485900"/>
          <p14:tracePt t="194003" x="4659313" y="1477963"/>
          <p14:tracePt t="194011" x="4649788" y="1477963"/>
          <p14:tracePt t="194019" x="4640263" y="1477963"/>
          <p14:tracePt t="194026" x="4640263" y="1504950"/>
          <p14:tracePt t="194035" x="4640263" y="1522413"/>
          <p14:tracePt t="194043" x="4640263" y="1568450"/>
          <p14:tracePt t="194051" x="4640263" y="1624013"/>
          <p14:tracePt t="194059" x="4640263" y="1660525"/>
          <p14:tracePt t="194067" x="4659313" y="1704975"/>
          <p14:tracePt t="194075" x="4659313" y="1741488"/>
          <p14:tracePt t="194082" x="4659313" y="1787525"/>
          <p14:tracePt t="194091" x="4659313" y="1841500"/>
          <p14:tracePt t="194100" x="4659313" y="1878013"/>
          <p14:tracePt t="194107" x="4659313" y="1924050"/>
          <p14:tracePt t="194116" x="4659313" y="1979613"/>
          <p14:tracePt t="194123" x="4659313" y="2033588"/>
          <p14:tracePt t="194132" x="4640263" y="2116138"/>
          <p14:tracePt t="194139" x="4630738" y="2170113"/>
          <p14:tracePt t="194149" x="4603750" y="2270125"/>
          <p14:tracePt t="194155" x="4586288" y="2343150"/>
          <p14:tracePt t="194166" x="4586288" y="2389188"/>
          <p14:tracePt t="194171" x="4586288" y="2416175"/>
          <p14:tracePt t="194183" x="4586288" y="2435225"/>
          <p14:tracePt t="194187" x="4586288" y="2452688"/>
          <p14:tracePt t="194195" x="4586288" y="2471738"/>
          <p14:tracePt t="194211" x="4586288" y="2481263"/>
          <p14:tracePt t="194219" x="4586288" y="2489200"/>
          <p14:tracePt t="194226" x="4586288" y="2498725"/>
          <p14:tracePt t="194235" x="4586288" y="2508250"/>
          <p14:tracePt t="194251" x="4586288" y="2535238"/>
          <p14:tracePt t="194259" x="4586288" y="2544763"/>
          <p14:tracePt t="194267" x="4586288" y="2554288"/>
          <p14:tracePt t="194275" x="4586288" y="2562225"/>
          <p14:tracePt t="194283" x="4586288" y="2571750"/>
          <p14:tracePt t="194291" x="4586288" y="2581275"/>
          <p14:tracePt t="194339" x="4586288" y="2589213"/>
          <p14:tracePt t="194549" x="4586288" y="2598738"/>
          <p14:tracePt t="194555" x="4586288" y="2617788"/>
          <p14:tracePt t="194566" x="4586288" y="2625725"/>
          <p14:tracePt t="194619" x="4586288" y="2635250"/>
          <p14:tracePt t="194627" x="4586288" y="2654300"/>
          <p14:tracePt t="194635" x="4586288" y="2662238"/>
          <p14:tracePt t="194643" x="4586288" y="2681288"/>
          <p14:tracePt t="194651" x="4576763" y="2708275"/>
          <p14:tracePt t="194659" x="4567238" y="2717800"/>
          <p14:tracePt t="194667" x="4549775" y="2754313"/>
          <p14:tracePt t="194675" x="4540250" y="2771775"/>
          <p14:tracePt t="194683" x="4530725" y="2800350"/>
          <p14:tracePt t="194691" x="4530725" y="2808288"/>
          <p14:tracePt t="194700" x="4530725" y="2817813"/>
          <p14:tracePt t="194707" x="4530725" y="2836863"/>
          <p14:tracePt t="194716" x="4530725" y="2844800"/>
          <p14:tracePt t="194749" x="4530725" y="2854325"/>
          <p14:tracePt t="194767" x="4530725" y="2863850"/>
          <p14:tracePt t="194780" x="4530725" y="2873375"/>
          <p14:tracePt t="194786" x="4530725" y="2881313"/>
          <p14:tracePt t="194794" x="4521200" y="2900363"/>
          <p14:tracePt t="194802" x="4521200" y="2927350"/>
          <p14:tracePt t="194810" x="4521200" y="2946400"/>
          <p14:tracePt t="194818" x="4503738" y="2982913"/>
          <p14:tracePt t="194826" x="4503738" y="3017838"/>
          <p14:tracePt t="194834" x="4503738" y="3046413"/>
          <p14:tracePt t="194842" x="4503738" y="3100388"/>
          <p14:tracePt t="194850" x="4540250" y="3200400"/>
          <p14:tracePt t="194858" x="4603750" y="3265488"/>
          <p14:tracePt t="194867" x="4686300" y="3319463"/>
          <p14:tracePt t="194874" x="4786313" y="3382963"/>
          <p14:tracePt t="194882" x="4859338" y="3392488"/>
          <p14:tracePt t="194891" x="4968875" y="3392488"/>
          <p14:tracePt t="194899" x="5059363" y="3392488"/>
          <p14:tracePt t="194906" x="5122863" y="3392488"/>
          <p14:tracePt t="194915" x="5178425" y="3392488"/>
          <p14:tracePt t="194922" x="5214938" y="3392488"/>
          <p14:tracePt t="194931" x="5224463" y="3392488"/>
          <p14:tracePt t="194938" x="5241925" y="3392488"/>
          <p14:tracePt t="194987" x="5251450" y="3402013"/>
          <p14:tracePt t="195011" x="5260975" y="3411538"/>
          <p14:tracePt t="195035" x="5287963" y="3411538"/>
          <p14:tracePt t="195051" x="5305425" y="3411538"/>
          <p14:tracePt t="195059" x="5351463" y="3392488"/>
          <p14:tracePt t="195075" x="5378450" y="3382963"/>
          <p14:tracePt t="195084" x="5387975" y="3382963"/>
          <p14:tracePt t="195091" x="5397500" y="3375025"/>
          <p14:tracePt t="195099" x="5405438" y="3365500"/>
          <p14:tracePt t="195123" x="5424488" y="3365500"/>
          <p14:tracePt t="195132" x="5434013" y="3365500"/>
          <p14:tracePt t="195148" x="5441950" y="3365500"/>
          <p14:tracePt t="195155" x="5478463" y="3355975"/>
          <p14:tracePt t="195171" x="5514975" y="3346450"/>
          <p14:tracePt t="195187" x="5561013" y="3309938"/>
          <p14:tracePt t="195194" x="5580063" y="3302000"/>
          <p14:tracePt t="195203" x="5597525" y="3292475"/>
          <p14:tracePt t="195210" x="5624513" y="3273425"/>
          <p14:tracePt t="195219" x="5661025" y="3265488"/>
          <p14:tracePt t="195226" x="5680075" y="3255963"/>
          <p14:tracePt t="195235" x="5707063" y="3246438"/>
          <p14:tracePt t="195242" x="5716588" y="3246438"/>
          <p14:tracePt t="195250" x="5724525" y="3236913"/>
          <p14:tracePt t="195258" x="5724525" y="3228975"/>
          <p14:tracePt t="195346" x="5724525" y="3219450"/>
          <p14:tracePt t="195363" x="5724525" y="3200400"/>
          <p14:tracePt t="195379" x="5707063" y="3182938"/>
          <p14:tracePt t="195386" x="5688013" y="3182938"/>
          <p14:tracePt t="195394" x="5670550" y="3182938"/>
          <p14:tracePt t="195402" x="5643563" y="3182938"/>
          <p14:tracePt t="195410" x="5607050" y="3182938"/>
          <p14:tracePt t="195418" x="5580063" y="3182938"/>
          <p14:tracePt t="195426" x="5543550" y="3182938"/>
          <p14:tracePt t="195434" x="5514975" y="3182938"/>
          <p14:tracePt t="195442" x="5470525" y="3182938"/>
          <p14:tracePt t="195450" x="5461000" y="3182938"/>
          <p14:tracePt t="195459" x="5441950" y="3182938"/>
          <p14:tracePt t="195555" x="5434013" y="3182938"/>
          <p14:tracePt t="195627" x="5397500" y="3173413"/>
          <p14:tracePt t="195635" x="5387975" y="3163888"/>
          <p14:tracePt t="195643" x="5378450" y="3163888"/>
          <p14:tracePt t="195651" x="5341938" y="3146425"/>
          <p14:tracePt t="195659" x="5305425" y="3119438"/>
          <p14:tracePt t="195675" x="5278438" y="3100388"/>
          <p14:tracePt t="195682" x="5241925" y="3082925"/>
          <p14:tracePt t="195691" x="5205413" y="3073400"/>
          <p14:tracePt t="195699" x="5159375" y="3073400"/>
          <p14:tracePt t="195707" x="5132388" y="3063875"/>
          <p14:tracePt t="195714" x="5086350" y="3063875"/>
          <p14:tracePt t="195723" x="5032375" y="3054350"/>
          <p14:tracePt t="195731" x="4995863" y="3046413"/>
          <p14:tracePt t="195739" x="4932363" y="3027363"/>
          <p14:tracePt t="195748" x="4876800" y="3027363"/>
          <p14:tracePt t="195755" x="4832350" y="3017838"/>
          <p14:tracePt t="195764" x="4813300" y="3017838"/>
          <p14:tracePt t="195770" x="4786313" y="3017838"/>
          <p14:tracePt t="195781" x="4767263" y="3009900"/>
          <p14:tracePt t="195786" x="4759325" y="3009900"/>
          <p14:tracePt t="195795" x="4749800" y="3000375"/>
          <p14:tracePt t="195851" x="4740275" y="2982913"/>
          <p14:tracePt t="195907" x="4730750" y="2982913"/>
          <p14:tracePt t="195916" x="4722813" y="2982913"/>
          <p14:tracePt t="195987" x="4703763" y="2982913"/>
          <p14:tracePt t="196003" x="4695825" y="2982913"/>
          <p14:tracePt t="196011" x="4686300" y="2982913"/>
          <p14:tracePt t="196027" x="4667250" y="2982913"/>
          <p14:tracePt t="196035" x="4649788" y="2973388"/>
          <p14:tracePt t="196123" x="4676775" y="2954338"/>
          <p14:tracePt t="196131" x="4686300" y="2954338"/>
          <p14:tracePt t="196139" x="4695825" y="2946400"/>
          <p14:tracePt t="196171" x="4703763" y="2936875"/>
          <p14:tracePt t="196187" x="4713288" y="2927350"/>
          <p14:tracePt t="196211" x="4713288" y="2917825"/>
          <p14:tracePt t="196219" x="4713288" y="2909888"/>
          <p14:tracePt t="196243" x="4713288" y="2900363"/>
          <p14:tracePt t="196251" x="4713288" y="2881313"/>
          <p14:tracePt t="196307" x="4713288" y="2873375"/>
          <p14:tracePt t="196331" x="4713288" y="2863850"/>
          <p14:tracePt t="196347" x="4713288" y="2844800"/>
          <p14:tracePt t="196355" x="4713288" y="2827338"/>
          <p14:tracePt t="196371" x="4713288" y="2800350"/>
          <p14:tracePt t="196380" x="4713288" y="2790825"/>
          <p14:tracePt t="196387" x="4713288" y="2771775"/>
          <p14:tracePt t="196395" x="4713288" y="2754313"/>
          <p14:tracePt t="196419" x="4713288" y="2744788"/>
          <p14:tracePt t="196459" x="4703763" y="2735263"/>
          <p14:tracePt t="196467" x="4695825" y="2735263"/>
          <p14:tracePt t="196483" x="4676775" y="2735263"/>
          <p14:tracePt t="196499" x="4667250" y="2744788"/>
          <p14:tracePt t="196531" x="4667250" y="2754313"/>
          <p14:tracePt t="196554" x="4659313" y="2754313"/>
          <p14:tracePt t="196707" x="4686300" y="2754313"/>
          <p14:tracePt t="196714" x="4703763" y="2754313"/>
          <p14:tracePt t="196722" x="4740275" y="2754313"/>
          <p14:tracePt t="196747" x="4749800" y="2763838"/>
          <p14:tracePt t="196754" x="4749800" y="2771775"/>
          <p14:tracePt t="196766" x="4749800" y="2781300"/>
          <p14:tracePt t="196770" x="4749800" y="2790825"/>
          <p14:tracePt t="196780" x="4749800" y="2827338"/>
          <p14:tracePt t="196794" x="4749800" y="2854325"/>
          <p14:tracePt t="196802" x="4749800" y="2873375"/>
          <p14:tracePt t="196810" x="4749800" y="2917825"/>
          <p14:tracePt t="196818" x="4749800" y="2954338"/>
          <p14:tracePt t="196826" x="4759325" y="2963863"/>
          <p14:tracePt t="196834" x="4759325" y="2982913"/>
          <p14:tracePt t="196842" x="4767263" y="3009900"/>
          <p14:tracePt t="196850" x="4776788" y="3017838"/>
          <p14:tracePt t="196858" x="4803775" y="3027363"/>
          <p14:tracePt t="196866" x="4822825" y="3036888"/>
          <p14:tracePt t="196874" x="4832350" y="3036888"/>
          <p14:tracePt t="196882" x="4868863" y="3054350"/>
          <p14:tracePt t="196898" x="4886325" y="3063875"/>
          <p14:tracePt t="196899" x="4932363" y="3073400"/>
          <p14:tracePt t="196906" x="4959350" y="3109913"/>
          <p14:tracePt t="196914" x="4978400" y="3119438"/>
          <p14:tracePt t="196922" x="5014913" y="3136900"/>
          <p14:tracePt t="196931" x="5032375" y="3155950"/>
          <p14:tracePt t="196938" x="5041900" y="3163888"/>
          <p14:tracePt t="196948" x="5049838" y="3163888"/>
          <p14:tracePt t="196954" x="5059363" y="3163888"/>
          <p14:tracePt t="196964" x="5068888" y="3163888"/>
          <p14:tracePt t="196970" x="5095875" y="3163888"/>
          <p14:tracePt t="196980" x="5114925" y="3163888"/>
          <p14:tracePt t="196986" x="5122863" y="3163888"/>
          <p14:tracePt t="196994" x="5151438" y="3163888"/>
          <p14:tracePt t="197002" x="5168900" y="3155950"/>
          <p14:tracePt t="197010" x="5195888" y="3136900"/>
          <p14:tracePt t="197018" x="5205413" y="3127375"/>
          <p14:tracePt t="197026" x="5214938" y="3119438"/>
          <p14:tracePt t="197034" x="5224463" y="3109913"/>
          <p14:tracePt t="197099" x="5241925" y="3090863"/>
          <p14:tracePt t="197123" x="5251450" y="3082925"/>
          <p14:tracePt t="197155" x="5260975" y="3073400"/>
          <p14:tracePt t="197164" x="5268913" y="3073400"/>
          <p14:tracePt t="197171" x="5278438" y="3063875"/>
          <p14:tracePt t="197182" x="5297488" y="3054350"/>
          <p14:tracePt t="197187" x="5314950" y="3036888"/>
          <p14:tracePt t="197195" x="5324475" y="3036888"/>
          <p14:tracePt t="197583" x="5334000" y="3027363"/>
          <p14:tracePt t="197587" x="5341938" y="3017838"/>
          <p14:tracePt t="197766" x="5341938" y="3009900"/>
          <p14:tracePt t="197948" x="5360988" y="3000375"/>
          <p14:tracePt t="197954" x="5368925" y="2982913"/>
          <p14:tracePt t="197965" x="5387975" y="2963863"/>
          <p14:tracePt t="197970" x="5414963" y="2946400"/>
          <p14:tracePt t="197979" x="5470525" y="2927350"/>
          <p14:tracePt t="197987" x="5497513" y="2900363"/>
          <p14:tracePt t="197995" x="5543550" y="2873375"/>
          <p14:tracePt t="198003" x="5588000" y="2854325"/>
          <p14:tracePt t="198011" x="5634038" y="2836863"/>
          <p14:tracePt t="198019" x="5653088" y="2827338"/>
          <p14:tracePt t="198026" x="5670550" y="2827338"/>
          <p14:tracePt t="198306" x="5680075" y="2817813"/>
          <p14:tracePt t="198315" x="5680075" y="2808288"/>
          <p14:tracePt t="198322" x="5688013" y="2808288"/>
          <p14:tracePt t="198338" x="5707063" y="2808288"/>
          <p14:tracePt t="198348" x="5716588" y="2808288"/>
          <p14:tracePt t="198458" x="5724525" y="2808288"/>
          <p14:tracePt t="198467" x="5734050" y="2800350"/>
          <p14:tracePt t="198474" x="5743575" y="2790825"/>
          <p14:tracePt t="198499" x="5753100" y="2790825"/>
          <p14:tracePt t="198515" x="5761038" y="2790825"/>
          <p14:tracePt t="198749" x="5770563" y="2790825"/>
          <p14:tracePt t="198783" x="5789613" y="2790825"/>
          <p14:tracePt t="199083" x="5807075" y="2800350"/>
          <p14:tracePt t="199099" x="5816600" y="2800350"/>
          <p14:tracePt t="199155" x="5816600" y="2808288"/>
          <p14:tracePt t="199171" x="5816600" y="2817813"/>
          <p14:tracePt t="199187" x="5826125" y="2836863"/>
          <p14:tracePt t="199203" x="5834063" y="2844800"/>
          <p14:tracePt t="199210" x="5843588" y="2854325"/>
          <p14:tracePt t="199227" x="5853113" y="2873375"/>
          <p14:tracePt t="199387" x="5862638" y="2873375"/>
          <p14:tracePt t="199403" x="5870575" y="2873375"/>
          <p14:tracePt t="199410" x="5880100" y="2873375"/>
          <p14:tracePt t="199435" x="5899150" y="2873375"/>
          <p14:tracePt t="199643" x="5899150" y="2863850"/>
          <p14:tracePt t="199659" x="5889625" y="2873375"/>
          <p14:tracePt t="199787" x="5889625" y="2881313"/>
          <p14:tracePt t="199966" x="5889625" y="2873375"/>
          <p14:tracePt t="199971" x="5889625" y="2863850"/>
          <p14:tracePt t="199979" x="5889625" y="2844800"/>
          <p14:tracePt t="199987" x="5889625" y="2836863"/>
          <p14:tracePt t="199994" x="5889625" y="2827338"/>
          <p14:tracePt t="200116" x="5889625" y="2817813"/>
          <p14:tracePt t="200150" x="5870575" y="2817813"/>
          <p14:tracePt t="200171" x="5862638" y="2827338"/>
          <p14:tracePt t="200219" x="5853113" y="2844800"/>
          <p14:tracePt t="200227" x="5843588" y="2854325"/>
          <p14:tracePt t="200235" x="5843588" y="2863850"/>
          <p14:tracePt t="200243" x="5843588" y="2873375"/>
          <p14:tracePt t="200259" x="5834063" y="2890838"/>
          <p14:tracePt t="200275" x="5834063" y="2909888"/>
          <p14:tracePt t="200284" x="5826125" y="2927350"/>
          <p14:tracePt t="200299" x="5826125" y="2954338"/>
          <p14:tracePt t="200307" x="5816600" y="2973388"/>
          <p14:tracePt t="200323" x="5816600" y="2982913"/>
          <p14:tracePt t="200333" x="5816600" y="3000375"/>
          <p14:tracePt t="200339" x="5797550" y="3027363"/>
          <p14:tracePt t="200351" x="5789613" y="3046413"/>
          <p14:tracePt t="200355" x="5780088" y="3073400"/>
          <p14:tracePt t="200367" x="5743575" y="3119438"/>
          <p14:tracePt t="200370" x="5688013" y="3182938"/>
          <p14:tracePt t="200378" x="5653088" y="3236913"/>
          <p14:tracePt t="200386" x="5588000" y="3282950"/>
          <p14:tracePt t="200394" x="5551488" y="3338513"/>
          <p14:tracePt t="200402" x="5497513" y="3402013"/>
          <p14:tracePt t="200410" x="5470525" y="3446463"/>
          <p14:tracePt t="200418" x="5424488" y="3511550"/>
          <p14:tracePt t="200426" x="5414963" y="3556000"/>
          <p14:tracePt t="200435" x="5397500" y="3602038"/>
          <p14:tracePt t="200442" x="5378450" y="3621088"/>
          <p14:tracePt t="200450" x="5351463" y="3665538"/>
          <p14:tracePt t="200467" x="5341938" y="3694113"/>
          <p14:tracePt t="200475" x="5324475" y="3711575"/>
          <p14:tracePt t="200483" x="5314950" y="3721100"/>
          <p14:tracePt t="200490" x="5297488" y="3738563"/>
          <p14:tracePt t="200499" x="5278438" y="3757613"/>
          <p14:tracePt t="200506" x="5260975" y="3775075"/>
          <p14:tracePt t="200514" x="5224463" y="3803650"/>
          <p14:tracePt t="200522" x="5205413" y="3811588"/>
          <p14:tracePt t="200531" x="5178425" y="3840163"/>
          <p14:tracePt t="200538" x="5178425" y="3848100"/>
          <p14:tracePt t="200548" x="5159375" y="3875088"/>
          <p14:tracePt t="200565" x="5132388" y="3903663"/>
          <p14:tracePt t="200570" x="5122863" y="3903663"/>
          <p14:tracePt t="200580" x="5114925" y="3911600"/>
          <p14:tracePt t="200586" x="5095875" y="3911600"/>
          <p14:tracePt t="200594" x="5078413" y="3911600"/>
          <p14:tracePt t="200602" x="5049838" y="3911600"/>
          <p14:tracePt t="200610" x="5022850" y="3921125"/>
          <p14:tracePt t="200618" x="4978400" y="3921125"/>
          <p14:tracePt t="200626" x="4932363" y="3940175"/>
          <p14:tracePt t="200634" x="4895850" y="3957638"/>
          <p14:tracePt t="200642" x="4832350" y="3976688"/>
          <p14:tracePt t="200650" x="4749800" y="4021138"/>
          <p14:tracePt t="200658" x="4676775" y="4049713"/>
          <p14:tracePt t="200666" x="4594225" y="4086225"/>
          <p14:tracePt t="200674" x="4530725" y="4113213"/>
          <p14:tracePt t="200683" x="4430713" y="4149725"/>
          <p14:tracePt t="200690" x="4421188" y="4159250"/>
          <p14:tracePt t="200699" x="4376738" y="4167188"/>
          <p14:tracePt t="200706" x="4348163" y="4167188"/>
          <p14:tracePt t="200714" x="4321175" y="4167188"/>
          <p14:tracePt t="200722" x="4303713" y="4167188"/>
          <p14:tracePt t="200731" x="4284663" y="4167188"/>
          <p14:tracePt t="200748" x="4275138" y="4167188"/>
          <p14:tracePt t="200764" x="4267200" y="4167188"/>
          <p14:tracePt t="200771" x="4248150" y="4167188"/>
          <p14:tracePt t="200780" x="4230688" y="4167188"/>
          <p14:tracePt t="200786" x="4194175" y="4167188"/>
          <p14:tracePt t="200794" x="4148138" y="4167188"/>
          <p14:tracePt t="200803" x="4121150" y="4167188"/>
          <p14:tracePt t="200810" x="4084638" y="4167188"/>
          <p14:tracePt t="200818" x="4048125" y="4167188"/>
          <p14:tracePt t="200826" x="4029075" y="4167188"/>
          <p14:tracePt t="200834" x="4002088" y="4167188"/>
          <p14:tracePt t="200851" x="3992563" y="4167188"/>
          <p14:tracePt t="200923" x="3984625" y="4167188"/>
          <p14:tracePt t="200939" x="3965575" y="4186238"/>
          <p14:tracePt t="200951" x="3956050" y="4186238"/>
          <p14:tracePt t="200971" x="3948113" y="4186238"/>
          <p14:tracePt t="201083" x="3938588" y="4195763"/>
          <p14:tracePt t="201131" x="3929063" y="4203700"/>
          <p14:tracePt t="201203" x="3911600" y="4222750"/>
          <p14:tracePt t="201243" x="3911600" y="4232275"/>
          <p14:tracePt t="201380" x="3892550" y="4249738"/>
          <p14:tracePt t="201435" x="3902075" y="4249738"/>
          <p14:tracePt t="201443" x="3948113" y="4249738"/>
          <p14:tracePt t="201451" x="3992563" y="4222750"/>
          <p14:tracePt t="201459" x="4094163" y="4149725"/>
          <p14:tracePt t="201466" x="4175125" y="4094163"/>
          <p14:tracePt t="201475" x="4275138" y="4021138"/>
          <p14:tracePt t="201483" x="4357688" y="3984625"/>
          <p14:tracePt t="201490" x="4421188" y="3930650"/>
          <p14:tracePt t="201499" x="4448175" y="3903663"/>
          <p14:tracePt t="201506" x="4467225" y="3894138"/>
          <p14:tracePt t="201514" x="4484688" y="3875088"/>
          <p14:tracePt t="201523" x="4494213" y="3875088"/>
          <p14:tracePt t="201531" x="4513263" y="3857625"/>
          <p14:tracePt t="201538" x="4521200" y="3857625"/>
          <p14:tracePt t="201548" x="4530725" y="3848100"/>
          <p14:tracePt t="201554" x="4540250" y="3840163"/>
          <p14:tracePt t="201565" x="4567238" y="3803650"/>
          <p14:tracePt t="201570" x="4603750" y="3748088"/>
          <p14:tracePt t="201581" x="4659313" y="3684588"/>
          <p14:tracePt t="201586" x="4713288" y="3584575"/>
          <p14:tracePt t="201594" x="4786313" y="3455988"/>
          <p14:tracePt t="201602" x="4849813" y="3319463"/>
          <p14:tracePt t="201611" x="4941888" y="3163888"/>
          <p14:tracePt t="201619" x="5014913" y="3017838"/>
          <p14:tracePt t="201626" x="5049838" y="2936875"/>
          <p14:tracePt t="201634" x="5095875" y="2873375"/>
          <p14:tracePt t="201642" x="5132388" y="2790825"/>
          <p14:tracePt t="201651" x="5141913" y="2763838"/>
          <p14:tracePt t="201658" x="5141913" y="2744788"/>
          <p14:tracePt t="201666" x="5151438" y="2727325"/>
          <p14:tracePt t="201682" x="5151438" y="2717800"/>
          <p14:tracePt t="201715" x="5168900" y="2708275"/>
          <p14:tracePt t="201722" x="5178425" y="2708275"/>
          <p14:tracePt t="201738" x="5187950" y="2708275"/>
          <p14:tracePt t="201747" x="5195888" y="2708275"/>
          <p14:tracePt t="201764" x="5232400" y="2708275"/>
          <p14:tracePt t="201770" x="5278438" y="2708275"/>
          <p14:tracePt t="201781" x="5314950" y="2698750"/>
          <p14:tracePt t="201786" x="5351463" y="2671763"/>
          <p14:tracePt t="201794" x="5378450" y="2654300"/>
          <p14:tracePt t="201802" x="5387975" y="2644775"/>
          <p14:tracePt t="201810" x="5414963" y="2635250"/>
          <p14:tracePt t="201826" x="5424488" y="2635250"/>
          <p14:tracePt t="202019" x="5405438" y="2671763"/>
          <p14:tracePt t="202027" x="5405438" y="2708275"/>
          <p14:tracePt t="202035" x="5368925" y="2754313"/>
          <p14:tracePt t="202043" x="5351463" y="2781300"/>
          <p14:tracePt t="202051" x="5287963" y="2873375"/>
          <p14:tracePt t="202059" x="5232400" y="2936875"/>
          <p14:tracePt t="202066" x="5151438" y="3036888"/>
          <p14:tracePt t="202075" x="5059363" y="3109913"/>
          <p14:tracePt t="202082" x="4968875" y="3163888"/>
          <p14:tracePt t="202090" x="4886325" y="3200400"/>
          <p14:tracePt t="202099" x="4803775" y="3246438"/>
          <p14:tracePt t="202107" x="4686300" y="3273425"/>
          <p14:tracePt t="202115" x="4594225" y="3328988"/>
          <p14:tracePt t="202123" x="4476750" y="3382963"/>
          <p14:tracePt t="202131" x="4357688" y="3429000"/>
          <p14:tracePt t="202139" x="4248150" y="3475038"/>
          <p14:tracePt t="202148" x="4148138" y="3529013"/>
          <p14:tracePt t="202155" x="4029075" y="3556000"/>
          <p14:tracePt t="202165" x="3919538" y="3621088"/>
          <p14:tracePt t="202170" x="3819525" y="3675063"/>
          <p14:tracePt t="202178" x="3702050" y="3702050"/>
          <p14:tracePt t="202186" x="3600450" y="3757613"/>
          <p14:tracePt t="202194" x="3473450" y="3803650"/>
          <p14:tracePt t="202202" x="3390900" y="3875088"/>
          <p14:tracePt t="202210" x="3327400" y="3884613"/>
          <p14:tracePt t="202218" x="3273425" y="3894138"/>
          <p14:tracePt t="202226" x="3208338" y="3894138"/>
          <p14:tracePt t="202234" x="3154363" y="3911600"/>
          <p14:tracePt t="202242" x="3100388" y="3911600"/>
          <p14:tracePt t="202250" x="3054350" y="3940175"/>
          <p14:tracePt t="202258" x="3035300" y="3940175"/>
          <p14:tracePt t="202267" x="3017838" y="3967163"/>
          <p14:tracePt t="202274" x="2971800" y="3984625"/>
          <p14:tracePt t="202282" x="2935288" y="4013200"/>
          <p14:tracePt t="202290" x="2871788" y="4067175"/>
          <p14:tracePt t="202299" x="2844800" y="4103688"/>
          <p14:tracePt t="202306" x="2789238" y="4149725"/>
          <p14:tracePt t="202314" x="2725738" y="4213225"/>
          <p14:tracePt t="202322" x="2671763" y="4286250"/>
          <p14:tracePt t="202331" x="2606675" y="4332288"/>
          <p14:tracePt t="202338" x="2570163" y="4386263"/>
          <p14:tracePt t="202348" x="2543175" y="4432300"/>
          <p14:tracePt t="202354" x="2516188" y="4449763"/>
          <p14:tracePt t="202364" x="2498725" y="4468813"/>
          <p14:tracePt t="202370" x="2489200" y="4478338"/>
          <p14:tracePt t="202467" x="2479675" y="4478338"/>
          <p14:tracePt t="202611" x="2470150" y="4478338"/>
          <p14:tracePt t="202626" x="2470150" y="4468813"/>
          <p14:tracePt t="202642" x="2479675" y="4449763"/>
          <p14:tracePt t="202650" x="2479675" y="4413250"/>
          <p14:tracePt t="202658" x="2479675" y="4368800"/>
          <p14:tracePt t="202666" x="2479675" y="4303713"/>
          <p14:tracePt t="202674" x="2479675" y="4249738"/>
          <p14:tracePt t="202682" x="2479675" y="4203700"/>
          <p14:tracePt t="202690" x="2479675" y="4167188"/>
          <p14:tracePt t="202699" x="2479675" y="4159250"/>
          <p14:tracePt t="202715" x="2479675" y="4149725"/>
          <p14:tracePt t="202754" x="2479675" y="4159250"/>
          <p14:tracePt t="202763" x="2479675" y="4167188"/>
          <p14:tracePt t="202770" x="2479675" y="4186238"/>
          <p14:tracePt t="202779" x="2489200" y="4195763"/>
          <p14:tracePt t="202786" x="2489200" y="4203700"/>
          <p14:tracePt t="202794" x="2506663" y="4222750"/>
          <p14:tracePt t="202843" x="2516188" y="4222750"/>
          <p14:tracePt t="202851" x="2525713" y="4222750"/>
          <p14:tracePt t="203091" x="2552700" y="4222750"/>
          <p14:tracePt t="203098" x="2589213" y="4222750"/>
          <p14:tracePt t="203106" x="2616200" y="4222750"/>
          <p14:tracePt t="203115" x="2735263" y="4222750"/>
          <p14:tracePt t="203122" x="2862263" y="4222750"/>
          <p14:tracePt t="203131" x="3035300" y="4222750"/>
          <p14:tracePt t="203139" x="3208338" y="4186238"/>
          <p14:tracePt t="203147" x="3436938" y="4167188"/>
          <p14:tracePt t="203155" x="3636963" y="4149725"/>
          <p14:tracePt t="203164" x="3746500" y="4149725"/>
          <p14:tracePt t="203170" x="3819525" y="4149725"/>
          <p14:tracePt t="203178" x="3838575" y="4149725"/>
          <p14:tracePt t="203226" x="3846513" y="4149725"/>
          <p14:tracePt t="203242" x="3846513" y="4159250"/>
          <p14:tracePt t="203267" x="3846513" y="4167188"/>
          <p14:tracePt t="203339" x="3846513" y="4176713"/>
          <p14:tracePt t="203347" x="3846513" y="4195763"/>
          <p14:tracePt t="203363" x="3846513" y="4203700"/>
          <p14:tracePt t="203386" x="3846513" y="4213225"/>
          <p14:tracePt t="203394" x="3846513" y="4232275"/>
          <p14:tracePt t="203410" x="3846513" y="4240213"/>
          <p14:tracePt t="203426" x="3846513" y="4249738"/>
          <p14:tracePt t="203442" x="3846513" y="4259263"/>
          <p14:tracePt t="203458" x="3838575" y="4259263"/>
          <p14:tracePt t="203482" x="3838575" y="4268788"/>
          <p14:tracePt t="203490" x="3838575" y="4276725"/>
          <p14:tracePt t="203499" x="3838575" y="4286250"/>
          <p14:tracePt t="203506" x="3838575" y="4295775"/>
          <p14:tracePt t="203522" x="3838575" y="4313238"/>
          <p14:tracePt t="203578" x="3838575" y="4322763"/>
          <p14:tracePt t="203635" x="3846513" y="4322763"/>
          <p14:tracePt t="203723" x="3856038" y="4322763"/>
          <p14:tracePt t="203739" x="3865563" y="4322763"/>
          <p14:tracePt t="203755" x="3875088" y="4322763"/>
          <p14:tracePt t="203765" x="3883025" y="4313238"/>
          <p14:tracePt t="203787" x="3892550" y="4303713"/>
          <p14:tracePt t="203915" x="3902075" y="4303713"/>
          <p14:tracePt t="203930" x="3911600" y="4295775"/>
          <p14:tracePt t="203946" x="3919538" y="4286250"/>
          <p14:tracePt t="203954" x="3929063" y="4276725"/>
          <p14:tracePt t="203963" x="3948113" y="4276725"/>
          <p14:tracePt t="203970" x="3965575" y="4268788"/>
          <p14:tracePt t="203995" x="3975100" y="4259263"/>
          <p14:tracePt t="204010" x="3984625" y="4259263"/>
          <p14:tracePt t="204467" x="3965575" y="4259263"/>
          <p14:tracePt t="204475" x="3956050" y="4259263"/>
          <p14:tracePt t="204483" x="3948113" y="4259263"/>
          <p14:tracePt t="204490" x="3938588" y="4259263"/>
          <p14:tracePt t="204851" x="3948113" y="4259263"/>
          <p14:tracePt t="204859" x="3956050" y="4259263"/>
          <p14:tracePt t="204875" x="3965575" y="4259263"/>
          <p14:tracePt t="204891" x="3984625" y="4259263"/>
          <p14:tracePt t="204907" x="4021138" y="4259263"/>
          <p14:tracePt t="204914" x="4029075" y="4259263"/>
          <p14:tracePt t="204923" x="4075113" y="4259263"/>
          <p14:tracePt t="204931" x="4094163" y="4259263"/>
          <p14:tracePt t="204938" x="4165600" y="4259263"/>
          <p14:tracePt t="204948" x="4202113" y="4259263"/>
          <p14:tracePt t="204955" x="4257675" y="4259263"/>
          <p14:tracePt t="204964" x="4321175" y="4259263"/>
          <p14:tracePt t="204970" x="4357688" y="4259263"/>
          <p14:tracePt t="204978" x="4403725" y="4259263"/>
          <p14:tracePt t="204986" x="4457700" y="4259263"/>
          <p14:tracePt t="204995" x="4467225" y="4259263"/>
          <p14:tracePt t="205002" x="4484688" y="4259263"/>
          <p14:tracePt t="205011" x="4503738" y="4259263"/>
          <p14:tracePt t="205027" x="4513263" y="4259263"/>
          <p14:tracePt t="205058" x="4530725" y="4259263"/>
          <p14:tracePt t="205066" x="4549775" y="4259263"/>
          <p14:tracePt t="205075" x="4557713" y="4259263"/>
          <p14:tracePt t="205082" x="4576763" y="4259263"/>
          <p14:tracePt t="205090" x="4586288" y="4259263"/>
          <p14:tracePt t="205099" x="4622800" y="4259263"/>
          <p14:tracePt t="205106" x="4640263" y="4259263"/>
          <p14:tracePt t="205115" x="4667250" y="4259263"/>
          <p14:tracePt t="205122" x="4686300" y="4259263"/>
          <p14:tracePt t="205131" x="4703763" y="4240213"/>
          <p14:tracePt t="205138" x="4713288" y="4240213"/>
          <p14:tracePt t="205170" x="4722813" y="4240213"/>
          <p14:tracePt t="205195" x="4730750" y="4240213"/>
          <p14:tracePt t="205202" x="4749800" y="4240213"/>
          <p14:tracePt t="205211" x="4759325" y="4240213"/>
          <p14:tracePt t="205218" x="4776788" y="4240213"/>
          <p14:tracePt t="205227" x="4813300" y="4232275"/>
          <p14:tracePt t="205235" x="4822825" y="4222750"/>
          <p14:tracePt t="205243" x="4849813" y="4213225"/>
          <p14:tracePt t="205250" x="4886325" y="4186238"/>
          <p14:tracePt t="205258" x="4913313" y="4176713"/>
          <p14:tracePt t="205266" x="4959350" y="4140200"/>
          <p14:tracePt t="205275" x="4978400" y="4130675"/>
          <p14:tracePt t="205282" x="5005388" y="4113213"/>
          <p14:tracePt t="205290" x="5041900" y="4094163"/>
          <p14:tracePt t="205299" x="5068888" y="4057650"/>
          <p14:tracePt t="205306" x="5095875" y="4030663"/>
          <p14:tracePt t="205314" x="5151438" y="3976688"/>
          <p14:tracePt t="205322" x="5214938" y="3921125"/>
          <p14:tracePt t="205331" x="5268913" y="3857625"/>
          <p14:tracePt t="205338" x="5314950" y="3811588"/>
          <p14:tracePt t="205348" x="5387975" y="3757613"/>
          <p14:tracePt t="205355" x="5451475" y="3694113"/>
          <p14:tracePt t="205364" x="5497513" y="3657600"/>
          <p14:tracePt t="205370" x="5534025" y="3621088"/>
          <p14:tracePt t="205379" x="5580063" y="3584575"/>
          <p14:tracePt t="205386" x="5597525" y="3575050"/>
          <p14:tracePt t="205395" x="5607050" y="3575050"/>
          <p14:tracePt t="205402" x="5624513" y="3556000"/>
          <p14:tracePt t="205411" x="5624513" y="3548063"/>
          <p14:tracePt t="205418" x="5643563" y="3538538"/>
          <p14:tracePt t="205434" x="5653088" y="3529013"/>
          <p14:tracePt t="205442" x="5661025" y="3519488"/>
          <p14:tracePt t="205450" x="5670550" y="3511550"/>
          <p14:tracePt t="205458" x="5688013" y="3492500"/>
          <p14:tracePt t="205466" x="5697538" y="3482975"/>
          <p14:tracePt t="205474" x="5716588" y="3475038"/>
          <p14:tracePt t="205483" x="5734050" y="3446463"/>
          <p14:tracePt t="205490" x="5743575" y="3446463"/>
          <p14:tracePt t="205499" x="5761038" y="3429000"/>
          <p14:tracePt t="205506" x="5780088" y="3411538"/>
          <p14:tracePt t="205587" x="5789613" y="3402013"/>
          <p14:tracePt t="205596" x="5789613" y="3392488"/>
          <p14:tracePt t="205603" x="5816600" y="3375025"/>
          <p14:tracePt t="205611" x="5834063" y="3355975"/>
          <p14:tracePt t="205619" x="5870575" y="3319463"/>
          <p14:tracePt t="205627" x="5889625" y="3302000"/>
          <p14:tracePt t="205635" x="5916613" y="3273425"/>
          <p14:tracePt t="205643" x="5943600" y="3255963"/>
          <p14:tracePt t="205651" x="5999163" y="3228975"/>
          <p14:tracePt t="205659" x="6016625" y="3209925"/>
          <p14:tracePt t="205667" x="6035675" y="3200400"/>
          <p14:tracePt t="205675" x="6072188" y="3163888"/>
          <p14:tracePt t="205683" x="6089650" y="3155950"/>
          <p14:tracePt t="205699" x="6108700" y="3146425"/>
          <p14:tracePt t="205707" x="6126163" y="3136900"/>
          <p14:tracePt t="205715" x="6135688" y="3136900"/>
          <p14:tracePt t="205723" x="6145213" y="3127375"/>
          <p14:tracePt t="205732" x="6153150" y="3127375"/>
          <p14:tracePt t="205739" x="6162675" y="3119438"/>
          <p14:tracePt t="205749" x="6189663" y="3100388"/>
          <p14:tracePt t="205755" x="6208713" y="3082925"/>
          <p14:tracePt t="205766" x="6262688" y="3046413"/>
          <p14:tracePt t="205771" x="6299200" y="3009900"/>
          <p14:tracePt t="205779" x="6326188" y="2982913"/>
          <p14:tracePt t="205787" x="6362700" y="2963863"/>
          <p14:tracePt t="205795" x="6391275" y="2936875"/>
          <p14:tracePt t="205802" x="6408738" y="2917825"/>
          <p14:tracePt t="205811" x="6418263" y="2917825"/>
          <p14:tracePt t="205819" x="6427788" y="2909888"/>
          <p14:tracePt t="205875" x="6435725" y="2909888"/>
          <p14:tracePt t="205923" x="6454775" y="2909888"/>
          <p14:tracePt t="205963" x="6464300" y="2909888"/>
          <p14:tracePt t="205971" x="6472238" y="2909888"/>
          <p14:tracePt t="206643" x="6454775" y="2927350"/>
          <p14:tracePt t="206651" x="6372225" y="2982913"/>
          <p14:tracePt t="206658" x="6291263" y="3063875"/>
          <p14:tracePt t="206666" x="6172200" y="3136900"/>
          <p14:tracePt t="206675" x="6053138" y="3228975"/>
          <p14:tracePt t="206682" x="5972175" y="3309938"/>
          <p14:tracePt t="206690" x="5880100" y="3392488"/>
          <p14:tracePt t="206699" x="5807075" y="3492500"/>
          <p14:tracePt t="206706" x="5743575" y="3584575"/>
          <p14:tracePt t="206714" x="5716588" y="3638550"/>
          <p14:tracePt t="206722" x="5688013" y="3675063"/>
          <p14:tracePt t="206731" x="5688013" y="3684588"/>
          <p14:tracePt t="206748" x="5688013" y="3694113"/>
          <p14:tracePt t="206779" x="5688013" y="3711575"/>
          <p14:tracePt t="206786" x="5688013" y="3748088"/>
          <p14:tracePt t="206795" x="5661025" y="3803650"/>
          <p14:tracePt t="206802" x="5607050" y="3884613"/>
          <p14:tracePt t="206810" x="5570538" y="3967163"/>
          <p14:tracePt t="206818" x="5543550" y="4049713"/>
          <p14:tracePt t="206826" x="5514975" y="4122738"/>
          <p14:tracePt t="206834" x="5487988" y="4167188"/>
          <p14:tracePt t="206842" x="5478463" y="4213225"/>
          <p14:tracePt t="206850" x="5470525" y="4232275"/>
          <p14:tracePt t="206939" x="5470525" y="4240213"/>
          <p14:tracePt t="206947" x="5470525" y="4268788"/>
          <p14:tracePt t="206965" x="5451475" y="4286250"/>
          <p14:tracePt t="206971" x="5441950" y="4303713"/>
          <p14:tracePt t="206979" x="5441950" y="4313238"/>
          <p14:tracePt t="206987" x="5434013" y="4332288"/>
          <p14:tracePt t="207091" x="5405438" y="4340225"/>
          <p14:tracePt t="207099" x="5397500" y="4349750"/>
          <p14:tracePt t="207107" x="5387975" y="4359275"/>
          <p14:tracePt t="207117" x="5368925" y="4368800"/>
          <p14:tracePt t="207123" x="5351463" y="4376738"/>
          <p14:tracePt t="207133" x="5341938" y="4376738"/>
          <p14:tracePt t="207139" x="5314950" y="4395788"/>
          <p14:tracePt t="207155" x="5314950" y="4405313"/>
          <p14:tracePt t="207283" x="5305425" y="4413250"/>
          <p14:tracePt t="207419" x="5297488" y="4413250"/>
          <p14:tracePt t="207427" x="5278438" y="4422775"/>
          <p14:tracePt t="207442" x="5278438" y="4432300"/>
          <p14:tracePt t="207450" x="5268913" y="4449763"/>
          <p14:tracePt t="208003" x="5278438" y="4441825"/>
          <p14:tracePt t="208027" x="5287963" y="4432300"/>
          <p14:tracePt t="208050" x="5297488" y="4432300"/>
          <p14:tracePt t="208058" x="5305425" y="4413250"/>
          <p14:tracePt t="208066" x="5334000" y="4376738"/>
          <p14:tracePt t="208074" x="5360988" y="4349750"/>
          <p14:tracePt t="208082" x="5378450" y="4332288"/>
          <p14:tracePt t="208090" x="5434013" y="4268788"/>
          <p14:tracePt t="208099" x="5478463" y="4222750"/>
          <p14:tracePt t="208106" x="5514975" y="4176713"/>
          <p14:tracePt t="208114" x="5551488" y="4113213"/>
          <p14:tracePt t="208122" x="5570538" y="4086225"/>
          <p14:tracePt t="208131" x="5607050" y="4030663"/>
          <p14:tracePt t="208138" x="5624513" y="4003675"/>
          <p14:tracePt t="208148" x="5661025" y="3940175"/>
          <p14:tracePt t="208154" x="5670550" y="3921125"/>
          <p14:tracePt t="208164" x="5680075" y="3903663"/>
          <p14:tracePt t="208170" x="5697538" y="3875088"/>
          <p14:tracePt t="208178" x="5724525" y="3830638"/>
          <p14:tracePt t="208186" x="5734050" y="3821113"/>
          <p14:tracePt t="208194" x="5753100" y="3784600"/>
          <p14:tracePt t="208202" x="5770563" y="3738563"/>
          <p14:tracePt t="208210" x="5797550" y="3711575"/>
          <p14:tracePt t="208218" x="5807075" y="3675063"/>
          <p14:tracePt t="208226" x="5826125" y="3621088"/>
          <p14:tracePt t="208234" x="5834063" y="3592513"/>
          <p14:tracePt t="208242" x="5862638" y="3556000"/>
          <p14:tracePt t="208250" x="5870575" y="3529013"/>
          <p14:tracePt t="208258" x="5880100" y="3511550"/>
          <p14:tracePt t="208266" x="5880100" y="3492500"/>
          <p14:tracePt t="208274" x="5889625" y="3475038"/>
          <p14:tracePt t="208290" x="5889625" y="3465513"/>
          <p14:tracePt t="208355" x="5907088" y="3446463"/>
          <p14:tracePt t="208364" x="5907088" y="3438525"/>
          <p14:tracePt t="208371" x="5907088" y="3429000"/>
          <p14:tracePt t="208379" x="5907088" y="3411538"/>
          <p14:tracePt t="208387" x="5907088" y="3402013"/>
          <p14:tracePt t="208395" x="5916613" y="3365500"/>
          <p14:tracePt t="208403" x="5926138" y="3346450"/>
          <p14:tracePt t="208411" x="5935663" y="3309938"/>
          <p14:tracePt t="208419" x="5935663" y="3302000"/>
          <p14:tracePt t="208427" x="5953125" y="3292475"/>
          <p14:tracePt t="208563" x="5953125" y="3273425"/>
          <p14:tracePt t="208587" x="5953125" y="3265488"/>
          <p14:tracePt t="208715" x="5907088" y="3292475"/>
          <p14:tracePt t="208723" x="5834063" y="3382963"/>
          <p14:tracePt t="208733" x="5761038" y="3492500"/>
          <p14:tracePt t="208739" x="5724525" y="3592513"/>
          <p14:tracePt t="208748" x="5653088" y="3694113"/>
          <p14:tracePt t="208755" x="5588000" y="3830638"/>
          <p14:tracePt t="208765" x="5551488" y="3940175"/>
          <p14:tracePt t="208770" x="5514975" y="4057650"/>
          <p14:tracePt t="208779" x="5507038" y="4130675"/>
          <p14:tracePt t="208787" x="5507038" y="4159250"/>
          <p14:tracePt t="208795" x="5487988" y="4186238"/>
          <p14:tracePt t="208859" x="5478463" y="4203700"/>
          <p14:tracePt t="208867" x="5470525" y="4213225"/>
          <p14:tracePt t="208875" x="5461000" y="4240213"/>
          <p14:tracePt t="208883" x="5441950" y="4268788"/>
          <p14:tracePt t="208891" x="5434013" y="4295775"/>
          <p14:tracePt t="208900" x="5424488" y="4313238"/>
          <p14:tracePt t="208907" x="5387975" y="4359275"/>
          <p14:tracePt t="208923" x="5378450" y="4376738"/>
          <p14:tracePt t="209267" x="5397500" y="4349750"/>
          <p14:tracePt t="209275" x="5414963" y="4322763"/>
          <p14:tracePt t="209282" x="5451475" y="4268788"/>
          <p14:tracePt t="209290" x="5461000" y="4222750"/>
          <p14:tracePt t="209299" x="5497513" y="4159250"/>
          <p14:tracePt t="209306" x="5514975" y="4067175"/>
          <p14:tracePt t="209314" x="5514975" y="4021138"/>
          <p14:tracePt t="209322" x="5524500" y="3948113"/>
          <p14:tracePt t="209331" x="5524500" y="3921125"/>
          <p14:tracePt t="209338" x="5534025" y="3867150"/>
          <p14:tracePt t="209347" x="5551488" y="3840163"/>
          <p14:tracePt t="209354" x="5551488" y="3821113"/>
          <p14:tracePt t="209364" x="5551488" y="3775075"/>
          <p14:tracePt t="209370" x="5551488" y="3748088"/>
          <p14:tracePt t="209379" x="5551488" y="3730625"/>
          <p14:tracePt t="209386" x="5551488" y="3694113"/>
          <p14:tracePt t="209394" x="5551488" y="3675063"/>
          <p14:tracePt t="209402" x="5551488" y="3629025"/>
          <p14:tracePt t="209410" x="5551488" y="3602038"/>
          <p14:tracePt t="209418" x="5551488" y="3575050"/>
          <p14:tracePt t="209426" x="5551488" y="3548063"/>
          <p14:tracePt t="209434" x="5551488" y="3502025"/>
          <p14:tracePt t="209442" x="5551488" y="3482975"/>
          <p14:tracePt t="209450" x="5551488" y="3455988"/>
          <p14:tracePt t="209458" x="5551488" y="3438525"/>
          <p14:tracePt t="209466" x="5551488" y="3402013"/>
          <p14:tracePt t="209474" x="5551488" y="3392488"/>
          <p14:tracePt t="209482" x="5551488" y="3365500"/>
          <p14:tracePt t="209490" x="5551488" y="3346450"/>
          <p14:tracePt t="209499" x="5551488" y="3338513"/>
          <p14:tracePt t="209506" x="5551488" y="3319463"/>
          <p14:tracePt t="209531" x="5551488" y="3309938"/>
          <p14:tracePt t="209563" x="5551488" y="3302000"/>
          <p14:tracePt t="209570" x="5551488" y="3273425"/>
          <p14:tracePt t="209579" x="5551488" y="3255963"/>
          <p14:tracePt t="209587" x="5551488" y="3200400"/>
          <p14:tracePt t="209595" x="5551488" y="3146425"/>
          <p14:tracePt t="209602" x="5551488" y="3119438"/>
          <p14:tracePt t="209610" x="5551488" y="3100388"/>
          <p14:tracePt t="209618" x="5570538" y="3063875"/>
          <p14:tracePt t="209627" x="5570538" y="3046413"/>
          <p14:tracePt t="209634" x="5580063" y="3009900"/>
          <p14:tracePt t="209643" x="5580063" y="3000375"/>
          <p14:tracePt t="209650" x="5588000" y="2973388"/>
          <p14:tracePt t="209658" x="5597525" y="2963863"/>
          <p14:tracePt t="209675" x="5597525" y="2954338"/>
          <p14:tracePt t="209683" x="5597525" y="2946400"/>
          <p14:tracePt t="209691" x="5607050" y="2936875"/>
          <p14:tracePt t="209707" x="5607050" y="2917825"/>
          <p14:tracePt t="209731" x="5616575" y="2890838"/>
          <p14:tracePt t="209748" x="5616575" y="2881313"/>
          <p14:tracePt t="209851" x="5597525" y="2890838"/>
          <p14:tracePt t="209859" x="5588000" y="2900363"/>
          <p14:tracePt t="209867" x="5570538" y="2900363"/>
          <p14:tracePt t="209883" x="5561013" y="2900363"/>
          <p14:tracePt t="209923" x="5551488" y="2900363"/>
          <p14:tracePt t="209939" x="5534025" y="2900363"/>
          <p14:tracePt t="209947" x="5514975" y="2900363"/>
          <p14:tracePt t="209955" x="5461000" y="2900363"/>
          <p14:tracePt t="209964" x="5387975" y="2900363"/>
          <p14:tracePt t="209971" x="5297488" y="2900363"/>
          <p14:tracePt t="209979" x="5214938" y="2881313"/>
          <p14:tracePt t="209987" x="5159375" y="2863850"/>
          <p14:tracePt t="209995" x="5095875" y="2854325"/>
          <p14:tracePt t="210003" x="5059363" y="2844800"/>
          <p14:tracePt t="210011" x="5022850" y="2827338"/>
          <p14:tracePt t="210020" x="5014913" y="2817813"/>
          <p14:tracePt t="210027" x="5005388" y="2817813"/>
          <p14:tracePt t="210051" x="5005388" y="2808288"/>
          <p14:tracePt t="210131" x="4995863" y="2827338"/>
          <p14:tracePt t="210139" x="4995863" y="2890838"/>
          <p14:tracePt t="210150" x="4995863" y="2990850"/>
          <p14:tracePt t="210155" x="5041900" y="3119438"/>
          <p14:tracePt t="210166" x="5086350" y="3292475"/>
          <p14:tracePt t="210170" x="5159375" y="3455988"/>
          <p14:tracePt t="210178" x="5195888" y="3602038"/>
          <p14:tracePt t="210186" x="5268913" y="3757613"/>
          <p14:tracePt t="210194" x="5305425" y="3840163"/>
          <p14:tracePt t="210202" x="5334000" y="3921125"/>
          <p14:tracePt t="210210" x="5360988" y="3967163"/>
          <p14:tracePt t="210226" x="5368925" y="3994150"/>
          <p14:tracePt t="210242" x="5368925" y="4003675"/>
          <p14:tracePt t="210251" x="5368925" y="4030663"/>
          <p14:tracePt t="210259" x="5368925" y="4040188"/>
          <p14:tracePt t="210268" x="5368925" y="4086225"/>
          <p14:tracePt t="210275" x="5368925" y="4130675"/>
          <p14:tracePt t="210283" x="5368925" y="4186238"/>
          <p14:tracePt t="210291" x="5368925" y="4240213"/>
          <p14:tracePt t="210299" x="5368925" y="4295775"/>
          <p14:tracePt t="210306" x="5368925" y="4349750"/>
          <p14:tracePt t="210315" x="5368925" y="4376738"/>
          <p14:tracePt t="210322" x="5368925" y="4413250"/>
          <p14:tracePt t="210403" x="5368925" y="4422775"/>
          <p14:tracePt t="210411" x="5368925" y="4441825"/>
          <p14:tracePt t="210419" x="5360988" y="4459288"/>
          <p14:tracePt t="210451" x="5360988" y="4468813"/>
          <p14:tracePt t="210507" x="5360988" y="4486275"/>
          <p14:tracePt t="210554" x="5360988" y="4495800"/>
          <p14:tracePt t="210586" x="5360988" y="4505325"/>
          <p14:tracePt t="210651" x="5360988" y="4514850"/>
          <p14:tracePt t="210747" x="5368925" y="4514850"/>
          <p14:tracePt t="210771" x="5397500" y="4514850"/>
          <p14:tracePt t="210779" x="5414963" y="4514850"/>
          <p14:tracePt t="210787" x="5461000" y="4514850"/>
          <p14:tracePt t="210794" x="5514975" y="4514850"/>
          <p14:tracePt t="210802" x="5624513" y="4486275"/>
          <p14:tracePt t="210810" x="5724525" y="4422775"/>
          <p14:tracePt t="210818" x="5826125" y="4386263"/>
          <p14:tracePt t="210826" x="5926138" y="4332288"/>
          <p14:tracePt t="210834" x="5980113" y="4303713"/>
          <p14:tracePt t="210842" x="6035675" y="4268788"/>
          <p14:tracePt t="210850" x="6043613" y="4268788"/>
          <p14:tracePt t="210898" x="6053138" y="4268788"/>
          <p14:tracePt t="210906" x="6053138" y="4286250"/>
          <p14:tracePt t="210914" x="6053138" y="4313238"/>
          <p14:tracePt t="210922" x="6043613" y="4322763"/>
          <p14:tracePt t="210931" x="6035675" y="4332288"/>
          <p14:tracePt t="210938" x="6035675" y="4349750"/>
          <p14:tracePt t="211003" x="6035675" y="4332288"/>
          <p14:tracePt t="211195" x="6043613" y="4322763"/>
          <p14:tracePt t="211339" x="6053138" y="4313238"/>
          <p14:tracePt t="211364" x="6062663" y="4303713"/>
          <p14:tracePt t="211378" x="6072188" y="4303713"/>
          <p14:tracePt t="211386" x="6080125" y="4303713"/>
          <p14:tracePt t="211394" x="6099175" y="4303713"/>
          <p14:tracePt t="211402" x="6126163" y="4303713"/>
          <p14:tracePt t="211410" x="6135688" y="4303713"/>
          <p14:tracePt t="211418" x="6172200" y="4303713"/>
          <p14:tracePt t="211426" x="6181725" y="4303713"/>
          <p14:tracePt t="211434" x="6218238" y="4303713"/>
          <p14:tracePt t="211442" x="6235700" y="4303713"/>
          <p14:tracePt t="211450" x="6272213" y="4303713"/>
          <p14:tracePt t="211458" x="6299200" y="4303713"/>
          <p14:tracePt t="211466" x="6318250" y="4303713"/>
          <p14:tracePt t="211474" x="6345238" y="4303713"/>
          <p14:tracePt t="211483" x="6362700" y="4303713"/>
          <p14:tracePt t="211490" x="6372225" y="4303713"/>
          <p14:tracePt t="211499" x="6399213" y="4303713"/>
          <p14:tracePt t="211507" x="6408738" y="4303713"/>
          <p14:tracePt t="211515" x="6427788" y="4313238"/>
          <p14:tracePt t="211522" x="6445250" y="4322763"/>
          <p14:tracePt t="211539" x="6454775" y="4332288"/>
          <p14:tracePt t="211548" x="6464300" y="4332288"/>
          <p14:tracePt t="211554" x="6472238" y="4340225"/>
          <p14:tracePt t="211564" x="6481763" y="4340225"/>
          <p14:tracePt t="211570" x="6500813" y="4340225"/>
          <p14:tracePt t="211579" x="6527800" y="4340225"/>
          <p14:tracePt t="211586" x="6573838" y="4340225"/>
          <p14:tracePt t="211594" x="6591300" y="4340225"/>
          <p14:tracePt t="211602" x="6627813" y="4340225"/>
          <p14:tracePt t="211611" x="6637338" y="4340225"/>
          <p14:tracePt t="211618" x="6664325" y="4340225"/>
          <p14:tracePt t="211626" x="6681788" y="4340225"/>
          <p14:tracePt t="211634" x="6710363" y="4340225"/>
          <p14:tracePt t="211642" x="6718300" y="4340225"/>
          <p14:tracePt t="212035" x="6718300" y="4349750"/>
          <p14:tracePt t="212044" x="6710363" y="4359275"/>
          <p14:tracePt t="212052" x="6637338" y="4359275"/>
          <p14:tracePt t="212059" x="6545263" y="4386263"/>
          <p14:tracePt t="212067" x="6427788" y="4395788"/>
          <p14:tracePt t="212075" x="6245225" y="4441825"/>
          <p14:tracePt t="212083" x="6080125" y="4459288"/>
          <p14:tracePt t="212090" x="5880100" y="4468813"/>
          <p14:tracePt t="212099" x="5697538" y="4514850"/>
          <p14:tracePt t="212106" x="5570538" y="4532313"/>
          <p14:tracePt t="212114" x="5441950" y="4532313"/>
          <p14:tracePt t="212122" x="5387975" y="4532313"/>
          <p14:tracePt t="212131" x="5368925" y="4541838"/>
          <p14:tracePt t="212139" x="5334000" y="4541838"/>
          <p14:tracePt t="212339" x="5334000" y="4532313"/>
          <p14:tracePt t="212371" x="5334000" y="4522788"/>
          <p14:tracePt t="212459" x="5334000" y="4514850"/>
          <p14:tracePt t="212515" x="5334000" y="4495800"/>
          <p14:tracePt t="212523" x="5334000" y="4486275"/>
          <p14:tracePt t="212539" x="5334000" y="4478338"/>
          <p14:tracePt t="212548" x="5334000" y="4468813"/>
          <p14:tracePt t="212555" x="5334000" y="4459288"/>
          <p14:tracePt t="212567" x="5334000" y="4449763"/>
          <p14:tracePt t="212579" x="5334000" y="4441825"/>
          <p14:tracePt t="212587" x="5334000" y="4432300"/>
          <p14:tracePt t="212595" x="5334000" y="4422775"/>
          <p14:tracePt t="212603" x="5334000" y="4413250"/>
          <p14:tracePt t="212619" x="5324475" y="4413250"/>
          <p14:tracePt t="212651" x="5324475" y="4405313"/>
          <p14:tracePt t="212811" x="5324475" y="4395788"/>
          <p14:tracePt t="212987" x="5297488" y="4395788"/>
          <p14:tracePt t="213011" x="5287963" y="4386263"/>
          <p14:tracePt t="213019" x="5278438" y="4376738"/>
          <p14:tracePt t="213027" x="5278438" y="4368800"/>
          <p14:tracePt t="213035" x="5278438" y="4349750"/>
          <p14:tracePt t="213051" x="5278438" y="4340225"/>
          <p14:tracePt t="213066" x="5268913" y="4332288"/>
          <p14:tracePt t="213131" x="5268913" y="4322763"/>
          <p14:tracePt t="213139" x="5251450" y="4303713"/>
          <p14:tracePt t="213155" x="5251450" y="4295775"/>
          <p14:tracePt t="213164" x="5251450" y="4286250"/>
          <p14:tracePt t="213179" x="5251450" y="4276725"/>
          <p14:tracePt t="213186" x="5241925" y="4259263"/>
          <p14:tracePt t="213299" x="5241925" y="4249738"/>
          <p14:tracePt t="213307" x="5241925" y="4240213"/>
          <p14:tracePt t="213323" x="5241925" y="4232275"/>
          <p14:tracePt t="213333" x="5241925" y="4213225"/>
          <p14:tracePt t="213347" x="5241925" y="4203700"/>
          <p14:tracePt t="213395" x="5241925" y="4195763"/>
          <p14:tracePt t="213419" x="5251450" y="4195763"/>
          <p14:tracePt t="213426" x="5260975" y="4195763"/>
          <p14:tracePt t="213434" x="5278438" y="4195763"/>
          <p14:tracePt t="213442" x="5287963" y="4195763"/>
          <p14:tracePt t="213459" x="5305425" y="4186238"/>
          <p14:tracePt t="213475" x="5314950" y="4186238"/>
          <p14:tracePt t="213515" x="5324475" y="4186238"/>
          <p14:tracePt t="213523" x="5334000" y="4186238"/>
          <p14:tracePt t="213539" x="5341938" y="4195763"/>
          <p14:tracePt t="213547" x="5351463" y="4203700"/>
          <p14:tracePt t="213564" x="5368925" y="4222750"/>
          <p14:tracePt t="213579" x="5368925" y="4232275"/>
          <p14:tracePt t="213586" x="5368925" y="4240213"/>
          <p14:tracePt t="213595" x="5368925" y="4249738"/>
          <p14:tracePt t="213602" x="5368925" y="4259263"/>
          <p14:tracePt t="213610" x="5368925" y="4286250"/>
          <p14:tracePt t="213626" x="5368925" y="4313238"/>
          <p14:tracePt t="213634" x="5368925" y="4322763"/>
          <p14:tracePt t="213642" x="5368925" y="4332288"/>
          <p14:tracePt t="213651" x="5368925" y="4359275"/>
          <p14:tracePt t="213658" x="5368925" y="4368800"/>
          <p14:tracePt t="213674" x="5368925" y="4376738"/>
          <p14:tracePt t="213706" x="5360988" y="4376738"/>
          <p14:tracePt t="213715" x="5334000" y="4376738"/>
          <p14:tracePt t="213722" x="5314950" y="4376738"/>
          <p14:tracePt t="213732" x="5268913" y="4376738"/>
          <p14:tracePt t="213738" x="5241925" y="4368800"/>
          <p14:tracePt t="213749" x="5214938" y="4359275"/>
          <p14:tracePt t="213765" x="5168900" y="4349750"/>
          <p14:tracePt t="213770" x="5159375" y="4340225"/>
          <p14:tracePt t="213779" x="5132388" y="4332288"/>
          <p14:tracePt t="213786" x="5132388" y="4322763"/>
          <p14:tracePt t="213794" x="5132388" y="4313238"/>
          <p14:tracePt t="213802" x="5122863" y="4286250"/>
          <p14:tracePt t="213810" x="5122863" y="4259263"/>
          <p14:tracePt t="213819" x="5122863" y="4232275"/>
          <p14:tracePt t="213826" x="5122863" y="4203700"/>
          <p14:tracePt t="213835" x="5141913" y="4159250"/>
          <p14:tracePt t="213842" x="5151438" y="4140200"/>
          <p14:tracePt t="213850" x="5178425" y="4094163"/>
          <p14:tracePt t="213858" x="5195888" y="4076700"/>
          <p14:tracePt t="213867" x="5232400" y="4067175"/>
          <p14:tracePt t="213874" x="5268913" y="4067175"/>
          <p14:tracePt t="213883" x="5314950" y="4067175"/>
          <p14:tracePt t="213890" x="5351463" y="4067175"/>
          <p14:tracePt t="213901" x="5397500" y="4067175"/>
          <p14:tracePt t="213906" x="5451475" y="4067175"/>
          <p14:tracePt t="213922" x="5478463" y="4067175"/>
          <p14:tracePt t="213932" x="5487988" y="4076700"/>
          <p14:tracePt t="213938" x="5497513" y="4086225"/>
          <p14:tracePt t="213949" x="5507038" y="4086225"/>
          <p14:tracePt t="213965" x="5524500" y="4094163"/>
          <p14:tracePt t="213970" x="5524500" y="4103688"/>
          <p14:tracePt t="213979" x="5524500" y="4113213"/>
          <p14:tracePt t="213986" x="5524500" y="4140200"/>
          <p14:tracePt t="213994" x="5524500" y="4159250"/>
          <p14:tracePt t="214002" x="5534025" y="4176713"/>
          <p14:tracePt t="214010" x="5534025" y="4195763"/>
          <p14:tracePt t="214019" x="5534025" y="4213225"/>
          <p14:tracePt t="214026" x="5534025" y="4240213"/>
          <p14:tracePt t="214034" x="5534025" y="4249738"/>
          <p14:tracePt t="214042" x="5534025" y="4276725"/>
          <p14:tracePt t="214051" x="5534025" y="4295775"/>
          <p14:tracePt t="214058" x="5534025" y="4322763"/>
          <p14:tracePt t="214067" x="5534025" y="4332288"/>
          <p14:tracePt t="214074" x="5524500" y="4359275"/>
          <p14:tracePt t="214083" x="5514975" y="4386263"/>
          <p14:tracePt t="214090" x="5487988" y="4395788"/>
          <p14:tracePt t="214099" x="5461000" y="4413250"/>
          <p14:tracePt t="214106" x="5441950" y="4422775"/>
          <p14:tracePt t="214115" x="5424488" y="4432300"/>
          <p14:tracePt t="214122" x="5397500" y="4432300"/>
          <p14:tracePt t="214132" x="5378450" y="4432300"/>
          <p14:tracePt t="214138" x="5368925" y="4432300"/>
          <p14:tracePt t="214148" x="5341938" y="4432300"/>
          <p14:tracePt t="214166" x="5314950" y="4432300"/>
          <p14:tracePt t="214170" x="5297488" y="4432300"/>
          <p14:tracePt t="214178" x="5268913" y="4432300"/>
          <p14:tracePt t="214186" x="5251450" y="4432300"/>
          <p14:tracePt t="214194" x="5241925" y="4422775"/>
          <p14:tracePt t="214202" x="5224463" y="4413250"/>
          <p14:tracePt t="214210" x="5214938" y="4413250"/>
          <p14:tracePt t="214218" x="5205413" y="4405313"/>
          <p14:tracePt t="214226" x="5195888" y="4386263"/>
          <p14:tracePt t="214234" x="5195888" y="4359275"/>
          <p14:tracePt t="214243" x="5187950" y="4322763"/>
          <p14:tracePt t="214258" x="5187950" y="4295775"/>
          <p14:tracePt t="214267" x="5187950" y="4276725"/>
          <p14:tracePt t="214274" x="5187950" y="4259263"/>
          <p14:tracePt t="214283" x="5187950" y="4249738"/>
          <p14:tracePt t="214306" x="5187950" y="4240213"/>
          <p14:tracePt t="214315" x="5195888" y="4213225"/>
          <p14:tracePt t="214322" x="5205413" y="4213225"/>
          <p14:tracePt t="214332" x="5224463" y="4203700"/>
          <p14:tracePt t="214338" x="5260975" y="4203700"/>
          <p14:tracePt t="214348" x="5287963" y="4203700"/>
          <p14:tracePt t="214354" x="5305425" y="4203700"/>
          <p14:tracePt t="214366" x="5341938" y="4203700"/>
          <p14:tracePt t="214370" x="5351463" y="4203700"/>
          <p14:tracePt t="214378" x="5360988" y="4203700"/>
          <p14:tracePt t="214386" x="5378450" y="4203700"/>
          <p14:tracePt t="214394" x="5387975" y="4203700"/>
          <p14:tracePt t="214402" x="5397500" y="4203700"/>
          <p14:tracePt t="214410" x="5405438" y="4203700"/>
          <p14:tracePt t="214426" x="5405438" y="4213225"/>
          <p14:tracePt t="214434" x="5414963" y="4232275"/>
          <p14:tracePt t="214442" x="5414963" y="4240213"/>
          <p14:tracePt t="214450" x="5414963" y="4259263"/>
          <p14:tracePt t="214458" x="5414963" y="4286250"/>
          <p14:tracePt t="214467" x="5424488" y="4303713"/>
          <p14:tracePt t="214474" x="5434013" y="4313238"/>
          <p14:tracePt t="214483" x="5434013" y="4322763"/>
          <p14:tracePt t="214515" x="5434013" y="4340225"/>
          <p14:tracePt t="214522" x="5424488" y="4349750"/>
          <p14:tracePt t="214532" x="5405438" y="4359275"/>
          <p14:tracePt t="214538" x="5397500" y="4359275"/>
          <p14:tracePt t="214549" x="5360988" y="4359275"/>
          <p14:tracePt t="214554" x="5341938" y="4359275"/>
          <p14:tracePt t="214565" x="5297488" y="4376738"/>
          <p14:tracePt t="214570" x="5278438" y="4376738"/>
          <p14:tracePt t="214578" x="5268913" y="4376738"/>
          <p14:tracePt t="214586" x="5260975" y="4376738"/>
          <p14:tracePt t="214594" x="5251450" y="4386263"/>
          <p14:tracePt t="214634" x="5241925" y="4386263"/>
          <p14:tracePt t="214642" x="5241925" y="4376738"/>
          <p14:tracePt t="214651" x="5241925" y="4368800"/>
          <p14:tracePt t="214658" x="5241925" y="4340225"/>
          <p14:tracePt t="214667" x="5241925" y="4332288"/>
          <p14:tracePt t="214674" x="5241925" y="4313238"/>
          <p14:tracePt t="214690" x="5241925" y="4303713"/>
          <p14:tracePt t="214699" x="5241925" y="4295775"/>
          <p14:tracePt t="214706" x="5241925" y="4286250"/>
          <p14:tracePt t="214722" x="5241925" y="4259263"/>
          <p14:tracePt t="214738" x="5251450" y="4259263"/>
          <p14:tracePt t="214749" x="5260975" y="4259263"/>
          <p14:tracePt t="214770" x="5287963" y="4259263"/>
          <p14:tracePt t="214778" x="5297488" y="4259263"/>
          <p14:tracePt t="214786" x="5305425" y="4259263"/>
          <p14:tracePt t="214794" x="5324475" y="4259263"/>
          <p14:tracePt t="214802" x="5351463" y="4268788"/>
          <p14:tracePt t="214810" x="5360988" y="4276725"/>
          <p14:tracePt t="214818" x="5378450" y="4303713"/>
          <p14:tracePt t="214835" x="5387975" y="4313238"/>
          <p14:tracePt t="214842" x="5397500" y="4340225"/>
          <p14:tracePt t="214858" x="5397500" y="4349750"/>
          <p14:tracePt t="214867" x="5397500" y="4359275"/>
          <p14:tracePt t="214874" x="5397500" y="4368800"/>
          <p14:tracePt t="214883" x="5397500" y="4376738"/>
          <p14:tracePt t="214890" x="5397500" y="4386263"/>
          <p14:tracePt t="214906" x="5397500" y="4395788"/>
          <p14:tracePt t="214947" x="5387975" y="4405313"/>
          <p14:tracePt t="214954" x="5378450" y="4405313"/>
          <p14:tracePt t="214964" x="5351463" y="4405313"/>
          <p14:tracePt t="214979" x="5324475" y="4405313"/>
          <p14:tracePt t="214986" x="5305425" y="4386263"/>
          <p14:tracePt t="214994" x="5297488" y="4386263"/>
          <p14:tracePt t="215002" x="5287963" y="4386263"/>
          <p14:tracePt t="215010" x="5278438" y="4386263"/>
          <p14:tracePt t="215018" x="5260975" y="4386263"/>
          <p14:tracePt t="215034" x="5251450" y="4386263"/>
          <p14:tracePt t="215042" x="5241925" y="4376738"/>
          <p14:tracePt t="215058" x="5232400" y="4368800"/>
          <p14:tracePt t="215074" x="5224463" y="4359275"/>
          <p14:tracePt t="215083" x="5214938" y="4349750"/>
          <p14:tracePt t="215091" x="5214938" y="4340225"/>
          <p14:tracePt t="215106" x="5214938" y="4313238"/>
          <p14:tracePt t="215122" x="5214938" y="4303713"/>
          <p14:tracePt t="215132" x="5214938" y="4295775"/>
          <p14:tracePt t="215170" x="5214938" y="4286250"/>
          <p14:tracePt t="215211" x="5214938" y="4276725"/>
          <p14:tracePt t="215243" x="5224463" y="4268788"/>
          <p14:tracePt t="215298" x="5232400" y="4268788"/>
          <p14:tracePt t="215306" x="5241925" y="4276725"/>
          <p14:tracePt t="215331" x="5251450" y="4276725"/>
          <p14:tracePt t="215347" x="5260975" y="4276725"/>
          <p14:tracePt t="215354" x="5278438" y="4276725"/>
          <p14:tracePt t="215363" x="5287963" y="4276725"/>
          <p14:tracePt t="215379" x="5297488" y="4276725"/>
          <p14:tracePt t="215426" x="5305425" y="4276725"/>
          <p14:tracePt t="215442" x="5305425" y="4268788"/>
          <p14:tracePt t="215507" x="5297488" y="4268788"/>
          <p14:tracePt t="215571" x="5287963" y="4268788"/>
          <p14:tracePt t="215634" x="5287963" y="4276725"/>
          <p14:tracePt t="215642" x="5305425" y="4276725"/>
          <p14:tracePt t="215650" x="5324475" y="4276725"/>
          <p14:tracePt t="215795" x="5334000" y="4276725"/>
          <p14:tracePt t="215803" x="5334000" y="4259263"/>
          <p14:tracePt t="215810" x="5334000" y="4240213"/>
          <p14:tracePt t="215826" x="5334000" y="4232275"/>
          <p14:tracePt t="215834" x="5334000" y="4222750"/>
          <p14:tracePt t="215850" x="5334000" y="4213225"/>
          <p14:tracePt t="215858" x="5334000" y="4203700"/>
          <p14:tracePt t="215867" x="5334000" y="4186238"/>
          <p14:tracePt t="215883" x="5334000" y="4176713"/>
          <p14:tracePt t="215890" x="5334000" y="4167188"/>
          <p14:tracePt t="216387" x="5324475" y="4176713"/>
          <p14:tracePt t="216419" x="5324475" y="4186238"/>
          <p14:tracePt t="216435" x="5324475" y="4203700"/>
          <p14:tracePt t="216451" x="5324475" y="4213225"/>
          <p14:tracePt t="216459" x="5324475" y="4222750"/>
          <p14:tracePt t="216475" x="5324475" y="4249738"/>
          <p14:tracePt t="216483" x="5360988" y="4259263"/>
          <p14:tracePt t="216490" x="5424488" y="4286250"/>
          <p14:tracePt t="216499" x="5487988" y="4313238"/>
          <p14:tracePt t="216506" x="5580063" y="4340225"/>
          <p14:tracePt t="216515" x="5643563" y="4349750"/>
          <p14:tracePt t="216522" x="5707063" y="4376738"/>
          <p14:tracePt t="216531" x="5780088" y="4386263"/>
          <p14:tracePt t="216538" x="5862638" y="4413250"/>
          <p14:tracePt t="216548" x="5935663" y="4441825"/>
          <p14:tracePt t="216554" x="5999163" y="4449763"/>
          <p14:tracePt t="216564" x="6035675" y="4449763"/>
          <p14:tracePt t="216570" x="6089650" y="4449763"/>
          <p14:tracePt t="216578" x="6135688" y="4449763"/>
          <p14:tracePt t="216586" x="6162675" y="4449763"/>
          <p14:tracePt t="216594" x="6181725" y="4449763"/>
          <p14:tracePt t="216603" x="6208713" y="4449763"/>
          <p14:tracePt t="216610" x="6218238" y="4449763"/>
          <p14:tracePt t="216618" x="6235700" y="4449763"/>
          <p14:tracePt t="216626" x="6262688" y="4449763"/>
          <p14:tracePt t="216634" x="6281738" y="4449763"/>
          <p14:tracePt t="216642" x="6299200" y="4449763"/>
          <p14:tracePt t="216650" x="6326188" y="4459288"/>
          <p14:tracePt t="216658" x="6354763" y="4478338"/>
          <p14:tracePt t="216666" x="6372225" y="4478338"/>
          <p14:tracePt t="216674" x="6418263" y="4495800"/>
          <p14:tracePt t="216682" x="6464300" y="4505325"/>
          <p14:tracePt t="216690" x="6481763" y="4505325"/>
          <p14:tracePt t="216699" x="6537325" y="4505325"/>
          <p14:tracePt t="216706" x="6573838" y="4505325"/>
          <p14:tracePt t="216715" x="6618288" y="4505325"/>
          <p14:tracePt t="216722" x="6654800" y="4505325"/>
          <p14:tracePt t="216731" x="6673850" y="4495800"/>
          <p14:tracePt t="216738" x="6718300" y="4486275"/>
          <p14:tracePt t="216748" x="6746875" y="4468813"/>
          <p14:tracePt t="216754" x="6764338" y="4459288"/>
          <p14:tracePt t="216764" x="6773863" y="4449763"/>
          <p14:tracePt t="216770" x="6791325" y="4441825"/>
          <p14:tracePt t="216794" x="6800850" y="4441825"/>
          <p14:tracePt t="216804" x="6810375" y="4441825"/>
          <p14:tracePt t="216818" x="6819900" y="4432300"/>
          <p14:tracePt t="216842" x="6827838" y="4422775"/>
          <p14:tracePt t="216850" x="6856413" y="4405313"/>
          <p14:tracePt t="216858" x="6856413" y="4395788"/>
          <p14:tracePt t="216874" x="6883400" y="4386263"/>
          <p14:tracePt t="216882" x="6900863" y="4376738"/>
          <p14:tracePt t="216890" x="6910388" y="4368800"/>
          <p14:tracePt t="216899" x="6919913" y="4359275"/>
          <p14:tracePt t="216915" x="6929438" y="4359275"/>
          <p14:tracePt t="217123" x="6937375" y="4349750"/>
          <p14:tracePt t="217139" x="6937375" y="4340225"/>
          <p14:tracePt t="217154" x="6937375" y="4332288"/>
          <p14:tracePt t="217163" x="6937375" y="4322763"/>
          <p14:tracePt t="217219" x="6937375" y="4303713"/>
          <p14:tracePt t="217259" x="6929438" y="4303713"/>
          <p14:tracePt t="217395" x="6892925" y="4286250"/>
          <p14:tracePt t="217403" x="6827838" y="4276725"/>
          <p14:tracePt t="217411" x="6718300" y="4259263"/>
          <p14:tracePt t="217418" x="6610350" y="4249738"/>
          <p14:tracePt t="217426" x="6518275" y="4249738"/>
          <p14:tracePt t="217434" x="6435725" y="4222750"/>
          <p14:tracePt t="217442" x="6399213" y="4222750"/>
          <p14:tracePt t="217450" x="6354763" y="4222750"/>
          <p14:tracePt t="217458" x="6345238" y="4222750"/>
          <p14:tracePt t="217466" x="6335713" y="4222750"/>
          <p14:tracePt t="217474" x="6308725" y="4222750"/>
          <p14:tracePt t="217498" x="6308725" y="4232275"/>
          <p14:tracePt t="217554" x="6299200" y="4232275"/>
          <p14:tracePt t="217564" x="6262688" y="4232275"/>
          <p14:tracePt t="217571" x="6235700" y="4232275"/>
          <p14:tracePt t="217579" x="6199188" y="4232275"/>
          <p14:tracePt t="217595" x="6189663" y="4232275"/>
          <p14:tracePt t="217603" x="6172200" y="4232275"/>
          <p14:tracePt t="217643" x="6162675" y="4232275"/>
          <p14:tracePt t="217650" x="6162675" y="4222750"/>
          <p14:tracePt t="217659" x="6162675" y="4213225"/>
          <p14:tracePt t="217666" x="6162675" y="4203700"/>
          <p14:tracePt t="217683" x="6162675" y="4186238"/>
          <p14:tracePt t="217747" x="6162675" y="4167188"/>
          <p14:tracePt t="217795" x="6172200" y="4159250"/>
          <p14:tracePt t="217803" x="6189663" y="4159250"/>
          <p14:tracePt t="217811" x="6199188" y="4159250"/>
          <p14:tracePt t="218067" x="6199188" y="4167188"/>
          <p14:tracePt t="218074" x="6199188" y="4186238"/>
          <p14:tracePt t="218082" x="6199188" y="4213225"/>
          <p14:tracePt t="218090" x="6199188" y="4222750"/>
          <p14:tracePt t="218099" x="6199188" y="4232275"/>
          <p14:tracePt t="218115" x="6208713" y="4276725"/>
          <p14:tracePt t="218129" x="6218238" y="4303713"/>
          <p14:tracePt t="218131" x="6245225" y="4340225"/>
          <p14:tracePt t="218138" x="6281738" y="4368800"/>
          <p14:tracePt t="218148" x="6308725" y="4413250"/>
          <p14:tracePt t="218154" x="6318250" y="4422775"/>
          <p14:tracePt t="218164" x="6335713" y="4432300"/>
          <p14:tracePt t="218170" x="6372225" y="4441825"/>
          <p14:tracePt t="218179" x="6381750" y="4441825"/>
          <p14:tracePt t="218187" x="6391275" y="4441825"/>
          <p14:tracePt t="218194" x="6408738" y="4441825"/>
          <p14:tracePt t="218202" x="6435725" y="4441825"/>
          <p14:tracePt t="218210" x="6445250" y="4441825"/>
          <p14:tracePt t="218218" x="6454775" y="4441825"/>
          <p14:tracePt t="218227" x="6472238" y="4441825"/>
          <p14:tracePt t="218234" x="6491288" y="4449763"/>
          <p14:tracePt t="218242" x="6500813" y="4459288"/>
          <p14:tracePt t="218250" x="6518275" y="4468813"/>
          <p14:tracePt t="218258" x="6537325" y="4468813"/>
          <p14:tracePt t="218266" x="6564313" y="4478338"/>
          <p14:tracePt t="218274" x="6591300" y="4478338"/>
          <p14:tracePt t="218282" x="6618288" y="4478338"/>
          <p14:tracePt t="218290" x="6627813" y="4478338"/>
          <p14:tracePt t="218299" x="6664325" y="4478338"/>
          <p14:tracePt t="218307" x="6681788" y="4468813"/>
          <p14:tracePt t="218315" x="6700838" y="4449763"/>
          <p14:tracePt t="218322" x="6710363" y="4441825"/>
          <p14:tracePt t="218331" x="6718300" y="4432300"/>
          <p14:tracePt t="218338" x="6727825" y="4422775"/>
          <p14:tracePt t="218354" x="6737350" y="4413250"/>
          <p14:tracePt t="218364" x="6746875" y="4413250"/>
          <p14:tracePt t="218402" x="6754813" y="4413250"/>
          <p14:tracePt t="218410" x="6764338" y="4413250"/>
          <p14:tracePt t="218418" x="6791325" y="4405313"/>
          <p14:tracePt t="218563" x="6791325" y="4386263"/>
          <p14:tracePt t="218571" x="6800850" y="4386263"/>
          <p14:tracePt t="218611" x="6800850" y="4376738"/>
          <p14:tracePt t="218675" x="6800850" y="4368800"/>
          <p14:tracePt t="218691" x="6800850" y="4349750"/>
          <p14:tracePt t="218707" x="6800850" y="4340225"/>
          <p14:tracePt t="218723" x="6800850" y="4332288"/>
          <p14:tracePt t="218739" x="6800850" y="4313238"/>
          <p14:tracePt t="218747" x="6800850" y="4303713"/>
          <p14:tracePt t="218764" x="6800850" y="4295775"/>
          <p14:tracePt t="218771" x="6800850" y="4286250"/>
          <p14:tracePt t="218779" x="6800850" y="4268788"/>
          <p14:tracePt t="218787" x="6800850" y="4259263"/>
          <p14:tracePt t="218803" x="6800850" y="4249738"/>
          <p14:tracePt t="218810" x="6800850" y="4232275"/>
          <p14:tracePt t="218819" x="6800850" y="4222750"/>
          <p14:tracePt t="219035" x="6791325" y="4232275"/>
          <p14:tracePt t="219043" x="6791325" y="4249738"/>
          <p14:tracePt t="219051" x="6783388" y="4249738"/>
          <p14:tracePt t="219067" x="6783388" y="4259263"/>
          <p14:tracePt t="219075" x="6783388" y="4268788"/>
          <p14:tracePt t="219115" x="6773863" y="4276725"/>
          <p14:tracePt t="219155" x="6764338" y="4276725"/>
          <p14:tracePt t="219164" x="6746875" y="4276725"/>
          <p14:tracePt t="219171" x="6727825" y="4259263"/>
          <p14:tracePt t="219179" x="6710363" y="4240213"/>
          <p14:tracePt t="219187" x="6654800" y="4176713"/>
          <p14:tracePt t="219195" x="6637338" y="4130675"/>
          <p14:tracePt t="219203" x="6591300" y="4049713"/>
          <p14:tracePt t="219210" x="6564313" y="3940175"/>
          <p14:tracePt t="219219" x="6554788" y="3884613"/>
          <p14:tracePt t="219227" x="6508750" y="3784600"/>
          <p14:tracePt t="219235" x="6500813" y="3675063"/>
          <p14:tracePt t="219243" x="6491288" y="3592513"/>
          <p14:tracePt t="219250" x="6491288" y="3519488"/>
          <p14:tracePt t="219259" x="6464300" y="3419475"/>
          <p14:tracePt t="219266" x="6464300" y="3365500"/>
          <p14:tracePt t="219274" x="6445250" y="3328988"/>
          <p14:tracePt t="219283" x="6445250" y="3292475"/>
          <p14:tracePt t="219290" x="6435725" y="3255963"/>
          <p14:tracePt t="219299" x="6427788" y="3228975"/>
          <p14:tracePt t="219307" x="6427788" y="3209925"/>
          <p14:tracePt t="219315" x="6418263" y="3192463"/>
          <p14:tracePt t="219322" x="6408738" y="3173413"/>
          <p14:tracePt t="219331" x="6391275" y="3146425"/>
          <p14:tracePt t="219338" x="6372225" y="3127375"/>
          <p14:tracePt t="219348" x="6354763" y="3109913"/>
          <p14:tracePt t="219354" x="6345238" y="3100388"/>
          <p14:tracePt t="219365" x="6335713" y="3090863"/>
          <p14:tracePt t="219370" x="6335713" y="3082925"/>
          <p14:tracePt t="219379" x="6318250" y="3046413"/>
          <p14:tracePt t="219394" x="6308725" y="3027363"/>
          <p14:tracePt t="219402" x="6308725" y="3017838"/>
          <p14:tracePt t="219418" x="6299200" y="3000375"/>
          <p14:tracePt t="219499" x="6299200" y="2990850"/>
          <p14:tracePt t="219507" x="6299200" y="2982913"/>
          <p14:tracePt t="219516" x="6299200" y="2963863"/>
          <p14:tracePt t="219523" x="6291263" y="2936875"/>
          <p14:tracePt t="219539" x="6272213" y="2909888"/>
          <p14:tracePt t="219566" x="6262688" y="2909888"/>
          <p14:tracePt t="219595" x="6254750" y="2909888"/>
          <p14:tracePt t="219610" x="6235700" y="2909888"/>
          <p14:tracePt t="219627" x="6208713" y="2909888"/>
          <p14:tracePt t="219650" x="6199188" y="2917825"/>
          <p14:tracePt t="219923" x="6189663" y="2917825"/>
          <p14:tracePt t="219939" x="6181725" y="2917825"/>
          <p14:tracePt t="220251" x="6172200" y="2917825"/>
          <p14:tracePt t="220706" x="6162675" y="2917825"/>
          <p14:tracePt t="220787" x="6145213" y="2917825"/>
          <p14:tracePt t="220794" x="6135688" y="2917825"/>
          <p14:tracePt t="220802" x="6108700" y="2917825"/>
          <p14:tracePt t="220899" x="6099175" y="2917825"/>
          <p14:tracePt t="220906" x="6089650" y="2917825"/>
          <p14:tracePt t="220922" x="6080125" y="2917825"/>
          <p14:tracePt t="220938" x="6062663" y="2917825"/>
          <p14:tracePt t="220986" x="6053138" y="2917825"/>
          <p14:tracePt t="220994" x="6043613" y="2917825"/>
          <p14:tracePt t="221003" x="6026150" y="2917825"/>
          <p14:tracePt t="221010" x="6016625" y="2917825"/>
          <p14:tracePt t="221018" x="5999163" y="2917825"/>
          <p14:tracePt t="221026" x="5972175" y="2917825"/>
          <p14:tracePt t="221034" x="5962650" y="2917825"/>
          <p14:tracePt t="221042" x="5953125" y="2917825"/>
          <p14:tracePt t="221050" x="5953125" y="2927350"/>
          <p14:tracePt t="221179" x="5953125" y="2936875"/>
          <p14:tracePt t="221195" x="5953125" y="2963863"/>
          <p14:tracePt t="221211" x="5953125" y="2973388"/>
          <p14:tracePt t="221219" x="5953125" y="2982913"/>
          <p14:tracePt t="221227" x="5962650" y="3009900"/>
          <p14:tracePt t="221243" x="5962650" y="3017838"/>
          <p14:tracePt t="221259" x="5972175" y="3017838"/>
          <p14:tracePt t="221282" x="5980113" y="3027363"/>
          <p14:tracePt t="221307" x="5980113" y="3036888"/>
          <p14:tracePt t="221314" x="5980113" y="3046413"/>
          <p14:tracePt t="221323" x="5980113" y="3054350"/>
          <p14:tracePt t="221332" x="5980113" y="3082925"/>
          <p14:tracePt t="221339" x="5989638" y="3109913"/>
          <p14:tracePt t="221348" x="5989638" y="3127375"/>
          <p14:tracePt t="221355" x="5989638" y="3146425"/>
          <p14:tracePt t="221365" x="5989638" y="3182938"/>
          <p14:tracePt t="221370" x="6007100" y="3219450"/>
          <p14:tracePt t="221378" x="6007100" y="3228975"/>
          <p14:tracePt t="221386" x="6007100" y="3236913"/>
          <p14:tracePt t="221402" x="6007100" y="3246438"/>
          <p14:tracePt t="221426" x="6007100" y="3265488"/>
          <p14:tracePt t="221434" x="6007100" y="3273425"/>
          <p14:tracePt t="221442" x="6007100" y="3282950"/>
          <p14:tracePt t="221450" x="6007100" y="3292475"/>
          <p14:tracePt t="221458" x="6007100" y="3302000"/>
          <p14:tracePt t="221467" x="6007100" y="3319463"/>
          <p14:tracePt t="221474" x="6007100" y="3328988"/>
          <p14:tracePt t="221483" x="6007100" y="3346450"/>
          <p14:tracePt t="221499" x="6007100" y="3355975"/>
          <p14:tracePt t="221554" x="5989638" y="3355975"/>
          <p14:tracePt t="221564" x="5962650" y="3319463"/>
          <p14:tracePt t="221570" x="5962650" y="3309938"/>
          <p14:tracePt t="221579" x="5953125" y="3292475"/>
          <p14:tracePt t="221586" x="5916613" y="3246438"/>
          <p14:tracePt t="221594" x="5907088" y="3219450"/>
          <p14:tracePt t="221602" x="5880100" y="3173413"/>
          <p14:tracePt t="221610" x="5862638" y="3146425"/>
          <p14:tracePt t="221618" x="5843588" y="3100388"/>
          <p14:tracePt t="221626" x="5807075" y="3054350"/>
          <p14:tracePt t="221634" x="5797550" y="3027363"/>
          <p14:tracePt t="221642" x="5743575" y="2963863"/>
          <p14:tracePt t="221650" x="5724525" y="2936875"/>
          <p14:tracePt t="221658" x="5697538" y="2909888"/>
          <p14:tracePt t="221667" x="5643563" y="2890838"/>
          <p14:tracePt t="221674" x="5607050" y="2873375"/>
          <p14:tracePt t="221683" x="5551488" y="2873375"/>
          <p14:tracePt t="221690" x="5524500" y="2863850"/>
          <p14:tracePt t="221699" x="5470525" y="2863850"/>
          <p14:tracePt t="221706" x="5424488" y="2863850"/>
          <p14:tracePt t="221716" x="5387975" y="2863850"/>
          <p14:tracePt t="221722" x="5341938" y="2863850"/>
          <p14:tracePt t="221732" x="5334000" y="2863850"/>
          <p14:tracePt t="221738" x="5297488" y="2863850"/>
          <p14:tracePt t="221754" x="5278438" y="2863850"/>
          <p14:tracePt t="221779" x="5241925" y="2854325"/>
          <p14:tracePt t="221794" x="5195888" y="2827338"/>
          <p14:tracePt t="221802" x="5151438" y="2817813"/>
          <p14:tracePt t="221810" x="5122863" y="2817813"/>
          <p14:tracePt t="221818" x="5078413" y="2817813"/>
          <p14:tracePt t="221826" x="5022850" y="2817813"/>
          <p14:tracePt t="221834" x="4968875" y="2817813"/>
          <p14:tracePt t="221842" x="4932363" y="2817813"/>
          <p14:tracePt t="221850" x="4886325" y="2817813"/>
          <p14:tracePt t="221858" x="4868863" y="2817813"/>
          <p14:tracePt t="221866" x="4840288" y="2817813"/>
          <p14:tracePt t="221874" x="4822825" y="2817813"/>
          <p14:tracePt t="221883" x="4813300" y="2817813"/>
          <p14:tracePt t="221890" x="4786313" y="2817813"/>
          <p14:tracePt t="221899" x="4767263" y="2817813"/>
          <p14:tracePt t="221906" x="4740275" y="2808288"/>
          <p14:tracePt t="221915" x="4730750" y="2800350"/>
          <p14:tracePt t="221922" x="4703763" y="2781300"/>
          <p14:tracePt t="221932" x="4686300" y="2771775"/>
          <p14:tracePt t="221938" x="4649788" y="2763838"/>
          <p14:tracePt t="221948" x="4630738" y="2754313"/>
          <p14:tracePt t="221954" x="4586288" y="2727325"/>
          <p14:tracePt t="221965" x="4503738" y="2708275"/>
          <p14:tracePt t="221970" x="4467225" y="2708275"/>
          <p14:tracePt t="221978" x="4413250" y="2708275"/>
          <p14:tracePt t="221986" x="4330700" y="2690813"/>
          <p14:tracePt t="221994" x="4257675" y="2690813"/>
          <p14:tracePt t="222002" x="4221163" y="2690813"/>
          <p14:tracePt t="222010" x="4148138" y="2662238"/>
          <p14:tracePt t="222018" x="4121150" y="2662238"/>
          <p14:tracePt t="222026" x="4084638" y="2662238"/>
          <p14:tracePt t="222034" x="4065588" y="2662238"/>
          <p14:tracePt t="222042" x="4011613" y="2644775"/>
          <p14:tracePt t="222050" x="3965575" y="2635250"/>
          <p14:tracePt t="222066" x="3911600" y="2617788"/>
          <p14:tracePt t="222074" x="3856038" y="2598738"/>
          <p14:tracePt t="222083" x="3738563" y="2571750"/>
          <p14:tracePt t="222090" x="3646488" y="2562225"/>
          <p14:tracePt t="222099" x="3582988" y="2544763"/>
          <p14:tracePt t="222106" x="3509963" y="2535238"/>
          <p14:tracePt t="222115" x="3419475" y="2535238"/>
          <p14:tracePt t="222122" x="3400425" y="2525713"/>
          <p14:tracePt t="222132" x="3346450" y="2525713"/>
          <p14:tracePt t="222138" x="3300413" y="2525713"/>
          <p14:tracePt t="222148" x="3263900" y="2525713"/>
          <p14:tracePt t="222154" x="3236913" y="2525713"/>
          <p14:tracePt t="222165" x="3190875" y="2525713"/>
          <p14:tracePt t="222170" x="3154363" y="2525713"/>
          <p14:tracePt t="222178" x="3100388" y="2525713"/>
          <p14:tracePt t="222186" x="3054350" y="2525713"/>
          <p14:tracePt t="222194" x="3027363" y="2525713"/>
          <p14:tracePt t="222202" x="2981325" y="2525713"/>
          <p14:tracePt t="222210" x="2944813" y="2525713"/>
          <p14:tracePt t="222218" x="2925763" y="2525713"/>
          <p14:tracePt t="222226" x="2889250" y="2525713"/>
          <p14:tracePt t="222234" x="2844800" y="2525713"/>
          <p14:tracePt t="222242" x="2808288" y="2525713"/>
          <p14:tracePt t="222251" x="2771775" y="2525713"/>
          <p14:tracePt t="222258" x="2716213" y="2525713"/>
          <p14:tracePt t="222267" x="2679700" y="2525713"/>
          <p14:tracePt t="222274" x="2625725" y="2525713"/>
          <p14:tracePt t="222283" x="2606675" y="2525713"/>
          <p14:tracePt t="222290" x="2570163" y="2525713"/>
          <p14:tracePt t="222299" x="2525713" y="2525713"/>
          <p14:tracePt t="222306" x="2489200" y="2525713"/>
          <p14:tracePt t="222315" x="2452688" y="2535238"/>
          <p14:tracePt t="222322" x="2433638" y="2535238"/>
          <p14:tracePt t="222332" x="2425700" y="2535238"/>
          <p14:tracePt t="222349" x="2416175" y="2544763"/>
          <p14:tracePt t="222365" x="2397125" y="2554288"/>
          <p14:tracePt t="222378" x="2389188" y="2562225"/>
          <p14:tracePt t="222386" x="2379663" y="2571750"/>
          <p14:tracePt t="222394" x="2379663" y="2581275"/>
          <p14:tracePt t="222402" x="2370138" y="2598738"/>
          <p14:tracePt t="222418" x="2343150" y="2635250"/>
          <p14:tracePt t="222442" x="2343150" y="2644775"/>
          <p14:tracePt t="222499" x="2343150" y="2654300"/>
          <p14:tracePt t="222507" x="2360613" y="2671763"/>
          <p14:tracePt t="222516" x="2397125" y="2681288"/>
          <p14:tracePt t="222523" x="2433638" y="2681288"/>
          <p14:tracePt t="222534" x="2489200" y="2690813"/>
          <p14:tracePt t="222539" x="2506663" y="2698750"/>
          <p14:tracePt t="222551" x="2552700" y="2698750"/>
          <p14:tracePt t="222555" x="2625725" y="2727325"/>
          <p14:tracePt t="222566" x="2752725" y="2744788"/>
          <p14:tracePt t="222571" x="2898775" y="2754313"/>
          <p14:tracePt t="222579" x="3044825" y="2771775"/>
          <p14:tracePt t="222587" x="3208338" y="2771775"/>
          <p14:tracePt t="222595" x="3463925" y="2790825"/>
          <p14:tracePt t="222603" x="3673475" y="2817813"/>
          <p14:tracePt t="222610" x="3856038" y="2836863"/>
          <p14:tracePt t="222619" x="3984625" y="2844800"/>
          <p14:tracePt t="222627" x="4094163" y="2881313"/>
          <p14:tracePt t="222635" x="4202113" y="2881313"/>
          <p14:tracePt t="222643" x="4284663" y="2890838"/>
          <p14:tracePt t="222650" x="4321175" y="2900363"/>
          <p14:tracePt t="222659" x="4367213" y="2900363"/>
          <p14:tracePt t="222667" x="4394200" y="2900363"/>
          <p14:tracePt t="222675" x="4421188" y="2900363"/>
          <p14:tracePt t="222683" x="4467225" y="2900363"/>
          <p14:tracePt t="222691" x="4521200" y="2909888"/>
          <p14:tracePt t="222699" x="4594225" y="2909888"/>
          <p14:tracePt t="222707" x="4695825" y="2936875"/>
          <p14:tracePt t="222717" x="4840288" y="2954338"/>
          <p14:tracePt t="222723" x="4968875" y="2973388"/>
          <p14:tracePt t="222733" x="5132388" y="2982913"/>
          <p14:tracePt t="222739" x="5241925" y="3009900"/>
          <p14:tracePt t="222750" x="5387975" y="3009900"/>
          <p14:tracePt t="222755" x="5534025" y="3009900"/>
          <p14:tracePt t="222767" x="5661025" y="3027363"/>
          <p14:tracePt t="222771" x="5761038" y="3036888"/>
          <p14:tracePt t="222779" x="5853113" y="3054350"/>
          <p14:tracePt t="222787" x="5935663" y="3082925"/>
          <p14:tracePt t="222795" x="5962650" y="3082925"/>
          <p14:tracePt t="222803" x="5989638" y="3082925"/>
          <p14:tracePt t="222811" x="6016625" y="3082925"/>
          <p14:tracePt t="222819" x="6035675" y="3090863"/>
          <p14:tracePt t="222827" x="6072188" y="3090863"/>
          <p14:tracePt t="222835" x="6080125" y="3090863"/>
          <p14:tracePt t="222842" x="6126163" y="3090863"/>
          <p14:tracePt t="222851" x="6153150" y="3090863"/>
          <p14:tracePt t="222858" x="6181725" y="3090863"/>
          <p14:tracePt t="222867" x="6226175" y="3090863"/>
          <p14:tracePt t="222874" x="6262688" y="3090863"/>
          <p14:tracePt t="222883" x="6308725" y="3090863"/>
          <p14:tracePt t="222890" x="6362700" y="3090863"/>
          <p14:tracePt t="222899" x="6391275" y="3073400"/>
          <p14:tracePt t="222906" x="6445250" y="3073400"/>
          <p14:tracePt t="222914" x="6491288" y="3063875"/>
          <p14:tracePt t="222922" x="6545263" y="3063875"/>
          <p14:tracePt t="222931" x="6581775" y="3054350"/>
          <p14:tracePt t="222938" x="6610350" y="3054350"/>
          <p14:tracePt t="222948" x="6637338" y="3036888"/>
          <p14:tracePt t="222954" x="6654800" y="3027363"/>
          <p14:tracePt t="222966" x="6681788" y="3017838"/>
          <p14:tracePt t="222970" x="6691313" y="3009900"/>
          <p14:tracePt t="222978" x="6700838" y="3009900"/>
          <p14:tracePt t="222987" x="6710363" y="3000375"/>
          <p14:tracePt t="222994" x="6727825" y="2982913"/>
          <p14:tracePt t="223035" x="6746875" y="2973388"/>
          <p14:tracePt t="223051" x="6754813" y="2963863"/>
          <p14:tracePt t="223059" x="6773863" y="2963863"/>
          <p14:tracePt t="223068" x="6800850" y="2936875"/>
          <p14:tracePt t="223075" x="6819900" y="2927350"/>
          <p14:tracePt t="223083" x="6827838" y="2927350"/>
          <p14:tracePt t="223090" x="6856413" y="2917825"/>
          <p14:tracePt t="223099" x="6873875" y="2900363"/>
          <p14:tracePt t="223106" x="6883400" y="2890838"/>
          <p14:tracePt t="223219" x="6900863" y="2881313"/>
          <p14:tracePt t="223707" x="6900863" y="2873375"/>
          <p14:tracePt t="223731" x="6883400" y="2873375"/>
          <p14:tracePt t="223739" x="6864350" y="2873375"/>
          <p14:tracePt t="223748" x="6837363" y="2873375"/>
          <p14:tracePt t="223754" x="6819900" y="2873375"/>
          <p14:tracePt t="223765" x="6810375" y="2873375"/>
          <p14:tracePt t="223771" x="6773863" y="2890838"/>
          <p14:tracePt t="223779" x="6727825" y="2890838"/>
          <p14:tracePt t="223787" x="6691313" y="2900363"/>
          <p14:tracePt t="223795" x="6664325" y="2900363"/>
          <p14:tracePt t="223803" x="6618288" y="2900363"/>
          <p14:tracePt t="223811" x="6581775" y="2917825"/>
          <p14:tracePt t="223818" x="6545263" y="2917825"/>
          <p14:tracePt t="223827" x="6518275" y="2917825"/>
          <p14:tracePt t="223834" x="6481763" y="2917825"/>
          <p14:tracePt t="223843" x="6435725" y="2917825"/>
          <p14:tracePt t="223850" x="6381750" y="2917825"/>
          <p14:tracePt t="223858" x="6291263" y="2917825"/>
          <p14:tracePt t="223867" x="6162675" y="2954338"/>
          <p14:tracePt t="223875" x="6016625" y="2973388"/>
          <p14:tracePt t="223883" x="5862638" y="2990850"/>
          <p14:tracePt t="223891" x="5697538" y="3000375"/>
          <p14:tracePt t="223899" x="5551488" y="3000375"/>
          <p14:tracePt t="223907" x="5360988" y="3000375"/>
          <p14:tracePt t="223915" x="5214938" y="3000375"/>
          <p14:tracePt t="223923" x="5068888" y="3000375"/>
          <p14:tracePt t="223932" x="4978400" y="3000375"/>
          <p14:tracePt t="223939" x="4859338" y="2973388"/>
          <p14:tracePt t="223948" x="4795838" y="2946400"/>
          <p14:tracePt t="223955" x="4730750" y="2909888"/>
          <p14:tracePt t="223965" x="4713288" y="2890838"/>
          <p14:tracePt t="223971" x="4676775" y="2873375"/>
          <p14:tracePt t="223978" x="4622800" y="2836863"/>
          <p14:tracePt t="223987" x="4549775" y="2836863"/>
          <p14:tracePt t="223995" x="4457700" y="2827338"/>
          <p14:tracePt t="224002" x="4311650" y="2827338"/>
          <p14:tracePt t="224011" x="4165600" y="2827338"/>
          <p14:tracePt t="224019" x="4002088" y="2827338"/>
          <p14:tracePt t="224027" x="3838575" y="2808288"/>
          <p14:tracePt t="224034" x="3709988" y="2781300"/>
          <p14:tracePt t="224043" x="3609975" y="2771775"/>
          <p14:tracePt t="224050" x="3536950" y="2771775"/>
          <p14:tracePt t="224059" x="3482975" y="2754313"/>
          <p14:tracePt t="224066" x="3436938" y="2744788"/>
          <p14:tracePt t="224075" x="3427413" y="2744788"/>
          <p14:tracePt t="224084" x="3419475" y="2735263"/>
          <p14:tracePt t="224107" x="3409950" y="2735263"/>
          <p14:tracePt t="224117" x="3400425" y="2727325"/>
          <p14:tracePt t="224134" x="3390900" y="2717800"/>
          <p14:tracePt t="224139" x="3363913" y="2717800"/>
          <p14:tracePt t="224150" x="3346450" y="2717800"/>
          <p14:tracePt t="224155" x="3309938" y="2717800"/>
          <p14:tracePt t="224166" x="3290888" y="2717800"/>
          <p14:tracePt t="224171" x="3244850" y="2717800"/>
          <p14:tracePt t="224179" x="3208338" y="2717800"/>
          <p14:tracePt t="224187" x="3190875" y="2717800"/>
          <p14:tracePt t="224195" x="3171825" y="2717800"/>
          <p14:tracePt t="224219" x="3163888" y="2717800"/>
          <p14:tracePt t="224227" x="3154363" y="2708275"/>
          <p14:tracePt t="224235" x="3154363" y="2698750"/>
          <p14:tracePt t="224243" x="3154363" y="2690813"/>
          <p14:tracePt t="224251" x="3154363" y="2681288"/>
          <p14:tracePt t="224299" x="3154363" y="2671763"/>
          <p14:tracePt t="224347" x="3163888" y="2671763"/>
          <p14:tracePt t="224355" x="3190875" y="2671763"/>
          <p14:tracePt t="224365" x="3208338" y="2671763"/>
          <p14:tracePt t="224371" x="3244850" y="2671763"/>
          <p14:tracePt t="224379" x="3273425" y="2690813"/>
          <p14:tracePt t="224387" x="3309938" y="2698750"/>
          <p14:tracePt t="224395" x="3400425" y="2708275"/>
          <p14:tracePt t="224403" x="3482975" y="2708275"/>
          <p14:tracePt t="224411" x="3592513" y="2744788"/>
          <p14:tracePt t="224419" x="3656013" y="2763838"/>
          <p14:tracePt t="224426" x="3765550" y="2790825"/>
          <p14:tracePt t="224434" x="3865563" y="2817813"/>
          <p14:tracePt t="224442" x="3919538" y="2817813"/>
          <p14:tracePt t="224451" x="3975100" y="2817813"/>
          <p14:tracePt t="224458" x="4075113" y="2836863"/>
          <p14:tracePt t="224467" x="4148138" y="2836863"/>
          <p14:tracePt t="224474" x="4202113" y="2844800"/>
          <p14:tracePt t="224483" x="4294188" y="2863850"/>
          <p14:tracePt t="224490" x="4357688" y="2863850"/>
          <p14:tracePt t="224499" x="4413250" y="2863850"/>
          <p14:tracePt t="224506" x="4503738" y="2863850"/>
          <p14:tracePt t="224515" x="4576763" y="2863850"/>
          <p14:tracePt t="224522" x="4630738" y="2863850"/>
          <p14:tracePt t="224532" x="4722813" y="2863850"/>
          <p14:tracePt t="224538" x="4786313" y="2863850"/>
          <p14:tracePt t="224549" x="4859338" y="2863850"/>
          <p14:tracePt t="224554" x="4932363" y="2863850"/>
          <p14:tracePt t="224565" x="4959350" y="2863850"/>
          <p14:tracePt t="224570" x="5005388" y="2863850"/>
          <p14:tracePt t="224578" x="5041900" y="2863850"/>
          <p14:tracePt t="224586" x="5049838" y="2863850"/>
          <p14:tracePt t="224594" x="5059363" y="2863850"/>
          <p14:tracePt t="224602" x="5078413" y="2863850"/>
          <p14:tracePt t="224626" x="5086350" y="2863850"/>
          <p14:tracePt t="224658" x="5095875" y="2863850"/>
          <p14:tracePt t="224731" x="5114925" y="2863850"/>
          <p14:tracePt t="224763" x="5122863" y="2863850"/>
          <p14:tracePt t="224771" x="5132388" y="2863850"/>
          <p14:tracePt t="224787" x="5151438" y="2863850"/>
          <p14:tracePt t="224795" x="5168900" y="2863850"/>
          <p14:tracePt t="224803" x="5195888" y="2863850"/>
          <p14:tracePt t="224810" x="5214938" y="2863850"/>
          <p14:tracePt t="224818" x="5224463" y="2863850"/>
          <p14:tracePt t="224826" x="5251450" y="2863850"/>
          <p14:tracePt t="224834" x="5268913" y="2863850"/>
          <p14:tracePt t="224842" x="5287963" y="2863850"/>
          <p14:tracePt t="224851" x="5314950" y="2863850"/>
          <p14:tracePt t="224858" x="5334000" y="2863850"/>
          <p14:tracePt t="224867" x="5360988" y="2863850"/>
          <p14:tracePt t="224874" x="5378450" y="2863850"/>
          <p14:tracePt t="224883" x="5397500" y="2863850"/>
          <p14:tracePt t="224890" x="5441950" y="2863850"/>
          <p14:tracePt t="224899" x="5451475" y="2863850"/>
          <p14:tracePt t="224916" x="5524500" y="2863850"/>
          <p14:tracePt t="224922" x="5580063" y="2863850"/>
          <p14:tracePt t="224932" x="5607050" y="2863850"/>
          <p14:tracePt t="224938" x="5661025" y="2863850"/>
          <p14:tracePt t="224949" x="5716588" y="2863850"/>
          <p14:tracePt t="224954" x="5780088" y="2863850"/>
          <p14:tracePt t="224965" x="5834063" y="2863850"/>
          <p14:tracePt t="224970" x="5889625" y="2863850"/>
          <p14:tracePt t="224978" x="5935663" y="2863850"/>
          <p14:tracePt t="224986" x="5972175" y="2863850"/>
          <p14:tracePt t="224994" x="6026150" y="2863850"/>
          <p14:tracePt t="225002" x="6072188" y="2863850"/>
          <p14:tracePt t="225010" x="6099175" y="2863850"/>
          <p14:tracePt t="225018" x="6126163" y="2863850"/>
          <p14:tracePt t="225026" x="6145213" y="2863850"/>
          <p14:tracePt t="225034" x="6172200" y="2863850"/>
          <p14:tracePt t="225042" x="6189663" y="2863850"/>
          <p14:tracePt t="225050" x="6208713" y="2863850"/>
          <p14:tracePt t="225058" x="6218238" y="2863850"/>
          <p14:tracePt t="225067" x="6226175" y="2863850"/>
          <p14:tracePt t="225083" x="6254750" y="2863850"/>
          <p14:tracePt t="225090" x="6262688" y="2863850"/>
          <p14:tracePt t="225099" x="6281738" y="2863850"/>
          <p14:tracePt t="225106" x="6299200" y="2863850"/>
          <p14:tracePt t="225115" x="6308725" y="2863850"/>
          <p14:tracePt t="225122" x="6335713" y="2863850"/>
          <p14:tracePt t="225138" x="6345238" y="2863850"/>
          <p14:tracePt t="225154" x="6372225" y="2863850"/>
          <p14:tracePt t="225170" x="6381750" y="2863850"/>
          <p14:tracePt t="225186" x="6391275" y="2863850"/>
          <p14:tracePt t="225202" x="6399213" y="2863850"/>
          <p14:tracePt t="225210" x="6418263" y="2863850"/>
          <p14:tracePt t="225242" x="6427788" y="2863850"/>
          <p14:tracePt t="225258" x="6435725" y="2863850"/>
          <p14:tracePt t="225266" x="6454775" y="2863850"/>
          <p14:tracePt t="225283" x="6464300" y="2863850"/>
          <p14:tracePt t="225290" x="6472238" y="2863850"/>
          <p14:tracePt t="225299" x="6481763" y="2863850"/>
          <p14:tracePt t="225306" x="6491288" y="2863850"/>
          <p14:tracePt t="225315" x="6508750" y="2854325"/>
          <p14:tracePt t="225331" x="6518275" y="2844800"/>
          <p14:tracePt t="225411" x="6537325" y="2844800"/>
          <p14:tracePt t="225499" x="6554788" y="2844800"/>
          <p14:tracePt t="225515" x="6581775" y="2844800"/>
          <p14:tracePt t="225523" x="6591300" y="2844800"/>
          <p14:tracePt t="225539" x="6600825" y="2844800"/>
          <p14:tracePt t="225547" x="6610350" y="2836863"/>
          <p14:tracePt t="225586" x="6627813" y="2836863"/>
          <p14:tracePt t="225602" x="6627813" y="2827338"/>
          <p14:tracePt t="225667" x="6637338" y="2827338"/>
          <p14:tracePt t="225810" x="6645275" y="2817813"/>
          <p14:tracePt t="225826" x="6664325" y="2817813"/>
          <p14:tracePt t="225834" x="6681788" y="2800350"/>
          <p14:tracePt t="225842" x="6691313" y="2790825"/>
          <p14:tracePt t="225851" x="6718300" y="2790825"/>
          <p14:tracePt t="225858" x="6737350" y="2781300"/>
          <p14:tracePt t="225866" x="6791325" y="2781300"/>
          <p14:tracePt t="225874" x="6819900" y="2771775"/>
          <p14:tracePt t="225883" x="6873875" y="2771775"/>
          <p14:tracePt t="225890" x="6919913" y="2754313"/>
          <p14:tracePt t="225899" x="6964363" y="2754313"/>
          <p14:tracePt t="225906" x="7000875" y="2744788"/>
          <p14:tracePt t="225915" x="7046913" y="2744788"/>
          <p14:tracePt t="225922" x="7073900" y="2735263"/>
          <p14:tracePt t="225932" x="7102475" y="2717800"/>
          <p14:tracePt t="225938" x="7138988" y="2690813"/>
          <p14:tracePt t="225948" x="7156450" y="2681288"/>
          <p14:tracePt t="225954" x="7175500" y="2671763"/>
          <p14:tracePt t="225965" x="7192963" y="2654300"/>
          <p14:tracePt t="225970" x="7202488" y="2644775"/>
          <p14:tracePt t="225979" x="7212013" y="2635250"/>
          <p14:tracePt t="225986" x="7229475" y="2617788"/>
          <p14:tracePt t="226002" x="7229475" y="2608263"/>
          <p14:tracePt t="226034" x="7239000" y="2598738"/>
          <p14:tracePt t="226083" x="7256463" y="2598738"/>
          <p14:tracePt t="226099" x="7265988" y="2598738"/>
          <p14:tracePt t="226108" x="7275513" y="2598738"/>
          <p14:tracePt t="226123" x="7283450" y="2608263"/>
          <p14:tracePt t="226139" x="7312025" y="2617788"/>
          <p14:tracePt t="226149" x="7312025" y="2625725"/>
          <p14:tracePt t="226155" x="7319963" y="2625725"/>
          <p14:tracePt t="226165" x="7339013" y="2625725"/>
          <p14:tracePt t="226171" x="7356475" y="2625725"/>
          <p14:tracePt t="226179" x="7366000" y="2625725"/>
          <p14:tracePt t="226187" x="7392988" y="2625725"/>
          <p14:tracePt t="226195" x="7412038" y="2625725"/>
          <p14:tracePt t="226203" x="7429500" y="2625725"/>
          <p14:tracePt t="226219" x="7439025" y="2625725"/>
          <p14:tracePt t="226227" x="7466013" y="2625725"/>
          <p14:tracePt t="226243" x="7475538" y="2625725"/>
          <p14:tracePt t="226251" x="7494588" y="2625725"/>
          <p14:tracePt t="226259" x="7521575" y="2644775"/>
          <p14:tracePt t="226267" x="7539038" y="2644775"/>
          <p14:tracePt t="226274" x="7585075" y="2654300"/>
          <p14:tracePt t="226283" x="7621588" y="2654300"/>
          <p14:tracePt t="226291" x="7667625" y="2671763"/>
          <p14:tracePt t="226299" x="7685088" y="2671763"/>
          <p14:tracePt t="226306" x="7721600" y="2671763"/>
          <p14:tracePt t="226315" x="7767638" y="2671763"/>
          <p14:tracePt t="226323" x="7785100" y="2671763"/>
          <p14:tracePt t="226332" x="7813675" y="2671763"/>
          <p14:tracePt t="226338" x="7821613" y="2671763"/>
          <p14:tracePt t="226355" x="7831138" y="2671763"/>
          <p14:tracePt t="226403" x="7840663" y="2681288"/>
          <p14:tracePt t="226418" x="7840663" y="2690813"/>
          <p14:tracePt t="226443" x="7840663" y="2698750"/>
          <p14:tracePt t="226515" x="7831138" y="2708275"/>
          <p14:tracePt t="226523" x="7777163" y="2708275"/>
          <p14:tracePt t="226532" x="7685088" y="2708275"/>
          <p14:tracePt t="226539" x="7575550" y="2690813"/>
          <p14:tracePt t="226549" x="7494588" y="2671763"/>
          <p14:tracePt t="226555" x="7458075" y="2662238"/>
          <p14:tracePt t="226565" x="7429500" y="2662238"/>
          <p14:tracePt t="226570" x="7392988" y="2662238"/>
          <p14:tracePt t="226594" x="7392988" y="2654300"/>
          <p14:tracePt t="226651" x="7439025" y="2654300"/>
          <p14:tracePt t="226659" x="7531100" y="2654300"/>
          <p14:tracePt t="226667" x="7658100" y="2654300"/>
          <p14:tracePt t="226675" x="7785100" y="2662238"/>
          <p14:tracePt t="226683" x="7877175" y="2662238"/>
          <p14:tracePt t="226691" x="7986713" y="2735263"/>
          <p14:tracePt t="226699" x="8050213" y="2771775"/>
          <p14:tracePt t="226707" x="8077200" y="2771775"/>
          <p14:tracePt t="226715" x="8104188" y="2771775"/>
          <p14:tracePt t="226723" x="8113713" y="2771775"/>
          <p14:tracePt t="226733" x="8123238" y="2771775"/>
          <p14:tracePt t="226787" x="8132763" y="2771775"/>
          <p14:tracePt t="226811" x="8140700" y="2781300"/>
          <p14:tracePt t="226899" x="8140700" y="2808288"/>
          <p14:tracePt t="226914" x="8132763" y="2817813"/>
          <p14:tracePt t="226923" x="8113713" y="2817813"/>
          <p14:tracePt t="226931" x="8067675" y="2817813"/>
          <p14:tracePt t="226939" x="8040688" y="2817813"/>
          <p14:tracePt t="226949" x="7994650" y="2817813"/>
          <p14:tracePt t="226955" x="7931150" y="2817813"/>
          <p14:tracePt t="226966" x="7877175" y="2817813"/>
          <p14:tracePt t="226971" x="7831138" y="2817813"/>
          <p14:tracePt t="226979" x="7794625" y="2817813"/>
          <p14:tracePt t="226987" x="7777163" y="2817813"/>
          <p14:tracePt t="226995" x="7748588" y="2817813"/>
          <p14:tracePt t="227003" x="7740650" y="2817813"/>
          <p14:tracePt t="227011" x="7712075" y="2817813"/>
          <p14:tracePt t="227019" x="7704138" y="2817813"/>
          <p14:tracePt t="227027" x="7694613" y="2808288"/>
          <p14:tracePt t="227067" x="7685088" y="2808288"/>
          <p14:tracePt t="227083" x="7675563" y="2800350"/>
          <p14:tracePt t="227091" x="7667625" y="2800350"/>
          <p14:tracePt t="227163" x="7658100" y="2800350"/>
          <p14:tracePt t="227699" x="7648575" y="2790825"/>
          <p14:tracePt t="228363" x="7648575" y="2781300"/>
          <p14:tracePt t="228379" x="7639050" y="2771775"/>
          <p14:tracePt t="228387" x="7621588" y="2771775"/>
          <p14:tracePt t="228394" x="7612063" y="2771775"/>
          <p14:tracePt t="228402" x="7575550" y="2771775"/>
          <p14:tracePt t="228418" x="7548563" y="2763838"/>
          <p14:tracePt t="228426" x="7539038" y="2763838"/>
          <p14:tracePt t="228434" x="7531100" y="2763838"/>
          <p14:tracePt t="228442" x="7502525" y="2763838"/>
          <p14:tracePt t="228450" x="7494588" y="2763838"/>
          <p14:tracePt t="228458" x="7485063" y="2763838"/>
          <p14:tracePt t="228466" x="7466013" y="2754313"/>
          <p14:tracePt t="228474" x="7458075" y="2754313"/>
          <p14:tracePt t="228483" x="7439025" y="2754313"/>
          <p14:tracePt t="228490" x="7402513" y="2754313"/>
          <p14:tracePt t="228499" x="7375525" y="2727325"/>
          <p14:tracePt t="228506" x="7356475" y="2727325"/>
          <p14:tracePt t="228515" x="7339013" y="2727325"/>
          <p14:tracePt t="228522" x="7312025" y="2717800"/>
          <p14:tracePt t="228531" x="7292975" y="2717800"/>
          <p14:tracePt t="228539" x="7248525" y="2708275"/>
          <p14:tracePt t="228570" x="7229475" y="2708275"/>
          <p14:tracePt t="228578" x="7219950" y="2708275"/>
          <p14:tracePt t="228843" x="7212013" y="2708275"/>
          <p14:tracePt t="228851" x="7202488" y="2708275"/>
          <p14:tracePt t="228867" x="7183438" y="2708275"/>
          <p14:tracePt t="228883" x="7165975" y="2717800"/>
          <p14:tracePt t="228891" x="7129463" y="2727325"/>
          <p14:tracePt t="228900" x="7092950" y="2735263"/>
          <p14:tracePt t="228907" x="7010400" y="2754313"/>
          <p14:tracePt t="228915" x="6956425" y="2754313"/>
          <p14:tracePt t="228923" x="6900863" y="2754313"/>
          <p14:tracePt t="228932" x="6846888" y="2754313"/>
          <p14:tracePt t="228939" x="6791325" y="2754313"/>
          <p14:tracePt t="228949" x="6727825" y="2754313"/>
          <p14:tracePt t="228955" x="6691313" y="2754313"/>
          <p14:tracePt t="228965" x="6664325" y="2754313"/>
          <p14:tracePt t="228971" x="6627813" y="2754313"/>
          <p14:tracePt t="228979" x="6591300" y="2754313"/>
          <p14:tracePt t="228987" x="6545263" y="2771775"/>
          <p14:tracePt t="228995" x="6491288" y="2771775"/>
          <p14:tracePt t="229003" x="6381750" y="2790825"/>
          <p14:tracePt t="229011" x="6299200" y="2800350"/>
          <p14:tracePt t="229019" x="6189663" y="2800350"/>
          <p14:tracePt t="229027" x="6099175" y="2800350"/>
          <p14:tracePt t="229034" x="6007100" y="2800350"/>
          <p14:tracePt t="229043" x="5953125" y="2800350"/>
          <p14:tracePt t="229050" x="5880100" y="2800350"/>
          <p14:tracePt t="229059" x="5870575" y="2800350"/>
          <p14:tracePt t="229067" x="5843588" y="2800350"/>
          <p14:tracePt t="229075" x="5834063" y="2800350"/>
          <p14:tracePt t="229083" x="5826125" y="2800350"/>
          <p14:tracePt t="229123" x="5816600" y="2790825"/>
          <p14:tracePt t="229139" x="5807075" y="2790825"/>
          <p14:tracePt t="229147" x="5789613" y="2790825"/>
          <p14:tracePt t="229155" x="5761038" y="2790825"/>
          <p14:tracePt t="229165" x="5743575" y="2790825"/>
          <p14:tracePt t="229171" x="5734050" y="2790825"/>
          <p14:tracePt t="229179" x="5716588" y="2790825"/>
          <p14:tracePt t="229187" x="5707063" y="2790825"/>
          <p14:tracePt t="229251" x="5697538" y="2790825"/>
          <p14:tracePt t="229259" x="5670550" y="2790825"/>
          <p14:tracePt t="229267" x="5661025" y="2790825"/>
          <p14:tracePt t="229275" x="5634038" y="2790825"/>
          <p14:tracePt t="229285" x="5616575" y="2790825"/>
          <p14:tracePt t="229291" x="5588000" y="2790825"/>
          <p14:tracePt t="229299" x="5580063" y="2800350"/>
          <p14:tracePt t="229307" x="5561013" y="2800350"/>
          <p14:tracePt t="229315" x="5551488" y="2808288"/>
          <p14:tracePt t="229323" x="5543550" y="2808288"/>
          <p14:tracePt t="229379" x="5534025" y="2808288"/>
          <p14:tracePt t="229387" x="5524500" y="2808288"/>
          <p14:tracePt t="229395" x="5487988" y="2808288"/>
          <p14:tracePt t="229403" x="5441950" y="2808288"/>
          <p14:tracePt t="229411" x="5434013" y="2808288"/>
          <p14:tracePt t="229419" x="5378450" y="2808288"/>
          <p14:tracePt t="229427" x="5341938" y="2808288"/>
          <p14:tracePt t="229435" x="5324475" y="2808288"/>
          <p14:tracePt t="229443" x="5297488" y="2808288"/>
          <p14:tracePt t="229451" x="5278438" y="2808288"/>
          <p14:tracePt t="229459" x="5251450" y="2808288"/>
          <p14:tracePt t="229467" x="5241925" y="2808288"/>
          <p14:tracePt t="229475" x="5214938" y="2808288"/>
          <p14:tracePt t="229484" x="5195888" y="2808288"/>
          <p14:tracePt t="229491" x="5159375" y="2808288"/>
          <p14:tracePt t="229500" x="5141913" y="2808288"/>
          <p14:tracePt t="229507" x="5105400" y="2808288"/>
          <p14:tracePt t="229516" x="5049838" y="2808288"/>
          <p14:tracePt t="229523" x="4986338" y="2808288"/>
          <p14:tracePt t="229532" x="4932363" y="2808288"/>
          <p14:tracePt t="229539" x="4895850" y="2808288"/>
          <p14:tracePt t="229549" x="4876800" y="2808288"/>
          <p14:tracePt t="229555" x="4849813" y="2808288"/>
          <p14:tracePt t="229566" x="4840288" y="2808288"/>
          <p14:tracePt t="229603" x="4832350" y="2790825"/>
          <p14:tracePt t="229619" x="4832350" y="2781300"/>
          <p14:tracePt t="229635" x="4832350" y="2754313"/>
          <p14:tracePt t="229651" x="4832350" y="2744788"/>
          <p14:tracePt t="229659" x="4832350" y="2735263"/>
          <p14:tracePt t="229675" x="4832350" y="2717800"/>
          <p14:tracePt t="229691" x="4840288" y="2698750"/>
          <p14:tracePt t="229700" x="4849813" y="2690813"/>
          <p14:tracePt t="229707" x="4859338" y="2681288"/>
          <p14:tracePt t="229723" x="4895850" y="2662238"/>
          <p14:tracePt t="229733" x="4922838" y="2662238"/>
          <p14:tracePt t="229739" x="4949825" y="2662238"/>
          <p14:tracePt t="229750" x="5005388" y="2662238"/>
          <p14:tracePt t="229755" x="5059363" y="2662238"/>
          <p14:tracePt t="229766" x="5151438" y="2662238"/>
          <p14:tracePt t="229771" x="5232400" y="2662238"/>
          <p14:tracePt t="229779" x="5287963" y="2662238"/>
          <p14:tracePt t="229787" x="5324475" y="2662238"/>
          <p14:tracePt t="229795" x="5368925" y="2671763"/>
          <p14:tracePt t="229803" x="5387975" y="2671763"/>
          <p14:tracePt t="229811" x="5397500" y="2671763"/>
          <p14:tracePt t="229819" x="5424488" y="2698750"/>
          <p14:tracePt t="229827" x="5434013" y="2708275"/>
          <p14:tracePt t="229835" x="5441950" y="2717800"/>
          <p14:tracePt t="229843" x="5451475" y="2727325"/>
          <p14:tracePt t="229850" x="5470525" y="2744788"/>
          <p14:tracePt t="229859" x="5478463" y="2763838"/>
          <p14:tracePt t="229867" x="5487988" y="2790825"/>
          <p14:tracePt t="229875" x="5487988" y="2808288"/>
          <p14:tracePt t="229884" x="5497513" y="2827338"/>
          <p14:tracePt t="229891" x="5497513" y="2844800"/>
          <p14:tracePt t="229900" x="5497513" y="2854325"/>
          <p14:tracePt t="229907" x="5497513" y="2881313"/>
          <p14:tracePt t="229916" x="5497513" y="2890838"/>
          <p14:tracePt t="229923" x="5497513" y="2900363"/>
          <p14:tracePt t="229933" x="5497513" y="2927350"/>
          <p14:tracePt t="229939" x="5497513" y="2936875"/>
          <p14:tracePt t="229950" x="5497513" y="2973388"/>
          <p14:tracePt t="229955" x="5487988" y="2990850"/>
          <p14:tracePt t="229963" x="5461000" y="3009900"/>
          <p14:tracePt t="229971" x="5414963" y="3017838"/>
          <p14:tracePt t="229978" x="5360988" y="3027363"/>
          <p14:tracePt t="229987" x="5305425" y="3027363"/>
          <p14:tracePt t="229994" x="5205413" y="3027363"/>
          <p14:tracePt t="230003" x="5114925" y="3027363"/>
          <p14:tracePt t="230010" x="5022850" y="3027363"/>
          <p14:tracePt t="230019" x="4986338" y="3027363"/>
          <p14:tracePt t="230026" x="4922838" y="2990850"/>
          <p14:tracePt t="230035" x="4859338" y="2954338"/>
          <p14:tracePt t="230042" x="4813300" y="2927350"/>
          <p14:tracePt t="230051" x="4759325" y="2881313"/>
          <p14:tracePt t="230059" x="4740275" y="2863850"/>
          <p14:tracePt t="230067" x="4730750" y="2854325"/>
          <p14:tracePt t="230075" x="4730750" y="2836863"/>
          <p14:tracePt t="230084" x="4730750" y="2808288"/>
          <p14:tracePt t="230091" x="4730750" y="2790825"/>
          <p14:tracePt t="230100" x="4730750" y="2763838"/>
          <p14:tracePt t="230107" x="4730750" y="2744788"/>
          <p14:tracePt t="230116" x="4730750" y="2698750"/>
          <p14:tracePt t="230133" x="4730750" y="2671763"/>
          <p14:tracePt t="230139" x="4730750" y="2662238"/>
          <p14:tracePt t="230150" x="4730750" y="2644775"/>
          <p14:tracePt t="230155" x="4767263" y="2625725"/>
          <p14:tracePt t="230163" x="4822825" y="2617788"/>
          <p14:tracePt t="230171" x="4859338" y="2617788"/>
          <p14:tracePt t="230178" x="4941888" y="2617788"/>
          <p14:tracePt t="230187" x="5041900" y="2617788"/>
          <p14:tracePt t="230194" x="5132388" y="2617788"/>
          <p14:tracePt t="230203" x="5260975" y="2617788"/>
          <p14:tracePt t="230210" x="5387975" y="2617788"/>
          <p14:tracePt t="230219" x="5514975" y="2617788"/>
          <p14:tracePt t="230226" x="5588000" y="2617788"/>
          <p14:tracePt t="230235" x="5661025" y="2617788"/>
          <p14:tracePt t="230242" x="5697538" y="2617788"/>
          <p14:tracePt t="230250" x="5716588" y="2617788"/>
          <p14:tracePt t="230258" x="5724525" y="2617788"/>
          <p14:tracePt t="230266" x="5734050" y="2617788"/>
          <p14:tracePt t="230274" x="5743575" y="2617788"/>
          <p14:tracePt t="230283" x="5743575" y="2625725"/>
          <p14:tracePt t="230290" x="5743575" y="2644775"/>
          <p14:tracePt t="230299" x="5743575" y="2671763"/>
          <p14:tracePt t="230306" x="5743575" y="2698750"/>
          <p14:tracePt t="230315" x="5743575" y="2735263"/>
          <p14:tracePt t="230322" x="5743575" y="2771775"/>
          <p14:tracePt t="230332" x="5743575" y="2800350"/>
          <p14:tracePt t="230338" x="5743575" y="2844800"/>
          <p14:tracePt t="230348" x="5743575" y="2873375"/>
          <p14:tracePt t="230354" x="5743575" y="2900363"/>
          <p14:tracePt t="230362" x="5743575" y="2946400"/>
          <p14:tracePt t="230378" x="5743575" y="2954338"/>
          <p14:tracePt t="230386" x="5734050" y="2973388"/>
          <p14:tracePt t="230394" x="5707063" y="2990850"/>
          <p14:tracePt t="230402" x="5680075" y="3000375"/>
          <p14:tracePt t="230410" x="5624513" y="3017838"/>
          <p14:tracePt t="230418" x="5561013" y="3054350"/>
          <p14:tracePt t="230426" x="5507038" y="3063875"/>
          <p14:tracePt t="230434" x="5414963" y="3063875"/>
          <p14:tracePt t="230442" x="5341938" y="3063875"/>
          <p14:tracePt t="230451" x="5278438" y="3063875"/>
          <p14:tracePt t="230458" x="5224463" y="3063875"/>
          <p14:tracePt t="230467" x="5205413" y="3063875"/>
          <p14:tracePt t="230474" x="5178425" y="3063875"/>
          <p14:tracePt t="230483" x="5159375" y="3063875"/>
          <p14:tracePt t="230490" x="5151438" y="3054350"/>
          <p14:tracePt t="230499" x="5141913" y="3054350"/>
          <p14:tracePt t="230506" x="5132388" y="3054350"/>
          <p14:tracePt t="230515" x="5132388" y="3046413"/>
          <p14:tracePt t="230522" x="5132388" y="3027363"/>
          <p14:tracePt t="230532" x="5132388" y="3009900"/>
          <p14:tracePt t="230538" x="5132388" y="2982913"/>
          <p14:tracePt t="230549" x="5132388" y="2936875"/>
          <p14:tracePt t="230554" x="5132388" y="2909888"/>
          <p14:tracePt t="230562" x="5132388" y="2873375"/>
          <p14:tracePt t="230571" x="5132388" y="2827338"/>
          <p14:tracePt t="230578" x="5132388" y="2808288"/>
          <p14:tracePt t="230586" x="5141913" y="2781300"/>
          <p14:tracePt t="230594" x="5159375" y="2763838"/>
          <p14:tracePt t="230602" x="5168900" y="2754313"/>
          <p14:tracePt t="230610" x="5195888" y="2727325"/>
          <p14:tracePt t="230619" x="5214938" y="2727325"/>
          <p14:tracePt t="230626" x="5268913" y="2727325"/>
          <p14:tracePt t="230634" x="5341938" y="2727325"/>
          <p14:tracePt t="230642" x="5414963" y="2727325"/>
          <p14:tracePt t="230651" x="5543550" y="2727325"/>
          <p14:tracePt t="230658" x="5634038" y="2727325"/>
          <p14:tracePt t="230667" x="5761038" y="2744788"/>
          <p14:tracePt t="230674" x="5862638" y="2771775"/>
          <p14:tracePt t="230683" x="5943600" y="2808288"/>
          <p14:tracePt t="230691" x="5972175" y="2817813"/>
          <p14:tracePt t="230699" x="5999163" y="2836863"/>
          <p14:tracePt t="230706" x="6007100" y="2836863"/>
          <p14:tracePt t="230738" x="6007100" y="2844800"/>
          <p14:tracePt t="230747" x="6007100" y="2854325"/>
          <p14:tracePt t="230754" x="6007100" y="2873375"/>
          <p14:tracePt t="230762" x="5999163" y="2890838"/>
          <p14:tracePt t="230770" x="5989638" y="2900363"/>
          <p14:tracePt t="230778" x="5980113" y="2917825"/>
          <p14:tracePt t="230786" x="5943600" y="2917825"/>
          <p14:tracePt t="230794" x="5907088" y="2936875"/>
          <p14:tracePt t="230802" x="5862638" y="2946400"/>
          <p14:tracePt t="230810" x="5797550" y="2963863"/>
          <p14:tracePt t="230819" x="5761038" y="2963863"/>
          <p14:tracePt t="230826" x="5707063" y="2963863"/>
          <p14:tracePt t="230834" x="5634038" y="2963863"/>
          <p14:tracePt t="230842" x="5580063" y="2963863"/>
          <p14:tracePt t="230850" x="5514975" y="2963863"/>
          <p14:tracePt t="230858" x="5441950" y="2963863"/>
          <p14:tracePt t="230866" x="5405438" y="2963863"/>
          <p14:tracePt t="230874" x="5360988" y="2963863"/>
          <p14:tracePt t="230883" x="5334000" y="2963863"/>
          <p14:tracePt t="230891" x="5314950" y="2963863"/>
          <p14:tracePt t="230907" x="5305425" y="2963863"/>
          <p14:tracePt t="230916" x="5297488" y="2963863"/>
          <p14:tracePt t="230923" x="5297488" y="2954338"/>
          <p14:tracePt t="230933" x="5297488" y="2936875"/>
          <p14:tracePt t="230939" x="5297488" y="2917825"/>
          <p14:tracePt t="230949" x="5297488" y="2900363"/>
          <p14:tracePt t="230955" x="5278438" y="2863850"/>
          <p14:tracePt t="230966" x="5260975" y="2844800"/>
          <p14:tracePt t="230971" x="5251450" y="2808288"/>
          <p14:tracePt t="230979" x="5251450" y="2800350"/>
          <p14:tracePt t="230987" x="5251450" y="2781300"/>
          <p14:tracePt t="230995" x="5241925" y="2754313"/>
          <p14:tracePt t="231011" x="5241925" y="2727325"/>
          <p14:tracePt t="231019" x="5241925" y="2717800"/>
          <p14:tracePt t="231027" x="5241925" y="2708275"/>
          <p14:tracePt t="231035" x="5241925" y="2681288"/>
          <p14:tracePt t="231043" x="5241925" y="2671763"/>
          <p14:tracePt t="231051" x="5241925" y="2654300"/>
          <p14:tracePt t="231059" x="5287963" y="2625725"/>
          <p14:tracePt t="231067" x="5351463" y="2608263"/>
          <p14:tracePt t="231075" x="5387975" y="2608263"/>
          <p14:tracePt t="231083" x="5441950" y="2608263"/>
          <p14:tracePt t="231091" x="5478463" y="2608263"/>
          <p14:tracePt t="231100" x="5514975" y="2608263"/>
          <p14:tracePt t="231107" x="5524500" y="2608263"/>
          <p14:tracePt t="231123" x="5543550" y="2617788"/>
          <p14:tracePt t="231133" x="5543550" y="2635250"/>
          <p14:tracePt t="231139" x="5543550" y="2681288"/>
          <p14:tracePt t="231151" x="5543550" y="2717800"/>
          <p14:tracePt t="231155" x="5543550" y="2735263"/>
          <p14:tracePt t="231163" x="5543550" y="2781300"/>
          <p14:tracePt t="231171" x="5543550" y="2808288"/>
          <p14:tracePt t="231187" x="5543550" y="2817813"/>
          <p14:tracePt t="231203" x="5543550" y="2827338"/>
          <p14:tracePt t="231227" x="5524500" y="2836863"/>
          <p14:tracePt t="231235" x="5478463" y="2863850"/>
          <p14:tracePt t="231243" x="5434013" y="2881313"/>
          <p14:tracePt t="231251" x="5405438" y="2881313"/>
          <p14:tracePt t="231259" x="5360988" y="2890838"/>
          <p14:tracePt t="231267" x="5314950" y="2946400"/>
          <p14:tracePt t="231275" x="5278438" y="2954338"/>
          <p14:tracePt t="231283" x="5241925" y="2973388"/>
          <p14:tracePt t="231291" x="5232400" y="2973388"/>
          <p14:tracePt t="231300" x="5214938" y="2973388"/>
          <p14:tracePt t="231307" x="5195888" y="2982913"/>
          <p14:tracePt t="231317" x="5178425" y="2982913"/>
          <p14:tracePt t="231323" x="5168900" y="2982913"/>
          <p14:tracePt t="231334" x="5132388" y="2982913"/>
          <p14:tracePt t="231339" x="5114925" y="2963863"/>
          <p14:tracePt t="231350" x="5095875" y="2917825"/>
          <p14:tracePt t="231355" x="5068888" y="2890838"/>
          <p14:tracePt t="231367" x="5059363" y="2863850"/>
          <p14:tracePt t="231371" x="5059363" y="2844800"/>
          <p14:tracePt t="231379" x="5049838" y="2836863"/>
          <p14:tracePt t="231387" x="5049838" y="2827338"/>
          <p14:tracePt t="231403" x="5049838" y="2817813"/>
          <p14:tracePt t="231410" x="5049838" y="2800350"/>
          <p14:tracePt t="231450" x="5078413" y="2790825"/>
          <p14:tracePt t="231458" x="5105400" y="2790825"/>
          <p14:tracePt t="231467" x="5178425" y="2790825"/>
          <p14:tracePt t="231474" x="5251450" y="2790825"/>
          <p14:tracePt t="231483" x="5324475" y="2790825"/>
          <p14:tracePt t="231500" x="5434013" y="2790825"/>
          <p14:tracePt t="231506" x="5478463" y="2790825"/>
          <p14:tracePt t="231515" x="5507038" y="2790825"/>
          <p14:tracePt t="231533" x="5514975" y="2790825"/>
          <p14:tracePt t="231551" x="5524500" y="2800350"/>
          <p14:tracePt t="231563" x="5534025" y="2827338"/>
          <p14:tracePt t="231571" x="5534025" y="2844800"/>
          <p14:tracePt t="231579" x="5534025" y="2881313"/>
          <p14:tracePt t="231587" x="5534025" y="2917825"/>
          <p14:tracePt t="231595" x="5534025" y="2927350"/>
          <p14:tracePt t="231602" x="5534025" y="2963863"/>
          <p14:tracePt t="231610" x="5534025" y="2982913"/>
          <p14:tracePt t="231650" x="5534025" y="2990850"/>
          <p14:tracePt t="231658" x="5543550" y="2990850"/>
          <p14:tracePt t="231674" x="5551488" y="2990850"/>
          <p14:tracePt t="231683" x="5561013" y="2990850"/>
          <p14:tracePt t="231699" x="5570538" y="2990850"/>
          <p14:tracePt t="231706" x="5588000" y="2982913"/>
          <p14:tracePt t="231731" x="5597525" y="2982913"/>
          <p14:tracePt t="232027" x="5607050" y="2973388"/>
          <p14:tracePt t="232042" x="5607050" y="2963863"/>
          <p14:tracePt t="232083" x="5616575" y="2954338"/>
          <p14:tracePt t="232098" x="5616575" y="2946400"/>
          <p14:tracePt t="232123" x="5616575" y="2936875"/>
          <p14:tracePt t="232131" x="5616575" y="2927350"/>
          <p14:tracePt t="232148" x="5616575" y="2900363"/>
          <p14:tracePt t="232155" x="5616575" y="2890838"/>
          <p14:tracePt t="232167" x="5616575" y="2863850"/>
          <p14:tracePt t="232171" x="5634038" y="2844800"/>
          <p14:tracePt t="232179" x="5634038" y="2836863"/>
          <p14:tracePt t="232186" x="5643563" y="2817813"/>
          <p14:tracePt t="232203" x="5643563" y="2808288"/>
          <p14:tracePt t="232746" x="5634038" y="2817813"/>
          <p14:tracePt t="232764" x="5624513" y="2827338"/>
          <p14:tracePt t="232770" x="5624513" y="2836863"/>
          <p14:tracePt t="232786" x="5616575" y="2844800"/>
          <p14:tracePt t="232803" x="5607050" y="2854325"/>
          <p14:tracePt t="232834" x="5607050" y="2873375"/>
          <p14:tracePt t="232907" x="5607050" y="2881313"/>
          <p14:tracePt t="232915" x="5607050" y="2900363"/>
          <p14:tracePt t="232923" x="5597525" y="2927350"/>
          <p14:tracePt t="232934" x="5597525" y="2982913"/>
          <p14:tracePt t="232939" x="5597525" y="3054350"/>
          <p14:tracePt t="232950" x="5643563" y="3155950"/>
          <p14:tracePt t="232955" x="5753100" y="3273425"/>
          <p14:tracePt t="232963" x="5870575" y="3411538"/>
          <p14:tracePt t="232970" x="6062663" y="3584575"/>
          <p14:tracePt t="232979" x="6181725" y="3702050"/>
          <p14:tracePt t="232987" x="6381750" y="3821113"/>
          <p14:tracePt t="232994" x="6518275" y="3894138"/>
          <p14:tracePt t="233002" x="6637338" y="3940175"/>
          <p14:tracePt t="233011" x="6727825" y="3967163"/>
          <p14:tracePt t="233019" x="6773863" y="3967163"/>
          <p14:tracePt t="233027" x="6800850" y="3967163"/>
          <p14:tracePt t="233034" x="6819900" y="3967163"/>
          <p14:tracePt t="233050" x="6837363" y="3967163"/>
          <p14:tracePt t="233059" x="6846888" y="3976688"/>
          <p14:tracePt t="233075" x="6856413" y="3984625"/>
          <p14:tracePt t="233083" x="6864350" y="4013200"/>
          <p14:tracePt t="233091" x="6892925" y="4030663"/>
          <p14:tracePt t="233099" x="6910388" y="4057650"/>
          <p14:tracePt t="233107" x="6919913" y="4067175"/>
          <p14:tracePt t="233115" x="6937375" y="4086225"/>
          <p14:tracePt t="233123" x="6956425" y="4103688"/>
          <p14:tracePt t="233132" x="6964363" y="4122738"/>
          <p14:tracePt t="233149" x="6983413" y="4130675"/>
          <p14:tracePt t="233163" x="6992938" y="4140200"/>
          <p14:tracePt t="233171" x="7000875" y="4149725"/>
          <p14:tracePt t="233187" x="7000875" y="4159250"/>
          <p14:tracePt t="233194" x="7010400" y="4167188"/>
          <p14:tracePt t="233202" x="7029450" y="4176713"/>
          <p14:tracePt t="233210" x="7037388" y="4176713"/>
          <p14:tracePt t="233218" x="7065963" y="4176713"/>
          <p14:tracePt t="233226" x="7083425" y="4176713"/>
          <p14:tracePt t="233234" x="7110413" y="4176713"/>
          <p14:tracePt t="233242" x="7129463" y="4176713"/>
          <p14:tracePt t="233251" x="7156450" y="4176713"/>
          <p14:tracePt t="233259" x="7165975" y="4176713"/>
          <p14:tracePt t="233274" x="7175500" y="4167188"/>
          <p14:tracePt t="233283" x="7183438" y="4159250"/>
          <p14:tracePt t="233299" x="7192963" y="4149725"/>
          <p14:tracePt t="233315" x="7202488" y="4130675"/>
          <p14:tracePt t="233322" x="7229475" y="4113213"/>
          <p14:tracePt t="233331" x="7248525" y="4094163"/>
          <p14:tracePt t="233338" x="7265988" y="4067175"/>
          <p14:tracePt t="233348" x="7292975" y="4030663"/>
          <p14:tracePt t="233354" x="7319963" y="4003675"/>
          <p14:tracePt t="233362" x="7329488" y="3994150"/>
          <p14:tracePt t="233370" x="7356475" y="3967163"/>
          <p14:tracePt t="233386" x="7356475" y="3957638"/>
          <p14:tracePt t="233451" x="7375525" y="3948113"/>
          <p14:tracePt t="233459" x="7385050" y="3940175"/>
          <p14:tracePt t="233467" x="7392988" y="3940175"/>
          <p14:tracePt t="233483" x="7392988" y="3930650"/>
          <p14:tracePt t="233547" x="7392988" y="3921125"/>
          <p14:tracePt t="233555" x="7348538" y="3921125"/>
          <p14:tracePt t="233563" x="7312025" y="3930650"/>
          <p14:tracePt t="233571" x="7248525" y="3940175"/>
          <p14:tracePt t="233579" x="7183438" y="3957638"/>
          <p14:tracePt t="233586" x="7119938" y="3976688"/>
          <p14:tracePt t="233594" x="7065963" y="3994150"/>
          <p14:tracePt t="233602" x="6983413" y="4003675"/>
          <p14:tracePt t="233610" x="6929438" y="4003675"/>
          <p14:tracePt t="233618" x="6837363" y="4003675"/>
          <p14:tracePt t="233626" x="6764338" y="4003675"/>
          <p14:tracePt t="233634" x="6691313" y="4003675"/>
          <p14:tracePt t="233642" x="6637338" y="4003675"/>
          <p14:tracePt t="233650" x="6573838" y="3984625"/>
          <p14:tracePt t="233659" x="6527800" y="3967163"/>
          <p14:tracePt t="233666" x="6481763" y="3930650"/>
          <p14:tracePt t="233674" x="6445250" y="3884613"/>
          <p14:tracePt t="233683" x="6408738" y="3821113"/>
          <p14:tracePt t="233691" x="6354763" y="3738563"/>
          <p14:tracePt t="233699" x="6299200" y="3665538"/>
          <p14:tracePt t="233706" x="6245225" y="3556000"/>
          <p14:tracePt t="233715" x="6199188" y="3455988"/>
          <p14:tracePt t="233722" x="6145213" y="3375025"/>
          <p14:tracePt t="233731" x="6080125" y="3309938"/>
          <p14:tracePt t="233738" x="6043613" y="3282950"/>
          <p14:tracePt t="233748" x="5999163" y="3228975"/>
          <p14:tracePt t="233754" x="5935663" y="3155950"/>
          <p14:tracePt t="233762" x="5907088" y="3136900"/>
          <p14:tracePt t="233770" x="5889625" y="3119438"/>
          <p14:tracePt t="233779" x="5870575" y="3109913"/>
          <p14:tracePt t="233786" x="5862638" y="3109913"/>
          <p14:tracePt t="233843" x="5862638" y="3090863"/>
          <p14:tracePt t="233859" x="5870575" y="3082925"/>
          <p14:tracePt t="233867" x="5880100" y="3073400"/>
          <p14:tracePt t="233875" x="5889625" y="3073400"/>
          <p14:tracePt t="233882" x="5899150" y="3054350"/>
          <p14:tracePt t="233899" x="5907088" y="3046413"/>
          <p14:tracePt t="233916" x="5907088" y="3036888"/>
          <p14:tracePt t="233963" x="5907088" y="3027363"/>
          <p14:tracePt t="233971" x="5899150" y="3027363"/>
          <p14:tracePt t="233979" x="5862638" y="3027363"/>
          <p14:tracePt t="233987" x="5834063" y="3027363"/>
          <p14:tracePt t="233995" x="5789613" y="3073400"/>
          <p14:tracePt t="234002" x="5761038" y="3136900"/>
          <p14:tracePt t="234011" x="5743575" y="3182938"/>
          <p14:tracePt t="234019" x="5743575" y="3255963"/>
          <p14:tracePt t="234027" x="5743575" y="3365500"/>
          <p14:tracePt t="234035" x="5743575" y="3455988"/>
          <p14:tracePt t="234043" x="5743575" y="3621088"/>
          <p14:tracePt t="234051" x="5780088" y="3775075"/>
          <p14:tracePt t="234059" x="5807075" y="3940175"/>
          <p14:tracePt t="234067" x="5853113" y="4086225"/>
          <p14:tracePt t="234075" x="5926138" y="4240213"/>
          <p14:tracePt t="234083" x="5972175" y="4340225"/>
          <p14:tracePt t="234091" x="6007100" y="4405313"/>
          <p14:tracePt t="234100" x="6016625" y="4432300"/>
          <p14:tracePt t="234116" x="6035675" y="4449763"/>
          <p14:tracePt t="234132" x="6043613" y="4459288"/>
          <p14:tracePt t="234154" x="6062663" y="4468813"/>
          <p14:tracePt t="234163" x="6080125" y="4478338"/>
          <p14:tracePt t="234171" x="6089650" y="4486275"/>
          <p14:tracePt t="234178" x="6099175" y="4486275"/>
          <p14:tracePt t="234186" x="6108700" y="4514850"/>
          <p14:tracePt t="234194" x="6126163" y="4541838"/>
          <p14:tracePt t="234203" x="6145213" y="4559300"/>
          <p14:tracePt t="234219" x="6153150" y="4568825"/>
          <p14:tracePt t="234226" x="6162675" y="4568825"/>
          <p14:tracePt t="234242" x="6172200" y="4568825"/>
          <p14:tracePt t="234250" x="6181725" y="4568825"/>
          <p14:tracePt t="234258" x="6199188" y="4568825"/>
          <p14:tracePt t="234267" x="6218238" y="4568825"/>
          <p14:tracePt t="234274" x="6226175" y="4568825"/>
          <p14:tracePt t="234283" x="6254750" y="4568825"/>
          <p14:tracePt t="234290" x="6272213" y="4568825"/>
          <p14:tracePt t="234299" x="6299200" y="4568825"/>
          <p14:tracePt t="234306" x="6318250" y="4568825"/>
          <p14:tracePt t="234315" x="6354763" y="4568825"/>
          <p14:tracePt t="234322" x="6399213" y="4551363"/>
          <p14:tracePt t="234331" x="6408738" y="4551363"/>
          <p14:tracePt t="234338" x="6445250" y="4532313"/>
          <p14:tracePt t="234349" x="6491288" y="4505325"/>
          <p14:tracePt t="234354" x="6508750" y="4495800"/>
          <p14:tracePt t="234362" x="6527800" y="4478338"/>
          <p14:tracePt t="234370" x="6545263" y="4468813"/>
          <p14:tracePt t="234378" x="6581775" y="4449763"/>
          <p14:tracePt t="234386" x="6600825" y="4441825"/>
          <p14:tracePt t="234394" x="6618288" y="4422775"/>
          <p14:tracePt t="234410" x="6627813" y="4413250"/>
          <p14:tracePt t="234418" x="6637338" y="4413250"/>
          <p14:tracePt t="234442" x="6645275" y="4405313"/>
          <p14:tracePt t="234507" x="6654800" y="4405313"/>
          <p14:tracePt t="234523" x="6673850" y="4405313"/>
          <p14:tracePt t="234555" x="6681788" y="4405313"/>
          <p14:tracePt t="234787" x="6727825" y="4405313"/>
          <p14:tracePt t="234795" x="6764338" y="4386263"/>
          <p14:tracePt t="234803" x="6783388" y="4368800"/>
          <p14:tracePt t="234819" x="6791325" y="4332288"/>
          <p14:tracePt t="234827" x="6791325" y="4322763"/>
          <p14:tracePt t="234843" x="6791325" y="4303713"/>
          <p14:tracePt t="234851" x="6791325" y="4295775"/>
          <p14:tracePt t="234858" x="6791325" y="4286250"/>
          <p14:tracePt t="234867" x="6773863" y="4259263"/>
          <p14:tracePt t="234874" x="6737350" y="4240213"/>
          <p14:tracePt t="234890" x="6710363" y="4232275"/>
          <p14:tracePt t="234899" x="6700838" y="4222750"/>
          <p14:tracePt t="234906" x="6681788" y="4203700"/>
          <p14:tracePt t="234915" x="6673850" y="4195763"/>
          <p14:tracePt t="234922" x="6654800" y="4167188"/>
          <p14:tracePt t="234931" x="6645275" y="4140200"/>
          <p14:tracePt t="234938" x="6637338" y="4113213"/>
          <p14:tracePt t="234948" x="6627813" y="4067175"/>
          <p14:tracePt t="234954" x="6618288" y="4021138"/>
          <p14:tracePt t="234963" x="6573838" y="3957638"/>
          <p14:tracePt t="234970" x="6537325" y="3911600"/>
          <p14:tracePt t="234978" x="6472238" y="3830638"/>
          <p14:tracePt t="234986" x="6445250" y="3784600"/>
          <p14:tracePt t="234994" x="6399213" y="3738563"/>
          <p14:tracePt t="235002" x="6354763" y="3702050"/>
          <p14:tracePt t="235010" x="6318250" y="3665538"/>
          <p14:tracePt t="235018" x="6291263" y="3638550"/>
          <p14:tracePt t="235026" x="6281738" y="3629025"/>
          <p14:tracePt t="235035" x="6272213" y="3621088"/>
          <p14:tracePt t="235042" x="6254750" y="3592513"/>
          <p14:tracePt t="235050" x="6254750" y="3584575"/>
          <p14:tracePt t="235058" x="6254750" y="3548063"/>
          <p14:tracePt t="235066" x="6254750" y="3519488"/>
          <p14:tracePt t="235074" x="6254750" y="3482975"/>
          <p14:tracePt t="235083" x="6245225" y="3438525"/>
          <p14:tracePt t="235090" x="6245225" y="3382963"/>
          <p14:tracePt t="235099" x="6235700" y="3319463"/>
          <p14:tracePt t="235106" x="6189663" y="3246438"/>
          <p14:tracePt t="235115" x="6172200" y="3200400"/>
          <p14:tracePt t="235122" x="6162675" y="3155950"/>
          <p14:tracePt t="235131" x="6126163" y="3119438"/>
          <p14:tracePt t="235138" x="6116638" y="3100388"/>
          <p14:tracePt t="235148" x="6089650" y="3073400"/>
          <p14:tracePt t="235154" x="6080125" y="3063875"/>
          <p14:tracePt t="235162" x="6072188" y="3046413"/>
          <p14:tracePt t="235323" x="6080125" y="3046413"/>
          <p14:tracePt t="235347" x="6089650" y="3036888"/>
          <p14:tracePt t="235370" x="6099175" y="3036888"/>
          <p14:tracePt t="235378" x="6099175" y="3027363"/>
          <p14:tracePt t="235394" x="6099175" y="3017838"/>
          <p14:tracePt t="235499" x="6116638" y="3027363"/>
          <p14:tracePt t="235507" x="6126163" y="3082925"/>
          <p14:tracePt t="235517" x="6172200" y="3163888"/>
          <p14:tracePt t="235523" x="6226175" y="3228975"/>
          <p14:tracePt t="235532" x="6245225" y="3273425"/>
          <p14:tracePt t="235539" x="6262688" y="3292475"/>
          <p14:tracePt t="235549" x="6299200" y="3328988"/>
          <p14:tracePt t="235563" x="6308725" y="3328988"/>
          <p14:tracePt t="235570" x="6335713" y="3338513"/>
          <p14:tracePt t="235586" x="6345238" y="3355975"/>
          <p14:tracePt t="235594" x="6354763" y="3365500"/>
          <p14:tracePt t="235602" x="6362700" y="3375025"/>
          <p14:tracePt t="235610" x="6391275" y="3411538"/>
          <p14:tracePt t="235618" x="6418263" y="3475038"/>
          <p14:tracePt t="235626" x="6445250" y="3575050"/>
          <p14:tracePt t="235634" x="6472238" y="3648075"/>
          <p14:tracePt t="235642" x="6527800" y="3784600"/>
          <p14:tracePt t="235650" x="6554788" y="3867150"/>
          <p14:tracePt t="235658" x="6610350" y="3967163"/>
          <p14:tracePt t="235666" x="6637338" y="4021138"/>
          <p14:tracePt t="235674" x="6673850" y="4086225"/>
          <p14:tracePt t="235683" x="6681788" y="4103688"/>
          <p14:tracePt t="235690" x="6691313" y="4122738"/>
          <p14:tracePt t="235706" x="6700838" y="4130675"/>
          <p14:tracePt t="235730" x="6710363" y="4140200"/>
          <p14:tracePt t="235738" x="6710363" y="4159250"/>
          <p14:tracePt t="235749" x="6718300" y="4186238"/>
          <p14:tracePt t="235754" x="6718300" y="4232275"/>
          <p14:tracePt t="235763" x="6727825" y="4268788"/>
          <p14:tracePt t="235770" x="6773863" y="4349750"/>
          <p14:tracePt t="235778" x="6783388" y="4432300"/>
          <p14:tracePt t="235786" x="6800850" y="4505325"/>
          <p14:tracePt t="235794" x="6827838" y="4532313"/>
          <p14:tracePt t="235802" x="6837363" y="4541838"/>
          <p14:tracePt t="235810" x="6846888" y="4559300"/>
          <p14:tracePt t="235827" x="6856413" y="4559300"/>
          <p14:tracePt t="235930" x="6864350" y="4559300"/>
          <p14:tracePt t="236043" x="6864350" y="4568825"/>
          <p14:tracePt t="236059" x="6864350" y="4578350"/>
          <p14:tracePt t="236075" x="6864350" y="4595813"/>
          <p14:tracePt t="236339" x="6873875" y="4605338"/>
          <p14:tracePt t="236350" x="6892925" y="4605338"/>
          <p14:tracePt t="236355" x="6910388" y="4605338"/>
          <p14:tracePt t="236362" x="6956425" y="4614863"/>
          <p14:tracePt t="236370" x="6973888" y="4624388"/>
          <p14:tracePt t="236378" x="7029450" y="4632325"/>
          <p14:tracePt t="236386" x="7056438" y="4651375"/>
          <p14:tracePt t="236394" x="7110413" y="4651375"/>
          <p14:tracePt t="236402" x="7129463" y="4651375"/>
          <p14:tracePt t="236410" x="7175500" y="4660900"/>
          <p14:tracePt t="236450" x="7175500" y="4668838"/>
          <p14:tracePt t="236474" x="7183438" y="4697413"/>
          <p14:tracePt t="236490" x="7183438" y="4705350"/>
          <p14:tracePt t="236498" x="7183438" y="4714875"/>
          <p14:tracePt t="236506" x="7183438" y="4732338"/>
          <p14:tracePt t="236515" x="7183438" y="4741863"/>
          <p14:tracePt t="236522" x="7192963" y="4741863"/>
          <p14:tracePt t="236531" x="7202488" y="4751388"/>
          <p14:tracePt t="236563" x="7212013" y="4768850"/>
          <p14:tracePt t="236570" x="7212013" y="4778375"/>
          <p14:tracePt t="236578" x="7219950" y="4797425"/>
          <p14:tracePt t="236594" x="7219950" y="4814888"/>
          <p14:tracePt t="236602" x="7229475" y="4833938"/>
          <p14:tracePt t="236610" x="7239000" y="4851400"/>
          <p14:tracePt t="236618" x="7248525" y="4870450"/>
          <p14:tracePt t="236626" x="7248525" y="4878388"/>
          <p14:tracePt t="236650" x="7248525" y="4887913"/>
          <p14:tracePt t="236658" x="7256463" y="4887913"/>
          <p14:tracePt t="236771" x="7265988" y="4887913"/>
          <p14:tracePt t="236787" x="7283450" y="4887913"/>
          <p14:tracePt t="236819" x="7292975" y="4887913"/>
          <p14:tracePt t="236827" x="7302500" y="4887913"/>
          <p14:tracePt t="236843" x="7319963" y="4887913"/>
          <p14:tracePt t="236853" x="7329488" y="4887913"/>
          <p14:tracePt t="236862" x="7339013" y="4887913"/>
          <p14:tracePt t="236871" x="7356475" y="4878388"/>
          <p14:tracePt t="237059" x="7366000" y="4878388"/>
          <p14:tracePt t="237171" x="7385050" y="4870450"/>
          <p14:tracePt t="237683" x="7392988" y="4860925"/>
          <p14:tracePt t="237731" x="7402513" y="4851400"/>
          <p14:tracePt t="238787" x="7412038" y="4841875"/>
          <p14:tracePt t="239059" x="7412038" y="4833938"/>
          <p14:tracePt t="239434" x="7402513" y="4824413"/>
          <p14:tracePt t="239659" x="7392988" y="4824413"/>
          <p14:tracePt t="239874" x="7385050" y="4824413"/>
          <p14:tracePt t="239923" x="7375525" y="4814888"/>
          <p14:tracePt t="240027" x="7366000" y="4797425"/>
          <p14:tracePt t="240163" x="7348538" y="4797425"/>
          <p14:tracePt t="240259" x="7339013" y="4787900"/>
          <p14:tracePt t="240307" x="7329488" y="4778375"/>
          <p14:tracePt t="240323" x="7319963" y="4768850"/>
          <p14:tracePt t="240339" x="7312025" y="4760913"/>
          <p14:tracePt t="240355" x="7292975" y="4751388"/>
          <p14:tracePt t="240379" x="7283450" y="4741863"/>
          <p14:tracePt t="240395" x="7265988" y="4741863"/>
          <p14:tracePt t="240403" x="7248525" y="4741863"/>
          <p14:tracePt t="240410" x="7239000" y="4741863"/>
          <p14:tracePt t="240418" x="7219950" y="4741863"/>
          <p14:tracePt t="240426" x="7212013" y="4741863"/>
          <p14:tracePt t="240443" x="7202488" y="4741863"/>
          <p14:tracePt t="240458" x="7183438" y="4732338"/>
          <p14:tracePt t="241483" x="7165975" y="4714875"/>
          <p14:tracePt t="241508" x="7156450" y="4697413"/>
          <p14:tracePt t="241523" x="7146925" y="4687888"/>
          <p14:tracePt t="241533" x="7146925" y="4678363"/>
          <p14:tracePt t="241539" x="7138988" y="4668838"/>
          <p14:tracePt t="241563" x="7129463" y="4668838"/>
          <p14:tracePt t="241579" x="7119938" y="4660900"/>
          <p14:tracePt t="241795" x="7110413" y="4660900"/>
          <p14:tracePt t="241803" x="7083425" y="4660900"/>
          <p14:tracePt t="241810" x="7073900" y="4660900"/>
          <p14:tracePt t="241818" x="7056438" y="4660900"/>
          <p14:tracePt t="241826" x="7037388" y="4660900"/>
          <p14:tracePt t="241834" x="7010400" y="4660900"/>
          <p14:tracePt t="241842" x="7000875" y="4660900"/>
          <p14:tracePt t="241850" x="6983413" y="4660900"/>
          <p14:tracePt t="241858" x="6964363" y="4660900"/>
          <p14:tracePt t="241866" x="6946900" y="4660900"/>
          <p14:tracePt t="241883" x="6919913" y="4660900"/>
          <p14:tracePt t="241890" x="6900863" y="4651375"/>
          <p14:tracePt t="241898" x="6856413" y="4641850"/>
          <p14:tracePt t="241906" x="6827838" y="4632325"/>
          <p14:tracePt t="241915" x="6791325" y="4614863"/>
          <p14:tracePt t="241922" x="6737350" y="4595813"/>
          <p14:tracePt t="241932" x="6664325" y="4587875"/>
          <p14:tracePt t="241938" x="6537325" y="4559300"/>
          <p14:tracePt t="241948" x="6454775" y="4541838"/>
          <p14:tracePt t="241954" x="6326188" y="4532313"/>
          <p14:tracePt t="241962" x="6235700" y="4514850"/>
          <p14:tracePt t="241971" x="6145213" y="4514850"/>
          <p14:tracePt t="241978" x="6080125" y="4495800"/>
          <p14:tracePt t="241986" x="6026150" y="4495800"/>
          <p14:tracePt t="241994" x="5962650" y="4468813"/>
          <p14:tracePt t="242002" x="5899150" y="4459288"/>
          <p14:tracePt t="242010" x="5843588" y="4459288"/>
          <p14:tracePt t="242018" x="5816600" y="4459288"/>
          <p14:tracePt t="242026" x="5724525" y="4422775"/>
          <p14:tracePt t="242034" x="5653088" y="4405313"/>
          <p14:tracePt t="242042" x="5524500" y="4395788"/>
          <p14:tracePt t="242050" x="5387975" y="4349750"/>
          <p14:tracePt t="242058" x="5278438" y="4322763"/>
          <p14:tracePt t="242066" x="5122863" y="4276725"/>
          <p14:tracePt t="242074" x="4978400" y="4232275"/>
          <p14:tracePt t="242083" x="4849813" y="4186238"/>
          <p14:tracePt t="242090" x="4730750" y="4140200"/>
          <p14:tracePt t="242098" x="4640263" y="4130675"/>
          <p14:tracePt t="242106" x="4557713" y="4103688"/>
          <p14:tracePt t="242116" x="4503738" y="4103688"/>
          <p14:tracePt t="242130" x="4403725" y="4076700"/>
          <p14:tracePt t="242132" x="4376738" y="4076700"/>
          <p14:tracePt t="242138" x="4303713" y="4076700"/>
          <p14:tracePt t="242148" x="4194175" y="4076700"/>
          <p14:tracePt t="242154" x="4065588" y="4076700"/>
          <p14:tracePt t="242162" x="3975100" y="4076700"/>
          <p14:tracePt t="242171" x="3829050" y="4076700"/>
          <p14:tracePt t="242178" x="3702050" y="4076700"/>
          <p14:tracePt t="242186" x="3592513" y="4076700"/>
          <p14:tracePt t="242194" x="3482975" y="4076700"/>
          <p14:tracePt t="242202" x="3373438" y="4094163"/>
          <p14:tracePt t="242211" x="3281363" y="4103688"/>
          <p14:tracePt t="242218" x="3236913" y="4103688"/>
          <p14:tracePt t="242226" x="3163888" y="4130675"/>
          <p14:tracePt t="242235" x="3136900" y="4130675"/>
          <p14:tracePt t="242242" x="3117850" y="4130675"/>
          <p14:tracePt t="242250" x="3081338" y="4130675"/>
          <p14:tracePt t="242259" x="3044825" y="4130675"/>
          <p14:tracePt t="242267" x="3017838" y="4130675"/>
          <p14:tracePt t="242274" x="2981325" y="4130675"/>
          <p14:tracePt t="242283" x="2925763" y="4130675"/>
          <p14:tracePt t="242290" x="2862263" y="4130675"/>
          <p14:tracePt t="242298" x="2825750" y="4130675"/>
          <p14:tracePt t="242306" x="2789238" y="4130675"/>
          <p14:tracePt t="242315" x="2771775" y="4130675"/>
          <p14:tracePt t="242322" x="2735263" y="4130675"/>
          <p14:tracePt t="242332" x="2708275" y="4130675"/>
          <p14:tracePt t="242338" x="2679700" y="4130675"/>
          <p14:tracePt t="242348" x="2643188" y="4130675"/>
          <p14:tracePt t="242354" x="2625725" y="4130675"/>
          <p14:tracePt t="242362" x="2579688" y="4130675"/>
          <p14:tracePt t="242371" x="2552700" y="4130675"/>
          <p14:tracePt t="242378" x="2506663" y="4130675"/>
          <p14:tracePt t="242386" x="2470150" y="4130675"/>
          <p14:tracePt t="242394" x="2416175" y="4130675"/>
          <p14:tracePt t="242402" x="2370138" y="4130675"/>
          <p14:tracePt t="242410" x="2333625" y="4130675"/>
          <p14:tracePt t="242418" x="2306638" y="4130675"/>
          <p14:tracePt t="242426" x="2279650" y="4130675"/>
          <p14:tracePt t="242434" x="2270125" y="4130675"/>
          <p14:tracePt t="242451" x="2260600" y="4130675"/>
          <p14:tracePt t="242458" x="2243138" y="4130675"/>
          <p14:tracePt t="242467" x="2224088" y="4130675"/>
          <p14:tracePt t="242474" x="2206625" y="4130675"/>
          <p14:tracePt t="242483" x="2179638" y="4130675"/>
          <p14:tracePt t="242490" x="2124075" y="4122738"/>
          <p14:tracePt t="242499" x="2097088" y="4122738"/>
          <p14:tracePt t="242506" x="2078038" y="4122738"/>
          <p14:tracePt t="242515" x="2041525" y="4113213"/>
          <p14:tracePt t="242522" x="2033588" y="4113213"/>
          <p14:tracePt t="242554" x="2033588" y="4103688"/>
          <p14:tracePt t="242611" x="2033588" y="4094163"/>
          <p14:tracePt t="242619" x="2024063" y="4086225"/>
          <p14:tracePt t="242627" x="2024063" y="4076700"/>
          <p14:tracePt t="242635" x="2024063" y="4057650"/>
          <p14:tracePt t="242643" x="2024063" y="4040188"/>
          <p14:tracePt t="242652" x="2014538" y="4040188"/>
          <p14:tracePt t="242659" x="2014538" y="4021138"/>
          <p14:tracePt t="242668" x="2005013" y="4003675"/>
          <p14:tracePt t="242675" x="1997075" y="3994150"/>
          <p14:tracePt t="242683" x="1987550" y="3984625"/>
          <p14:tracePt t="242707" x="1968500" y="3976688"/>
          <p14:tracePt t="242748" x="1960563" y="3967163"/>
          <p14:tracePt t="242811" x="1978025" y="3976688"/>
          <p14:tracePt t="242819" x="2014538" y="4003675"/>
          <p14:tracePt t="242835" x="2033588" y="4021138"/>
          <p14:tracePt t="242843" x="2041525" y="4021138"/>
          <p14:tracePt t="242875" x="2051050" y="4030663"/>
          <p14:tracePt t="242899" x="2060575" y="4057650"/>
          <p14:tracePt t="242907" x="2078038" y="4076700"/>
          <p14:tracePt t="242915" x="2078038" y="4086225"/>
          <p14:tracePt t="242923" x="2097088" y="4103688"/>
          <p14:tracePt t="242932" x="2160588" y="4149725"/>
          <p14:tracePt t="242938" x="2197100" y="4149725"/>
          <p14:tracePt t="242949" x="2251075" y="4149725"/>
          <p14:tracePt t="242954" x="2324100" y="4149725"/>
          <p14:tracePt t="242962" x="2389188" y="4149725"/>
          <p14:tracePt t="242971" x="2425700" y="4149725"/>
          <p14:tracePt t="242978" x="2470150" y="4130675"/>
          <p14:tracePt t="242986" x="2533650" y="4086225"/>
          <p14:tracePt t="242994" x="2552700" y="4076700"/>
          <p14:tracePt t="243002" x="2570163" y="4067175"/>
          <p14:tracePt t="243010" x="2589213" y="4049713"/>
          <p14:tracePt t="243019" x="2598738" y="4040188"/>
          <p14:tracePt t="243042" x="2616200" y="4040188"/>
          <p14:tracePt t="243050" x="2625725" y="4040188"/>
          <p14:tracePt t="243058" x="2671763" y="4040188"/>
          <p14:tracePt t="243067" x="2744788" y="4040188"/>
          <p14:tracePt t="243074" x="2817813" y="4040188"/>
          <p14:tracePt t="243083" x="2881313" y="4040188"/>
          <p14:tracePt t="243090" x="2971800" y="4040188"/>
          <p14:tracePt t="243098" x="2990850" y="4021138"/>
          <p14:tracePt t="243106" x="3017838" y="4021138"/>
          <p14:tracePt t="243115" x="3063875" y="3976688"/>
          <p14:tracePt t="243122" x="3081338" y="3967163"/>
          <p14:tracePt t="243131" x="3090863" y="3948113"/>
          <p14:tracePt t="243138" x="3100388" y="3911600"/>
          <p14:tracePt t="243154" x="3100388" y="3903663"/>
          <p14:tracePt t="243162" x="3108325" y="3884613"/>
          <p14:tracePt t="243202" x="3117850" y="3884613"/>
          <p14:tracePt t="243226" x="3127375" y="3884613"/>
          <p14:tracePt t="243371" x="3136900" y="3884613"/>
          <p14:tracePt t="243379" x="3144838" y="3884613"/>
          <p14:tracePt t="243387" x="3171825" y="3867150"/>
          <p14:tracePt t="243395" x="3190875" y="3848100"/>
          <p14:tracePt t="243403" x="3217863" y="3811588"/>
          <p14:tracePt t="243410" x="3254375" y="3784600"/>
          <p14:tracePt t="243418" x="3281363" y="3748088"/>
          <p14:tracePt t="243426" x="3317875" y="3738563"/>
          <p14:tracePt t="243434" x="3373438" y="3730625"/>
          <p14:tracePt t="243442" x="3446463" y="3721100"/>
          <p14:tracePt t="243450" x="3527425" y="3694113"/>
          <p14:tracePt t="243458" x="3600450" y="3694113"/>
          <p14:tracePt t="243467" x="3729038" y="3694113"/>
          <p14:tracePt t="243474" x="3875088" y="3694113"/>
          <p14:tracePt t="243483" x="4021138" y="3694113"/>
          <p14:tracePt t="243491" x="4165600" y="3694113"/>
          <p14:tracePt t="243499" x="4311650" y="3694113"/>
          <p14:tracePt t="243506" x="4457700" y="3694113"/>
          <p14:tracePt t="243516" x="4594225" y="3694113"/>
          <p14:tracePt t="243522" x="4722813" y="3694113"/>
          <p14:tracePt t="243532" x="4849813" y="3694113"/>
          <p14:tracePt t="243538" x="4886325" y="3694113"/>
          <p14:tracePt t="243549" x="4986338" y="3675063"/>
          <p14:tracePt t="243554" x="5022850" y="3665538"/>
          <p14:tracePt t="243562" x="5059363" y="3657600"/>
          <p14:tracePt t="243570" x="5068888" y="3657600"/>
          <p14:tracePt t="243578" x="5095875" y="3638550"/>
          <p14:tracePt t="243626" x="5114925" y="3629025"/>
          <p14:tracePt t="243634" x="5122863" y="3629025"/>
          <p14:tracePt t="243650" x="5132388" y="3629025"/>
          <p14:tracePt t="243658" x="5151438" y="3621088"/>
          <p14:tracePt t="243667" x="5178425" y="3592513"/>
          <p14:tracePt t="243683" x="5187950" y="3575050"/>
          <p14:tracePt t="243698" x="5187950" y="3538538"/>
          <p14:tracePt t="243715" x="5187950" y="3519488"/>
          <p14:tracePt t="243722" x="5187950" y="3502025"/>
          <p14:tracePt t="243732" x="5187950" y="3482975"/>
          <p14:tracePt t="243738" x="5187950" y="3465513"/>
          <p14:tracePt t="243749" x="5187950" y="3455988"/>
          <p14:tracePt t="243762" x="5187950" y="3446463"/>
          <p14:tracePt t="243778" x="5187950" y="3438525"/>
          <p14:tracePt t="243786" x="5187950" y="3429000"/>
          <p14:tracePt t="243802" x="5187950" y="3419475"/>
          <p14:tracePt t="243811" x="5187950" y="3411538"/>
          <p14:tracePt t="243819" x="5187950" y="3402013"/>
          <p14:tracePt t="243826" x="5187950" y="3382963"/>
          <p14:tracePt t="243834" x="5187950" y="3375025"/>
          <p14:tracePt t="243842" x="5195888" y="3375025"/>
          <p14:tracePt t="243850" x="5205413" y="3365500"/>
          <p14:tracePt t="243858" x="5214938" y="3355975"/>
          <p14:tracePt t="243867" x="5224463" y="3346450"/>
          <p14:tracePt t="243883" x="5241925" y="3328988"/>
          <p14:tracePt t="243890" x="5251450" y="3328988"/>
          <p14:tracePt t="243899" x="5260975" y="3328988"/>
          <p14:tracePt t="243906" x="5297488" y="3319463"/>
          <p14:tracePt t="243915" x="5324475" y="3319463"/>
          <p14:tracePt t="243922" x="5360988" y="3319463"/>
          <p14:tracePt t="243932" x="5405438" y="3319463"/>
          <p14:tracePt t="243938" x="5461000" y="3319463"/>
          <p14:tracePt t="243948" x="5514975" y="3319463"/>
          <p14:tracePt t="243954" x="5588000" y="3319463"/>
          <p14:tracePt t="243962" x="5697538" y="3319463"/>
          <p14:tracePt t="243970" x="5807075" y="3319463"/>
          <p14:tracePt t="243978" x="5935663" y="3319463"/>
          <p14:tracePt t="243986" x="6062663" y="3319463"/>
          <p14:tracePt t="243994" x="6153150" y="3319463"/>
          <p14:tracePt t="244002" x="6299200" y="3328988"/>
          <p14:tracePt t="244010" x="6435725" y="3355975"/>
          <p14:tracePt t="244018" x="6508750" y="3355975"/>
          <p14:tracePt t="244026" x="6618288" y="3365500"/>
          <p14:tracePt t="244034" x="6637338" y="3365500"/>
          <p14:tracePt t="244042" x="6718300" y="3382963"/>
          <p14:tracePt t="244050" x="6783388" y="3382963"/>
          <p14:tracePt t="244058" x="6837363" y="3402013"/>
          <p14:tracePt t="244067" x="6873875" y="3402013"/>
          <p14:tracePt t="244074" x="6910388" y="3411538"/>
          <p14:tracePt t="244084" x="6956425" y="3411538"/>
          <p14:tracePt t="244090" x="6983413" y="3429000"/>
          <p14:tracePt t="244099" x="7010400" y="3429000"/>
          <p14:tracePt t="244106" x="7065963" y="3438525"/>
          <p14:tracePt t="244116" x="7102475" y="3465513"/>
          <p14:tracePt t="244122" x="7129463" y="3465513"/>
          <p14:tracePt t="244133" x="7183438" y="3465513"/>
          <p14:tracePt t="244138" x="7229475" y="3492500"/>
          <p14:tracePt t="244150" x="7312025" y="3519488"/>
          <p14:tracePt t="244154" x="7339013" y="3519488"/>
          <p14:tracePt t="244163" x="7375525" y="3519488"/>
          <p14:tracePt t="244171" x="7412038" y="3519488"/>
          <p14:tracePt t="244179" x="7439025" y="3519488"/>
          <p14:tracePt t="244187" x="7458075" y="3519488"/>
          <p14:tracePt t="244203" x="7475538" y="3519488"/>
          <p14:tracePt t="244259" x="7475538" y="3556000"/>
          <p14:tracePt t="244267" x="7485063" y="3575050"/>
          <p14:tracePt t="244275" x="7502525" y="3638550"/>
          <p14:tracePt t="244284" x="7512050" y="3675063"/>
          <p14:tracePt t="244291" x="7531100" y="3711575"/>
          <p14:tracePt t="244300" x="7539038" y="3738563"/>
          <p14:tracePt t="244307" x="7548563" y="3767138"/>
          <p14:tracePt t="244316" x="7558088" y="3784600"/>
          <p14:tracePt t="244323" x="7567613" y="3794125"/>
          <p14:tracePt t="244334" x="7575550" y="3803650"/>
          <p14:tracePt t="244350" x="7585075" y="3811588"/>
          <p14:tracePt t="244363" x="7594600" y="3830638"/>
          <p14:tracePt t="244371" x="7602538" y="3848100"/>
          <p14:tracePt t="244379" x="7621588" y="3875088"/>
          <p14:tracePt t="244387" x="7621588" y="3894138"/>
          <p14:tracePt t="244395" x="7621588" y="3911600"/>
          <p14:tracePt t="244403" x="7621588" y="3940175"/>
          <p14:tracePt t="244411" x="7621588" y="3957638"/>
          <p14:tracePt t="244419" x="7621588" y="3967163"/>
          <p14:tracePt t="244427" x="7621588" y="3994150"/>
          <p14:tracePt t="244434" x="7621588" y="4003675"/>
          <p14:tracePt t="244442" x="7621588" y="4013200"/>
          <p14:tracePt t="244451" x="7621588" y="4030663"/>
          <p14:tracePt t="244458" x="7602538" y="4067175"/>
          <p14:tracePt t="244467" x="7548563" y="4103688"/>
          <p14:tracePt t="244474" x="7494588" y="4122738"/>
          <p14:tracePt t="244483" x="7429500" y="4167188"/>
          <p14:tracePt t="244491" x="7366000" y="4176713"/>
          <p14:tracePt t="244500" x="7283450" y="4232275"/>
          <p14:tracePt t="244506" x="7239000" y="4249738"/>
          <p14:tracePt t="244516" x="7129463" y="4295775"/>
          <p14:tracePt t="244522" x="7029450" y="4322763"/>
          <p14:tracePt t="244533" x="6910388" y="4368800"/>
          <p14:tracePt t="244538" x="6800850" y="4395788"/>
          <p14:tracePt t="244550" x="6691313" y="4422775"/>
          <p14:tracePt t="244554" x="6564313" y="4422775"/>
          <p14:tracePt t="244563" x="6464300" y="4422775"/>
          <p14:tracePt t="244571" x="6354763" y="4422775"/>
          <p14:tracePt t="244578" x="6262688" y="4422775"/>
          <p14:tracePt t="244586" x="6153150" y="4405313"/>
          <p14:tracePt t="244594" x="6072188" y="4395788"/>
          <p14:tracePt t="244602" x="5999163" y="4349750"/>
          <p14:tracePt t="244610" x="5889625" y="4349750"/>
          <p14:tracePt t="244619" x="5807075" y="4340225"/>
          <p14:tracePt t="244626" x="5680075" y="4322763"/>
          <p14:tracePt t="244635" x="5580063" y="4295775"/>
          <p14:tracePt t="244642" x="5451475" y="4268788"/>
          <p14:tracePt t="244651" x="5305425" y="4268788"/>
          <p14:tracePt t="244658" x="5159375" y="4249738"/>
          <p14:tracePt t="244667" x="5032375" y="4222750"/>
          <p14:tracePt t="244674" x="4932363" y="4213225"/>
          <p14:tracePt t="244683" x="4822825" y="4195763"/>
          <p14:tracePt t="244691" x="4749800" y="4195763"/>
          <p14:tracePt t="244699" x="4695825" y="4195763"/>
          <p14:tracePt t="244706" x="4622800" y="4195763"/>
          <p14:tracePt t="244716" x="4567238" y="4195763"/>
          <p14:tracePt t="244722" x="4503738" y="4195763"/>
          <p14:tracePt t="244733" x="4413250" y="4195763"/>
          <p14:tracePt t="244738" x="4340225" y="4195763"/>
          <p14:tracePt t="244749" x="4248150" y="4195763"/>
          <p14:tracePt t="244754" x="4157663" y="4195763"/>
          <p14:tracePt t="244763" x="4084638" y="4195763"/>
          <p14:tracePt t="244771" x="4038600" y="4195763"/>
          <p14:tracePt t="244778" x="3975100" y="4195763"/>
          <p14:tracePt t="244786" x="3919538" y="4195763"/>
          <p14:tracePt t="244794" x="3875088" y="4195763"/>
          <p14:tracePt t="244803" x="3819525" y="4195763"/>
          <p14:tracePt t="244810" x="3792538" y="4186238"/>
          <p14:tracePt t="244818" x="3765550" y="4186238"/>
          <p14:tracePt t="244826" x="3702050" y="4176713"/>
          <p14:tracePt t="244835" x="3683000" y="4167188"/>
          <p14:tracePt t="244842" x="3646488" y="4167188"/>
          <p14:tracePt t="244851" x="3600450" y="4159250"/>
          <p14:tracePt t="244858" x="3563938" y="4159250"/>
          <p14:tracePt t="244867" x="3519488" y="4130675"/>
          <p14:tracePt t="244874" x="3455988" y="4094163"/>
          <p14:tracePt t="244883" x="3409950" y="4094163"/>
          <p14:tracePt t="244890" x="3373438" y="4086225"/>
          <p14:tracePt t="244900" x="3290888" y="4057650"/>
          <p14:tracePt t="244906" x="3273425" y="4049713"/>
          <p14:tracePt t="244917" x="3217863" y="4040188"/>
          <p14:tracePt t="244922" x="3200400" y="4040188"/>
          <p14:tracePt t="244933" x="3163888" y="4040188"/>
          <p14:tracePt t="244938" x="3154363" y="4040188"/>
          <p14:tracePt t="244950" x="3144838" y="4040188"/>
          <p14:tracePt t="244954" x="3127375" y="4040188"/>
          <p14:tracePt t="245003" x="3117850" y="4030663"/>
          <p14:tracePt t="245043" x="3117850" y="4013200"/>
          <p14:tracePt t="245051" x="3117850" y="4003675"/>
          <p14:tracePt t="245068" x="3144838" y="4003675"/>
          <p14:tracePt t="245075" x="3163888" y="4003675"/>
          <p14:tracePt t="245085" x="3190875" y="4003675"/>
          <p14:tracePt t="245091" x="3217863" y="4003675"/>
          <p14:tracePt t="245102" x="3263900" y="3994150"/>
          <p14:tracePt t="245107" x="3336925" y="3994150"/>
          <p14:tracePt t="245119" x="3446463" y="3994150"/>
          <p14:tracePt t="245123" x="3536950" y="3984625"/>
          <p14:tracePt t="245134" x="3656013" y="3967163"/>
          <p14:tracePt t="245139" x="3802063" y="3940175"/>
          <p14:tracePt t="245151" x="3965575" y="3921125"/>
          <p14:tracePt t="245155" x="4111625" y="3894138"/>
          <p14:tracePt t="245163" x="4248150" y="3867150"/>
          <p14:tracePt t="245171" x="4321175" y="3840163"/>
          <p14:tracePt t="245179" x="4403725" y="3830638"/>
          <p14:tracePt t="245187" x="4467225" y="3784600"/>
          <p14:tracePt t="245195" x="4494213" y="3775075"/>
          <p14:tracePt t="245203" x="4513263" y="3767138"/>
          <p14:tracePt t="245219" x="4521200" y="3757613"/>
          <p14:tracePt t="245235" x="4530725" y="3757613"/>
          <p14:tracePt t="245243" x="4540250" y="3748088"/>
          <p14:tracePt t="245267" x="4549775" y="3748088"/>
          <p14:tracePt t="245275" x="4576763" y="3738563"/>
          <p14:tracePt t="245284" x="4594225" y="3730625"/>
          <p14:tracePt t="245291" x="4613275" y="3730625"/>
          <p14:tracePt t="245301" x="4630738" y="3730625"/>
          <p14:tracePt t="245307" x="4640263" y="3730625"/>
          <p14:tracePt t="245317" x="4676775" y="3730625"/>
          <p14:tracePt t="245323" x="4695825" y="3730625"/>
          <p14:tracePt t="245333" x="4695825" y="3748088"/>
          <p14:tracePt t="245339" x="4695825" y="3767138"/>
          <p14:tracePt t="245350" x="4695825" y="3803650"/>
          <p14:tracePt t="245355" x="4695825" y="3848100"/>
          <p14:tracePt t="245363" x="4695825" y="3884613"/>
          <p14:tracePt t="245370" x="4695825" y="3911600"/>
          <p14:tracePt t="245379" x="4695825" y="3957638"/>
          <p14:tracePt t="245387" x="4695825" y="4013200"/>
          <p14:tracePt t="245395" x="4722813" y="4067175"/>
          <p14:tracePt t="245402" x="4722813" y="4113213"/>
          <p14:tracePt t="245410" x="4730750" y="4159250"/>
          <p14:tracePt t="245418" x="4740275" y="4186238"/>
          <p14:tracePt t="245426" x="4740275" y="4213225"/>
          <p14:tracePt t="245434" x="4749800" y="4232275"/>
          <p14:tracePt t="245442" x="4767263" y="4259263"/>
          <p14:tracePt t="245451" x="4795838" y="4303713"/>
          <p14:tracePt t="245458" x="4803775" y="4322763"/>
          <p14:tracePt t="245467" x="4832350" y="4368800"/>
          <p14:tracePt t="245474" x="4840288" y="4376738"/>
          <p14:tracePt t="245490" x="4849813" y="4386263"/>
          <p14:tracePt t="245506" x="4859338" y="4395788"/>
          <p14:tracePt t="245763" x="4868863" y="4395788"/>
          <p14:tracePt t="245803" x="4876800" y="4395788"/>
          <p14:tracePt t="245891" x="4895850" y="4395788"/>
          <p14:tracePt t="245947" x="4913313" y="4395788"/>
          <p14:tracePt t="245955" x="4913313" y="4386263"/>
          <p14:tracePt t="246099" x="4922838" y="4376738"/>
          <p14:tracePt t="246395" x="4941888" y="4376738"/>
          <p14:tracePt t="246403" x="4968875" y="4386263"/>
          <p14:tracePt t="246410" x="5041900" y="4413250"/>
          <p14:tracePt t="246418" x="5059363" y="4422775"/>
          <p14:tracePt t="246426" x="5078413" y="4422775"/>
          <p14:tracePt t="246435" x="5105400" y="4422775"/>
          <p14:tracePt t="246442" x="5114925" y="4422775"/>
          <p14:tracePt t="246450" x="5122863" y="4422775"/>
          <p14:tracePt t="246458" x="5141913" y="4422775"/>
          <p14:tracePt t="246466" x="5151438" y="4422775"/>
          <p14:tracePt t="246474" x="5159375" y="4432300"/>
          <p14:tracePt t="246499" x="5178425" y="4432300"/>
          <p14:tracePt t="246506" x="5187950" y="4441825"/>
          <p14:tracePt t="246522" x="5195888" y="4449763"/>
          <p14:tracePt t="246532" x="5205413" y="4459288"/>
          <p14:tracePt t="246554" x="5214938" y="4468813"/>
          <p14:tracePt t="246586" x="5224463" y="4468813"/>
          <p14:tracePt t="246611" x="5232400" y="4468813"/>
          <p14:tracePt t="246634" x="5241925" y="4468813"/>
          <p14:tracePt t="249106" x="5251450" y="4468813"/>
          <p14:tracePt t="249138" x="5260975" y="4459288"/>
          <p14:tracePt t="249746" x="5268913" y="4459288"/>
          <p14:tracePt t="249802" x="5278438" y="4459288"/>
          <p14:tracePt t="249818" x="5297488" y="4459288"/>
          <p14:tracePt t="249826" x="5305425" y="4468813"/>
          <p14:tracePt t="249834" x="5324475" y="4468813"/>
          <p14:tracePt t="249842" x="5341938" y="4468813"/>
          <p14:tracePt t="249850" x="5351463" y="4468813"/>
          <p14:tracePt t="249858" x="5360988" y="4478338"/>
          <p14:tracePt t="249874" x="5378450" y="4478338"/>
          <p14:tracePt t="249883" x="5387975" y="4478338"/>
          <p14:tracePt t="249899" x="5397500" y="4478338"/>
          <p14:tracePt t="250122" x="5360988" y="4478338"/>
          <p14:tracePt t="250131" x="5334000" y="4478338"/>
          <p14:tracePt t="250138" x="5278438" y="4478338"/>
          <p14:tracePt t="250148" x="5241925" y="4478338"/>
          <p14:tracePt t="250154" x="5195888" y="4459288"/>
          <p14:tracePt t="250167" x="5151438" y="4459288"/>
          <p14:tracePt t="250170" x="5114925" y="4449763"/>
          <p14:tracePt t="250178" x="5068888" y="4449763"/>
          <p14:tracePt t="250186" x="4995863" y="4441825"/>
          <p14:tracePt t="250194" x="4868863" y="4441825"/>
          <p14:tracePt t="250202" x="4740275" y="4395788"/>
          <p14:tracePt t="250210" x="4594225" y="4349750"/>
          <p14:tracePt t="250218" x="4403725" y="4286250"/>
          <p14:tracePt t="250226" x="4138613" y="4213225"/>
          <p14:tracePt t="250234" x="3892550" y="4103688"/>
          <p14:tracePt t="250242" x="3619500" y="3984625"/>
          <p14:tracePt t="250250" x="3363913" y="3821113"/>
          <p14:tracePt t="250258" x="3208338" y="3721100"/>
          <p14:tracePt t="250267" x="3090863" y="3592513"/>
          <p14:tracePt t="250274" x="2971800" y="3511550"/>
          <p14:tracePt t="250283" x="2898775" y="3438525"/>
          <p14:tracePt t="250290" x="2817813" y="3375025"/>
          <p14:tracePt t="250299" x="2771775" y="3319463"/>
          <p14:tracePt t="250306" x="2689225" y="3265488"/>
          <p14:tracePt t="250315" x="2625725" y="3236913"/>
          <p14:tracePt t="250322" x="2525713" y="3200400"/>
          <p14:tracePt t="250332" x="2479675" y="3163888"/>
          <p14:tracePt t="250338" x="2379663" y="3109913"/>
          <p14:tracePt t="250350" x="2316163" y="3082925"/>
          <p14:tracePt t="250354" x="2197100" y="2973388"/>
          <p14:tracePt t="250362" x="2078038" y="2900363"/>
          <p14:tracePt t="250370" x="1960563" y="2800350"/>
          <p14:tracePt t="250378" x="1841500" y="2681288"/>
          <p14:tracePt t="250387" x="1751013" y="2581275"/>
          <p14:tracePt t="250394" x="1649413" y="2452688"/>
          <p14:tracePt t="250402" x="1576388" y="2352675"/>
          <p14:tracePt t="250410" x="1485900" y="2233613"/>
          <p14:tracePt t="250418" x="1422400" y="2170113"/>
          <p14:tracePt t="250426" x="1358900" y="2106613"/>
          <p14:tracePt t="250434" x="1285875" y="2033588"/>
          <p14:tracePt t="250442" x="1185863" y="1933575"/>
          <p14:tracePt t="250450" x="1103313" y="1860550"/>
          <p14:tracePt t="250458" x="1020763" y="1797050"/>
          <p14:tracePt t="250467" x="893763" y="1687513"/>
          <p14:tracePt t="250474" x="811213" y="1624013"/>
          <p14:tracePt t="250483" x="728663" y="1550988"/>
          <p14:tracePt t="250490" x="647700" y="1468438"/>
          <p14:tracePt t="250499" x="565150" y="1395413"/>
          <p14:tracePt t="250506" x="492125" y="1331913"/>
          <p14:tracePt t="250515" x="438150" y="1249363"/>
          <p14:tracePt t="250522" x="382588" y="1158875"/>
          <p14:tracePt t="250532" x="309563" y="1057275"/>
          <p14:tracePt t="250538" x="265113" y="993775"/>
          <p14:tracePt t="250549" x="173038" y="930275"/>
          <p14:tracePt t="250554" x="109538" y="874713"/>
          <p14:tracePt t="250562" x="46038" y="820738"/>
        </p14:tracePtLst>
      </p14:laserTrace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28">
            <a:extLst>
              <a:ext uri="{FF2B5EF4-FFF2-40B4-BE49-F238E27FC236}">
                <a16:creationId xmlns:a16="http://schemas.microsoft.com/office/drawing/2014/main" id="{9CCA4C60-7C75-4161-BF34-27B73D52D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562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lvl="0">
              <a:spcBef>
                <a:spcPct val="0"/>
              </a:spcBef>
              <a:defRPr/>
            </a:pPr>
            <a:r>
              <a:rPr lang="ja-JP" altLang="en-US" kern="100" dirty="0">
                <a:solidFill>
                  <a:srgbClr val="0033CC"/>
                </a:solidFill>
                <a:latin typeface="+mn-ea"/>
                <a:ea typeface="+mn-ea"/>
                <a:cs typeface="Times New Roman" panose="02020603050405020304" pitchFamily="18" charset="0"/>
              </a:rPr>
              <a:t>宿</a:t>
            </a:r>
            <a:r>
              <a:rPr lang="ja-JP" altLang="en-US" dirty="0">
                <a:solidFill>
                  <a:srgbClr val="0033CC"/>
                </a:solidFill>
                <a:latin typeface="+mn-ea"/>
                <a:ea typeface="+mn-ea"/>
                <a:cs typeface="Times New Roman" panose="02020603050405020304" pitchFamily="18" charset="0"/>
              </a:rPr>
              <a:t>題</a:t>
            </a:r>
            <a:r>
              <a:rPr lang="en-US" altLang="ja-JP" dirty="0">
                <a:solidFill>
                  <a:srgbClr val="0033CC"/>
                </a:solidFill>
                <a:latin typeface="+mn-ea"/>
                <a:ea typeface="+mn-ea"/>
                <a:cs typeface="Times New Roman" panose="02020603050405020304" pitchFamily="18" charset="0"/>
              </a:rPr>
              <a:t>(</a:t>
            </a:r>
            <a:r>
              <a:rPr lang="ja-JP" altLang="en-US" dirty="0">
                <a:solidFill>
                  <a:srgbClr val="0033CC"/>
                </a:solidFill>
                <a:latin typeface="+mn-ea"/>
                <a:ea typeface="+mn-ea"/>
                <a:cs typeface="Times New Roman" panose="02020603050405020304" pitchFamily="18" charset="0"/>
              </a:rPr>
              <a:t>締切 </a:t>
            </a:r>
            <a:r>
              <a:rPr lang="en-US" altLang="ja-JP" dirty="0">
                <a:solidFill>
                  <a:srgbClr val="0033CC"/>
                </a:solidFill>
                <a:latin typeface="+mn-ea"/>
                <a:ea typeface="+mn-ea"/>
                <a:cs typeface="Times New Roman" panose="02020603050405020304" pitchFamily="18" charset="0"/>
              </a:rPr>
              <a:t>1</a:t>
            </a:r>
            <a:r>
              <a:rPr lang="ja-JP" altLang="en-US" dirty="0">
                <a:solidFill>
                  <a:srgbClr val="0033CC"/>
                </a:solidFill>
                <a:latin typeface="+mn-ea"/>
                <a:ea typeface="+mn-ea"/>
                <a:cs typeface="Times New Roman" panose="02020603050405020304" pitchFamily="18" charset="0"/>
              </a:rPr>
              <a:t>月</a:t>
            </a:r>
            <a:r>
              <a:rPr lang="en-US" altLang="ja-JP" dirty="0">
                <a:solidFill>
                  <a:srgbClr val="0033CC"/>
                </a:solidFill>
                <a:latin typeface="+mn-ea"/>
                <a:ea typeface="+mn-ea"/>
                <a:cs typeface="Times New Roman" panose="02020603050405020304" pitchFamily="18" charset="0"/>
              </a:rPr>
              <a:t>22</a:t>
            </a:r>
            <a:r>
              <a:rPr lang="ja-JP" altLang="en-US" dirty="0">
                <a:solidFill>
                  <a:srgbClr val="0033CC"/>
                </a:solidFill>
                <a:latin typeface="+mn-ea"/>
                <a:ea typeface="+mn-ea"/>
                <a:cs typeface="Times New Roman" panose="02020603050405020304" pitchFamily="18" charset="0"/>
              </a:rPr>
              <a:t>日</a:t>
            </a:r>
            <a:r>
              <a:rPr lang="en-US" altLang="ja-JP" dirty="0">
                <a:solidFill>
                  <a:srgbClr val="0033CC"/>
                </a:solidFill>
                <a:latin typeface="+mn-ea"/>
                <a:ea typeface="+mn-ea"/>
                <a:cs typeface="Times New Roman" panose="02020603050405020304" pitchFamily="18" charset="0"/>
              </a:rPr>
              <a:t>17</a:t>
            </a:r>
            <a:r>
              <a:rPr lang="ja-JP" altLang="en-US" dirty="0">
                <a:solidFill>
                  <a:srgbClr val="0033CC"/>
                </a:solidFill>
                <a:latin typeface="+mn-ea"/>
                <a:ea typeface="+mn-ea"/>
                <a:cs typeface="Times New Roman" panose="02020603050405020304" pitchFamily="18" charset="0"/>
              </a:rPr>
              <a:t>時、本講義サイト「宿題」に提出</a:t>
            </a:r>
            <a:r>
              <a:rPr lang="en-US" altLang="ja-JP" dirty="0">
                <a:solidFill>
                  <a:srgbClr val="0033CC"/>
                </a:solidFill>
                <a:latin typeface="+mn-ea"/>
                <a:ea typeface="+mn-ea"/>
                <a:cs typeface="Times New Roman" panose="02020603050405020304" pitchFamily="18" charset="0"/>
              </a:rPr>
              <a:t>)</a:t>
            </a:r>
            <a:r>
              <a:rPr lang="ja-JP" altLang="en-US" dirty="0">
                <a:solidFill>
                  <a:srgbClr val="0033CC"/>
                </a:solidFill>
                <a:latin typeface="+mn-ea"/>
                <a:ea typeface="+mn-ea"/>
                <a:cs typeface="Times New Roman" panose="02020603050405020304" pitchFamily="18" charset="0"/>
              </a:rPr>
              <a:t>　　</a:t>
            </a:r>
            <a:endParaRPr kumimoji="1" lang="en-US" altLang="ja-JP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+mn-ea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1" name="テキスト ボックス 40">
            <a:extLst>
              <a:ext uri="{FF2B5EF4-FFF2-40B4-BE49-F238E27FC236}">
                <a16:creationId xmlns:a16="http://schemas.microsoft.com/office/drawing/2014/main" id="{050E74D6-A36D-470B-AE04-75568D3DBCCF}"/>
              </a:ext>
            </a:extLst>
          </p:cNvPr>
          <p:cNvSpPr txBox="1"/>
          <p:nvPr/>
        </p:nvSpPr>
        <p:spPr>
          <a:xfrm>
            <a:off x="16138" y="457704"/>
            <a:ext cx="916856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ja-JP" altLang="en-US" dirty="0"/>
              <a:t>次ページの方法で</a:t>
            </a:r>
            <a:r>
              <a:rPr lang="ja-JP" altLang="en-US" dirty="0">
                <a:solidFill>
                  <a:srgbClr val="9900CC"/>
                </a:solidFill>
              </a:rPr>
              <a:t>音声解説付きスライド</a:t>
            </a:r>
            <a:r>
              <a:rPr lang="ja-JP" altLang="en-US" dirty="0"/>
              <a:t>をダウンロードして演習、復習、再チャレンジ等に利用し</a:t>
            </a:r>
            <a:r>
              <a:rPr lang="ja-JP" altLang="en-US" dirty="0">
                <a:solidFill>
                  <a:srgbClr val="9900CC"/>
                </a:solidFill>
              </a:rPr>
              <a:t>質問事項に答えよ</a:t>
            </a:r>
            <a:r>
              <a:rPr lang="ja-JP" altLang="en-US" dirty="0"/>
              <a:t>。</a:t>
            </a:r>
            <a:endParaRPr lang="ja-JP" altLang="en-US" dirty="0">
              <a:latin typeface="+mn-lt"/>
              <a:cs typeface="Times New Roman" pitchFamily="18" charset="0"/>
            </a:endParaRPr>
          </a:p>
        </p:txBody>
      </p:sp>
      <p:sp>
        <p:nvSpPr>
          <p:cNvPr id="43" name="Rectangle 28">
            <a:extLst>
              <a:ext uri="{FF2B5EF4-FFF2-40B4-BE49-F238E27FC236}">
                <a16:creationId xmlns:a16="http://schemas.microsoft.com/office/drawing/2014/main" id="{9EF041C1-2FF7-4393-B267-5E8FEB2ABF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125" y="1411811"/>
            <a:ext cx="2125565" cy="518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lvl="0">
              <a:spcBef>
                <a:spcPct val="0"/>
              </a:spcBef>
              <a:defRPr/>
            </a:pPr>
            <a:r>
              <a:rPr lang="ja-JP" altLang="en-US" kern="100" dirty="0">
                <a:solidFill>
                  <a:srgbClr val="0000FF"/>
                </a:solidFill>
                <a:latin typeface="+mn-ea"/>
                <a:ea typeface="+mn-ea"/>
                <a:cs typeface="Times New Roman" panose="02020603050405020304" pitchFamily="18" charset="0"/>
              </a:rPr>
              <a:t>質問事項</a:t>
            </a:r>
            <a:endParaRPr kumimoji="1" lang="en-US" altLang="ja-JP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ea typeface="ＭＳ ゴシック" panose="020B0609070205080204" pitchFamily="49" charset="-128"/>
              <a:cs typeface="Times New Roman" panose="02020603050405020304" pitchFamily="18" charset="0"/>
            </a:endParaRPr>
          </a:p>
        </p:txBody>
      </p:sp>
      <p:sp>
        <p:nvSpPr>
          <p:cNvPr id="44" name="Rectangle 100">
            <a:extLst>
              <a:ext uri="{FF2B5EF4-FFF2-40B4-BE49-F238E27FC236}">
                <a16:creationId xmlns:a16="http://schemas.microsoft.com/office/drawing/2014/main" id="{1051DA22-17D6-49B8-9D60-4DFC2000C3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977" y="1917586"/>
            <a:ext cx="9097129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ja-JP" dirty="0"/>
              <a:t>(1)</a:t>
            </a:r>
            <a:r>
              <a:rPr lang="ja-JP" altLang="en-US" dirty="0"/>
              <a:t>ダウンロードの日時、所要時間、</a:t>
            </a:r>
            <a:endParaRPr lang="en-US" altLang="ja-JP" dirty="0"/>
          </a:p>
          <a:p>
            <a:pPr>
              <a:spcBef>
                <a:spcPts val="0"/>
              </a:spcBef>
            </a:pPr>
            <a:r>
              <a:rPr lang="ja-JP" altLang="en-US" dirty="0"/>
              <a:t>スムーズにできたかを答えよ。</a:t>
            </a:r>
            <a:endParaRPr lang="en-US" altLang="ja-JP" dirty="0"/>
          </a:p>
        </p:txBody>
      </p:sp>
      <p:sp>
        <p:nvSpPr>
          <p:cNvPr id="45" name="Rectangle 100">
            <a:extLst>
              <a:ext uri="{FF2B5EF4-FFF2-40B4-BE49-F238E27FC236}">
                <a16:creationId xmlns:a16="http://schemas.microsoft.com/office/drawing/2014/main" id="{72B07E5E-E945-4CDB-9885-45B0C9EA57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977" y="2847148"/>
            <a:ext cx="849700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ja-JP" dirty="0"/>
              <a:t>(2)       </a:t>
            </a:r>
            <a:r>
              <a:rPr lang="ja-JP" altLang="en-US" dirty="0"/>
              <a:t>ボタンを押して音声解説を</a:t>
            </a:r>
            <a:endParaRPr lang="en-US" altLang="ja-JP" dirty="0"/>
          </a:p>
          <a:p>
            <a:pPr>
              <a:spcBef>
                <a:spcPts val="0"/>
              </a:spcBef>
            </a:pPr>
            <a:r>
              <a:rPr lang="ja-JP" altLang="en-US" dirty="0"/>
              <a:t>スムーズに利用できましたか。</a:t>
            </a:r>
            <a:endParaRPr lang="en-US" altLang="ja-JP" dirty="0"/>
          </a:p>
        </p:txBody>
      </p:sp>
      <p:pic>
        <p:nvPicPr>
          <p:cNvPr id="46" name="図 45">
            <a:extLst>
              <a:ext uri="{FF2B5EF4-FFF2-40B4-BE49-F238E27FC236}">
                <a16:creationId xmlns:a16="http://schemas.microsoft.com/office/drawing/2014/main" id="{B4DF0AF4-44D1-4937-8D4D-A30FA21E88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8610" y="2952373"/>
            <a:ext cx="365792" cy="359695"/>
          </a:xfrm>
          <a:prstGeom prst="rect">
            <a:avLst/>
          </a:prstGeom>
        </p:spPr>
      </p:pic>
      <p:sp>
        <p:nvSpPr>
          <p:cNvPr id="47" name="Rectangle 100">
            <a:extLst>
              <a:ext uri="{FF2B5EF4-FFF2-40B4-BE49-F238E27FC236}">
                <a16:creationId xmlns:a16="http://schemas.microsoft.com/office/drawing/2014/main" id="{5E08D00E-DAF6-4F2B-A934-8FF0260B2F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977" y="3821618"/>
            <a:ext cx="683572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ja-JP" dirty="0"/>
              <a:t>(3)</a:t>
            </a:r>
            <a:r>
              <a:rPr lang="ja-JP" altLang="en-US" dirty="0"/>
              <a:t>どの音声解説を何に利用しましたか。</a:t>
            </a:r>
            <a:endParaRPr lang="en-US" altLang="ja-JP" dirty="0"/>
          </a:p>
          <a:p>
            <a:pPr>
              <a:spcBef>
                <a:spcPts val="0"/>
              </a:spcBef>
            </a:pPr>
            <a:r>
              <a:rPr lang="en-US" altLang="ja-JP" dirty="0"/>
              <a:t>(</a:t>
            </a:r>
            <a:r>
              <a:rPr lang="ja-JP" altLang="en-US" dirty="0"/>
              <a:t>演習、復習、再チャレンジ等</a:t>
            </a:r>
            <a:r>
              <a:rPr lang="en-US" altLang="ja-JP" dirty="0"/>
              <a:t>)</a:t>
            </a:r>
          </a:p>
        </p:txBody>
      </p:sp>
      <p:sp>
        <p:nvSpPr>
          <p:cNvPr id="48" name="Rectangle 100" descr="あ">
            <a:extLst>
              <a:ext uri="{FF2B5EF4-FFF2-40B4-BE49-F238E27FC236}">
                <a16:creationId xmlns:a16="http://schemas.microsoft.com/office/drawing/2014/main" id="{031D9883-8DF5-4560-B0B0-ECA3A8D1BC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3977" y="4845203"/>
            <a:ext cx="82236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ja-JP" dirty="0"/>
              <a:t>(4)</a:t>
            </a:r>
            <a:r>
              <a:rPr lang="ja-JP" altLang="en-US" dirty="0"/>
              <a:t>質問、不具合等があればお知らせください。</a:t>
            </a:r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3426277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  <p:bldP spid="43" grpId="0"/>
      <p:bldP spid="44" grpId="0"/>
      <p:bldP spid="45" grpId="0"/>
      <p:bldP spid="47" grpId="0"/>
      <p:bldP spid="4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100">
            <a:extLst>
              <a:ext uri="{FF2B5EF4-FFF2-40B4-BE49-F238E27FC236}">
                <a16:creationId xmlns:a16="http://schemas.microsoft.com/office/drawing/2014/main" id="{5E08D00E-DAF6-4F2B-A934-8FF0260B2F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9587" y="0"/>
            <a:ext cx="913596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ja-JP" dirty="0"/>
              <a:t>(3)</a:t>
            </a:r>
            <a:r>
              <a:rPr lang="ja-JP" altLang="en-US" dirty="0"/>
              <a:t>どの音声解説を何に利用しましたか。</a:t>
            </a:r>
            <a:endParaRPr lang="en-US" altLang="ja-JP" dirty="0"/>
          </a:p>
          <a:p>
            <a:pPr>
              <a:spcBef>
                <a:spcPts val="0"/>
              </a:spcBef>
            </a:pPr>
            <a:r>
              <a:rPr lang="en-US" altLang="ja-JP" dirty="0"/>
              <a:t>(</a:t>
            </a:r>
            <a:r>
              <a:rPr lang="ja-JP" altLang="en-US" dirty="0"/>
              <a:t>演習、復習、再チャレンジ等</a:t>
            </a:r>
            <a:r>
              <a:rPr lang="en-US" altLang="ja-JP" dirty="0"/>
              <a:t>)</a:t>
            </a:r>
          </a:p>
        </p:txBody>
      </p:sp>
      <p:sp>
        <p:nvSpPr>
          <p:cNvPr id="51" name="テキスト ボックス 50">
            <a:extLst>
              <a:ext uri="{FF2B5EF4-FFF2-40B4-BE49-F238E27FC236}">
                <a16:creationId xmlns:a16="http://schemas.microsoft.com/office/drawing/2014/main" id="{9EB475B5-8CEA-47CC-BEB4-35A28A5D4C10}"/>
              </a:ext>
            </a:extLst>
          </p:cNvPr>
          <p:cNvSpPr txBox="1"/>
          <p:nvPr/>
        </p:nvSpPr>
        <p:spPr>
          <a:xfrm>
            <a:off x="174588" y="1232781"/>
            <a:ext cx="5216018" cy="53368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ja-JP" altLang="en-US" sz="2400" dirty="0"/>
              <a:t>演習</a:t>
            </a:r>
          </a:p>
          <a:p>
            <a:r>
              <a:rPr lang="ja-JP" altLang="en-US" sz="2400" dirty="0"/>
              <a:t>演習</a:t>
            </a:r>
          </a:p>
          <a:p>
            <a:r>
              <a:rPr lang="ja-JP" altLang="en-US" sz="2400" dirty="0"/>
              <a:t>演習と復習</a:t>
            </a:r>
          </a:p>
          <a:p>
            <a:r>
              <a:rPr lang="ja-JP" altLang="en-US" sz="2400" dirty="0"/>
              <a:t>復習</a:t>
            </a:r>
          </a:p>
          <a:p>
            <a:r>
              <a:rPr lang="ja-JP" altLang="en-US" sz="2400" dirty="0"/>
              <a:t>今回の課題</a:t>
            </a:r>
          </a:p>
          <a:p>
            <a:r>
              <a:rPr lang="ja-JP" altLang="en-US" sz="2400" dirty="0"/>
              <a:t>課題をやるために例題を見ました</a:t>
            </a:r>
          </a:p>
          <a:p>
            <a:r>
              <a:rPr lang="ja-JP" altLang="en-US" sz="2400" dirty="0"/>
              <a:t>第</a:t>
            </a:r>
            <a:r>
              <a:rPr lang="en-US" altLang="ja-JP" sz="2400" dirty="0"/>
              <a:t>8</a:t>
            </a:r>
            <a:r>
              <a:rPr lang="ja-JP" altLang="en-US" sz="2400" dirty="0"/>
              <a:t>回の動画を再チャレンジに利用</a:t>
            </a:r>
          </a:p>
          <a:p>
            <a:r>
              <a:rPr lang="ja-JP" altLang="en-US" sz="2400" dirty="0"/>
              <a:t>最初から全部</a:t>
            </a:r>
          </a:p>
          <a:p>
            <a:r>
              <a:rPr lang="ja-JP" altLang="en-US" sz="2400" dirty="0"/>
              <a:t>正準方程式の解説</a:t>
            </a:r>
          </a:p>
          <a:p>
            <a:r>
              <a:rPr lang="ja-JP" altLang="en-US" sz="2400" dirty="0"/>
              <a:t>ネーター保存量について</a:t>
            </a:r>
          </a:p>
          <a:p>
            <a:r>
              <a:rPr lang="ja-JP" altLang="en-US" sz="2400" dirty="0"/>
              <a:t>復習として</a:t>
            </a:r>
            <a:r>
              <a:rPr lang="en-US" altLang="ja-JP" sz="2400" dirty="0"/>
              <a:t>Hamiltonian</a:t>
            </a:r>
            <a:r>
              <a:rPr lang="ja-JP" altLang="en-US" sz="2400" dirty="0"/>
              <a:t>導出</a:t>
            </a:r>
          </a:p>
          <a:p>
            <a:r>
              <a:rPr lang="ja-JP" altLang="en-US" sz="2400" dirty="0"/>
              <a:t>レポートのやり直しの際の確認</a:t>
            </a:r>
          </a:p>
        </p:txBody>
      </p:sp>
      <p:sp>
        <p:nvSpPr>
          <p:cNvPr id="52" name="テキスト ボックス 51">
            <a:extLst>
              <a:ext uri="{FF2B5EF4-FFF2-40B4-BE49-F238E27FC236}">
                <a16:creationId xmlns:a16="http://schemas.microsoft.com/office/drawing/2014/main" id="{D82D045F-2174-4F7D-A807-97D194E38BD7}"/>
              </a:ext>
            </a:extLst>
          </p:cNvPr>
          <p:cNvSpPr txBox="1"/>
          <p:nvPr/>
        </p:nvSpPr>
        <p:spPr>
          <a:xfrm>
            <a:off x="5390605" y="1232781"/>
            <a:ext cx="2429692" cy="17912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ja-JP" altLang="en-US" sz="2400" dirty="0"/>
              <a:t>再提出</a:t>
            </a:r>
          </a:p>
          <a:p>
            <a:r>
              <a:rPr lang="ja-JP" altLang="en-US" sz="2400" dirty="0"/>
              <a:t>再チャレンジ</a:t>
            </a:r>
          </a:p>
          <a:p>
            <a:r>
              <a:rPr lang="ja-JP" altLang="en-US" sz="2400" dirty="0"/>
              <a:t>再チャレンジ</a:t>
            </a:r>
          </a:p>
          <a:p>
            <a:r>
              <a:rPr lang="ja-JP" altLang="en-US" sz="2400" dirty="0"/>
              <a:t>再チャレンジ</a:t>
            </a:r>
          </a:p>
        </p:txBody>
      </p:sp>
    </p:spTree>
    <p:extLst>
      <p:ext uri="{BB962C8B-B14F-4D97-AF65-F5344CB8AC3E}">
        <p14:creationId xmlns:p14="http://schemas.microsoft.com/office/powerpoint/2010/main" val="4184822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1" grpId="0"/>
      <p:bldP spid="5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グラフ 7">
            <a:extLst>
              <a:ext uri="{FF2B5EF4-FFF2-40B4-BE49-F238E27FC236}">
                <a16:creationId xmlns:a16="http://schemas.microsoft.com/office/drawing/2014/main" id="{6677D714-22A7-4F07-B1FF-7BB9256C1BA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55431238"/>
              </p:ext>
            </p:extLst>
          </p:nvPr>
        </p:nvGraphicFramePr>
        <p:xfrm>
          <a:off x="193040" y="1574800"/>
          <a:ext cx="8757920" cy="504952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9" name="Rectangle 7">
            <a:extLst>
              <a:ext uri="{FF2B5EF4-FFF2-40B4-BE49-F238E27FC236}">
                <a16:creationId xmlns:a16="http://schemas.microsoft.com/office/drawing/2014/main" id="{330101D6-298C-4B5A-9BDE-155EC7948378}"/>
              </a:ext>
            </a:extLst>
          </p:cNvPr>
          <p:cNvSpPr>
            <a:spLocks noChangeArrowheads="1"/>
          </p:cNvSpPr>
          <p:nvPr/>
        </p:nvSpPr>
        <p:spPr bwMode="auto">
          <a:xfrm rot="18747750">
            <a:off x="1832157" y="1180370"/>
            <a:ext cx="126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800" dirty="0"/>
              <a:t>2</a:t>
            </a:r>
            <a:r>
              <a:rPr lang="ja-JP" altLang="en-US" sz="2800" dirty="0"/>
              <a:t>時間</a:t>
            </a: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33A7983B-78A0-4EED-BEB6-6E2D8FE4FA26}"/>
              </a:ext>
            </a:extLst>
          </p:cNvPr>
          <p:cNvSpPr>
            <a:spLocks noChangeArrowheads="1"/>
          </p:cNvSpPr>
          <p:nvPr/>
        </p:nvSpPr>
        <p:spPr bwMode="auto">
          <a:xfrm rot="18747750">
            <a:off x="2263042" y="1554024"/>
            <a:ext cx="126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800" dirty="0"/>
              <a:t>1</a:t>
            </a:r>
            <a:r>
              <a:rPr lang="ja-JP" altLang="en-US" sz="2800" dirty="0"/>
              <a:t>時間</a:t>
            </a:r>
          </a:p>
        </p:txBody>
      </p:sp>
      <p:sp>
        <p:nvSpPr>
          <p:cNvPr id="11" name="Rectangle 7">
            <a:extLst>
              <a:ext uri="{FF2B5EF4-FFF2-40B4-BE49-F238E27FC236}">
                <a16:creationId xmlns:a16="http://schemas.microsoft.com/office/drawing/2014/main" id="{473DA1EA-880E-4FAB-B9CD-1CE4940D6B62}"/>
              </a:ext>
            </a:extLst>
          </p:cNvPr>
          <p:cNvSpPr>
            <a:spLocks noChangeArrowheads="1"/>
          </p:cNvSpPr>
          <p:nvPr/>
        </p:nvSpPr>
        <p:spPr bwMode="auto">
          <a:xfrm rot="18747750">
            <a:off x="2743155" y="2020639"/>
            <a:ext cx="126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800" dirty="0"/>
              <a:t>20</a:t>
            </a:r>
            <a:r>
              <a:rPr lang="ja-JP" altLang="en-US" sz="2800" dirty="0"/>
              <a:t>分</a:t>
            </a:r>
          </a:p>
        </p:txBody>
      </p:sp>
      <p:sp>
        <p:nvSpPr>
          <p:cNvPr id="12" name="Rectangle 7">
            <a:extLst>
              <a:ext uri="{FF2B5EF4-FFF2-40B4-BE49-F238E27FC236}">
                <a16:creationId xmlns:a16="http://schemas.microsoft.com/office/drawing/2014/main" id="{9C18FDFE-FD66-43C9-ACDB-EDBA92FC9B9B}"/>
              </a:ext>
            </a:extLst>
          </p:cNvPr>
          <p:cNvSpPr>
            <a:spLocks noChangeArrowheads="1"/>
          </p:cNvSpPr>
          <p:nvPr/>
        </p:nvSpPr>
        <p:spPr bwMode="auto">
          <a:xfrm rot="18747750">
            <a:off x="3123654" y="2476205"/>
            <a:ext cx="126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800" dirty="0"/>
              <a:t>8</a:t>
            </a:r>
            <a:r>
              <a:rPr lang="ja-JP" altLang="en-US" sz="2800" dirty="0"/>
              <a:t>分</a:t>
            </a:r>
          </a:p>
        </p:txBody>
      </p:sp>
      <p:sp>
        <p:nvSpPr>
          <p:cNvPr id="13" name="Rectangle 7">
            <a:extLst>
              <a:ext uri="{FF2B5EF4-FFF2-40B4-BE49-F238E27FC236}">
                <a16:creationId xmlns:a16="http://schemas.microsoft.com/office/drawing/2014/main" id="{FFC3C86C-65B8-407F-B1BE-BF45CC6294D1}"/>
              </a:ext>
            </a:extLst>
          </p:cNvPr>
          <p:cNvSpPr>
            <a:spLocks noChangeArrowheads="1"/>
          </p:cNvSpPr>
          <p:nvPr/>
        </p:nvSpPr>
        <p:spPr bwMode="auto">
          <a:xfrm rot="18747750">
            <a:off x="3553961" y="2961951"/>
            <a:ext cx="126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800" dirty="0"/>
              <a:t>3</a:t>
            </a:r>
            <a:r>
              <a:rPr lang="ja-JP" altLang="en-US" sz="2800" dirty="0"/>
              <a:t>分</a:t>
            </a:r>
          </a:p>
        </p:txBody>
      </p:sp>
      <p:sp>
        <p:nvSpPr>
          <p:cNvPr id="14" name="Rectangle 7">
            <a:extLst>
              <a:ext uri="{FF2B5EF4-FFF2-40B4-BE49-F238E27FC236}">
                <a16:creationId xmlns:a16="http://schemas.microsoft.com/office/drawing/2014/main" id="{E4BCD294-06F1-4247-9E91-1BA92CFEEBD7}"/>
              </a:ext>
            </a:extLst>
          </p:cNvPr>
          <p:cNvSpPr>
            <a:spLocks noChangeArrowheads="1"/>
          </p:cNvSpPr>
          <p:nvPr/>
        </p:nvSpPr>
        <p:spPr bwMode="auto">
          <a:xfrm rot="18747750">
            <a:off x="4124708" y="3194121"/>
            <a:ext cx="126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800" dirty="0"/>
              <a:t>2</a:t>
            </a:r>
            <a:r>
              <a:rPr lang="ja-JP" altLang="en-US" sz="2800" dirty="0"/>
              <a:t>分</a:t>
            </a:r>
          </a:p>
        </p:txBody>
      </p:sp>
      <p:sp>
        <p:nvSpPr>
          <p:cNvPr id="15" name="Rectangle 7">
            <a:extLst>
              <a:ext uri="{FF2B5EF4-FFF2-40B4-BE49-F238E27FC236}">
                <a16:creationId xmlns:a16="http://schemas.microsoft.com/office/drawing/2014/main" id="{6D2FA7D7-29D5-47EB-B152-1DC4B35AE415}"/>
              </a:ext>
            </a:extLst>
          </p:cNvPr>
          <p:cNvSpPr>
            <a:spLocks noChangeArrowheads="1"/>
          </p:cNvSpPr>
          <p:nvPr/>
        </p:nvSpPr>
        <p:spPr bwMode="auto">
          <a:xfrm rot="18747750">
            <a:off x="4544899" y="3472189"/>
            <a:ext cx="126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800" dirty="0"/>
              <a:t>1</a:t>
            </a:r>
            <a:r>
              <a:rPr lang="ja-JP" altLang="en-US" sz="2800" dirty="0"/>
              <a:t>分</a:t>
            </a:r>
          </a:p>
        </p:txBody>
      </p:sp>
      <p:sp>
        <p:nvSpPr>
          <p:cNvPr id="16" name="Rectangle 7">
            <a:extLst>
              <a:ext uri="{FF2B5EF4-FFF2-40B4-BE49-F238E27FC236}">
                <a16:creationId xmlns:a16="http://schemas.microsoft.com/office/drawing/2014/main" id="{091F2787-D18D-47A1-90D5-E55F77553844}"/>
              </a:ext>
            </a:extLst>
          </p:cNvPr>
          <p:cNvSpPr>
            <a:spLocks noChangeArrowheads="1"/>
          </p:cNvSpPr>
          <p:nvPr/>
        </p:nvSpPr>
        <p:spPr bwMode="auto">
          <a:xfrm rot="18747750">
            <a:off x="4981268" y="3597116"/>
            <a:ext cx="126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800" dirty="0"/>
              <a:t>1</a:t>
            </a:r>
            <a:r>
              <a:rPr lang="ja-JP" altLang="en-US" sz="2800" dirty="0"/>
              <a:t>分</a:t>
            </a:r>
          </a:p>
        </p:txBody>
      </p:sp>
      <p:sp>
        <p:nvSpPr>
          <p:cNvPr id="17" name="Rectangle 7">
            <a:extLst>
              <a:ext uri="{FF2B5EF4-FFF2-40B4-BE49-F238E27FC236}">
                <a16:creationId xmlns:a16="http://schemas.microsoft.com/office/drawing/2014/main" id="{3AEB5752-0762-4089-A3AC-4DD347CA2A8A}"/>
              </a:ext>
            </a:extLst>
          </p:cNvPr>
          <p:cNvSpPr>
            <a:spLocks noChangeArrowheads="1"/>
          </p:cNvSpPr>
          <p:nvPr/>
        </p:nvSpPr>
        <p:spPr bwMode="auto">
          <a:xfrm rot="18747750">
            <a:off x="5413240" y="3750257"/>
            <a:ext cx="126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800" dirty="0"/>
              <a:t>39s</a:t>
            </a:r>
            <a:endParaRPr lang="ja-JP" altLang="en-US" sz="2800" dirty="0"/>
          </a:p>
        </p:txBody>
      </p:sp>
      <p:sp>
        <p:nvSpPr>
          <p:cNvPr id="18" name="Rectangle 7">
            <a:extLst>
              <a:ext uri="{FF2B5EF4-FFF2-40B4-BE49-F238E27FC236}">
                <a16:creationId xmlns:a16="http://schemas.microsoft.com/office/drawing/2014/main" id="{AB35EBCA-444D-46DC-8617-7BB36FE48967}"/>
              </a:ext>
            </a:extLst>
          </p:cNvPr>
          <p:cNvSpPr>
            <a:spLocks noChangeArrowheads="1"/>
          </p:cNvSpPr>
          <p:nvPr/>
        </p:nvSpPr>
        <p:spPr bwMode="auto">
          <a:xfrm rot="18747750">
            <a:off x="5936566" y="3856938"/>
            <a:ext cx="126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800" dirty="0"/>
              <a:t>30s</a:t>
            </a:r>
            <a:endParaRPr lang="ja-JP" altLang="en-US" sz="2800" dirty="0"/>
          </a:p>
        </p:txBody>
      </p:sp>
      <p:sp>
        <p:nvSpPr>
          <p:cNvPr id="19" name="Rectangle 7">
            <a:extLst>
              <a:ext uri="{FF2B5EF4-FFF2-40B4-BE49-F238E27FC236}">
                <a16:creationId xmlns:a16="http://schemas.microsoft.com/office/drawing/2014/main" id="{27618310-C1DC-454E-A01A-EDB3B72D0279}"/>
              </a:ext>
            </a:extLst>
          </p:cNvPr>
          <p:cNvSpPr>
            <a:spLocks noChangeArrowheads="1"/>
          </p:cNvSpPr>
          <p:nvPr/>
        </p:nvSpPr>
        <p:spPr bwMode="auto">
          <a:xfrm rot="18747750">
            <a:off x="6339175" y="4084328"/>
            <a:ext cx="126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800" dirty="0"/>
              <a:t>20s</a:t>
            </a:r>
            <a:endParaRPr lang="ja-JP" altLang="en-US" sz="2800" dirty="0"/>
          </a:p>
        </p:txBody>
      </p:sp>
      <p:sp>
        <p:nvSpPr>
          <p:cNvPr id="20" name="Rectangle 7">
            <a:extLst>
              <a:ext uri="{FF2B5EF4-FFF2-40B4-BE49-F238E27FC236}">
                <a16:creationId xmlns:a16="http://schemas.microsoft.com/office/drawing/2014/main" id="{B4DBDD0A-D4C3-47EB-855A-AF441EDB6821}"/>
              </a:ext>
            </a:extLst>
          </p:cNvPr>
          <p:cNvSpPr>
            <a:spLocks noChangeArrowheads="1"/>
          </p:cNvSpPr>
          <p:nvPr/>
        </p:nvSpPr>
        <p:spPr bwMode="auto">
          <a:xfrm rot="18747750">
            <a:off x="6816825" y="4132586"/>
            <a:ext cx="126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800" dirty="0"/>
              <a:t>20s</a:t>
            </a:r>
            <a:endParaRPr lang="ja-JP" altLang="en-US" sz="2800" dirty="0"/>
          </a:p>
        </p:txBody>
      </p:sp>
      <p:sp>
        <p:nvSpPr>
          <p:cNvPr id="21" name="Rectangle 7">
            <a:extLst>
              <a:ext uri="{FF2B5EF4-FFF2-40B4-BE49-F238E27FC236}">
                <a16:creationId xmlns:a16="http://schemas.microsoft.com/office/drawing/2014/main" id="{9D70E47F-49F6-418D-BF0A-8EC0F15AD878}"/>
              </a:ext>
            </a:extLst>
          </p:cNvPr>
          <p:cNvSpPr>
            <a:spLocks noChangeArrowheads="1"/>
          </p:cNvSpPr>
          <p:nvPr/>
        </p:nvSpPr>
        <p:spPr bwMode="auto">
          <a:xfrm rot="18747750">
            <a:off x="7233320" y="4535581"/>
            <a:ext cx="126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800" dirty="0"/>
              <a:t>数秒</a:t>
            </a:r>
          </a:p>
        </p:txBody>
      </p:sp>
      <p:sp>
        <p:nvSpPr>
          <p:cNvPr id="22" name="Rectangle 7">
            <a:extLst>
              <a:ext uri="{FF2B5EF4-FFF2-40B4-BE49-F238E27FC236}">
                <a16:creationId xmlns:a16="http://schemas.microsoft.com/office/drawing/2014/main" id="{19DFA4EF-0DEC-42BC-86E8-A1581F65548B}"/>
              </a:ext>
            </a:extLst>
          </p:cNvPr>
          <p:cNvSpPr>
            <a:spLocks noChangeArrowheads="1"/>
          </p:cNvSpPr>
          <p:nvPr/>
        </p:nvSpPr>
        <p:spPr bwMode="auto">
          <a:xfrm rot="18747750">
            <a:off x="7669261" y="4724237"/>
            <a:ext cx="126664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800" dirty="0"/>
              <a:t>5s</a:t>
            </a:r>
            <a:endParaRPr lang="ja-JP" altLang="en-US" sz="2800" dirty="0"/>
          </a:p>
        </p:txBody>
      </p:sp>
      <p:sp>
        <p:nvSpPr>
          <p:cNvPr id="23" name="Rectangle 7">
            <a:extLst>
              <a:ext uri="{FF2B5EF4-FFF2-40B4-BE49-F238E27FC236}">
                <a16:creationId xmlns:a16="http://schemas.microsoft.com/office/drawing/2014/main" id="{260726F3-F493-48F6-87F6-4B302C970362}"/>
              </a:ext>
            </a:extLst>
          </p:cNvPr>
          <p:cNvSpPr>
            <a:spLocks noChangeArrowheads="1"/>
          </p:cNvSpPr>
          <p:nvPr/>
        </p:nvSpPr>
        <p:spPr bwMode="auto">
          <a:xfrm rot="18747750">
            <a:off x="8312568" y="4937952"/>
            <a:ext cx="68724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800" dirty="0"/>
              <a:t>5s</a:t>
            </a:r>
            <a:endParaRPr lang="ja-JP" altLang="en-US" sz="2800" dirty="0"/>
          </a:p>
        </p:txBody>
      </p:sp>
      <p:sp>
        <p:nvSpPr>
          <p:cNvPr id="24" name="Rectangle 7">
            <a:extLst>
              <a:ext uri="{FF2B5EF4-FFF2-40B4-BE49-F238E27FC236}">
                <a16:creationId xmlns:a16="http://schemas.microsoft.com/office/drawing/2014/main" id="{D4E3B6A6-5612-429C-90BF-F65F2BD296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014" y="1051580"/>
            <a:ext cx="9279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en-US" altLang="ja-JP" sz="2800" dirty="0"/>
              <a:t>(</a:t>
            </a:r>
            <a:r>
              <a:rPr lang="ja-JP" altLang="en-US" sz="2800" dirty="0"/>
              <a:t>秒</a:t>
            </a:r>
            <a:r>
              <a:rPr lang="en-US" altLang="ja-JP" sz="2800" dirty="0"/>
              <a:t>)</a:t>
            </a:r>
            <a:endParaRPr lang="ja-JP" altLang="en-US" sz="2800" dirty="0"/>
          </a:p>
        </p:txBody>
      </p:sp>
      <p:sp>
        <p:nvSpPr>
          <p:cNvPr id="25" name="Rectangle 7">
            <a:extLst>
              <a:ext uri="{FF2B5EF4-FFF2-40B4-BE49-F238E27FC236}">
                <a16:creationId xmlns:a16="http://schemas.microsoft.com/office/drawing/2014/main" id="{31CA1A31-FAAC-4DA3-8778-ED9C60E3BA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352" y="200148"/>
            <a:ext cx="497513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1pPr>
            <a:lvl2pPr marL="742950" indent="-28575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2pPr>
            <a:lvl3pPr marL="11430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3pPr>
            <a:lvl4pPr marL="16002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4pPr>
            <a:lvl5pPr marL="2057400" indent="-228600" eaLnBrk="0" hangingPunct="0"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50" charset="-128"/>
              </a:defRPr>
            </a:lvl9pPr>
          </a:lstStyle>
          <a:p>
            <a:pPr eaLnBrk="1" hangingPunct="1"/>
            <a:r>
              <a:rPr lang="ja-JP" altLang="en-US" sz="2800" dirty="0">
                <a:solidFill>
                  <a:srgbClr val="0000FF"/>
                </a:solidFill>
              </a:rPr>
              <a:t>ダウンロードに要した時間</a:t>
            </a:r>
          </a:p>
        </p:txBody>
      </p:sp>
    </p:spTree>
    <p:extLst>
      <p:ext uri="{BB962C8B-B14F-4D97-AF65-F5344CB8AC3E}">
        <p14:creationId xmlns:p14="http://schemas.microsoft.com/office/powerpoint/2010/main" val="20192770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正方形/長方形 32"/>
          <p:cNvSpPr/>
          <p:nvPr/>
        </p:nvSpPr>
        <p:spPr>
          <a:xfrm>
            <a:off x="0" y="-16742"/>
            <a:ext cx="603231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オンライン（</a:t>
            </a:r>
            <a:r>
              <a:rPr kumimoji="1" lang="en-US" altLang="ja-JP" sz="3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Zoom</a:t>
            </a:r>
            <a:r>
              <a:rPr kumimoji="1" lang="ja-JP" alt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）授業の工夫</a:t>
            </a:r>
            <a:endParaRPr kumimoji="1" lang="en-US" altLang="ja-JP" sz="36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A6FA4E77-275F-4ED1-9BB6-5A522069A3A0}"/>
              </a:ext>
            </a:extLst>
          </p:cNvPr>
          <p:cNvSpPr/>
          <p:nvPr/>
        </p:nvSpPr>
        <p:spPr>
          <a:xfrm>
            <a:off x="666307" y="1322662"/>
            <a:ext cx="6953693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成蹊大学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2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年　一般力学の授業</a:t>
            </a:r>
            <a:endParaRPr kumimoji="1" lang="en-US" altLang="ja-JP" sz="2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解析力学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(</a:t>
            </a:r>
            <a:r>
              <a:rPr kumimoji="1" lang="ja-JP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進んだ力学、量子力学などの基礎</a:t>
            </a:r>
            <a:r>
              <a:rPr kumimoji="1" lang="en-US" altLang="ja-JP" sz="2800" b="0" i="0" u="none" strike="noStrike" kern="1200" cap="none" spc="0" normalizeH="0" baseline="0" noProof="0" dirty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)</a:t>
            </a:r>
          </a:p>
        </p:txBody>
      </p:sp>
      <p:sp>
        <p:nvSpPr>
          <p:cNvPr id="23" name="正方形/長方形 22">
            <a:extLst>
              <a:ext uri="{FF2B5EF4-FFF2-40B4-BE49-F238E27FC236}">
                <a16:creationId xmlns:a16="http://schemas.microsoft.com/office/drawing/2014/main" id="{D5A37D11-D75B-4801-B24C-A9404C1E6CD6}"/>
              </a:ext>
            </a:extLst>
          </p:cNvPr>
          <p:cNvSpPr/>
          <p:nvPr/>
        </p:nvSpPr>
        <p:spPr>
          <a:xfrm>
            <a:off x="251333" y="630166"/>
            <a:ext cx="238554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</a:pPr>
            <a:r>
              <a:rPr lang="ja-JP" altLang="en-US" sz="3200" dirty="0">
                <a:solidFill>
                  <a:srgbClr val="0000FF"/>
                </a:solidFill>
                <a:latin typeface="Times New Roman"/>
                <a:ea typeface="ＭＳ Ｐゴシック"/>
              </a:rPr>
              <a:t>前前回</a:t>
            </a:r>
            <a:r>
              <a:rPr kumimoji="1" lang="ja-JP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発表</a:t>
            </a:r>
          </a:p>
        </p:txBody>
      </p:sp>
      <p:sp>
        <p:nvSpPr>
          <p:cNvPr id="24" name="正方形/長方形 23">
            <a:extLst>
              <a:ext uri="{FF2B5EF4-FFF2-40B4-BE49-F238E27FC236}">
                <a16:creationId xmlns:a16="http://schemas.microsoft.com/office/drawing/2014/main" id="{9C1A1607-7F2E-44AA-8A21-67E97E5A1F8C}"/>
              </a:ext>
            </a:extLst>
          </p:cNvPr>
          <p:cNvSpPr/>
          <p:nvPr/>
        </p:nvSpPr>
        <p:spPr>
          <a:xfrm>
            <a:off x="251333" y="3353987"/>
            <a:ext cx="223499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今回発表</a:t>
            </a:r>
          </a:p>
        </p:txBody>
      </p:sp>
      <p:sp>
        <p:nvSpPr>
          <p:cNvPr id="28" name="正方形/長方形 27">
            <a:extLst>
              <a:ext uri="{FF2B5EF4-FFF2-40B4-BE49-F238E27FC236}">
                <a16:creationId xmlns:a16="http://schemas.microsoft.com/office/drawing/2014/main" id="{7646F6EE-96FA-47C5-80BE-B6E9CCB01C5E}"/>
              </a:ext>
            </a:extLst>
          </p:cNvPr>
          <p:cNvSpPr/>
          <p:nvPr/>
        </p:nvSpPr>
        <p:spPr>
          <a:xfrm>
            <a:off x="666307" y="2276769"/>
            <a:ext cx="807534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音声解説をスライドからリンクボタンで</a:t>
            </a:r>
            <a:endParaRPr kumimoji="1" lang="en-US" altLang="ja-JP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参照できるようにした。</a:t>
            </a:r>
          </a:p>
        </p:txBody>
      </p:sp>
      <p:sp>
        <p:nvSpPr>
          <p:cNvPr id="11" name="正方形/長方形 10">
            <a:extLst>
              <a:ext uri="{FF2B5EF4-FFF2-40B4-BE49-F238E27FC236}">
                <a16:creationId xmlns:a16="http://schemas.microsoft.com/office/drawing/2014/main" id="{DF235C9F-E4D6-433D-A026-393557949BE7}"/>
              </a:ext>
            </a:extLst>
          </p:cNvPr>
          <p:cNvSpPr/>
          <p:nvPr/>
        </p:nvSpPr>
        <p:spPr>
          <a:xfrm>
            <a:off x="666307" y="3938762"/>
            <a:ext cx="807534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sz="3200" dirty="0">
                <a:solidFill>
                  <a:srgbClr val="000000"/>
                </a:solidFill>
                <a:latin typeface="Times New Roman"/>
                <a:ea typeface="ＭＳ Ｐゴシック"/>
              </a:rPr>
              <a:t>学生に使ってもらった。</a:t>
            </a:r>
            <a:endParaRPr kumimoji="1" lang="ja-JP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12" name="正方形/長方形 11">
            <a:extLst>
              <a:ext uri="{FF2B5EF4-FFF2-40B4-BE49-F238E27FC236}">
                <a16:creationId xmlns:a16="http://schemas.microsoft.com/office/drawing/2014/main" id="{E70BA10F-4CE4-4388-8EDC-B28609F6B577}"/>
              </a:ext>
            </a:extLst>
          </p:cNvPr>
          <p:cNvSpPr/>
          <p:nvPr/>
        </p:nvSpPr>
        <p:spPr>
          <a:xfrm>
            <a:off x="666307" y="4548362"/>
            <a:ext cx="437305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sz="3200" dirty="0">
                <a:solidFill>
                  <a:srgbClr val="000000"/>
                </a:solidFill>
                <a:latin typeface="Times New Roman"/>
                <a:ea typeface="ＭＳ Ｐゴシック"/>
              </a:rPr>
              <a:t>遠隔授業のモデル</a:t>
            </a:r>
            <a:endParaRPr lang="en-US" altLang="ja-JP" sz="3200" dirty="0">
              <a:solidFill>
                <a:srgbClr val="000000"/>
              </a:solidFill>
              <a:latin typeface="Times New Roman"/>
              <a:ea typeface="ＭＳ Ｐゴシック"/>
            </a:endParaRPr>
          </a:p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ja-JP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　画面言語＋</a:t>
            </a:r>
            <a:r>
              <a:rPr lang="ja-JP" altLang="en-US" sz="3200" dirty="0">
                <a:solidFill>
                  <a:srgbClr val="000000"/>
                </a:solidFill>
                <a:latin typeface="Times New Roman"/>
                <a:ea typeface="ＭＳ Ｐゴシック"/>
              </a:rPr>
              <a:t>音声解説</a:t>
            </a:r>
            <a:endParaRPr kumimoji="1" lang="ja-JP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01305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" grpId="0"/>
      <p:bldP spid="23" grpId="0"/>
      <p:bldP spid="24" grpId="0"/>
      <p:bldP spid="28" grpId="0"/>
      <p:bldP spid="11" grpId="0"/>
      <p:bldP spid="1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>
            <a:extLst>
              <a:ext uri="{FF2B5EF4-FFF2-40B4-BE49-F238E27FC236}">
                <a16:creationId xmlns:a16="http://schemas.microsoft.com/office/drawing/2014/main" id="{9F337CFD-4027-4D93-A54E-9358231FE4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97295"/>
            <a:ext cx="9144000" cy="4725080"/>
          </a:xfrm>
          <a:prstGeom prst="rect">
            <a:avLst/>
          </a:prstGeom>
        </p:spPr>
      </p:pic>
      <p:sp>
        <p:nvSpPr>
          <p:cNvPr id="31" name="正方形/長方形 30">
            <a:extLst>
              <a:ext uri="{FF2B5EF4-FFF2-40B4-BE49-F238E27FC236}">
                <a16:creationId xmlns:a16="http://schemas.microsoft.com/office/drawing/2014/main" id="{B057B31F-1E3D-40A4-B464-4FCD1778ECA8}"/>
              </a:ext>
            </a:extLst>
          </p:cNvPr>
          <p:cNvSpPr/>
          <p:nvPr/>
        </p:nvSpPr>
        <p:spPr>
          <a:xfrm>
            <a:off x="523800" y="427274"/>
            <a:ext cx="384366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成績評価　</a:t>
            </a:r>
            <a:r>
              <a:rPr lang="en-US" altLang="ja-JP" dirty="0">
                <a:solidFill>
                  <a:srgbClr val="0000FF"/>
                </a:solidFill>
                <a:latin typeface="Times New Roman"/>
                <a:ea typeface="ＭＳ Ｐゴシック"/>
              </a:rPr>
              <a:t>27</a:t>
            </a: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人中</a:t>
            </a:r>
            <a:endParaRPr lang="en-US" altLang="ja-JP" dirty="0">
              <a:solidFill>
                <a:srgbClr val="0000FF"/>
              </a:solidFill>
              <a:latin typeface="Times New Roman"/>
              <a:ea typeface="ＭＳ Ｐゴシック"/>
            </a:endParaRPr>
          </a:p>
        </p:txBody>
      </p:sp>
      <p:sp>
        <p:nvSpPr>
          <p:cNvPr id="32" name="正方形/長方形 31">
            <a:extLst>
              <a:ext uri="{FF2B5EF4-FFF2-40B4-BE49-F238E27FC236}">
                <a16:creationId xmlns:a16="http://schemas.microsoft.com/office/drawing/2014/main" id="{FEF7407D-CC7A-4282-B293-DF6856E12AB2}"/>
              </a:ext>
            </a:extLst>
          </p:cNvPr>
          <p:cNvSpPr/>
          <p:nvPr/>
        </p:nvSpPr>
        <p:spPr>
          <a:xfrm>
            <a:off x="5678905" y="1449958"/>
            <a:ext cx="164832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dirty="0">
                <a:solidFill>
                  <a:srgbClr val="0000FF"/>
                </a:solidFill>
                <a:latin typeface="Times New Roman"/>
                <a:ea typeface="ＭＳ Ｐゴシック"/>
              </a:rPr>
              <a:t>S</a:t>
            </a: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：</a:t>
            </a:r>
            <a:r>
              <a:rPr lang="en-US" altLang="ja-JP" dirty="0">
                <a:solidFill>
                  <a:srgbClr val="0000FF"/>
                </a:solidFill>
                <a:latin typeface="Times New Roman"/>
                <a:ea typeface="ＭＳ Ｐゴシック"/>
              </a:rPr>
              <a:t>100</a:t>
            </a: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点</a:t>
            </a:r>
            <a:endParaRPr lang="en-US" altLang="ja-JP" dirty="0">
              <a:solidFill>
                <a:srgbClr val="0000FF"/>
              </a:solidFill>
              <a:latin typeface="Times New Roman"/>
              <a:ea typeface="ＭＳ Ｐゴシック"/>
            </a:endParaRPr>
          </a:p>
        </p:txBody>
      </p:sp>
      <p:sp>
        <p:nvSpPr>
          <p:cNvPr id="34" name="正方形/長方形 33">
            <a:extLst>
              <a:ext uri="{FF2B5EF4-FFF2-40B4-BE49-F238E27FC236}">
                <a16:creationId xmlns:a16="http://schemas.microsoft.com/office/drawing/2014/main" id="{7A039417-84E2-47C8-B33B-8AE622988C2E}"/>
              </a:ext>
            </a:extLst>
          </p:cNvPr>
          <p:cNvSpPr/>
          <p:nvPr/>
        </p:nvSpPr>
        <p:spPr>
          <a:xfrm>
            <a:off x="6472989" y="4217221"/>
            <a:ext cx="2057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dirty="0">
                <a:solidFill>
                  <a:srgbClr val="0000FF"/>
                </a:solidFill>
                <a:latin typeface="Times New Roman"/>
                <a:ea typeface="ＭＳ Ｐゴシック"/>
              </a:rPr>
              <a:t>A</a:t>
            </a: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：</a:t>
            </a:r>
            <a:r>
              <a:rPr lang="en-US" altLang="ja-JP" dirty="0">
                <a:solidFill>
                  <a:srgbClr val="0000FF"/>
                </a:solidFill>
                <a:latin typeface="Times New Roman"/>
                <a:ea typeface="ＭＳ Ｐゴシック"/>
              </a:rPr>
              <a:t>90~99</a:t>
            </a:r>
          </a:p>
        </p:txBody>
      </p:sp>
      <p:sp>
        <p:nvSpPr>
          <p:cNvPr id="35" name="正方形/長方形 34">
            <a:extLst>
              <a:ext uri="{FF2B5EF4-FFF2-40B4-BE49-F238E27FC236}">
                <a16:creationId xmlns:a16="http://schemas.microsoft.com/office/drawing/2014/main" id="{9A373313-27A2-41DA-BEBC-63D43CB4FF7F}"/>
              </a:ext>
            </a:extLst>
          </p:cNvPr>
          <p:cNvSpPr/>
          <p:nvPr/>
        </p:nvSpPr>
        <p:spPr>
          <a:xfrm>
            <a:off x="1287379" y="4478831"/>
            <a:ext cx="2057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dirty="0">
                <a:solidFill>
                  <a:srgbClr val="0000FF"/>
                </a:solidFill>
                <a:latin typeface="Times New Roman"/>
                <a:ea typeface="ＭＳ Ｐゴシック"/>
              </a:rPr>
              <a:t>B</a:t>
            </a: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：</a:t>
            </a:r>
            <a:r>
              <a:rPr lang="en-US" altLang="ja-JP" dirty="0">
                <a:solidFill>
                  <a:srgbClr val="0000FF"/>
                </a:solidFill>
                <a:latin typeface="Times New Roman"/>
                <a:ea typeface="ＭＳ Ｐゴシック"/>
              </a:rPr>
              <a:t>80~89</a:t>
            </a:r>
          </a:p>
        </p:txBody>
      </p:sp>
      <p:sp>
        <p:nvSpPr>
          <p:cNvPr id="36" name="正方形/長方形 35">
            <a:extLst>
              <a:ext uri="{FF2B5EF4-FFF2-40B4-BE49-F238E27FC236}">
                <a16:creationId xmlns:a16="http://schemas.microsoft.com/office/drawing/2014/main" id="{A2CA30C5-9F2D-4EE4-9476-D1B36B36A5D3}"/>
              </a:ext>
            </a:extLst>
          </p:cNvPr>
          <p:cNvSpPr/>
          <p:nvPr/>
        </p:nvSpPr>
        <p:spPr>
          <a:xfrm>
            <a:off x="1167064" y="2576453"/>
            <a:ext cx="2057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dirty="0">
                <a:solidFill>
                  <a:srgbClr val="0000FF"/>
                </a:solidFill>
                <a:latin typeface="Times New Roman"/>
                <a:ea typeface="ＭＳ Ｐゴシック"/>
              </a:rPr>
              <a:t>C</a:t>
            </a: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：</a:t>
            </a:r>
            <a:r>
              <a:rPr lang="en-US" altLang="ja-JP" dirty="0">
                <a:solidFill>
                  <a:srgbClr val="0000FF"/>
                </a:solidFill>
                <a:latin typeface="Times New Roman"/>
                <a:ea typeface="ＭＳ Ｐゴシック"/>
              </a:rPr>
              <a:t>50~69</a:t>
            </a:r>
          </a:p>
        </p:txBody>
      </p:sp>
      <p:sp>
        <p:nvSpPr>
          <p:cNvPr id="37" name="正方形/長方形 36">
            <a:extLst>
              <a:ext uri="{FF2B5EF4-FFF2-40B4-BE49-F238E27FC236}">
                <a16:creationId xmlns:a16="http://schemas.microsoft.com/office/drawing/2014/main" id="{811572AF-F522-487D-BD3C-55F536648D22}"/>
              </a:ext>
            </a:extLst>
          </p:cNvPr>
          <p:cNvSpPr/>
          <p:nvPr/>
        </p:nvSpPr>
        <p:spPr>
          <a:xfrm>
            <a:off x="2424364" y="1261541"/>
            <a:ext cx="2057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dirty="0">
                <a:solidFill>
                  <a:srgbClr val="0000FF"/>
                </a:solidFill>
                <a:latin typeface="Times New Roman"/>
                <a:ea typeface="ＭＳ Ｐゴシック"/>
              </a:rPr>
              <a:t>F</a:t>
            </a: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：</a:t>
            </a:r>
            <a:r>
              <a:rPr lang="en-US" altLang="ja-JP" dirty="0">
                <a:solidFill>
                  <a:srgbClr val="0000FF"/>
                </a:solidFill>
                <a:latin typeface="Times New Roman"/>
                <a:ea typeface="ＭＳ Ｐゴシック"/>
              </a:rPr>
              <a:t>0~49</a:t>
            </a:r>
          </a:p>
        </p:txBody>
      </p:sp>
    </p:spTree>
    <p:extLst>
      <p:ext uri="{BB962C8B-B14F-4D97-AF65-F5344CB8AC3E}">
        <p14:creationId xmlns:p14="http://schemas.microsoft.com/office/powerpoint/2010/main" val="734131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4" grpId="0"/>
      <p:bldP spid="35" grpId="0"/>
      <p:bldP spid="36" grpId="0"/>
      <p:bldP spid="3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グラフ 20">
            <a:extLst>
              <a:ext uri="{FF2B5EF4-FFF2-40B4-BE49-F238E27FC236}">
                <a16:creationId xmlns:a16="http://schemas.microsoft.com/office/drawing/2014/main" id="{77FAB0A0-6C34-462B-BE97-5277119D2D4D}"/>
              </a:ext>
            </a:extLst>
          </p:cNvPr>
          <p:cNvGraphicFramePr>
            <a:graphicFrameLocks/>
          </p:cNvGraphicFramePr>
          <p:nvPr/>
        </p:nvGraphicFramePr>
        <p:xfrm>
          <a:off x="548295" y="771523"/>
          <a:ext cx="7888384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22" name="グラフ 21">
            <a:extLst>
              <a:ext uri="{FF2B5EF4-FFF2-40B4-BE49-F238E27FC236}">
                <a16:creationId xmlns:a16="http://schemas.microsoft.com/office/drawing/2014/main" id="{CD676663-C770-4994-9162-4AF72A2FA04F}"/>
              </a:ext>
            </a:extLst>
          </p:cNvPr>
          <p:cNvGraphicFramePr>
            <a:graphicFrameLocks/>
          </p:cNvGraphicFramePr>
          <p:nvPr/>
        </p:nvGraphicFramePr>
        <p:xfrm>
          <a:off x="627808" y="3939622"/>
          <a:ext cx="7888384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5" name="正方形/長方形 24">
            <a:extLst>
              <a:ext uri="{FF2B5EF4-FFF2-40B4-BE49-F238E27FC236}">
                <a16:creationId xmlns:a16="http://schemas.microsoft.com/office/drawing/2014/main" id="{9742CBF7-2461-428A-9026-C2F92EE2C719}"/>
              </a:ext>
            </a:extLst>
          </p:cNvPr>
          <p:cNvSpPr/>
          <p:nvPr/>
        </p:nvSpPr>
        <p:spPr>
          <a:xfrm>
            <a:off x="198947" y="213429"/>
            <a:ext cx="82377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再チャレンジによる平均点の伸び（単位取得者中）</a:t>
            </a:r>
            <a:endParaRPr lang="en-US" altLang="ja-JP" dirty="0">
              <a:solidFill>
                <a:srgbClr val="0000FF"/>
              </a:solidFill>
              <a:latin typeface="Times New Roman"/>
              <a:ea typeface="ＭＳ Ｐゴシック"/>
            </a:endParaRPr>
          </a:p>
        </p:txBody>
      </p:sp>
      <p:sp>
        <p:nvSpPr>
          <p:cNvPr id="26" name="正方形/長方形 25">
            <a:extLst>
              <a:ext uri="{FF2B5EF4-FFF2-40B4-BE49-F238E27FC236}">
                <a16:creationId xmlns:a16="http://schemas.microsoft.com/office/drawing/2014/main" id="{9E0338FE-E1CF-4FFB-ABBD-4A15D41F1E15}"/>
              </a:ext>
            </a:extLst>
          </p:cNvPr>
          <p:cNvSpPr/>
          <p:nvPr/>
        </p:nvSpPr>
        <p:spPr>
          <a:xfrm>
            <a:off x="198947" y="3465563"/>
            <a:ext cx="86202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再チャレンジによる</a:t>
            </a:r>
            <a:r>
              <a:rPr lang="en-US" altLang="ja-JP" dirty="0">
                <a:solidFill>
                  <a:srgbClr val="0000FF"/>
                </a:solidFill>
                <a:latin typeface="Times New Roman"/>
                <a:ea typeface="ＭＳ Ｐゴシック"/>
              </a:rPr>
              <a:t>100</a:t>
            </a: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点人数の伸び（単位取得者中）</a:t>
            </a:r>
            <a:endParaRPr lang="en-US" altLang="ja-JP" dirty="0">
              <a:solidFill>
                <a:srgbClr val="0000FF"/>
              </a:solidFill>
              <a:latin typeface="Times New Roman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2898632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21" grpId="0">
        <p:bldAsOne/>
      </p:bldGraphic>
      <p:bldGraphic spid="22" grpId="0">
        <p:bldAsOne/>
      </p:bldGraphic>
      <p:bldP spid="25" grpId="0"/>
      <p:bldP spid="2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正方形/長方形 11">
            <a:extLst>
              <a:ext uri="{FF2B5EF4-FFF2-40B4-BE49-F238E27FC236}">
                <a16:creationId xmlns:a16="http://schemas.microsoft.com/office/drawing/2014/main" id="{E70BA10F-4CE4-4388-8EDC-B28609F6B577}"/>
              </a:ext>
            </a:extLst>
          </p:cNvPr>
          <p:cNvSpPr/>
          <p:nvPr/>
        </p:nvSpPr>
        <p:spPr>
          <a:xfrm>
            <a:off x="198947" y="213429"/>
            <a:ext cx="437305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遠隔授業の一つのモデル</a:t>
            </a:r>
            <a:endParaRPr lang="en-US" altLang="ja-JP" dirty="0">
              <a:solidFill>
                <a:srgbClr val="0000FF"/>
              </a:solidFill>
              <a:latin typeface="Times New Roman"/>
              <a:ea typeface="ＭＳ Ｐゴシック"/>
            </a:endParaRPr>
          </a:p>
        </p:txBody>
      </p:sp>
      <p:sp>
        <p:nvSpPr>
          <p:cNvPr id="9" name="正方形/長方形 8">
            <a:extLst>
              <a:ext uri="{FF2B5EF4-FFF2-40B4-BE49-F238E27FC236}">
                <a16:creationId xmlns:a16="http://schemas.microsoft.com/office/drawing/2014/main" id="{588E7749-AD42-45A8-9A64-1BEC06B3B0EF}"/>
              </a:ext>
            </a:extLst>
          </p:cNvPr>
          <p:cNvSpPr/>
          <p:nvPr/>
        </p:nvSpPr>
        <p:spPr>
          <a:xfrm>
            <a:off x="622280" y="798204"/>
            <a:ext cx="738718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kumimoji="1" lang="ja-JP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</a:rPr>
              <a:t>画面言語＋</a:t>
            </a:r>
            <a:r>
              <a:rPr lang="ja-JP" altLang="en-US" dirty="0">
                <a:solidFill>
                  <a:srgbClr val="000000"/>
                </a:solidFill>
                <a:latin typeface="Times New Roman"/>
                <a:ea typeface="ＭＳ Ｐゴシック"/>
              </a:rPr>
              <a:t>音声解説のスライドと動画を配布</a:t>
            </a:r>
            <a:endParaRPr kumimoji="1" lang="ja-JP" altLang="en-US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/>
              <a:ea typeface="ＭＳ Ｐゴシック"/>
            </a:endParaRPr>
          </a:p>
        </p:txBody>
      </p:sp>
      <p:sp>
        <p:nvSpPr>
          <p:cNvPr id="10" name="正方形/長方形 9">
            <a:extLst>
              <a:ext uri="{FF2B5EF4-FFF2-40B4-BE49-F238E27FC236}">
                <a16:creationId xmlns:a16="http://schemas.microsoft.com/office/drawing/2014/main" id="{DAA04185-E980-4A3C-A258-1F512CB6B6B7}"/>
              </a:ext>
            </a:extLst>
          </p:cNvPr>
          <p:cNvSpPr/>
          <p:nvPr/>
        </p:nvSpPr>
        <p:spPr>
          <a:xfrm>
            <a:off x="641318" y="1281528"/>
            <a:ext cx="65235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ja-JP" altLang="en-US" dirty="0">
                <a:solidFill>
                  <a:srgbClr val="000000"/>
                </a:solidFill>
                <a:latin typeface="Times New Roman"/>
                <a:ea typeface="ＭＳ Ｐゴシック"/>
              </a:rPr>
              <a:t>同スライドを使って授業</a:t>
            </a:r>
            <a:endParaRPr lang="en-US" altLang="ja-JP" dirty="0">
              <a:solidFill>
                <a:srgbClr val="000000"/>
              </a:solidFill>
              <a:latin typeface="Times New Roman"/>
              <a:ea typeface="ＭＳ Ｐゴシック"/>
            </a:endParaRPr>
          </a:p>
        </p:txBody>
      </p:sp>
      <p:sp>
        <p:nvSpPr>
          <p:cNvPr id="13" name="正方形/長方形 12">
            <a:extLst>
              <a:ext uri="{FF2B5EF4-FFF2-40B4-BE49-F238E27FC236}">
                <a16:creationId xmlns:a16="http://schemas.microsoft.com/office/drawing/2014/main" id="{84F185A0-DF99-496B-BE2E-1C6FE43162E1}"/>
              </a:ext>
            </a:extLst>
          </p:cNvPr>
          <p:cNvSpPr/>
          <p:nvPr/>
        </p:nvSpPr>
        <p:spPr>
          <a:xfrm>
            <a:off x="622279" y="1734989"/>
            <a:ext cx="580392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ja-JP" altLang="en-US" dirty="0">
                <a:solidFill>
                  <a:srgbClr val="000000"/>
                </a:solidFill>
                <a:latin typeface="Times New Roman"/>
                <a:ea typeface="ＭＳ Ｐゴシック"/>
              </a:rPr>
              <a:t>（または同スライドを通し閲覧で学習）</a:t>
            </a:r>
            <a:endParaRPr lang="en-US" altLang="ja-JP" dirty="0">
              <a:solidFill>
                <a:srgbClr val="000000"/>
              </a:solidFill>
              <a:latin typeface="Times New Roman"/>
              <a:ea typeface="ＭＳ Ｐゴシック"/>
            </a:endParaRPr>
          </a:p>
        </p:txBody>
      </p:sp>
      <p:sp>
        <p:nvSpPr>
          <p:cNvPr id="14" name="正方形/長方形 13">
            <a:extLst>
              <a:ext uri="{FF2B5EF4-FFF2-40B4-BE49-F238E27FC236}">
                <a16:creationId xmlns:a16="http://schemas.microsoft.com/office/drawing/2014/main" id="{537286FB-63D5-4CD5-9129-49729DBED5C6}"/>
              </a:ext>
            </a:extLst>
          </p:cNvPr>
          <p:cNvSpPr/>
          <p:nvPr/>
        </p:nvSpPr>
        <p:spPr>
          <a:xfrm>
            <a:off x="622279" y="2277638"/>
            <a:ext cx="65235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ja-JP" altLang="en-US" dirty="0">
                <a:solidFill>
                  <a:srgbClr val="000000"/>
                </a:solidFill>
                <a:latin typeface="Times New Roman"/>
                <a:ea typeface="ＭＳ Ｐゴシック"/>
              </a:rPr>
              <a:t>授業は内容を理解を促す例題を含む</a:t>
            </a:r>
            <a:endParaRPr lang="en-US" altLang="ja-JP" dirty="0">
              <a:solidFill>
                <a:srgbClr val="000000"/>
              </a:solidFill>
              <a:latin typeface="Times New Roman"/>
              <a:ea typeface="ＭＳ Ｐゴシック"/>
            </a:endParaRPr>
          </a:p>
        </p:txBody>
      </p:sp>
      <p:sp>
        <p:nvSpPr>
          <p:cNvPr id="15" name="正方形/長方形 14">
            <a:extLst>
              <a:ext uri="{FF2B5EF4-FFF2-40B4-BE49-F238E27FC236}">
                <a16:creationId xmlns:a16="http://schemas.microsoft.com/office/drawing/2014/main" id="{1536C5B0-1736-4EB9-A64B-B7C28A7B2F0D}"/>
              </a:ext>
            </a:extLst>
          </p:cNvPr>
          <p:cNvSpPr/>
          <p:nvPr/>
        </p:nvSpPr>
        <p:spPr>
          <a:xfrm>
            <a:off x="622279" y="2796341"/>
            <a:ext cx="77681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ja-JP" altLang="en-US" dirty="0">
                <a:solidFill>
                  <a:srgbClr val="000000"/>
                </a:solidFill>
                <a:latin typeface="Times New Roman"/>
                <a:ea typeface="ＭＳ Ｐゴシック"/>
              </a:rPr>
              <a:t>例題の類題を課題とする班別演習を行う</a:t>
            </a:r>
            <a:endParaRPr lang="en-US" altLang="ja-JP" dirty="0">
              <a:solidFill>
                <a:srgbClr val="000000"/>
              </a:solidFill>
              <a:latin typeface="Times New Roman"/>
              <a:ea typeface="ＭＳ Ｐゴシック"/>
            </a:endParaRPr>
          </a:p>
        </p:txBody>
      </p:sp>
      <p:sp>
        <p:nvSpPr>
          <p:cNvPr id="16" name="正方形/長方形 15">
            <a:extLst>
              <a:ext uri="{FF2B5EF4-FFF2-40B4-BE49-F238E27FC236}">
                <a16:creationId xmlns:a16="http://schemas.microsoft.com/office/drawing/2014/main" id="{2C426D2F-6C50-4645-8674-56EF4440412E}"/>
              </a:ext>
            </a:extLst>
          </p:cNvPr>
          <p:cNvSpPr/>
          <p:nvPr/>
        </p:nvSpPr>
        <p:spPr>
          <a:xfrm>
            <a:off x="622279" y="3810903"/>
            <a:ext cx="78994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ja-JP" altLang="en-US" dirty="0">
                <a:solidFill>
                  <a:srgbClr val="000000"/>
                </a:solidFill>
                <a:latin typeface="Times New Roman"/>
                <a:ea typeface="ＭＳ Ｐゴシック"/>
              </a:rPr>
              <a:t>学生はスライド、動画を使ってレポートを作成し提出</a:t>
            </a:r>
            <a:endParaRPr lang="en-US" altLang="ja-JP" dirty="0">
              <a:solidFill>
                <a:srgbClr val="000000"/>
              </a:solidFill>
              <a:latin typeface="Times New Roman"/>
              <a:ea typeface="ＭＳ Ｐゴシック"/>
            </a:endParaRPr>
          </a:p>
        </p:txBody>
      </p:sp>
      <p:sp>
        <p:nvSpPr>
          <p:cNvPr id="17" name="正方形/長方形 16">
            <a:extLst>
              <a:ext uri="{FF2B5EF4-FFF2-40B4-BE49-F238E27FC236}">
                <a16:creationId xmlns:a16="http://schemas.microsoft.com/office/drawing/2014/main" id="{2D6E5DAF-6CF3-4ED2-B75E-1A04BA77B6BE}"/>
              </a:ext>
            </a:extLst>
          </p:cNvPr>
          <p:cNvSpPr/>
          <p:nvPr/>
        </p:nvSpPr>
        <p:spPr>
          <a:xfrm>
            <a:off x="641318" y="3289736"/>
            <a:ext cx="78994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ja-JP" altLang="en-US" dirty="0">
                <a:solidFill>
                  <a:srgbClr val="000000"/>
                </a:solidFill>
                <a:latin typeface="Times New Roman"/>
                <a:ea typeface="ＭＳ Ｐゴシック"/>
              </a:rPr>
              <a:t>教員は班別のオンラインで質問を受け指導を行う</a:t>
            </a:r>
            <a:endParaRPr lang="en-US" altLang="ja-JP" dirty="0">
              <a:solidFill>
                <a:srgbClr val="000000"/>
              </a:solidFill>
              <a:latin typeface="Times New Roman"/>
              <a:ea typeface="ＭＳ Ｐゴシック"/>
            </a:endParaRPr>
          </a:p>
        </p:txBody>
      </p:sp>
      <p:sp>
        <p:nvSpPr>
          <p:cNvPr id="18" name="正方形/長方形 17">
            <a:extLst>
              <a:ext uri="{FF2B5EF4-FFF2-40B4-BE49-F238E27FC236}">
                <a16:creationId xmlns:a16="http://schemas.microsoft.com/office/drawing/2014/main" id="{566251F8-3646-4A96-A9D1-23340269CB58}"/>
              </a:ext>
            </a:extLst>
          </p:cNvPr>
          <p:cNvSpPr/>
          <p:nvPr/>
        </p:nvSpPr>
        <p:spPr>
          <a:xfrm>
            <a:off x="622279" y="4301834"/>
            <a:ext cx="78994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ja-JP" altLang="en-US" dirty="0">
                <a:solidFill>
                  <a:srgbClr val="000000"/>
                </a:solidFill>
                <a:latin typeface="Times New Roman"/>
                <a:ea typeface="ＭＳ Ｐゴシック"/>
              </a:rPr>
              <a:t>教員はレポートを添削して返却</a:t>
            </a:r>
            <a:endParaRPr lang="en-US" altLang="ja-JP" dirty="0">
              <a:solidFill>
                <a:srgbClr val="000000"/>
              </a:solidFill>
              <a:latin typeface="Times New Roman"/>
              <a:ea typeface="ＭＳ Ｐゴシック"/>
            </a:endParaRPr>
          </a:p>
        </p:txBody>
      </p:sp>
      <p:sp>
        <p:nvSpPr>
          <p:cNvPr id="19" name="正方形/長方形 18">
            <a:extLst>
              <a:ext uri="{FF2B5EF4-FFF2-40B4-BE49-F238E27FC236}">
                <a16:creationId xmlns:a16="http://schemas.microsoft.com/office/drawing/2014/main" id="{FBE88624-D134-4296-B3F0-85B758591FE7}"/>
              </a:ext>
            </a:extLst>
          </p:cNvPr>
          <p:cNvSpPr/>
          <p:nvPr/>
        </p:nvSpPr>
        <p:spPr>
          <a:xfrm>
            <a:off x="622279" y="4791643"/>
            <a:ext cx="789944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ja-JP" altLang="en-US" dirty="0">
                <a:solidFill>
                  <a:srgbClr val="000000"/>
                </a:solidFill>
                <a:latin typeface="Times New Roman"/>
                <a:ea typeface="ＭＳ Ｐゴシック"/>
              </a:rPr>
              <a:t>学生は理解できるまで再チャレンジする</a:t>
            </a:r>
            <a:endParaRPr lang="en-US" altLang="ja-JP" dirty="0">
              <a:solidFill>
                <a:srgbClr val="000000"/>
              </a:solidFill>
              <a:latin typeface="Times New Roman"/>
              <a:ea typeface="ＭＳ Ｐゴシック"/>
            </a:endParaRPr>
          </a:p>
        </p:txBody>
      </p:sp>
      <p:sp>
        <p:nvSpPr>
          <p:cNvPr id="20" name="正方形/長方形 19">
            <a:extLst>
              <a:ext uri="{FF2B5EF4-FFF2-40B4-BE49-F238E27FC236}">
                <a16:creationId xmlns:a16="http://schemas.microsoft.com/office/drawing/2014/main" id="{AB4E04FE-42E2-49D0-80EB-07252B45BF82}"/>
              </a:ext>
            </a:extLst>
          </p:cNvPr>
          <p:cNvSpPr/>
          <p:nvPr/>
        </p:nvSpPr>
        <p:spPr>
          <a:xfrm>
            <a:off x="198947" y="5536576"/>
            <a:ext cx="85979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ja-JP" dirty="0">
                <a:solidFill>
                  <a:srgbClr val="9900CC"/>
                </a:solidFill>
                <a:latin typeface="Times New Roman"/>
                <a:ea typeface="ＭＳ Ｐゴシック"/>
              </a:rPr>
              <a:t>2021</a:t>
            </a:r>
            <a:r>
              <a:rPr lang="ja-JP" altLang="en-US" dirty="0">
                <a:solidFill>
                  <a:srgbClr val="9900CC"/>
                </a:solidFill>
                <a:latin typeface="Times New Roman"/>
                <a:ea typeface="ＭＳ Ｐゴシック"/>
              </a:rPr>
              <a:t>年度、力学、電磁気学、一般力学で適用の予定</a:t>
            </a:r>
            <a:endParaRPr lang="en-US" altLang="ja-JP" dirty="0">
              <a:solidFill>
                <a:srgbClr val="9900CC"/>
              </a:solidFill>
              <a:latin typeface="Times New Roman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16174297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9" grpId="0"/>
      <p:bldP spid="10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正方形/長方形 1">
            <a:extLst>
              <a:ext uri="{FF2B5EF4-FFF2-40B4-BE49-F238E27FC236}">
                <a16:creationId xmlns:a16="http://schemas.microsoft.com/office/drawing/2014/main" id="{07D0EC8F-C2AB-44B4-A133-8935A1C90B19}"/>
              </a:ext>
            </a:extLst>
          </p:cNvPr>
          <p:cNvSpPr/>
          <p:nvPr/>
        </p:nvSpPr>
        <p:spPr bwMode="auto">
          <a:xfrm>
            <a:off x="625813" y="4691619"/>
            <a:ext cx="2565400" cy="1282700"/>
          </a:xfrm>
          <a:prstGeom prst="rect">
            <a:avLst/>
          </a:prstGeom>
          <a:solidFill>
            <a:srgbClr val="F9DBF5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pitchFamily="50" charset="-128"/>
              </a:rPr>
              <a:t>Server</a:t>
            </a: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ja-JP" sz="3200" b="1" dirty="0">
                <a:latin typeface="Times New Roman" pitchFamily="18" charset="0"/>
                <a:ea typeface="ＭＳ Ｐゴシック" pitchFamily="50" charset="-128"/>
              </a:rPr>
              <a:t>Salmonpony2</a:t>
            </a:r>
            <a:endParaRPr kumimoji="1" lang="ja-JP" altLang="en-US" sz="3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12" name="正方形/長方形 11">
            <a:extLst>
              <a:ext uri="{FF2B5EF4-FFF2-40B4-BE49-F238E27FC236}">
                <a16:creationId xmlns:a16="http://schemas.microsoft.com/office/drawing/2014/main" id="{67E1DA7C-9CDD-44BD-973B-7168415AAA02}"/>
              </a:ext>
            </a:extLst>
          </p:cNvPr>
          <p:cNvSpPr/>
          <p:nvPr/>
        </p:nvSpPr>
        <p:spPr bwMode="auto">
          <a:xfrm>
            <a:off x="3526839" y="895350"/>
            <a:ext cx="2565400" cy="12827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pitchFamily="50" charset="-128"/>
              </a:rPr>
              <a:t>Zoom</a:t>
            </a:r>
            <a:endParaRPr kumimoji="1" lang="ja-JP" altLang="en-US" sz="3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13" name="正方形/長方形 12">
            <a:extLst>
              <a:ext uri="{FF2B5EF4-FFF2-40B4-BE49-F238E27FC236}">
                <a16:creationId xmlns:a16="http://schemas.microsoft.com/office/drawing/2014/main" id="{1D94A0FF-0880-4A72-AC09-3A5A65B09F34}"/>
              </a:ext>
            </a:extLst>
          </p:cNvPr>
          <p:cNvSpPr/>
          <p:nvPr/>
        </p:nvSpPr>
        <p:spPr bwMode="auto">
          <a:xfrm>
            <a:off x="3526839" y="2870200"/>
            <a:ext cx="2565400" cy="1282700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 w="952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1" lang="en-US" altLang="ja-JP" sz="32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pitchFamily="50" charset="-128"/>
              </a:rPr>
              <a:t>Course Power</a:t>
            </a:r>
            <a:endParaRPr kumimoji="1" lang="ja-JP" altLang="en-US" sz="32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3" name="フリーフォーム: 図形 2">
            <a:extLst>
              <a:ext uri="{FF2B5EF4-FFF2-40B4-BE49-F238E27FC236}">
                <a16:creationId xmlns:a16="http://schemas.microsoft.com/office/drawing/2014/main" id="{BBAEA411-7263-4A28-A146-AA5640A7B1EA}"/>
              </a:ext>
            </a:extLst>
          </p:cNvPr>
          <p:cNvSpPr/>
          <p:nvPr/>
        </p:nvSpPr>
        <p:spPr bwMode="auto">
          <a:xfrm>
            <a:off x="625813" y="904666"/>
            <a:ext cx="1190287" cy="1801328"/>
          </a:xfrm>
          <a:custGeom>
            <a:avLst/>
            <a:gdLst>
              <a:gd name="connsiteX0" fmla="*/ 45364 w 1170966"/>
              <a:gd name="connsiteY0" fmla="*/ 1630119 h 1739450"/>
              <a:gd name="connsiteX1" fmla="*/ 248564 w 1170966"/>
              <a:gd name="connsiteY1" fmla="*/ 957019 h 1739450"/>
              <a:gd name="connsiteX2" fmla="*/ 32664 w 1170966"/>
              <a:gd name="connsiteY2" fmla="*/ 207719 h 1739450"/>
              <a:gd name="connsiteX3" fmla="*/ 1086764 w 1170966"/>
              <a:gd name="connsiteY3" fmla="*/ 55319 h 1739450"/>
              <a:gd name="connsiteX4" fmla="*/ 896264 w 1170966"/>
              <a:gd name="connsiteY4" fmla="*/ 1020519 h 1739450"/>
              <a:gd name="connsiteX5" fmla="*/ 1137564 w 1170966"/>
              <a:gd name="connsiteY5" fmla="*/ 1668219 h 1739450"/>
              <a:gd name="connsiteX6" fmla="*/ 1162964 w 1170966"/>
              <a:gd name="connsiteY6" fmla="*/ 1693619 h 1739450"/>
              <a:gd name="connsiteX0" fmla="*/ 16830 w 1142432"/>
              <a:gd name="connsiteY0" fmla="*/ 1894113 h 2003444"/>
              <a:gd name="connsiteX1" fmla="*/ 220030 w 1142432"/>
              <a:gd name="connsiteY1" fmla="*/ 1221013 h 2003444"/>
              <a:gd name="connsiteX2" fmla="*/ 4130 w 1142432"/>
              <a:gd name="connsiteY2" fmla="*/ 471713 h 2003444"/>
              <a:gd name="connsiteX3" fmla="*/ 455349 w 1142432"/>
              <a:gd name="connsiteY3" fmla="*/ 3194 h 2003444"/>
              <a:gd name="connsiteX4" fmla="*/ 1058230 w 1142432"/>
              <a:gd name="connsiteY4" fmla="*/ 319313 h 2003444"/>
              <a:gd name="connsiteX5" fmla="*/ 867730 w 1142432"/>
              <a:gd name="connsiteY5" fmla="*/ 1284513 h 2003444"/>
              <a:gd name="connsiteX6" fmla="*/ 1109030 w 1142432"/>
              <a:gd name="connsiteY6" fmla="*/ 1932213 h 2003444"/>
              <a:gd name="connsiteX7" fmla="*/ 1134430 w 1142432"/>
              <a:gd name="connsiteY7" fmla="*/ 1957613 h 2003444"/>
              <a:gd name="connsiteX0" fmla="*/ 17032 w 1142634"/>
              <a:gd name="connsiteY0" fmla="*/ 1894113 h 2003444"/>
              <a:gd name="connsiteX1" fmla="*/ 220232 w 1142634"/>
              <a:gd name="connsiteY1" fmla="*/ 1221013 h 2003444"/>
              <a:gd name="connsiteX2" fmla="*/ 226951 w 1142634"/>
              <a:gd name="connsiteY2" fmla="*/ 1069994 h 2003444"/>
              <a:gd name="connsiteX3" fmla="*/ 4332 w 1142634"/>
              <a:gd name="connsiteY3" fmla="*/ 471713 h 2003444"/>
              <a:gd name="connsiteX4" fmla="*/ 455551 w 1142634"/>
              <a:gd name="connsiteY4" fmla="*/ 3194 h 2003444"/>
              <a:gd name="connsiteX5" fmla="*/ 1058432 w 1142634"/>
              <a:gd name="connsiteY5" fmla="*/ 319313 h 2003444"/>
              <a:gd name="connsiteX6" fmla="*/ 867932 w 1142634"/>
              <a:gd name="connsiteY6" fmla="*/ 1284513 h 2003444"/>
              <a:gd name="connsiteX7" fmla="*/ 1109232 w 1142634"/>
              <a:gd name="connsiteY7" fmla="*/ 1932213 h 2003444"/>
              <a:gd name="connsiteX8" fmla="*/ 1134632 w 1142634"/>
              <a:gd name="connsiteY8" fmla="*/ 1957613 h 2003444"/>
              <a:gd name="connsiteX0" fmla="*/ 17032 w 1142634"/>
              <a:gd name="connsiteY0" fmla="*/ 1894113 h 2003444"/>
              <a:gd name="connsiteX1" fmla="*/ 49151 w 1142634"/>
              <a:gd name="connsiteY1" fmla="*/ 1387494 h 2003444"/>
              <a:gd name="connsiteX2" fmla="*/ 220232 w 1142634"/>
              <a:gd name="connsiteY2" fmla="*/ 1221013 h 2003444"/>
              <a:gd name="connsiteX3" fmla="*/ 226951 w 1142634"/>
              <a:gd name="connsiteY3" fmla="*/ 1069994 h 2003444"/>
              <a:gd name="connsiteX4" fmla="*/ 4332 w 1142634"/>
              <a:gd name="connsiteY4" fmla="*/ 471713 h 2003444"/>
              <a:gd name="connsiteX5" fmla="*/ 455551 w 1142634"/>
              <a:gd name="connsiteY5" fmla="*/ 3194 h 2003444"/>
              <a:gd name="connsiteX6" fmla="*/ 1058432 w 1142634"/>
              <a:gd name="connsiteY6" fmla="*/ 319313 h 2003444"/>
              <a:gd name="connsiteX7" fmla="*/ 867932 w 1142634"/>
              <a:gd name="connsiteY7" fmla="*/ 1284513 h 2003444"/>
              <a:gd name="connsiteX8" fmla="*/ 1109232 w 1142634"/>
              <a:gd name="connsiteY8" fmla="*/ 1932213 h 2003444"/>
              <a:gd name="connsiteX9" fmla="*/ 1134632 w 1142634"/>
              <a:gd name="connsiteY9" fmla="*/ 1957613 h 2003444"/>
              <a:gd name="connsiteX0" fmla="*/ 17032 w 1142634"/>
              <a:gd name="connsiteY0" fmla="*/ 1894113 h 2003444"/>
              <a:gd name="connsiteX1" fmla="*/ 49151 w 1142634"/>
              <a:gd name="connsiteY1" fmla="*/ 1387494 h 2003444"/>
              <a:gd name="connsiteX2" fmla="*/ 220232 w 1142634"/>
              <a:gd name="connsiteY2" fmla="*/ 1221013 h 2003444"/>
              <a:gd name="connsiteX3" fmla="*/ 226951 w 1142634"/>
              <a:gd name="connsiteY3" fmla="*/ 1069994 h 2003444"/>
              <a:gd name="connsiteX4" fmla="*/ 4332 w 1142634"/>
              <a:gd name="connsiteY4" fmla="*/ 471713 h 2003444"/>
              <a:gd name="connsiteX5" fmla="*/ 455551 w 1142634"/>
              <a:gd name="connsiteY5" fmla="*/ 3194 h 2003444"/>
              <a:gd name="connsiteX6" fmla="*/ 1058432 w 1142634"/>
              <a:gd name="connsiteY6" fmla="*/ 319313 h 2003444"/>
              <a:gd name="connsiteX7" fmla="*/ 867932 w 1142634"/>
              <a:gd name="connsiteY7" fmla="*/ 1284513 h 2003444"/>
              <a:gd name="connsiteX8" fmla="*/ 950851 w 1142634"/>
              <a:gd name="connsiteY8" fmla="*/ 1400194 h 2003444"/>
              <a:gd name="connsiteX9" fmla="*/ 1109232 w 1142634"/>
              <a:gd name="connsiteY9" fmla="*/ 1932213 h 2003444"/>
              <a:gd name="connsiteX10" fmla="*/ 1134632 w 1142634"/>
              <a:gd name="connsiteY10" fmla="*/ 1957613 h 2003444"/>
              <a:gd name="connsiteX0" fmla="*/ 17032 w 1142634"/>
              <a:gd name="connsiteY0" fmla="*/ 1893063 h 2002394"/>
              <a:gd name="connsiteX1" fmla="*/ 49151 w 1142634"/>
              <a:gd name="connsiteY1" fmla="*/ 1386444 h 2002394"/>
              <a:gd name="connsiteX2" fmla="*/ 220232 w 1142634"/>
              <a:gd name="connsiteY2" fmla="*/ 1219963 h 2002394"/>
              <a:gd name="connsiteX3" fmla="*/ 226951 w 1142634"/>
              <a:gd name="connsiteY3" fmla="*/ 1068944 h 2002394"/>
              <a:gd name="connsiteX4" fmla="*/ 4332 w 1142634"/>
              <a:gd name="connsiteY4" fmla="*/ 470663 h 2002394"/>
              <a:gd name="connsiteX5" fmla="*/ 455551 w 1142634"/>
              <a:gd name="connsiteY5" fmla="*/ 2144 h 2002394"/>
              <a:gd name="connsiteX6" fmla="*/ 1058432 w 1142634"/>
              <a:gd name="connsiteY6" fmla="*/ 318263 h 2002394"/>
              <a:gd name="connsiteX7" fmla="*/ 1039751 w 1142634"/>
              <a:gd name="connsiteY7" fmla="*/ 814944 h 2002394"/>
              <a:gd name="connsiteX8" fmla="*/ 867932 w 1142634"/>
              <a:gd name="connsiteY8" fmla="*/ 1283463 h 2002394"/>
              <a:gd name="connsiteX9" fmla="*/ 950851 w 1142634"/>
              <a:gd name="connsiteY9" fmla="*/ 1399144 h 2002394"/>
              <a:gd name="connsiteX10" fmla="*/ 1109232 w 1142634"/>
              <a:gd name="connsiteY10" fmla="*/ 1931163 h 2002394"/>
              <a:gd name="connsiteX11" fmla="*/ 1134632 w 1142634"/>
              <a:gd name="connsiteY11" fmla="*/ 1956563 h 2002394"/>
              <a:gd name="connsiteX0" fmla="*/ 17032 w 1142634"/>
              <a:gd name="connsiteY0" fmla="*/ 1893063 h 2002394"/>
              <a:gd name="connsiteX1" fmla="*/ 49151 w 1142634"/>
              <a:gd name="connsiteY1" fmla="*/ 1386444 h 2002394"/>
              <a:gd name="connsiteX2" fmla="*/ 220232 w 1142634"/>
              <a:gd name="connsiteY2" fmla="*/ 1219963 h 2002394"/>
              <a:gd name="connsiteX3" fmla="*/ 226951 w 1142634"/>
              <a:gd name="connsiteY3" fmla="*/ 1068944 h 2002394"/>
              <a:gd name="connsiteX4" fmla="*/ 4332 w 1142634"/>
              <a:gd name="connsiteY4" fmla="*/ 470663 h 2002394"/>
              <a:gd name="connsiteX5" fmla="*/ 455551 w 1142634"/>
              <a:gd name="connsiteY5" fmla="*/ 2144 h 2002394"/>
              <a:gd name="connsiteX6" fmla="*/ 1058432 w 1142634"/>
              <a:gd name="connsiteY6" fmla="*/ 318263 h 2002394"/>
              <a:gd name="connsiteX7" fmla="*/ 1039751 w 1142634"/>
              <a:gd name="connsiteY7" fmla="*/ 814944 h 2002394"/>
              <a:gd name="connsiteX8" fmla="*/ 867932 w 1142634"/>
              <a:gd name="connsiteY8" fmla="*/ 1283463 h 2002394"/>
              <a:gd name="connsiteX9" fmla="*/ 1115951 w 1142634"/>
              <a:gd name="connsiteY9" fmla="*/ 1640444 h 2002394"/>
              <a:gd name="connsiteX10" fmla="*/ 1109232 w 1142634"/>
              <a:gd name="connsiteY10" fmla="*/ 1931163 h 2002394"/>
              <a:gd name="connsiteX11" fmla="*/ 1134632 w 1142634"/>
              <a:gd name="connsiteY11" fmla="*/ 1956563 h 2002394"/>
              <a:gd name="connsiteX0" fmla="*/ 17032 w 1142634"/>
              <a:gd name="connsiteY0" fmla="*/ 1893063 h 2002394"/>
              <a:gd name="connsiteX1" fmla="*/ 49151 w 1142634"/>
              <a:gd name="connsiteY1" fmla="*/ 1386444 h 2002394"/>
              <a:gd name="connsiteX2" fmla="*/ 220232 w 1142634"/>
              <a:gd name="connsiteY2" fmla="*/ 1219963 h 2002394"/>
              <a:gd name="connsiteX3" fmla="*/ 226951 w 1142634"/>
              <a:gd name="connsiteY3" fmla="*/ 1068944 h 2002394"/>
              <a:gd name="connsiteX4" fmla="*/ 4332 w 1142634"/>
              <a:gd name="connsiteY4" fmla="*/ 470663 h 2002394"/>
              <a:gd name="connsiteX5" fmla="*/ 455551 w 1142634"/>
              <a:gd name="connsiteY5" fmla="*/ 2144 h 2002394"/>
              <a:gd name="connsiteX6" fmla="*/ 1058432 w 1142634"/>
              <a:gd name="connsiteY6" fmla="*/ 318263 h 2002394"/>
              <a:gd name="connsiteX7" fmla="*/ 1039751 w 1142634"/>
              <a:gd name="connsiteY7" fmla="*/ 814944 h 2002394"/>
              <a:gd name="connsiteX8" fmla="*/ 715532 w 1142634"/>
              <a:gd name="connsiteY8" fmla="*/ 1131063 h 2002394"/>
              <a:gd name="connsiteX9" fmla="*/ 1115951 w 1142634"/>
              <a:gd name="connsiteY9" fmla="*/ 1640444 h 2002394"/>
              <a:gd name="connsiteX10" fmla="*/ 1109232 w 1142634"/>
              <a:gd name="connsiteY10" fmla="*/ 1931163 h 2002394"/>
              <a:gd name="connsiteX11" fmla="*/ 1134632 w 1142634"/>
              <a:gd name="connsiteY11" fmla="*/ 1956563 h 2002394"/>
              <a:gd name="connsiteX0" fmla="*/ 17032 w 1142634"/>
              <a:gd name="connsiteY0" fmla="*/ 1893505 h 2002836"/>
              <a:gd name="connsiteX1" fmla="*/ 49151 w 1142634"/>
              <a:gd name="connsiteY1" fmla="*/ 1386886 h 2002836"/>
              <a:gd name="connsiteX2" fmla="*/ 220232 w 1142634"/>
              <a:gd name="connsiteY2" fmla="*/ 1220405 h 2002836"/>
              <a:gd name="connsiteX3" fmla="*/ 226951 w 1142634"/>
              <a:gd name="connsiteY3" fmla="*/ 1069386 h 2002836"/>
              <a:gd name="connsiteX4" fmla="*/ 4332 w 1142634"/>
              <a:gd name="connsiteY4" fmla="*/ 471105 h 2002836"/>
              <a:gd name="connsiteX5" fmla="*/ 455551 w 1142634"/>
              <a:gd name="connsiteY5" fmla="*/ 2586 h 2002836"/>
              <a:gd name="connsiteX6" fmla="*/ 1058432 w 1142634"/>
              <a:gd name="connsiteY6" fmla="*/ 318705 h 2002836"/>
              <a:gd name="connsiteX7" fmla="*/ 963551 w 1142634"/>
              <a:gd name="connsiteY7" fmla="*/ 1056686 h 2002836"/>
              <a:gd name="connsiteX8" fmla="*/ 715532 w 1142634"/>
              <a:gd name="connsiteY8" fmla="*/ 1131505 h 2002836"/>
              <a:gd name="connsiteX9" fmla="*/ 1115951 w 1142634"/>
              <a:gd name="connsiteY9" fmla="*/ 1640886 h 2002836"/>
              <a:gd name="connsiteX10" fmla="*/ 1109232 w 1142634"/>
              <a:gd name="connsiteY10" fmla="*/ 1931605 h 2002836"/>
              <a:gd name="connsiteX11" fmla="*/ 1134632 w 1142634"/>
              <a:gd name="connsiteY11" fmla="*/ 1957005 h 2002836"/>
              <a:gd name="connsiteX0" fmla="*/ 17032 w 1142634"/>
              <a:gd name="connsiteY0" fmla="*/ 1893505 h 2002836"/>
              <a:gd name="connsiteX1" fmla="*/ 49151 w 1142634"/>
              <a:gd name="connsiteY1" fmla="*/ 1386886 h 2002836"/>
              <a:gd name="connsiteX2" fmla="*/ 220232 w 1142634"/>
              <a:gd name="connsiteY2" fmla="*/ 1220405 h 2002836"/>
              <a:gd name="connsiteX3" fmla="*/ 226951 w 1142634"/>
              <a:gd name="connsiteY3" fmla="*/ 1069386 h 2002836"/>
              <a:gd name="connsiteX4" fmla="*/ 4332 w 1142634"/>
              <a:gd name="connsiteY4" fmla="*/ 471105 h 2002836"/>
              <a:gd name="connsiteX5" fmla="*/ 455551 w 1142634"/>
              <a:gd name="connsiteY5" fmla="*/ 2586 h 2002836"/>
              <a:gd name="connsiteX6" fmla="*/ 1058432 w 1142634"/>
              <a:gd name="connsiteY6" fmla="*/ 318705 h 2002836"/>
              <a:gd name="connsiteX7" fmla="*/ 963551 w 1142634"/>
              <a:gd name="connsiteY7" fmla="*/ 1056686 h 2002836"/>
              <a:gd name="connsiteX8" fmla="*/ 715532 w 1142634"/>
              <a:gd name="connsiteY8" fmla="*/ 1131505 h 2002836"/>
              <a:gd name="connsiteX9" fmla="*/ 1001651 w 1142634"/>
              <a:gd name="connsiteY9" fmla="*/ 1551986 h 2002836"/>
              <a:gd name="connsiteX10" fmla="*/ 1109232 w 1142634"/>
              <a:gd name="connsiteY10" fmla="*/ 1931605 h 2002836"/>
              <a:gd name="connsiteX11" fmla="*/ 1134632 w 1142634"/>
              <a:gd name="connsiteY11" fmla="*/ 1957005 h 2002836"/>
              <a:gd name="connsiteX0" fmla="*/ 17032 w 1118830"/>
              <a:gd name="connsiteY0" fmla="*/ 1893505 h 1997374"/>
              <a:gd name="connsiteX1" fmla="*/ 49151 w 1118830"/>
              <a:gd name="connsiteY1" fmla="*/ 1386886 h 1997374"/>
              <a:gd name="connsiteX2" fmla="*/ 220232 w 1118830"/>
              <a:gd name="connsiteY2" fmla="*/ 1220405 h 1997374"/>
              <a:gd name="connsiteX3" fmla="*/ 226951 w 1118830"/>
              <a:gd name="connsiteY3" fmla="*/ 1069386 h 1997374"/>
              <a:gd name="connsiteX4" fmla="*/ 4332 w 1118830"/>
              <a:gd name="connsiteY4" fmla="*/ 471105 h 1997374"/>
              <a:gd name="connsiteX5" fmla="*/ 455551 w 1118830"/>
              <a:gd name="connsiteY5" fmla="*/ 2586 h 1997374"/>
              <a:gd name="connsiteX6" fmla="*/ 1058432 w 1118830"/>
              <a:gd name="connsiteY6" fmla="*/ 318705 h 1997374"/>
              <a:gd name="connsiteX7" fmla="*/ 963551 w 1118830"/>
              <a:gd name="connsiteY7" fmla="*/ 1056686 h 1997374"/>
              <a:gd name="connsiteX8" fmla="*/ 715532 w 1118830"/>
              <a:gd name="connsiteY8" fmla="*/ 1131505 h 1997374"/>
              <a:gd name="connsiteX9" fmla="*/ 1001651 w 1118830"/>
              <a:gd name="connsiteY9" fmla="*/ 1551986 h 1997374"/>
              <a:gd name="connsiteX10" fmla="*/ 1109232 w 1118830"/>
              <a:gd name="connsiteY10" fmla="*/ 1931605 h 1997374"/>
              <a:gd name="connsiteX11" fmla="*/ 1020332 w 1118830"/>
              <a:gd name="connsiteY11" fmla="*/ 1944305 h 1997374"/>
              <a:gd name="connsiteX0" fmla="*/ 17032 w 1135973"/>
              <a:gd name="connsiteY0" fmla="*/ 1893505 h 1984584"/>
              <a:gd name="connsiteX1" fmla="*/ 49151 w 1135973"/>
              <a:gd name="connsiteY1" fmla="*/ 1386886 h 1984584"/>
              <a:gd name="connsiteX2" fmla="*/ 220232 w 1135973"/>
              <a:gd name="connsiteY2" fmla="*/ 1220405 h 1984584"/>
              <a:gd name="connsiteX3" fmla="*/ 226951 w 1135973"/>
              <a:gd name="connsiteY3" fmla="*/ 1069386 h 1984584"/>
              <a:gd name="connsiteX4" fmla="*/ 4332 w 1135973"/>
              <a:gd name="connsiteY4" fmla="*/ 471105 h 1984584"/>
              <a:gd name="connsiteX5" fmla="*/ 455551 w 1135973"/>
              <a:gd name="connsiteY5" fmla="*/ 2586 h 1984584"/>
              <a:gd name="connsiteX6" fmla="*/ 1058432 w 1135973"/>
              <a:gd name="connsiteY6" fmla="*/ 318705 h 1984584"/>
              <a:gd name="connsiteX7" fmla="*/ 963551 w 1135973"/>
              <a:gd name="connsiteY7" fmla="*/ 1056686 h 1984584"/>
              <a:gd name="connsiteX8" fmla="*/ 715532 w 1135973"/>
              <a:gd name="connsiteY8" fmla="*/ 1131505 h 1984584"/>
              <a:gd name="connsiteX9" fmla="*/ 1001651 w 1135973"/>
              <a:gd name="connsiteY9" fmla="*/ 1551986 h 1984584"/>
              <a:gd name="connsiteX10" fmla="*/ 1109232 w 1135973"/>
              <a:gd name="connsiteY10" fmla="*/ 1931605 h 1984584"/>
              <a:gd name="connsiteX11" fmla="*/ 1121932 w 1135973"/>
              <a:gd name="connsiteY11" fmla="*/ 1906205 h 1984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35973" h="1984584">
                <a:moveTo>
                  <a:pt x="17032" y="1893505"/>
                </a:moveTo>
                <a:cubicBezTo>
                  <a:pt x="39318" y="1821769"/>
                  <a:pt x="15284" y="1499069"/>
                  <a:pt x="49151" y="1386886"/>
                </a:cubicBezTo>
                <a:cubicBezTo>
                  <a:pt x="83018" y="1274703"/>
                  <a:pt x="190599" y="1273322"/>
                  <a:pt x="220232" y="1220405"/>
                </a:cubicBezTo>
                <a:cubicBezTo>
                  <a:pt x="249865" y="1167488"/>
                  <a:pt x="262934" y="1194269"/>
                  <a:pt x="226951" y="1069386"/>
                </a:cubicBezTo>
                <a:cubicBezTo>
                  <a:pt x="190968" y="944503"/>
                  <a:pt x="-33768" y="648905"/>
                  <a:pt x="4332" y="471105"/>
                </a:cubicBezTo>
                <a:cubicBezTo>
                  <a:pt x="42432" y="293305"/>
                  <a:pt x="279868" y="27986"/>
                  <a:pt x="455551" y="2586"/>
                </a:cubicBezTo>
                <a:cubicBezTo>
                  <a:pt x="631234" y="-22814"/>
                  <a:pt x="973765" y="143022"/>
                  <a:pt x="1058432" y="318705"/>
                </a:cubicBezTo>
                <a:cubicBezTo>
                  <a:pt x="1143099" y="494388"/>
                  <a:pt x="995301" y="895819"/>
                  <a:pt x="963551" y="1056686"/>
                </a:cubicBezTo>
                <a:cubicBezTo>
                  <a:pt x="931801" y="1217553"/>
                  <a:pt x="709182" y="1048955"/>
                  <a:pt x="715532" y="1131505"/>
                </a:cubicBezTo>
                <a:cubicBezTo>
                  <a:pt x="721882" y="1214055"/>
                  <a:pt x="961434" y="1444036"/>
                  <a:pt x="1001651" y="1551986"/>
                </a:cubicBezTo>
                <a:cubicBezTo>
                  <a:pt x="1041868" y="1659936"/>
                  <a:pt x="1061669" y="1847169"/>
                  <a:pt x="1109232" y="1931605"/>
                </a:cubicBezTo>
                <a:cubicBezTo>
                  <a:pt x="1153682" y="2043788"/>
                  <a:pt x="1131457" y="1949596"/>
                  <a:pt x="1121932" y="1906205"/>
                </a:cubicBezTo>
              </a:path>
            </a:pathLst>
          </a:custGeom>
          <a:noFill/>
          <a:ln w="28575" cap="flat" cmpd="sng" algn="ctr">
            <a:solidFill>
              <a:srgbClr val="9900CC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15" name="フリーフォーム: 図形 14">
            <a:extLst>
              <a:ext uri="{FF2B5EF4-FFF2-40B4-BE49-F238E27FC236}">
                <a16:creationId xmlns:a16="http://schemas.microsoft.com/office/drawing/2014/main" id="{C1B18A57-4790-4B94-9B45-8207E96F6800}"/>
              </a:ext>
            </a:extLst>
          </p:cNvPr>
          <p:cNvSpPr/>
          <p:nvPr/>
        </p:nvSpPr>
        <p:spPr bwMode="auto">
          <a:xfrm flipH="1">
            <a:off x="7307763" y="894325"/>
            <a:ext cx="959937" cy="1544251"/>
          </a:xfrm>
          <a:custGeom>
            <a:avLst/>
            <a:gdLst>
              <a:gd name="connsiteX0" fmla="*/ 45364 w 1170966"/>
              <a:gd name="connsiteY0" fmla="*/ 1630119 h 1739450"/>
              <a:gd name="connsiteX1" fmla="*/ 248564 w 1170966"/>
              <a:gd name="connsiteY1" fmla="*/ 957019 h 1739450"/>
              <a:gd name="connsiteX2" fmla="*/ 32664 w 1170966"/>
              <a:gd name="connsiteY2" fmla="*/ 207719 h 1739450"/>
              <a:gd name="connsiteX3" fmla="*/ 1086764 w 1170966"/>
              <a:gd name="connsiteY3" fmla="*/ 55319 h 1739450"/>
              <a:gd name="connsiteX4" fmla="*/ 896264 w 1170966"/>
              <a:gd name="connsiteY4" fmla="*/ 1020519 h 1739450"/>
              <a:gd name="connsiteX5" fmla="*/ 1137564 w 1170966"/>
              <a:gd name="connsiteY5" fmla="*/ 1668219 h 1739450"/>
              <a:gd name="connsiteX6" fmla="*/ 1162964 w 1170966"/>
              <a:gd name="connsiteY6" fmla="*/ 1693619 h 1739450"/>
              <a:gd name="connsiteX0" fmla="*/ 16830 w 1142432"/>
              <a:gd name="connsiteY0" fmla="*/ 1894113 h 2003444"/>
              <a:gd name="connsiteX1" fmla="*/ 220030 w 1142432"/>
              <a:gd name="connsiteY1" fmla="*/ 1221013 h 2003444"/>
              <a:gd name="connsiteX2" fmla="*/ 4130 w 1142432"/>
              <a:gd name="connsiteY2" fmla="*/ 471713 h 2003444"/>
              <a:gd name="connsiteX3" fmla="*/ 455349 w 1142432"/>
              <a:gd name="connsiteY3" fmla="*/ 3194 h 2003444"/>
              <a:gd name="connsiteX4" fmla="*/ 1058230 w 1142432"/>
              <a:gd name="connsiteY4" fmla="*/ 319313 h 2003444"/>
              <a:gd name="connsiteX5" fmla="*/ 867730 w 1142432"/>
              <a:gd name="connsiteY5" fmla="*/ 1284513 h 2003444"/>
              <a:gd name="connsiteX6" fmla="*/ 1109030 w 1142432"/>
              <a:gd name="connsiteY6" fmla="*/ 1932213 h 2003444"/>
              <a:gd name="connsiteX7" fmla="*/ 1134430 w 1142432"/>
              <a:gd name="connsiteY7" fmla="*/ 1957613 h 2003444"/>
              <a:gd name="connsiteX0" fmla="*/ 17032 w 1142634"/>
              <a:gd name="connsiteY0" fmla="*/ 1894113 h 2003444"/>
              <a:gd name="connsiteX1" fmla="*/ 220232 w 1142634"/>
              <a:gd name="connsiteY1" fmla="*/ 1221013 h 2003444"/>
              <a:gd name="connsiteX2" fmla="*/ 226951 w 1142634"/>
              <a:gd name="connsiteY2" fmla="*/ 1069994 h 2003444"/>
              <a:gd name="connsiteX3" fmla="*/ 4332 w 1142634"/>
              <a:gd name="connsiteY3" fmla="*/ 471713 h 2003444"/>
              <a:gd name="connsiteX4" fmla="*/ 455551 w 1142634"/>
              <a:gd name="connsiteY4" fmla="*/ 3194 h 2003444"/>
              <a:gd name="connsiteX5" fmla="*/ 1058432 w 1142634"/>
              <a:gd name="connsiteY5" fmla="*/ 319313 h 2003444"/>
              <a:gd name="connsiteX6" fmla="*/ 867932 w 1142634"/>
              <a:gd name="connsiteY6" fmla="*/ 1284513 h 2003444"/>
              <a:gd name="connsiteX7" fmla="*/ 1109232 w 1142634"/>
              <a:gd name="connsiteY7" fmla="*/ 1932213 h 2003444"/>
              <a:gd name="connsiteX8" fmla="*/ 1134632 w 1142634"/>
              <a:gd name="connsiteY8" fmla="*/ 1957613 h 2003444"/>
              <a:gd name="connsiteX0" fmla="*/ 17032 w 1142634"/>
              <a:gd name="connsiteY0" fmla="*/ 1894113 h 2003444"/>
              <a:gd name="connsiteX1" fmla="*/ 49151 w 1142634"/>
              <a:gd name="connsiteY1" fmla="*/ 1387494 h 2003444"/>
              <a:gd name="connsiteX2" fmla="*/ 220232 w 1142634"/>
              <a:gd name="connsiteY2" fmla="*/ 1221013 h 2003444"/>
              <a:gd name="connsiteX3" fmla="*/ 226951 w 1142634"/>
              <a:gd name="connsiteY3" fmla="*/ 1069994 h 2003444"/>
              <a:gd name="connsiteX4" fmla="*/ 4332 w 1142634"/>
              <a:gd name="connsiteY4" fmla="*/ 471713 h 2003444"/>
              <a:gd name="connsiteX5" fmla="*/ 455551 w 1142634"/>
              <a:gd name="connsiteY5" fmla="*/ 3194 h 2003444"/>
              <a:gd name="connsiteX6" fmla="*/ 1058432 w 1142634"/>
              <a:gd name="connsiteY6" fmla="*/ 319313 h 2003444"/>
              <a:gd name="connsiteX7" fmla="*/ 867932 w 1142634"/>
              <a:gd name="connsiteY7" fmla="*/ 1284513 h 2003444"/>
              <a:gd name="connsiteX8" fmla="*/ 1109232 w 1142634"/>
              <a:gd name="connsiteY8" fmla="*/ 1932213 h 2003444"/>
              <a:gd name="connsiteX9" fmla="*/ 1134632 w 1142634"/>
              <a:gd name="connsiteY9" fmla="*/ 1957613 h 2003444"/>
              <a:gd name="connsiteX0" fmla="*/ 17032 w 1142634"/>
              <a:gd name="connsiteY0" fmla="*/ 1894113 h 2003444"/>
              <a:gd name="connsiteX1" fmla="*/ 49151 w 1142634"/>
              <a:gd name="connsiteY1" fmla="*/ 1387494 h 2003444"/>
              <a:gd name="connsiteX2" fmla="*/ 220232 w 1142634"/>
              <a:gd name="connsiteY2" fmla="*/ 1221013 h 2003444"/>
              <a:gd name="connsiteX3" fmla="*/ 226951 w 1142634"/>
              <a:gd name="connsiteY3" fmla="*/ 1069994 h 2003444"/>
              <a:gd name="connsiteX4" fmla="*/ 4332 w 1142634"/>
              <a:gd name="connsiteY4" fmla="*/ 471713 h 2003444"/>
              <a:gd name="connsiteX5" fmla="*/ 455551 w 1142634"/>
              <a:gd name="connsiteY5" fmla="*/ 3194 h 2003444"/>
              <a:gd name="connsiteX6" fmla="*/ 1058432 w 1142634"/>
              <a:gd name="connsiteY6" fmla="*/ 319313 h 2003444"/>
              <a:gd name="connsiteX7" fmla="*/ 867932 w 1142634"/>
              <a:gd name="connsiteY7" fmla="*/ 1284513 h 2003444"/>
              <a:gd name="connsiteX8" fmla="*/ 950851 w 1142634"/>
              <a:gd name="connsiteY8" fmla="*/ 1400194 h 2003444"/>
              <a:gd name="connsiteX9" fmla="*/ 1109232 w 1142634"/>
              <a:gd name="connsiteY9" fmla="*/ 1932213 h 2003444"/>
              <a:gd name="connsiteX10" fmla="*/ 1134632 w 1142634"/>
              <a:gd name="connsiteY10" fmla="*/ 1957613 h 2003444"/>
              <a:gd name="connsiteX0" fmla="*/ 17032 w 1142634"/>
              <a:gd name="connsiteY0" fmla="*/ 1893063 h 2002394"/>
              <a:gd name="connsiteX1" fmla="*/ 49151 w 1142634"/>
              <a:gd name="connsiteY1" fmla="*/ 1386444 h 2002394"/>
              <a:gd name="connsiteX2" fmla="*/ 220232 w 1142634"/>
              <a:gd name="connsiteY2" fmla="*/ 1219963 h 2002394"/>
              <a:gd name="connsiteX3" fmla="*/ 226951 w 1142634"/>
              <a:gd name="connsiteY3" fmla="*/ 1068944 h 2002394"/>
              <a:gd name="connsiteX4" fmla="*/ 4332 w 1142634"/>
              <a:gd name="connsiteY4" fmla="*/ 470663 h 2002394"/>
              <a:gd name="connsiteX5" fmla="*/ 455551 w 1142634"/>
              <a:gd name="connsiteY5" fmla="*/ 2144 h 2002394"/>
              <a:gd name="connsiteX6" fmla="*/ 1058432 w 1142634"/>
              <a:gd name="connsiteY6" fmla="*/ 318263 h 2002394"/>
              <a:gd name="connsiteX7" fmla="*/ 1039751 w 1142634"/>
              <a:gd name="connsiteY7" fmla="*/ 814944 h 2002394"/>
              <a:gd name="connsiteX8" fmla="*/ 867932 w 1142634"/>
              <a:gd name="connsiteY8" fmla="*/ 1283463 h 2002394"/>
              <a:gd name="connsiteX9" fmla="*/ 950851 w 1142634"/>
              <a:gd name="connsiteY9" fmla="*/ 1399144 h 2002394"/>
              <a:gd name="connsiteX10" fmla="*/ 1109232 w 1142634"/>
              <a:gd name="connsiteY10" fmla="*/ 1931163 h 2002394"/>
              <a:gd name="connsiteX11" fmla="*/ 1134632 w 1142634"/>
              <a:gd name="connsiteY11" fmla="*/ 1956563 h 2002394"/>
              <a:gd name="connsiteX0" fmla="*/ 17032 w 1142634"/>
              <a:gd name="connsiteY0" fmla="*/ 1893063 h 2002394"/>
              <a:gd name="connsiteX1" fmla="*/ 49151 w 1142634"/>
              <a:gd name="connsiteY1" fmla="*/ 1386444 h 2002394"/>
              <a:gd name="connsiteX2" fmla="*/ 220232 w 1142634"/>
              <a:gd name="connsiteY2" fmla="*/ 1219963 h 2002394"/>
              <a:gd name="connsiteX3" fmla="*/ 226951 w 1142634"/>
              <a:gd name="connsiteY3" fmla="*/ 1068944 h 2002394"/>
              <a:gd name="connsiteX4" fmla="*/ 4332 w 1142634"/>
              <a:gd name="connsiteY4" fmla="*/ 470663 h 2002394"/>
              <a:gd name="connsiteX5" fmla="*/ 455551 w 1142634"/>
              <a:gd name="connsiteY5" fmla="*/ 2144 h 2002394"/>
              <a:gd name="connsiteX6" fmla="*/ 1058432 w 1142634"/>
              <a:gd name="connsiteY6" fmla="*/ 318263 h 2002394"/>
              <a:gd name="connsiteX7" fmla="*/ 1039751 w 1142634"/>
              <a:gd name="connsiteY7" fmla="*/ 814944 h 2002394"/>
              <a:gd name="connsiteX8" fmla="*/ 867932 w 1142634"/>
              <a:gd name="connsiteY8" fmla="*/ 1283463 h 2002394"/>
              <a:gd name="connsiteX9" fmla="*/ 1115951 w 1142634"/>
              <a:gd name="connsiteY9" fmla="*/ 1640444 h 2002394"/>
              <a:gd name="connsiteX10" fmla="*/ 1109232 w 1142634"/>
              <a:gd name="connsiteY10" fmla="*/ 1931163 h 2002394"/>
              <a:gd name="connsiteX11" fmla="*/ 1134632 w 1142634"/>
              <a:gd name="connsiteY11" fmla="*/ 1956563 h 2002394"/>
              <a:gd name="connsiteX0" fmla="*/ 17032 w 1142634"/>
              <a:gd name="connsiteY0" fmla="*/ 1893063 h 2002394"/>
              <a:gd name="connsiteX1" fmla="*/ 49151 w 1142634"/>
              <a:gd name="connsiteY1" fmla="*/ 1386444 h 2002394"/>
              <a:gd name="connsiteX2" fmla="*/ 220232 w 1142634"/>
              <a:gd name="connsiteY2" fmla="*/ 1219963 h 2002394"/>
              <a:gd name="connsiteX3" fmla="*/ 226951 w 1142634"/>
              <a:gd name="connsiteY3" fmla="*/ 1068944 h 2002394"/>
              <a:gd name="connsiteX4" fmla="*/ 4332 w 1142634"/>
              <a:gd name="connsiteY4" fmla="*/ 470663 h 2002394"/>
              <a:gd name="connsiteX5" fmla="*/ 455551 w 1142634"/>
              <a:gd name="connsiteY5" fmla="*/ 2144 h 2002394"/>
              <a:gd name="connsiteX6" fmla="*/ 1058432 w 1142634"/>
              <a:gd name="connsiteY6" fmla="*/ 318263 h 2002394"/>
              <a:gd name="connsiteX7" fmla="*/ 1039751 w 1142634"/>
              <a:gd name="connsiteY7" fmla="*/ 814944 h 2002394"/>
              <a:gd name="connsiteX8" fmla="*/ 715532 w 1142634"/>
              <a:gd name="connsiteY8" fmla="*/ 1131063 h 2002394"/>
              <a:gd name="connsiteX9" fmla="*/ 1115951 w 1142634"/>
              <a:gd name="connsiteY9" fmla="*/ 1640444 h 2002394"/>
              <a:gd name="connsiteX10" fmla="*/ 1109232 w 1142634"/>
              <a:gd name="connsiteY10" fmla="*/ 1931163 h 2002394"/>
              <a:gd name="connsiteX11" fmla="*/ 1134632 w 1142634"/>
              <a:gd name="connsiteY11" fmla="*/ 1956563 h 2002394"/>
              <a:gd name="connsiteX0" fmla="*/ 17032 w 1142634"/>
              <a:gd name="connsiteY0" fmla="*/ 1893505 h 2002836"/>
              <a:gd name="connsiteX1" fmla="*/ 49151 w 1142634"/>
              <a:gd name="connsiteY1" fmla="*/ 1386886 h 2002836"/>
              <a:gd name="connsiteX2" fmla="*/ 220232 w 1142634"/>
              <a:gd name="connsiteY2" fmla="*/ 1220405 h 2002836"/>
              <a:gd name="connsiteX3" fmla="*/ 226951 w 1142634"/>
              <a:gd name="connsiteY3" fmla="*/ 1069386 h 2002836"/>
              <a:gd name="connsiteX4" fmla="*/ 4332 w 1142634"/>
              <a:gd name="connsiteY4" fmla="*/ 471105 h 2002836"/>
              <a:gd name="connsiteX5" fmla="*/ 455551 w 1142634"/>
              <a:gd name="connsiteY5" fmla="*/ 2586 h 2002836"/>
              <a:gd name="connsiteX6" fmla="*/ 1058432 w 1142634"/>
              <a:gd name="connsiteY6" fmla="*/ 318705 h 2002836"/>
              <a:gd name="connsiteX7" fmla="*/ 963551 w 1142634"/>
              <a:gd name="connsiteY7" fmla="*/ 1056686 h 2002836"/>
              <a:gd name="connsiteX8" fmla="*/ 715532 w 1142634"/>
              <a:gd name="connsiteY8" fmla="*/ 1131505 h 2002836"/>
              <a:gd name="connsiteX9" fmla="*/ 1115951 w 1142634"/>
              <a:gd name="connsiteY9" fmla="*/ 1640886 h 2002836"/>
              <a:gd name="connsiteX10" fmla="*/ 1109232 w 1142634"/>
              <a:gd name="connsiteY10" fmla="*/ 1931605 h 2002836"/>
              <a:gd name="connsiteX11" fmla="*/ 1134632 w 1142634"/>
              <a:gd name="connsiteY11" fmla="*/ 1957005 h 2002836"/>
              <a:gd name="connsiteX0" fmla="*/ 17032 w 1142634"/>
              <a:gd name="connsiteY0" fmla="*/ 1893505 h 2002836"/>
              <a:gd name="connsiteX1" fmla="*/ 49151 w 1142634"/>
              <a:gd name="connsiteY1" fmla="*/ 1386886 h 2002836"/>
              <a:gd name="connsiteX2" fmla="*/ 220232 w 1142634"/>
              <a:gd name="connsiteY2" fmla="*/ 1220405 h 2002836"/>
              <a:gd name="connsiteX3" fmla="*/ 226951 w 1142634"/>
              <a:gd name="connsiteY3" fmla="*/ 1069386 h 2002836"/>
              <a:gd name="connsiteX4" fmla="*/ 4332 w 1142634"/>
              <a:gd name="connsiteY4" fmla="*/ 471105 h 2002836"/>
              <a:gd name="connsiteX5" fmla="*/ 455551 w 1142634"/>
              <a:gd name="connsiteY5" fmla="*/ 2586 h 2002836"/>
              <a:gd name="connsiteX6" fmla="*/ 1058432 w 1142634"/>
              <a:gd name="connsiteY6" fmla="*/ 318705 h 2002836"/>
              <a:gd name="connsiteX7" fmla="*/ 963551 w 1142634"/>
              <a:gd name="connsiteY7" fmla="*/ 1056686 h 2002836"/>
              <a:gd name="connsiteX8" fmla="*/ 715532 w 1142634"/>
              <a:gd name="connsiteY8" fmla="*/ 1131505 h 2002836"/>
              <a:gd name="connsiteX9" fmla="*/ 1001651 w 1142634"/>
              <a:gd name="connsiteY9" fmla="*/ 1551986 h 2002836"/>
              <a:gd name="connsiteX10" fmla="*/ 1109232 w 1142634"/>
              <a:gd name="connsiteY10" fmla="*/ 1931605 h 2002836"/>
              <a:gd name="connsiteX11" fmla="*/ 1134632 w 1142634"/>
              <a:gd name="connsiteY11" fmla="*/ 1957005 h 2002836"/>
              <a:gd name="connsiteX0" fmla="*/ 17032 w 1118830"/>
              <a:gd name="connsiteY0" fmla="*/ 1893505 h 1997374"/>
              <a:gd name="connsiteX1" fmla="*/ 49151 w 1118830"/>
              <a:gd name="connsiteY1" fmla="*/ 1386886 h 1997374"/>
              <a:gd name="connsiteX2" fmla="*/ 220232 w 1118830"/>
              <a:gd name="connsiteY2" fmla="*/ 1220405 h 1997374"/>
              <a:gd name="connsiteX3" fmla="*/ 226951 w 1118830"/>
              <a:gd name="connsiteY3" fmla="*/ 1069386 h 1997374"/>
              <a:gd name="connsiteX4" fmla="*/ 4332 w 1118830"/>
              <a:gd name="connsiteY4" fmla="*/ 471105 h 1997374"/>
              <a:gd name="connsiteX5" fmla="*/ 455551 w 1118830"/>
              <a:gd name="connsiteY5" fmla="*/ 2586 h 1997374"/>
              <a:gd name="connsiteX6" fmla="*/ 1058432 w 1118830"/>
              <a:gd name="connsiteY6" fmla="*/ 318705 h 1997374"/>
              <a:gd name="connsiteX7" fmla="*/ 963551 w 1118830"/>
              <a:gd name="connsiteY7" fmla="*/ 1056686 h 1997374"/>
              <a:gd name="connsiteX8" fmla="*/ 715532 w 1118830"/>
              <a:gd name="connsiteY8" fmla="*/ 1131505 h 1997374"/>
              <a:gd name="connsiteX9" fmla="*/ 1001651 w 1118830"/>
              <a:gd name="connsiteY9" fmla="*/ 1551986 h 1997374"/>
              <a:gd name="connsiteX10" fmla="*/ 1109232 w 1118830"/>
              <a:gd name="connsiteY10" fmla="*/ 1931605 h 1997374"/>
              <a:gd name="connsiteX11" fmla="*/ 1020332 w 1118830"/>
              <a:gd name="connsiteY11" fmla="*/ 1944305 h 1997374"/>
              <a:gd name="connsiteX0" fmla="*/ 17032 w 1135973"/>
              <a:gd name="connsiteY0" fmla="*/ 1893505 h 1984584"/>
              <a:gd name="connsiteX1" fmla="*/ 49151 w 1135973"/>
              <a:gd name="connsiteY1" fmla="*/ 1386886 h 1984584"/>
              <a:gd name="connsiteX2" fmla="*/ 220232 w 1135973"/>
              <a:gd name="connsiteY2" fmla="*/ 1220405 h 1984584"/>
              <a:gd name="connsiteX3" fmla="*/ 226951 w 1135973"/>
              <a:gd name="connsiteY3" fmla="*/ 1069386 h 1984584"/>
              <a:gd name="connsiteX4" fmla="*/ 4332 w 1135973"/>
              <a:gd name="connsiteY4" fmla="*/ 471105 h 1984584"/>
              <a:gd name="connsiteX5" fmla="*/ 455551 w 1135973"/>
              <a:gd name="connsiteY5" fmla="*/ 2586 h 1984584"/>
              <a:gd name="connsiteX6" fmla="*/ 1058432 w 1135973"/>
              <a:gd name="connsiteY6" fmla="*/ 318705 h 1984584"/>
              <a:gd name="connsiteX7" fmla="*/ 963551 w 1135973"/>
              <a:gd name="connsiteY7" fmla="*/ 1056686 h 1984584"/>
              <a:gd name="connsiteX8" fmla="*/ 715532 w 1135973"/>
              <a:gd name="connsiteY8" fmla="*/ 1131505 h 1984584"/>
              <a:gd name="connsiteX9" fmla="*/ 1001651 w 1135973"/>
              <a:gd name="connsiteY9" fmla="*/ 1551986 h 1984584"/>
              <a:gd name="connsiteX10" fmla="*/ 1109232 w 1135973"/>
              <a:gd name="connsiteY10" fmla="*/ 1931605 h 1984584"/>
              <a:gd name="connsiteX11" fmla="*/ 1121932 w 1135973"/>
              <a:gd name="connsiteY11" fmla="*/ 1906205 h 1984584"/>
              <a:gd name="connsiteX0" fmla="*/ 17032 w 1135973"/>
              <a:gd name="connsiteY0" fmla="*/ 1893505 h 1984584"/>
              <a:gd name="connsiteX1" fmla="*/ 49151 w 1135973"/>
              <a:gd name="connsiteY1" fmla="*/ 1386886 h 1984584"/>
              <a:gd name="connsiteX2" fmla="*/ 220232 w 1135973"/>
              <a:gd name="connsiteY2" fmla="*/ 1220405 h 1984584"/>
              <a:gd name="connsiteX3" fmla="*/ 226951 w 1135973"/>
              <a:gd name="connsiteY3" fmla="*/ 1069386 h 1984584"/>
              <a:gd name="connsiteX4" fmla="*/ 4332 w 1135973"/>
              <a:gd name="connsiteY4" fmla="*/ 471105 h 1984584"/>
              <a:gd name="connsiteX5" fmla="*/ 455551 w 1135973"/>
              <a:gd name="connsiteY5" fmla="*/ 2586 h 1984584"/>
              <a:gd name="connsiteX6" fmla="*/ 1058432 w 1135973"/>
              <a:gd name="connsiteY6" fmla="*/ 318705 h 1984584"/>
              <a:gd name="connsiteX7" fmla="*/ 963551 w 1135973"/>
              <a:gd name="connsiteY7" fmla="*/ 1056686 h 1984584"/>
              <a:gd name="connsiteX8" fmla="*/ 715532 w 1135973"/>
              <a:gd name="connsiteY8" fmla="*/ 1131505 h 1984584"/>
              <a:gd name="connsiteX9" fmla="*/ 1001651 w 1135973"/>
              <a:gd name="connsiteY9" fmla="*/ 1551986 h 1984584"/>
              <a:gd name="connsiteX10" fmla="*/ 1109232 w 1135973"/>
              <a:gd name="connsiteY10" fmla="*/ 1931605 h 1984584"/>
              <a:gd name="connsiteX11" fmla="*/ 1121932 w 1135973"/>
              <a:gd name="connsiteY11" fmla="*/ 1906205 h 1984584"/>
              <a:gd name="connsiteX0" fmla="*/ 17032 w 1135973"/>
              <a:gd name="connsiteY0" fmla="*/ 1893505 h 1984584"/>
              <a:gd name="connsiteX1" fmla="*/ 49151 w 1135973"/>
              <a:gd name="connsiteY1" fmla="*/ 1386886 h 1984584"/>
              <a:gd name="connsiteX2" fmla="*/ 220232 w 1135973"/>
              <a:gd name="connsiteY2" fmla="*/ 1220405 h 1984584"/>
              <a:gd name="connsiteX3" fmla="*/ 226951 w 1135973"/>
              <a:gd name="connsiteY3" fmla="*/ 1069386 h 1984584"/>
              <a:gd name="connsiteX4" fmla="*/ 4332 w 1135973"/>
              <a:gd name="connsiteY4" fmla="*/ 471105 h 1984584"/>
              <a:gd name="connsiteX5" fmla="*/ 455551 w 1135973"/>
              <a:gd name="connsiteY5" fmla="*/ 2586 h 1984584"/>
              <a:gd name="connsiteX6" fmla="*/ 1058432 w 1135973"/>
              <a:gd name="connsiteY6" fmla="*/ 318705 h 1984584"/>
              <a:gd name="connsiteX7" fmla="*/ 963551 w 1135973"/>
              <a:gd name="connsiteY7" fmla="*/ 1056686 h 1984584"/>
              <a:gd name="connsiteX8" fmla="*/ 715532 w 1135973"/>
              <a:gd name="connsiteY8" fmla="*/ 1131505 h 1984584"/>
              <a:gd name="connsiteX9" fmla="*/ 1001651 w 1135973"/>
              <a:gd name="connsiteY9" fmla="*/ 1551986 h 1984584"/>
              <a:gd name="connsiteX10" fmla="*/ 1109232 w 1135973"/>
              <a:gd name="connsiteY10" fmla="*/ 1931605 h 1984584"/>
              <a:gd name="connsiteX11" fmla="*/ 1121932 w 1135973"/>
              <a:gd name="connsiteY11" fmla="*/ 1906205 h 1984584"/>
              <a:gd name="connsiteX0" fmla="*/ 17032 w 1135973"/>
              <a:gd name="connsiteY0" fmla="*/ 1893505 h 1984584"/>
              <a:gd name="connsiteX1" fmla="*/ 49151 w 1135973"/>
              <a:gd name="connsiteY1" fmla="*/ 1386886 h 1984584"/>
              <a:gd name="connsiteX2" fmla="*/ 220232 w 1135973"/>
              <a:gd name="connsiteY2" fmla="*/ 1220405 h 1984584"/>
              <a:gd name="connsiteX3" fmla="*/ 226951 w 1135973"/>
              <a:gd name="connsiteY3" fmla="*/ 1069386 h 1984584"/>
              <a:gd name="connsiteX4" fmla="*/ 4332 w 1135973"/>
              <a:gd name="connsiteY4" fmla="*/ 471105 h 1984584"/>
              <a:gd name="connsiteX5" fmla="*/ 455551 w 1135973"/>
              <a:gd name="connsiteY5" fmla="*/ 2586 h 1984584"/>
              <a:gd name="connsiteX6" fmla="*/ 1058432 w 1135973"/>
              <a:gd name="connsiteY6" fmla="*/ 318705 h 1984584"/>
              <a:gd name="connsiteX7" fmla="*/ 963551 w 1135973"/>
              <a:gd name="connsiteY7" fmla="*/ 1056686 h 1984584"/>
              <a:gd name="connsiteX8" fmla="*/ 715532 w 1135973"/>
              <a:gd name="connsiteY8" fmla="*/ 1131505 h 1984584"/>
              <a:gd name="connsiteX9" fmla="*/ 1001651 w 1135973"/>
              <a:gd name="connsiteY9" fmla="*/ 1551986 h 1984584"/>
              <a:gd name="connsiteX10" fmla="*/ 1109232 w 1135973"/>
              <a:gd name="connsiteY10" fmla="*/ 1931605 h 1984584"/>
              <a:gd name="connsiteX11" fmla="*/ 1121932 w 1135973"/>
              <a:gd name="connsiteY11" fmla="*/ 1906205 h 1984584"/>
              <a:gd name="connsiteX0" fmla="*/ 17032 w 1135973"/>
              <a:gd name="connsiteY0" fmla="*/ 1893505 h 1984584"/>
              <a:gd name="connsiteX1" fmla="*/ 49151 w 1135973"/>
              <a:gd name="connsiteY1" fmla="*/ 1386886 h 1984584"/>
              <a:gd name="connsiteX2" fmla="*/ 220232 w 1135973"/>
              <a:gd name="connsiteY2" fmla="*/ 1220405 h 1984584"/>
              <a:gd name="connsiteX3" fmla="*/ 226951 w 1135973"/>
              <a:gd name="connsiteY3" fmla="*/ 1069386 h 1984584"/>
              <a:gd name="connsiteX4" fmla="*/ 4332 w 1135973"/>
              <a:gd name="connsiteY4" fmla="*/ 471105 h 1984584"/>
              <a:gd name="connsiteX5" fmla="*/ 455551 w 1135973"/>
              <a:gd name="connsiteY5" fmla="*/ 2586 h 1984584"/>
              <a:gd name="connsiteX6" fmla="*/ 1058432 w 1135973"/>
              <a:gd name="connsiteY6" fmla="*/ 318705 h 1984584"/>
              <a:gd name="connsiteX7" fmla="*/ 963551 w 1135973"/>
              <a:gd name="connsiteY7" fmla="*/ 1056686 h 1984584"/>
              <a:gd name="connsiteX8" fmla="*/ 715532 w 1135973"/>
              <a:gd name="connsiteY8" fmla="*/ 1131505 h 1984584"/>
              <a:gd name="connsiteX9" fmla="*/ 1001651 w 1135973"/>
              <a:gd name="connsiteY9" fmla="*/ 1551986 h 1984584"/>
              <a:gd name="connsiteX10" fmla="*/ 1109232 w 1135973"/>
              <a:gd name="connsiteY10" fmla="*/ 1931605 h 1984584"/>
              <a:gd name="connsiteX11" fmla="*/ 1121932 w 1135973"/>
              <a:gd name="connsiteY11" fmla="*/ 1906205 h 1984584"/>
              <a:gd name="connsiteX0" fmla="*/ 17032 w 1135973"/>
              <a:gd name="connsiteY0" fmla="*/ 1893505 h 1984584"/>
              <a:gd name="connsiteX1" fmla="*/ 49151 w 1135973"/>
              <a:gd name="connsiteY1" fmla="*/ 1386886 h 1984584"/>
              <a:gd name="connsiteX2" fmla="*/ 220232 w 1135973"/>
              <a:gd name="connsiteY2" fmla="*/ 1220405 h 1984584"/>
              <a:gd name="connsiteX3" fmla="*/ 226951 w 1135973"/>
              <a:gd name="connsiteY3" fmla="*/ 1069386 h 1984584"/>
              <a:gd name="connsiteX4" fmla="*/ 4332 w 1135973"/>
              <a:gd name="connsiteY4" fmla="*/ 471105 h 1984584"/>
              <a:gd name="connsiteX5" fmla="*/ 455551 w 1135973"/>
              <a:gd name="connsiteY5" fmla="*/ 2586 h 1984584"/>
              <a:gd name="connsiteX6" fmla="*/ 1058432 w 1135973"/>
              <a:gd name="connsiteY6" fmla="*/ 318705 h 1984584"/>
              <a:gd name="connsiteX7" fmla="*/ 963551 w 1135973"/>
              <a:gd name="connsiteY7" fmla="*/ 1056686 h 1984584"/>
              <a:gd name="connsiteX8" fmla="*/ 715532 w 1135973"/>
              <a:gd name="connsiteY8" fmla="*/ 1131505 h 1984584"/>
              <a:gd name="connsiteX9" fmla="*/ 1001651 w 1135973"/>
              <a:gd name="connsiteY9" fmla="*/ 1551986 h 1984584"/>
              <a:gd name="connsiteX10" fmla="*/ 1109232 w 1135973"/>
              <a:gd name="connsiteY10" fmla="*/ 1931605 h 1984584"/>
              <a:gd name="connsiteX11" fmla="*/ 1121932 w 1135973"/>
              <a:gd name="connsiteY11" fmla="*/ 1906205 h 1984584"/>
              <a:gd name="connsiteX0" fmla="*/ 17032 w 1135973"/>
              <a:gd name="connsiteY0" fmla="*/ 1893505 h 1984584"/>
              <a:gd name="connsiteX1" fmla="*/ 49151 w 1135973"/>
              <a:gd name="connsiteY1" fmla="*/ 1386886 h 1984584"/>
              <a:gd name="connsiteX2" fmla="*/ 220232 w 1135973"/>
              <a:gd name="connsiteY2" fmla="*/ 1220405 h 1984584"/>
              <a:gd name="connsiteX3" fmla="*/ 226951 w 1135973"/>
              <a:gd name="connsiteY3" fmla="*/ 1069386 h 1984584"/>
              <a:gd name="connsiteX4" fmla="*/ 4332 w 1135973"/>
              <a:gd name="connsiteY4" fmla="*/ 471105 h 1984584"/>
              <a:gd name="connsiteX5" fmla="*/ 455551 w 1135973"/>
              <a:gd name="connsiteY5" fmla="*/ 2586 h 1984584"/>
              <a:gd name="connsiteX6" fmla="*/ 1058432 w 1135973"/>
              <a:gd name="connsiteY6" fmla="*/ 318705 h 1984584"/>
              <a:gd name="connsiteX7" fmla="*/ 963551 w 1135973"/>
              <a:gd name="connsiteY7" fmla="*/ 1056686 h 1984584"/>
              <a:gd name="connsiteX8" fmla="*/ 715532 w 1135973"/>
              <a:gd name="connsiteY8" fmla="*/ 1131505 h 1984584"/>
              <a:gd name="connsiteX9" fmla="*/ 1001651 w 1135973"/>
              <a:gd name="connsiteY9" fmla="*/ 1551986 h 1984584"/>
              <a:gd name="connsiteX10" fmla="*/ 1109232 w 1135973"/>
              <a:gd name="connsiteY10" fmla="*/ 1931605 h 1984584"/>
              <a:gd name="connsiteX11" fmla="*/ 1121932 w 1135973"/>
              <a:gd name="connsiteY11" fmla="*/ 1906205 h 1984584"/>
              <a:gd name="connsiteX0" fmla="*/ 17032 w 1135973"/>
              <a:gd name="connsiteY0" fmla="*/ 1893505 h 1984584"/>
              <a:gd name="connsiteX1" fmla="*/ 49151 w 1135973"/>
              <a:gd name="connsiteY1" fmla="*/ 1386886 h 1984584"/>
              <a:gd name="connsiteX2" fmla="*/ 220232 w 1135973"/>
              <a:gd name="connsiteY2" fmla="*/ 1220405 h 1984584"/>
              <a:gd name="connsiteX3" fmla="*/ 226951 w 1135973"/>
              <a:gd name="connsiteY3" fmla="*/ 1069386 h 1984584"/>
              <a:gd name="connsiteX4" fmla="*/ 4332 w 1135973"/>
              <a:gd name="connsiteY4" fmla="*/ 471105 h 1984584"/>
              <a:gd name="connsiteX5" fmla="*/ 455551 w 1135973"/>
              <a:gd name="connsiteY5" fmla="*/ 2586 h 1984584"/>
              <a:gd name="connsiteX6" fmla="*/ 1058432 w 1135973"/>
              <a:gd name="connsiteY6" fmla="*/ 318705 h 1984584"/>
              <a:gd name="connsiteX7" fmla="*/ 963551 w 1135973"/>
              <a:gd name="connsiteY7" fmla="*/ 1056686 h 1984584"/>
              <a:gd name="connsiteX8" fmla="*/ 715532 w 1135973"/>
              <a:gd name="connsiteY8" fmla="*/ 1131505 h 1984584"/>
              <a:gd name="connsiteX9" fmla="*/ 1001651 w 1135973"/>
              <a:gd name="connsiteY9" fmla="*/ 1551986 h 1984584"/>
              <a:gd name="connsiteX10" fmla="*/ 1109232 w 1135973"/>
              <a:gd name="connsiteY10" fmla="*/ 1931605 h 1984584"/>
              <a:gd name="connsiteX11" fmla="*/ 1121932 w 1135973"/>
              <a:gd name="connsiteY11" fmla="*/ 1906205 h 1984584"/>
              <a:gd name="connsiteX0" fmla="*/ 17032 w 1109232"/>
              <a:gd name="connsiteY0" fmla="*/ 1893505 h 1931605"/>
              <a:gd name="connsiteX1" fmla="*/ 49151 w 1109232"/>
              <a:gd name="connsiteY1" fmla="*/ 1386886 h 1931605"/>
              <a:gd name="connsiteX2" fmla="*/ 220232 w 1109232"/>
              <a:gd name="connsiteY2" fmla="*/ 1220405 h 1931605"/>
              <a:gd name="connsiteX3" fmla="*/ 226951 w 1109232"/>
              <a:gd name="connsiteY3" fmla="*/ 1069386 h 1931605"/>
              <a:gd name="connsiteX4" fmla="*/ 4332 w 1109232"/>
              <a:gd name="connsiteY4" fmla="*/ 471105 h 1931605"/>
              <a:gd name="connsiteX5" fmla="*/ 455551 w 1109232"/>
              <a:gd name="connsiteY5" fmla="*/ 2586 h 1931605"/>
              <a:gd name="connsiteX6" fmla="*/ 1058432 w 1109232"/>
              <a:gd name="connsiteY6" fmla="*/ 318705 h 1931605"/>
              <a:gd name="connsiteX7" fmla="*/ 963551 w 1109232"/>
              <a:gd name="connsiteY7" fmla="*/ 1056686 h 1931605"/>
              <a:gd name="connsiteX8" fmla="*/ 715532 w 1109232"/>
              <a:gd name="connsiteY8" fmla="*/ 1131505 h 1931605"/>
              <a:gd name="connsiteX9" fmla="*/ 1001651 w 1109232"/>
              <a:gd name="connsiteY9" fmla="*/ 1551986 h 1931605"/>
              <a:gd name="connsiteX10" fmla="*/ 1109232 w 1109232"/>
              <a:gd name="connsiteY10" fmla="*/ 1931605 h 19316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109232" h="1931605">
                <a:moveTo>
                  <a:pt x="17032" y="1893505"/>
                </a:moveTo>
                <a:cubicBezTo>
                  <a:pt x="39318" y="1821769"/>
                  <a:pt x="15284" y="1499069"/>
                  <a:pt x="49151" y="1386886"/>
                </a:cubicBezTo>
                <a:cubicBezTo>
                  <a:pt x="83018" y="1274703"/>
                  <a:pt x="190599" y="1273322"/>
                  <a:pt x="220232" y="1220405"/>
                </a:cubicBezTo>
                <a:cubicBezTo>
                  <a:pt x="249865" y="1167488"/>
                  <a:pt x="262934" y="1194269"/>
                  <a:pt x="226951" y="1069386"/>
                </a:cubicBezTo>
                <a:cubicBezTo>
                  <a:pt x="190968" y="944503"/>
                  <a:pt x="-33768" y="648905"/>
                  <a:pt x="4332" y="471105"/>
                </a:cubicBezTo>
                <a:cubicBezTo>
                  <a:pt x="42432" y="293305"/>
                  <a:pt x="279868" y="27986"/>
                  <a:pt x="455551" y="2586"/>
                </a:cubicBezTo>
                <a:cubicBezTo>
                  <a:pt x="631234" y="-22814"/>
                  <a:pt x="973765" y="143022"/>
                  <a:pt x="1058432" y="318705"/>
                </a:cubicBezTo>
                <a:cubicBezTo>
                  <a:pt x="1143099" y="494388"/>
                  <a:pt x="995301" y="895819"/>
                  <a:pt x="963551" y="1056686"/>
                </a:cubicBezTo>
                <a:cubicBezTo>
                  <a:pt x="931801" y="1217553"/>
                  <a:pt x="709182" y="1048955"/>
                  <a:pt x="715532" y="1131505"/>
                </a:cubicBezTo>
                <a:cubicBezTo>
                  <a:pt x="721882" y="1214055"/>
                  <a:pt x="961434" y="1444036"/>
                  <a:pt x="1001651" y="1551986"/>
                </a:cubicBezTo>
                <a:cubicBezTo>
                  <a:pt x="1041868" y="1659936"/>
                  <a:pt x="1061669" y="1847169"/>
                  <a:pt x="1109232" y="1931605"/>
                </a:cubicBezTo>
              </a:path>
            </a:pathLst>
          </a:custGeom>
          <a:solidFill>
            <a:schemeClr val="bg1"/>
          </a:solidFill>
          <a:ln w="28575" cap="flat" cmpd="sng" algn="ctr">
            <a:solidFill>
              <a:srgbClr val="99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16" name="フリーフォーム: 図形 15">
            <a:extLst>
              <a:ext uri="{FF2B5EF4-FFF2-40B4-BE49-F238E27FC236}">
                <a16:creationId xmlns:a16="http://schemas.microsoft.com/office/drawing/2014/main" id="{DAEA95FA-31FB-4B39-AA51-F13E3092898C}"/>
              </a:ext>
            </a:extLst>
          </p:cNvPr>
          <p:cNvSpPr/>
          <p:nvPr/>
        </p:nvSpPr>
        <p:spPr bwMode="auto">
          <a:xfrm flipH="1">
            <a:off x="7696200" y="1536700"/>
            <a:ext cx="983079" cy="1586606"/>
          </a:xfrm>
          <a:custGeom>
            <a:avLst/>
            <a:gdLst>
              <a:gd name="connsiteX0" fmla="*/ 45364 w 1170966"/>
              <a:gd name="connsiteY0" fmla="*/ 1630119 h 1739450"/>
              <a:gd name="connsiteX1" fmla="*/ 248564 w 1170966"/>
              <a:gd name="connsiteY1" fmla="*/ 957019 h 1739450"/>
              <a:gd name="connsiteX2" fmla="*/ 32664 w 1170966"/>
              <a:gd name="connsiteY2" fmla="*/ 207719 h 1739450"/>
              <a:gd name="connsiteX3" fmla="*/ 1086764 w 1170966"/>
              <a:gd name="connsiteY3" fmla="*/ 55319 h 1739450"/>
              <a:gd name="connsiteX4" fmla="*/ 896264 w 1170966"/>
              <a:gd name="connsiteY4" fmla="*/ 1020519 h 1739450"/>
              <a:gd name="connsiteX5" fmla="*/ 1137564 w 1170966"/>
              <a:gd name="connsiteY5" fmla="*/ 1668219 h 1739450"/>
              <a:gd name="connsiteX6" fmla="*/ 1162964 w 1170966"/>
              <a:gd name="connsiteY6" fmla="*/ 1693619 h 1739450"/>
              <a:gd name="connsiteX0" fmla="*/ 16830 w 1142432"/>
              <a:gd name="connsiteY0" fmla="*/ 1894113 h 2003444"/>
              <a:gd name="connsiteX1" fmla="*/ 220030 w 1142432"/>
              <a:gd name="connsiteY1" fmla="*/ 1221013 h 2003444"/>
              <a:gd name="connsiteX2" fmla="*/ 4130 w 1142432"/>
              <a:gd name="connsiteY2" fmla="*/ 471713 h 2003444"/>
              <a:gd name="connsiteX3" fmla="*/ 455349 w 1142432"/>
              <a:gd name="connsiteY3" fmla="*/ 3194 h 2003444"/>
              <a:gd name="connsiteX4" fmla="*/ 1058230 w 1142432"/>
              <a:gd name="connsiteY4" fmla="*/ 319313 h 2003444"/>
              <a:gd name="connsiteX5" fmla="*/ 867730 w 1142432"/>
              <a:gd name="connsiteY5" fmla="*/ 1284513 h 2003444"/>
              <a:gd name="connsiteX6" fmla="*/ 1109030 w 1142432"/>
              <a:gd name="connsiteY6" fmla="*/ 1932213 h 2003444"/>
              <a:gd name="connsiteX7" fmla="*/ 1134430 w 1142432"/>
              <a:gd name="connsiteY7" fmla="*/ 1957613 h 2003444"/>
              <a:gd name="connsiteX0" fmla="*/ 17032 w 1142634"/>
              <a:gd name="connsiteY0" fmla="*/ 1894113 h 2003444"/>
              <a:gd name="connsiteX1" fmla="*/ 220232 w 1142634"/>
              <a:gd name="connsiteY1" fmla="*/ 1221013 h 2003444"/>
              <a:gd name="connsiteX2" fmla="*/ 226951 w 1142634"/>
              <a:gd name="connsiteY2" fmla="*/ 1069994 h 2003444"/>
              <a:gd name="connsiteX3" fmla="*/ 4332 w 1142634"/>
              <a:gd name="connsiteY3" fmla="*/ 471713 h 2003444"/>
              <a:gd name="connsiteX4" fmla="*/ 455551 w 1142634"/>
              <a:gd name="connsiteY4" fmla="*/ 3194 h 2003444"/>
              <a:gd name="connsiteX5" fmla="*/ 1058432 w 1142634"/>
              <a:gd name="connsiteY5" fmla="*/ 319313 h 2003444"/>
              <a:gd name="connsiteX6" fmla="*/ 867932 w 1142634"/>
              <a:gd name="connsiteY6" fmla="*/ 1284513 h 2003444"/>
              <a:gd name="connsiteX7" fmla="*/ 1109232 w 1142634"/>
              <a:gd name="connsiteY7" fmla="*/ 1932213 h 2003444"/>
              <a:gd name="connsiteX8" fmla="*/ 1134632 w 1142634"/>
              <a:gd name="connsiteY8" fmla="*/ 1957613 h 2003444"/>
              <a:gd name="connsiteX0" fmla="*/ 17032 w 1142634"/>
              <a:gd name="connsiteY0" fmla="*/ 1894113 h 2003444"/>
              <a:gd name="connsiteX1" fmla="*/ 49151 w 1142634"/>
              <a:gd name="connsiteY1" fmla="*/ 1387494 h 2003444"/>
              <a:gd name="connsiteX2" fmla="*/ 220232 w 1142634"/>
              <a:gd name="connsiteY2" fmla="*/ 1221013 h 2003444"/>
              <a:gd name="connsiteX3" fmla="*/ 226951 w 1142634"/>
              <a:gd name="connsiteY3" fmla="*/ 1069994 h 2003444"/>
              <a:gd name="connsiteX4" fmla="*/ 4332 w 1142634"/>
              <a:gd name="connsiteY4" fmla="*/ 471713 h 2003444"/>
              <a:gd name="connsiteX5" fmla="*/ 455551 w 1142634"/>
              <a:gd name="connsiteY5" fmla="*/ 3194 h 2003444"/>
              <a:gd name="connsiteX6" fmla="*/ 1058432 w 1142634"/>
              <a:gd name="connsiteY6" fmla="*/ 319313 h 2003444"/>
              <a:gd name="connsiteX7" fmla="*/ 867932 w 1142634"/>
              <a:gd name="connsiteY7" fmla="*/ 1284513 h 2003444"/>
              <a:gd name="connsiteX8" fmla="*/ 1109232 w 1142634"/>
              <a:gd name="connsiteY8" fmla="*/ 1932213 h 2003444"/>
              <a:gd name="connsiteX9" fmla="*/ 1134632 w 1142634"/>
              <a:gd name="connsiteY9" fmla="*/ 1957613 h 2003444"/>
              <a:gd name="connsiteX0" fmla="*/ 17032 w 1142634"/>
              <a:gd name="connsiteY0" fmla="*/ 1894113 h 2003444"/>
              <a:gd name="connsiteX1" fmla="*/ 49151 w 1142634"/>
              <a:gd name="connsiteY1" fmla="*/ 1387494 h 2003444"/>
              <a:gd name="connsiteX2" fmla="*/ 220232 w 1142634"/>
              <a:gd name="connsiteY2" fmla="*/ 1221013 h 2003444"/>
              <a:gd name="connsiteX3" fmla="*/ 226951 w 1142634"/>
              <a:gd name="connsiteY3" fmla="*/ 1069994 h 2003444"/>
              <a:gd name="connsiteX4" fmla="*/ 4332 w 1142634"/>
              <a:gd name="connsiteY4" fmla="*/ 471713 h 2003444"/>
              <a:gd name="connsiteX5" fmla="*/ 455551 w 1142634"/>
              <a:gd name="connsiteY5" fmla="*/ 3194 h 2003444"/>
              <a:gd name="connsiteX6" fmla="*/ 1058432 w 1142634"/>
              <a:gd name="connsiteY6" fmla="*/ 319313 h 2003444"/>
              <a:gd name="connsiteX7" fmla="*/ 867932 w 1142634"/>
              <a:gd name="connsiteY7" fmla="*/ 1284513 h 2003444"/>
              <a:gd name="connsiteX8" fmla="*/ 950851 w 1142634"/>
              <a:gd name="connsiteY8" fmla="*/ 1400194 h 2003444"/>
              <a:gd name="connsiteX9" fmla="*/ 1109232 w 1142634"/>
              <a:gd name="connsiteY9" fmla="*/ 1932213 h 2003444"/>
              <a:gd name="connsiteX10" fmla="*/ 1134632 w 1142634"/>
              <a:gd name="connsiteY10" fmla="*/ 1957613 h 2003444"/>
              <a:gd name="connsiteX0" fmla="*/ 17032 w 1142634"/>
              <a:gd name="connsiteY0" fmla="*/ 1893063 h 2002394"/>
              <a:gd name="connsiteX1" fmla="*/ 49151 w 1142634"/>
              <a:gd name="connsiteY1" fmla="*/ 1386444 h 2002394"/>
              <a:gd name="connsiteX2" fmla="*/ 220232 w 1142634"/>
              <a:gd name="connsiteY2" fmla="*/ 1219963 h 2002394"/>
              <a:gd name="connsiteX3" fmla="*/ 226951 w 1142634"/>
              <a:gd name="connsiteY3" fmla="*/ 1068944 h 2002394"/>
              <a:gd name="connsiteX4" fmla="*/ 4332 w 1142634"/>
              <a:gd name="connsiteY4" fmla="*/ 470663 h 2002394"/>
              <a:gd name="connsiteX5" fmla="*/ 455551 w 1142634"/>
              <a:gd name="connsiteY5" fmla="*/ 2144 h 2002394"/>
              <a:gd name="connsiteX6" fmla="*/ 1058432 w 1142634"/>
              <a:gd name="connsiteY6" fmla="*/ 318263 h 2002394"/>
              <a:gd name="connsiteX7" fmla="*/ 1039751 w 1142634"/>
              <a:gd name="connsiteY7" fmla="*/ 814944 h 2002394"/>
              <a:gd name="connsiteX8" fmla="*/ 867932 w 1142634"/>
              <a:gd name="connsiteY8" fmla="*/ 1283463 h 2002394"/>
              <a:gd name="connsiteX9" fmla="*/ 950851 w 1142634"/>
              <a:gd name="connsiteY9" fmla="*/ 1399144 h 2002394"/>
              <a:gd name="connsiteX10" fmla="*/ 1109232 w 1142634"/>
              <a:gd name="connsiteY10" fmla="*/ 1931163 h 2002394"/>
              <a:gd name="connsiteX11" fmla="*/ 1134632 w 1142634"/>
              <a:gd name="connsiteY11" fmla="*/ 1956563 h 2002394"/>
              <a:gd name="connsiteX0" fmla="*/ 17032 w 1142634"/>
              <a:gd name="connsiteY0" fmla="*/ 1893063 h 2002394"/>
              <a:gd name="connsiteX1" fmla="*/ 49151 w 1142634"/>
              <a:gd name="connsiteY1" fmla="*/ 1386444 h 2002394"/>
              <a:gd name="connsiteX2" fmla="*/ 220232 w 1142634"/>
              <a:gd name="connsiteY2" fmla="*/ 1219963 h 2002394"/>
              <a:gd name="connsiteX3" fmla="*/ 226951 w 1142634"/>
              <a:gd name="connsiteY3" fmla="*/ 1068944 h 2002394"/>
              <a:gd name="connsiteX4" fmla="*/ 4332 w 1142634"/>
              <a:gd name="connsiteY4" fmla="*/ 470663 h 2002394"/>
              <a:gd name="connsiteX5" fmla="*/ 455551 w 1142634"/>
              <a:gd name="connsiteY5" fmla="*/ 2144 h 2002394"/>
              <a:gd name="connsiteX6" fmla="*/ 1058432 w 1142634"/>
              <a:gd name="connsiteY6" fmla="*/ 318263 h 2002394"/>
              <a:gd name="connsiteX7" fmla="*/ 1039751 w 1142634"/>
              <a:gd name="connsiteY7" fmla="*/ 814944 h 2002394"/>
              <a:gd name="connsiteX8" fmla="*/ 867932 w 1142634"/>
              <a:gd name="connsiteY8" fmla="*/ 1283463 h 2002394"/>
              <a:gd name="connsiteX9" fmla="*/ 1115951 w 1142634"/>
              <a:gd name="connsiteY9" fmla="*/ 1640444 h 2002394"/>
              <a:gd name="connsiteX10" fmla="*/ 1109232 w 1142634"/>
              <a:gd name="connsiteY10" fmla="*/ 1931163 h 2002394"/>
              <a:gd name="connsiteX11" fmla="*/ 1134632 w 1142634"/>
              <a:gd name="connsiteY11" fmla="*/ 1956563 h 2002394"/>
              <a:gd name="connsiteX0" fmla="*/ 17032 w 1142634"/>
              <a:gd name="connsiteY0" fmla="*/ 1893063 h 2002394"/>
              <a:gd name="connsiteX1" fmla="*/ 49151 w 1142634"/>
              <a:gd name="connsiteY1" fmla="*/ 1386444 h 2002394"/>
              <a:gd name="connsiteX2" fmla="*/ 220232 w 1142634"/>
              <a:gd name="connsiteY2" fmla="*/ 1219963 h 2002394"/>
              <a:gd name="connsiteX3" fmla="*/ 226951 w 1142634"/>
              <a:gd name="connsiteY3" fmla="*/ 1068944 h 2002394"/>
              <a:gd name="connsiteX4" fmla="*/ 4332 w 1142634"/>
              <a:gd name="connsiteY4" fmla="*/ 470663 h 2002394"/>
              <a:gd name="connsiteX5" fmla="*/ 455551 w 1142634"/>
              <a:gd name="connsiteY5" fmla="*/ 2144 h 2002394"/>
              <a:gd name="connsiteX6" fmla="*/ 1058432 w 1142634"/>
              <a:gd name="connsiteY6" fmla="*/ 318263 h 2002394"/>
              <a:gd name="connsiteX7" fmla="*/ 1039751 w 1142634"/>
              <a:gd name="connsiteY7" fmla="*/ 814944 h 2002394"/>
              <a:gd name="connsiteX8" fmla="*/ 715532 w 1142634"/>
              <a:gd name="connsiteY8" fmla="*/ 1131063 h 2002394"/>
              <a:gd name="connsiteX9" fmla="*/ 1115951 w 1142634"/>
              <a:gd name="connsiteY9" fmla="*/ 1640444 h 2002394"/>
              <a:gd name="connsiteX10" fmla="*/ 1109232 w 1142634"/>
              <a:gd name="connsiteY10" fmla="*/ 1931163 h 2002394"/>
              <a:gd name="connsiteX11" fmla="*/ 1134632 w 1142634"/>
              <a:gd name="connsiteY11" fmla="*/ 1956563 h 2002394"/>
              <a:gd name="connsiteX0" fmla="*/ 17032 w 1142634"/>
              <a:gd name="connsiteY0" fmla="*/ 1893505 h 2002836"/>
              <a:gd name="connsiteX1" fmla="*/ 49151 w 1142634"/>
              <a:gd name="connsiteY1" fmla="*/ 1386886 h 2002836"/>
              <a:gd name="connsiteX2" fmla="*/ 220232 w 1142634"/>
              <a:gd name="connsiteY2" fmla="*/ 1220405 h 2002836"/>
              <a:gd name="connsiteX3" fmla="*/ 226951 w 1142634"/>
              <a:gd name="connsiteY3" fmla="*/ 1069386 h 2002836"/>
              <a:gd name="connsiteX4" fmla="*/ 4332 w 1142634"/>
              <a:gd name="connsiteY4" fmla="*/ 471105 h 2002836"/>
              <a:gd name="connsiteX5" fmla="*/ 455551 w 1142634"/>
              <a:gd name="connsiteY5" fmla="*/ 2586 h 2002836"/>
              <a:gd name="connsiteX6" fmla="*/ 1058432 w 1142634"/>
              <a:gd name="connsiteY6" fmla="*/ 318705 h 2002836"/>
              <a:gd name="connsiteX7" fmla="*/ 963551 w 1142634"/>
              <a:gd name="connsiteY7" fmla="*/ 1056686 h 2002836"/>
              <a:gd name="connsiteX8" fmla="*/ 715532 w 1142634"/>
              <a:gd name="connsiteY8" fmla="*/ 1131505 h 2002836"/>
              <a:gd name="connsiteX9" fmla="*/ 1115951 w 1142634"/>
              <a:gd name="connsiteY9" fmla="*/ 1640886 h 2002836"/>
              <a:gd name="connsiteX10" fmla="*/ 1109232 w 1142634"/>
              <a:gd name="connsiteY10" fmla="*/ 1931605 h 2002836"/>
              <a:gd name="connsiteX11" fmla="*/ 1134632 w 1142634"/>
              <a:gd name="connsiteY11" fmla="*/ 1957005 h 2002836"/>
              <a:gd name="connsiteX0" fmla="*/ 17032 w 1142634"/>
              <a:gd name="connsiteY0" fmla="*/ 1893505 h 2002836"/>
              <a:gd name="connsiteX1" fmla="*/ 49151 w 1142634"/>
              <a:gd name="connsiteY1" fmla="*/ 1386886 h 2002836"/>
              <a:gd name="connsiteX2" fmla="*/ 220232 w 1142634"/>
              <a:gd name="connsiteY2" fmla="*/ 1220405 h 2002836"/>
              <a:gd name="connsiteX3" fmla="*/ 226951 w 1142634"/>
              <a:gd name="connsiteY3" fmla="*/ 1069386 h 2002836"/>
              <a:gd name="connsiteX4" fmla="*/ 4332 w 1142634"/>
              <a:gd name="connsiteY4" fmla="*/ 471105 h 2002836"/>
              <a:gd name="connsiteX5" fmla="*/ 455551 w 1142634"/>
              <a:gd name="connsiteY5" fmla="*/ 2586 h 2002836"/>
              <a:gd name="connsiteX6" fmla="*/ 1058432 w 1142634"/>
              <a:gd name="connsiteY6" fmla="*/ 318705 h 2002836"/>
              <a:gd name="connsiteX7" fmla="*/ 963551 w 1142634"/>
              <a:gd name="connsiteY7" fmla="*/ 1056686 h 2002836"/>
              <a:gd name="connsiteX8" fmla="*/ 715532 w 1142634"/>
              <a:gd name="connsiteY8" fmla="*/ 1131505 h 2002836"/>
              <a:gd name="connsiteX9" fmla="*/ 1001651 w 1142634"/>
              <a:gd name="connsiteY9" fmla="*/ 1551986 h 2002836"/>
              <a:gd name="connsiteX10" fmla="*/ 1109232 w 1142634"/>
              <a:gd name="connsiteY10" fmla="*/ 1931605 h 2002836"/>
              <a:gd name="connsiteX11" fmla="*/ 1134632 w 1142634"/>
              <a:gd name="connsiteY11" fmla="*/ 1957005 h 2002836"/>
              <a:gd name="connsiteX0" fmla="*/ 17032 w 1118830"/>
              <a:gd name="connsiteY0" fmla="*/ 1893505 h 1997374"/>
              <a:gd name="connsiteX1" fmla="*/ 49151 w 1118830"/>
              <a:gd name="connsiteY1" fmla="*/ 1386886 h 1997374"/>
              <a:gd name="connsiteX2" fmla="*/ 220232 w 1118830"/>
              <a:gd name="connsiteY2" fmla="*/ 1220405 h 1997374"/>
              <a:gd name="connsiteX3" fmla="*/ 226951 w 1118830"/>
              <a:gd name="connsiteY3" fmla="*/ 1069386 h 1997374"/>
              <a:gd name="connsiteX4" fmla="*/ 4332 w 1118830"/>
              <a:gd name="connsiteY4" fmla="*/ 471105 h 1997374"/>
              <a:gd name="connsiteX5" fmla="*/ 455551 w 1118830"/>
              <a:gd name="connsiteY5" fmla="*/ 2586 h 1997374"/>
              <a:gd name="connsiteX6" fmla="*/ 1058432 w 1118830"/>
              <a:gd name="connsiteY6" fmla="*/ 318705 h 1997374"/>
              <a:gd name="connsiteX7" fmla="*/ 963551 w 1118830"/>
              <a:gd name="connsiteY7" fmla="*/ 1056686 h 1997374"/>
              <a:gd name="connsiteX8" fmla="*/ 715532 w 1118830"/>
              <a:gd name="connsiteY8" fmla="*/ 1131505 h 1997374"/>
              <a:gd name="connsiteX9" fmla="*/ 1001651 w 1118830"/>
              <a:gd name="connsiteY9" fmla="*/ 1551986 h 1997374"/>
              <a:gd name="connsiteX10" fmla="*/ 1109232 w 1118830"/>
              <a:gd name="connsiteY10" fmla="*/ 1931605 h 1997374"/>
              <a:gd name="connsiteX11" fmla="*/ 1020332 w 1118830"/>
              <a:gd name="connsiteY11" fmla="*/ 1944305 h 1997374"/>
              <a:gd name="connsiteX0" fmla="*/ 17032 w 1135973"/>
              <a:gd name="connsiteY0" fmla="*/ 1893505 h 1984584"/>
              <a:gd name="connsiteX1" fmla="*/ 49151 w 1135973"/>
              <a:gd name="connsiteY1" fmla="*/ 1386886 h 1984584"/>
              <a:gd name="connsiteX2" fmla="*/ 220232 w 1135973"/>
              <a:gd name="connsiteY2" fmla="*/ 1220405 h 1984584"/>
              <a:gd name="connsiteX3" fmla="*/ 226951 w 1135973"/>
              <a:gd name="connsiteY3" fmla="*/ 1069386 h 1984584"/>
              <a:gd name="connsiteX4" fmla="*/ 4332 w 1135973"/>
              <a:gd name="connsiteY4" fmla="*/ 471105 h 1984584"/>
              <a:gd name="connsiteX5" fmla="*/ 455551 w 1135973"/>
              <a:gd name="connsiteY5" fmla="*/ 2586 h 1984584"/>
              <a:gd name="connsiteX6" fmla="*/ 1058432 w 1135973"/>
              <a:gd name="connsiteY6" fmla="*/ 318705 h 1984584"/>
              <a:gd name="connsiteX7" fmla="*/ 963551 w 1135973"/>
              <a:gd name="connsiteY7" fmla="*/ 1056686 h 1984584"/>
              <a:gd name="connsiteX8" fmla="*/ 715532 w 1135973"/>
              <a:gd name="connsiteY8" fmla="*/ 1131505 h 1984584"/>
              <a:gd name="connsiteX9" fmla="*/ 1001651 w 1135973"/>
              <a:gd name="connsiteY9" fmla="*/ 1551986 h 1984584"/>
              <a:gd name="connsiteX10" fmla="*/ 1109232 w 1135973"/>
              <a:gd name="connsiteY10" fmla="*/ 1931605 h 1984584"/>
              <a:gd name="connsiteX11" fmla="*/ 1121932 w 1135973"/>
              <a:gd name="connsiteY11" fmla="*/ 1906205 h 1984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135973" h="1984584">
                <a:moveTo>
                  <a:pt x="17032" y="1893505"/>
                </a:moveTo>
                <a:cubicBezTo>
                  <a:pt x="39318" y="1821769"/>
                  <a:pt x="15284" y="1499069"/>
                  <a:pt x="49151" y="1386886"/>
                </a:cubicBezTo>
                <a:cubicBezTo>
                  <a:pt x="83018" y="1274703"/>
                  <a:pt x="190599" y="1273322"/>
                  <a:pt x="220232" y="1220405"/>
                </a:cubicBezTo>
                <a:cubicBezTo>
                  <a:pt x="249865" y="1167488"/>
                  <a:pt x="262934" y="1194269"/>
                  <a:pt x="226951" y="1069386"/>
                </a:cubicBezTo>
                <a:cubicBezTo>
                  <a:pt x="190968" y="944503"/>
                  <a:pt x="-33768" y="648905"/>
                  <a:pt x="4332" y="471105"/>
                </a:cubicBezTo>
                <a:cubicBezTo>
                  <a:pt x="42432" y="293305"/>
                  <a:pt x="279868" y="27986"/>
                  <a:pt x="455551" y="2586"/>
                </a:cubicBezTo>
                <a:cubicBezTo>
                  <a:pt x="631234" y="-22814"/>
                  <a:pt x="973765" y="143022"/>
                  <a:pt x="1058432" y="318705"/>
                </a:cubicBezTo>
                <a:cubicBezTo>
                  <a:pt x="1143099" y="494388"/>
                  <a:pt x="995301" y="895819"/>
                  <a:pt x="963551" y="1056686"/>
                </a:cubicBezTo>
                <a:cubicBezTo>
                  <a:pt x="931801" y="1217553"/>
                  <a:pt x="709182" y="1048955"/>
                  <a:pt x="715532" y="1131505"/>
                </a:cubicBezTo>
                <a:cubicBezTo>
                  <a:pt x="721882" y="1214055"/>
                  <a:pt x="961434" y="1444036"/>
                  <a:pt x="1001651" y="1551986"/>
                </a:cubicBezTo>
                <a:cubicBezTo>
                  <a:pt x="1041868" y="1659936"/>
                  <a:pt x="1061669" y="1847169"/>
                  <a:pt x="1109232" y="1931605"/>
                </a:cubicBezTo>
                <a:cubicBezTo>
                  <a:pt x="1153682" y="2043788"/>
                  <a:pt x="1131457" y="1949596"/>
                  <a:pt x="1121932" y="1906205"/>
                </a:cubicBezTo>
              </a:path>
            </a:pathLst>
          </a:custGeom>
          <a:solidFill>
            <a:schemeClr val="bg1"/>
          </a:solidFill>
          <a:ln w="28575" cap="flat" cmpd="sng" algn="ctr">
            <a:solidFill>
              <a:srgbClr val="99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17" name="フリーフォーム: 図形 16">
            <a:extLst>
              <a:ext uri="{FF2B5EF4-FFF2-40B4-BE49-F238E27FC236}">
                <a16:creationId xmlns:a16="http://schemas.microsoft.com/office/drawing/2014/main" id="{D5DEAE97-7DF9-41CD-BF15-C1513773D271}"/>
              </a:ext>
            </a:extLst>
          </p:cNvPr>
          <p:cNvSpPr/>
          <p:nvPr/>
        </p:nvSpPr>
        <p:spPr bwMode="auto">
          <a:xfrm flipH="1">
            <a:off x="7419203" y="2490314"/>
            <a:ext cx="1153297" cy="1627611"/>
          </a:xfrm>
          <a:custGeom>
            <a:avLst/>
            <a:gdLst>
              <a:gd name="connsiteX0" fmla="*/ 45364 w 1170966"/>
              <a:gd name="connsiteY0" fmla="*/ 1630119 h 1739450"/>
              <a:gd name="connsiteX1" fmla="*/ 248564 w 1170966"/>
              <a:gd name="connsiteY1" fmla="*/ 957019 h 1739450"/>
              <a:gd name="connsiteX2" fmla="*/ 32664 w 1170966"/>
              <a:gd name="connsiteY2" fmla="*/ 207719 h 1739450"/>
              <a:gd name="connsiteX3" fmla="*/ 1086764 w 1170966"/>
              <a:gd name="connsiteY3" fmla="*/ 55319 h 1739450"/>
              <a:gd name="connsiteX4" fmla="*/ 896264 w 1170966"/>
              <a:gd name="connsiteY4" fmla="*/ 1020519 h 1739450"/>
              <a:gd name="connsiteX5" fmla="*/ 1137564 w 1170966"/>
              <a:gd name="connsiteY5" fmla="*/ 1668219 h 1739450"/>
              <a:gd name="connsiteX6" fmla="*/ 1162964 w 1170966"/>
              <a:gd name="connsiteY6" fmla="*/ 1693619 h 1739450"/>
              <a:gd name="connsiteX0" fmla="*/ 16830 w 1142432"/>
              <a:gd name="connsiteY0" fmla="*/ 1894113 h 2003444"/>
              <a:gd name="connsiteX1" fmla="*/ 220030 w 1142432"/>
              <a:gd name="connsiteY1" fmla="*/ 1221013 h 2003444"/>
              <a:gd name="connsiteX2" fmla="*/ 4130 w 1142432"/>
              <a:gd name="connsiteY2" fmla="*/ 471713 h 2003444"/>
              <a:gd name="connsiteX3" fmla="*/ 455349 w 1142432"/>
              <a:gd name="connsiteY3" fmla="*/ 3194 h 2003444"/>
              <a:gd name="connsiteX4" fmla="*/ 1058230 w 1142432"/>
              <a:gd name="connsiteY4" fmla="*/ 319313 h 2003444"/>
              <a:gd name="connsiteX5" fmla="*/ 867730 w 1142432"/>
              <a:gd name="connsiteY5" fmla="*/ 1284513 h 2003444"/>
              <a:gd name="connsiteX6" fmla="*/ 1109030 w 1142432"/>
              <a:gd name="connsiteY6" fmla="*/ 1932213 h 2003444"/>
              <a:gd name="connsiteX7" fmla="*/ 1134430 w 1142432"/>
              <a:gd name="connsiteY7" fmla="*/ 1957613 h 2003444"/>
              <a:gd name="connsiteX0" fmla="*/ 17032 w 1142634"/>
              <a:gd name="connsiteY0" fmla="*/ 1894113 h 2003444"/>
              <a:gd name="connsiteX1" fmla="*/ 220232 w 1142634"/>
              <a:gd name="connsiteY1" fmla="*/ 1221013 h 2003444"/>
              <a:gd name="connsiteX2" fmla="*/ 226951 w 1142634"/>
              <a:gd name="connsiteY2" fmla="*/ 1069994 h 2003444"/>
              <a:gd name="connsiteX3" fmla="*/ 4332 w 1142634"/>
              <a:gd name="connsiteY3" fmla="*/ 471713 h 2003444"/>
              <a:gd name="connsiteX4" fmla="*/ 455551 w 1142634"/>
              <a:gd name="connsiteY4" fmla="*/ 3194 h 2003444"/>
              <a:gd name="connsiteX5" fmla="*/ 1058432 w 1142634"/>
              <a:gd name="connsiteY5" fmla="*/ 319313 h 2003444"/>
              <a:gd name="connsiteX6" fmla="*/ 867932 w 1142634"/>
              <a:gd name="connsiteY6" fmla="*/ 1284513 h 2003444"/>
              <a:gd name="connsiteX7" fmla="*/ 1109232 w 1142634"/>
              <a:gd name="connsiteY7" fmla="*/ 1932213 h 2003444"/>
              <a:gd name="connsiteX8" fmla="*/ 1134632 w 1142634"/>
              <a:gd name="connsiteY8" fmla="*/ 1957613 h 2003444"/>
              <a:gd name="connsiteX0" fmla="*/ 17032 w 1142634"/>
              <a:gd name="connsiteY0" fmla="*/ 1894113 h 2003444"/>
              <a:gd name="connsiteX1" fmla="*/ 49151 w 1142634"/>
              <a:gd name="connsiteY1" fmla="*/ 1387494 h 2003444"/>
              <a:gd name="connsiteX2" fmla="*/ 220232 w 1142634"/>
              <a:gd name="connsiteY2" fmla="*/ 1221013 h 2003444"/>
              <a:gd name="connsiteX3" fmla="*/ 226951 w 1142634"/>
              <a:gd name="connsiteY3" fmla="*/ 1069994 h 2003444"/>
              <a:gd name="connsiteX4" fmla="*/ 4332 w 1142634"/>
              <a:gd name="connsiteY4" fmla="*/ 471713 h 2003444"/>
              <a:gd name="connsiteX5" fmla="*/ 455551 w 1142634"/>
              <a:gd name="connsiteY5" fmla="*/ 3194 h 2003444"/>
              <a:gd name="connsiteX6" fmla="*/ 1058432 w 1142634"/>
              <a:gd name="connsiteY6" fmla="*/ 319313 h 2003444"/>
              <a:gd name="connsiteX7" fmla="*/ 867932 w 1142634"/>
              <a:gd name="connsiteY7" fmla="*/ 1284513 h 2003444"/>
              <a:gd name="connsiteX8" fmla="*/ 1109232 w 1142634"/>
              <a:gd name="connsiteY8" fmla="*/ 1932213 h 2003444"/>
              <a:gd name="connsiteX9" fmla="*/ 1134632 w 1142634"/>
              <a:gd name="connsiteY9" fmla="*/ 1957613 h 2003444"/>
              <a:gd name="connsiteX0" fmla="*/ 17032 w 1142634"/>
              <a:gd name="connsiteY0" fmla="*/ 1894113 h 2003444"/>
              <a:gd name="connsiteX1" fmla="*/ 49151 w 1142634"/>
              <a:gd name="connsiteY1" fmla="*/ 1387494 h 2003444"/>
              <a:gd name="connsiteX2" fmla="*/ 220232 w 1142634"/>
              <a:gd name="connsiteY2" fmla="*/ 1221013 h 2003444"/>
              <a:gd name="connsiteX3" fmla="*/ 226951 w 1142634"/>
              <a:gd name="connsiteY3" fmla="*/ 1069994 h 2003444"/>
              <a:gd name="connsiteX4" fmla="*/ 4332 w 1142634"/>
              <a:gd name="connsiteY4" fmla="*/ 471713 h 2003444"/>
              <a:gd name="connsiteX5" fmla="*/ 455551 w 1142634"/>
              <a:gd name="connsiteY5" fmla="*/ 3194 h 2003444"/>
              <a:gd name="connsiteX6" fmla="*/ 1058432 w 1142634"/>
              <a:gd name="connsiteY6" fmla="*/ 319313 h 2003444"/>
              <a:gd name="connsiteX7" fmla="*/ 867932 w 1142634"/>
              <a:gd name="connsiteY7" fmla="*/ 1284513 h 2003444"/>
              <a:gd name="connsiteX8" fmla="*/ 950851 w 1142634"/>
              <a:gd name="connsiteY8" fmla="*/ 1400194 h 2003444"/>
              <a:gd name="connsiteX9" fmla="*/ 1109232 w 1142634"/>
              <a:gd name="connsiteY9" fmla="*/ 1932213 h 2003444"/>
              <a:gd name="connsiteX10" fmla="*/ 1134632 w 1142634"/>
              <a:gd name="connsiteY10" fmla="*/ 1957613 h 2003444"/>
              <a:gd name="connsiteX0" fmla="*/ 17032 w 1142634"/>
              <a:gd name="connsiteY0" fmla="*/ 1893063 h 2002394"/>
              <a:gd name="connsiteX1" fmla="*/ 49151 w 1142634"/>
              <a:gd name="connsiteY1" fmla="*/ 1386444 h 2002394"/>
              <a:gd name="connsiteX2" fmla="*/ 220232 w 1142634"/>
              <a:gd name="connsiteY2" fmla="*/ 1219963 h 2002394"/>
              <a:gd name="connsiteX3" fmla="*/ 226951 w 1142634"/>
              <a:gd name="connsiteY3" fmla="*/ 1068944 h 2002394"/>
              <a:gd name="connsiteX4" fmla="*/ 4332 w 1142634"/>
              <a:gd name="connsiteY4" fmla="*/ 470663 h 2002394"/>
              <a:gd name="connsiteX5" fmla="*/ 455551 w 1142634"/>
              <a:gd name="connsiteY5" fmla="*/ 2144 h 2002394"/>
              <a:gd name="connsiteX6" fmla="*/ 1058432 w 1142634"/>
              <a:gd name="connsiteY6" fmla="*/ 318263 h 2002394"/>
              <a:gd name="connsiteX7" fmla="*/ 1039751 w 1142634"/>
              <a:gd name="connsiteY7" fmla="*/ 814944 h 2002394"/>
              <a:gd name="connsiteX8" fmla="*/ 867932 w 1142634"/>
              <a:gd name="connsiteY8" fmla="*/ 1283463 h 2002394"/>
              <a:gd name="connsiteX9" fmla="*/ 950851 w 1142634"/>
              <a:gd name="connsiteY9" fmla="*/ 1399144 h 2002394"/>
              <a:gd name="connsiteX10" fmla="*/ 1109232 w 1142634"/>
              <a:gd name="connsiteY10" fmla="*/ 1931163 h 2002394"/>
              <a:gd name="connsiteX11" fmla="*/ 1134632 w 1142634"/>
              <a:gd name="connsiteY11" fmla="*/ 1956563 h 2002394"/>
              <a:gd name="connsiteX0" fmla="*/ 17032 w 1142634"/>
              <a:gd name="connsiteY0" fmla="*/ 1893063 h 2002394"/>
              <a:gd name="connsiteX1" fmla="*/ 49151 w 1142634"/>
              <a:gd name="connsiteY1" fmla="*/ 1386444 h 2002394"/>
              <a:gd name="connsiteX2" fmla="*/ 220232 w 1142634"/>
              <a:gd name="connsiteY2" fmla="*/ 1219963 h 2002394"/>
              <a:gd name="connsiteX3" fmla="*/ 226951 w 1142634"/>
              <a:gd name="connsiteY3" fmla="*/ 1068944 h 2002394"/>
              <a:gd name="connsiteX4" fmla="*/ 4332 w 1142634"/>
              <a:gd name="connsiteY4" fmla="*/ 470663 h 2002394"/>
              <a:gd name="connsiteX5" fmla="*/ 455551 w 1142634"/>
              <a:gd name="connsiteY5" fmla="*/ 2144 h 2002394"/>
              <a:gd name="connsiteX6" fmla="*/ 1058432 w 1142634"/>
              <a:gd name="connsiteY6" fmla="*/ 318263 h 2002394"/>
              <a:gd name="connsiteX7" fmla="*/ 1039751 w 1142634"/>
              <a:gd name="connsiteY7" fmla="*/ 814944 h 2002394"/>
              <a:gd name="connsiteX8" fmla="*/ 867932 w 1142634"/>
              <a:gd name="connsiteY8" fmla="*/ 1283463 h 2002394"/>
              <a:gd name="connsiteX9" fmla="*/ 1115951 w 1142634"/>
              <a:gd name="connsiteY9" fmla="*/ 1640444 h 2002394"/>
              <a:gd name="connsiteX10" fmla="*/ 1109232 w 1142634"/>
              <a:gd name="connsiteY10" fmla="*/ 1931163 h 2002394"/>
              <a:gd name="connsiteX11" fmla="*/ 1134632 w 1142634"/>
              <a:gd name="connsiteY11" fmla="*/ 1956563 h 2002394"/>
              <a:gd name="connsiteX0" fmla="*/ 17032 w 1142634"/>
              <a:gd name="connsiteY0" fmla="*/ 1893063 h 2002394"/>
              <a:gd name="connsiteX1" fmla="*/ 49151 w 1142634"/>
              <a:gd name="connsiteY1" fmla="*/ 1386444 h 2002394"/>
              <a:gd name="connsiteX2" fmla="*/ 220232 w 1142634"/>
              <a:gd name="connsiteY2" fmla="*/ 1219963 h 2002394"/>
              <a:gd name="connsiteX3" fmla="*/ 226951 w 1142634"/>
              <a:gd name="connsiteY3" fmla="*/ 1068944 h 2002394"/>
              <a:gd name="connsiteX4" fmla="*/ 4332 w 1142634"/>
              <a:gd name="connsiteY4" fmla="*/ 470663 h 2002394"/>
              <a:gd name="connsiteX5" fmla="*/ 455551 w 1142634"/>
              <a:gd name="connsiteY5" fmla="*/ 2144 h 2002394"/>
              <a:gd name="connsiteX6" fmla="*/ 1058432 w 1142634"/>
              <a:gd name="connsiteY6" fmla="*/ 318263 h 2002394"/>
              <a:gd name="connsiteX7" fmla="*/ 1039751 w 1142634"/>
              <a:gd name="connsiteY7" fmla="*/ 814944 h 2002394"/>
              <a:gd name="connsiteX8" fmla="*/ 715532 w 1142634"/>
              <a:gd name="connsiteY8" fmla="*/ 1131063 h 2002394"/>
              <a:gd name="connsiteX9" fmla="*/ 1115951 w 1142634"/>
              <a:gd name="connsiteY9" fmla="*/ 1640444 h 2002394"/>
              <a:gd name="connsiteX10" fmla="*/ 1109232 w 1142634"/>
              <a:gd name="connsiteY10" fmla="*/ 1931163 h 2002394"/>
              <a:gd name="connsiteX11" fmla="*/ 1134632 w 1142634"/>
              <a:gd name="connsiteY11" fmla="*/ 1956563 h 2002394"/>
              <a:gd name="connsiteX0" fmla="*/ 17032 w 1142634"/>
              <a:gd name="connsiteY0" fmla="*/ 1893505 h 2002836"/>
              <a:gd name="connsiteX1" fmla="*/ 49151 w 1142634"/>
              <a:gd name="connsiteY1" fmla="*/ 1386886 h 2002836"/>
              <a:gd name="connsiteX2" fmla="*/ 220232 w 1142634"/>
              <a:gd name="connsiteY2" fmla="*/ 1220405 h 2002836"/>
              <a:gd name="connsiteX3" fmla="*/ 226951 w 1142634"/>
              <a:gd name="connsiteY3" fmla="*/ 1069386 h 2002836"/>
              <a:gd name="connsiteX4" fmla="*/ 4332 w 1142634"/>
              <a:gd name="connsiteY4" fmla="*/ 471105 h 2002836"/>
              <a:gd name="connsiteX5" fmla="*/ 455551 w 1142634"/>
              <a:gd name="connsiteY5" fmla="*/ 2586 h 2002836"/>
              <a:gd name="connsiteX6" fmla="*/ 1058432 w 1142634"/>
              <a:gd name="connsiteY6" fmla="*/ 318705 h 2002836"/>
              <a:gd name="connsiteX7" fmla="*/ 963551 w 1142634"/>
              <a:gd name="connsiteY7" fmla="*/ 1056686 h 2002836"/>
              <a:gd name="connsiteX8" fmla="*/ 715532 w 1142634"/>
              <a:gd name="connsiteY8" fmla="*/ 1131505 h 2002836"/>
              <a:gd name="connsiteX9" fmla="*/ 1115951 w 1142634"/>
              <a:gd name="connsiteY9" fmla="*/ 1640886 h 2002836"/>
              <a:gd name="connsiteX10" fmla="*/ 1109232 w 1142634"/>
              <a:gd name="connsiteY10" fmla="*/ 1931605 h 2002836"/>
              <a:gd name="connsiteX11" fmla="*/ 1134632 w 1142634"/>
              <a:gd name="connsiteY11" fmla="*/ 1957005 h 2002836"/>
              <a:gd name="connsiteX0" fmla="*/ 17032 w 1142634"/>
              <a:gd name="connsiteY0" fmla="*/ 1893505 h 2002836"/>
              <a:gd name="connsiteX1" fmla="*/ 49151 w 1142634"/>
              <a:gd name="connsiteY1" fmla="*/ 1386886 h 2002836"/>
              <a:gd name="connsiteX2" fmla="*/ 220232 w 1142634"/>
              <a:gd name="connsiteY2" fmla="*/ 1220405 h 2002836"/>
              <a:gd name="connsiteX3" fmla="*/ 226951 w 1142634"/>
              <a:gd name="connsiteY3" fmla="*/ 1069386 h 2002836"/>
              <a:gd name="connsiteX4" fmla="*/ 4332 w 1142634"/>
              <a:gd name="connsiteY4" fmla="*/ 471105 h 2002836"/>
              <a:gd name="connsiteX5" fmla="*/ 455551 w 1142634"/>
              <a:gd name="connsiteY5" fmla="*/ 2586 h 2002836"/>
              <a:gd name="connsiteX6" fmla="*/ 1058432 w 1142634"/>
              <a:gd name="connsiteY6" fmla="*/ 318705 h 2002836"/>
              <a:gd name="connsiteX7" fmla="*/ 963551 w 1142634"/>
              <a:gd name="connsiteY7" fmla="*/ 1056686 h 2002836"/>
              <a:gd name="connsiteX8" fmla="*/ 715532 w 1142634"/>
              <a:gd name="connsiteY8" fmla="*/ 1131505 h 2002836"/>
              <a:gd name="connsiteX9" fmla="*/ 1001651 w 1142634"/>
              <a:gd name="connsiteY9" fmla="*/ 1551986 h 2002836"/>
              <a:gd name="connsiteX10" fmla="*/ 1109232 w 1142634"/>
              <a:gd name="connsiteY10" fmla="*/ 1931605 h 2002836"/>
              <a:gd name="connsiteX11" fmla="*/ 1134632 w 1142634"/>
              <a:gd name="connsiteY11" fmla="*/ 1957005 h 2002836"/>
              <a:gd name="connsiteX0" fmla="*/ 17032 w 1118830"/>
              <a:gd name="connsiteY0" fmla="*/ 1893505 h 1997374"/>
              <a:gd name="connsiteX1" fmla="*/ 49151 w 1118830"/>
              <a:gd name="connsiteY1" fmla="*/ 1386886 h 1997374"/>
              <a:gd name="connsiteX2" fmla="*/ 220232 w 1118830"/>
              <a:gd name="connsiteY2" fmla="*/ 1220405 h 1997374"/>
              <a:gd name="connsiteX3" fmla="*/ 226951 w 1118830"/>
              <a:gd name="connsiteY3" fmla="*/ 1069386 h 1997374"/>
              <a:gd name="connsiteX4" fmla="*/ 4332 w 1118830"/>
              <a:gd name="connsiteY4" fmla="*/ 471105 h 1997374"/>
              <a:gd name="connsiteX5" fmla="*/ 455551 w 1118830"/>
              <a:gd name="connsiteY5" fmla="*/ 2586 h 1997374"/>
              <a:gd name="connsiteX6" fmla="*/ 1058432 w 1118830"/>
              <a:gd name="connsiteY6" fmla="*/ 318705 h 1997374"/>
              <a:gd name="connsiteX7" fmla="*/ 963551 w 1118830"/>
              <a:gd name="connsiteY7" fmla="*/ 1056686 h 1997374"/>
              <a:gd name="connsiteX8" fmla="*/ 715532 w 1118830"/>
              <a:gd name="connsiteY8" fmla="*/ 1131505 h 1997374"/>
              <a:gd name="connsiteX9" fmla="*/ 1001651 w 1118830"/>
              <a:gd name="connsiteY9" fmla="*/ 1551986 h 1997374"/>
              <a:gd name="connsiteX10" fmla="*/ 1109232 w 1118830"/>
              <a:gd name="connsiteY10" fmla="*/ 1931605 h 1997374"/>
              <a:gd name="connsiteX11" fmla="*/ 1020332 w 1118830"/>
              <a:gd name="connsiteY11" fmla="*/ 1944305 h 1997374"/>
              <a:gd name="connsiteX0" fmla="*/ 17032 w 1135973"/>
              <a:gd name="connsiteY0" fmla="*/ 1893505 h 1984584"/>
              <a:gd name="connsiteX1" fmla="*/ 49151 w 1135973"/>
              <a:gd name="connsiteY1" fmla="*/ 1386886 h 1984584"/>
              <a:gd name="connsiteX2" fmla="*/ 220232 w 1135973"/>
              <a:gd name="connsiteY2" fmla="*/ 1220405 h 1984584"/>
              <a:gd name="connsiteX3" fmla="*/ 226951 w 1135973"/>
              <a:gd name="connsiteY3" fmla="*/ 1069386 h 1984584"/>
              <a:gd name="connsiteX4" fmla="*/ 4332 w 1135973"/>
              <a:gd name="connsiteY4" fmla="*/ 471105 h 1984584"/>
              <a:gd name="connsiteX5" fmla="*/ 455551 w 1135973"/>
              <a:gd name="connsiteY5" fmla="*/ 2586 h 1984584"/>
              <a:gd name="connsiteX6" fmla="*/ 1058432 w 1135973"/>
              <a:gd name="connsiteY6" fmla="*/ 318705 h 1984584"/>
              <a:gd name="connsiteX7" fmla="*/ 963551 w 1135973"/>
              <a:gd name="connsiteY7" fmla="*/ 1056686 h 1984584"/>
              <a:gd name="connsiteX8" fmla="*/ 715532 w 1135973"/>
              <a:gd name="connsiteY8" fmla="*/ 1131505 h 1984584"/>
              <a:gd name="connsiteX9" fmla="*/ 1001651 w 1135973"/>
              <a:gd name="connsiteY9" fmla="*/ 1551986 h 1984584"/>
              <a:gd name="connsiteX10" fmla="*/ 1109232 w 1135973"/>
              <a:gd name="connsiteY10" fmla="*/ 1931605 h 1984584"/>
              <a:gd name="connsiteX11" fmla="*/ 1121932 w 1135973"/>
              <a:gd name="connsiteY11" fmla="*/ 1906205 h 1984584"/>
              <a:gd name="connsiteX0" fmla="*/ 17032 w 1135973"/>
              <a:gd name="connsiteY0" fmla="*/ 1893505 h 1984584"/>
              <a:gd name="connsiteX1" fmla="*/ 49151 w 1135973"/>
              <a:gd name="connsiteY1" fmla="*/ 1386886 h 1984584"/>
              <a:gd name="connsiteX2" fmla="*/ 220232 w 1135973"/>
              <a:gd name="connsiteY2" fmla="*/ 1220405 h 1984584"/>
              <a:gd name="connsiteX3" fmla="*/ 226951 w 1135973"/>
              <a:gd name="connsiteY3" fmla="*/ 1069386 h 1984584"/>
              <a:gd name="connsiteX4" fmla="*/ 4332 w 1135973"/>
              <a:gd name="connsiteY4" fmla="*/ 471105 h 1984584"/>
              <a:gd name="connsiteX5" fmla="*/ 455551 w 1135973"/>
              <a:gd name="connsiteY5" fmla="*/ 2586 h 1984584"/>
              <a:gd name="connsiteX6" fmla="*/ 1058432 w 1135973"/>
              <a:gd name="connsiteY6" fmla="*/ 318705 h 1984584"/>
              <a:gd name="connsiteX7" fmla="*/ 963551 w 1135973"/>
              <a:gd name="connsiteY7" fmla="*/ 1056686 h 1984584"/>
              <a:gd name="connsiteX8" fmla="*/ 715532 w 1135973"/>
              <a:gd name="connsiteY8" fmla="*/ 1131505 h 1984584"/>
              <a:gd name="connsiteX9" fmla="*/ 1001651 w 1135973"/>
              <a:gd name="connsiteY9" fmla="*/ 1551986 h 1984584"/>
              <a:gd name="connsiteX10" fmla="*/ 1109232 w 1135973"/>
              <a:gd name="connsiteY10" fmla="*/ 1931605 h 1984584"/>
              <a:gd name="connsiteX11" fmla="*/ 1121932 w 1135973"/>
              <a:gd name="connsiteY11" fmla="*/ 1906205 h 1984584"/>
              <a:gd name="connsiteX0" fmla="*/ 17032 w 1135973"/>
              <a:gd name="connsiteY0" fmla="*/ 1893505 h 1984584"/>
              <a:gd name="connsiteX1" fmla="*/ 49151 w 1135973"/>
              <a:gd name="connsiteY1" fmla="*/ 1386886 h 1984584"/>
              <a:gd name="connsiteX2" fmla="*/ 220232 w 1135973"/>
              <a:gd name="connsiteY2" fmla="*/ 1220405 h 1984584"/>
              <a:gd name="connsiteX3" fmla="*/ 226951 w 1135973"/>
              <a:gd name="connsiteY3" fmla="*/ 1069386 h 1984584"/>
              <a:gd name="connsiteX4" fmla="*/ 4332 w 1135973"/>
              <a:gd name="connsiteY4" fmla="*/ 471105 h 1984584"/>
              <a:gd name="connsiteX5" fmla="*/ 455551 w 1135973"/>
              <a:gd name="connsiteY5" fmla="*/ 2586 h 1984584"/>
              <a:gd name="connsiteX6" fmla="*/ 1058432 w 1135973"/>
              <a:gd name="connsiteY6" fmla="*/ 318705 h 1984584"/>
              <a:gd name="connsiteX7" fmla="*/ 963551 w 1135973"/>
              <a:gd name="connsiteY7" fmla="*/ 1056686 h 1984584"/>
              <a:gd name="connsiteX8" fmla="*/ 715532 w 1135973"/>
              <a:gd name="connsiteY8" fmla="*/ 1131505 h 1984584"/>
              <a:gd name="connsiteX9" fmla="*/ 1001651 w 1135973"/>
              <a:gd name="connsiteY9" fmla="*/ 1551986 h 1984584"/>
              <a:gd name="connsiteX10" fmla="*/ 1109232 w 1135973"/>
              <a:gd name="connsiteY10" fmla="*/ 1931605 h 1984584"/>
              <a:gd name="connsiteX11" fmla="*/ 1121932 w 1135973"/>
              <a:gd name="connsiteY11" fmla="*/ 1906205 h 1984584"/>
              <a:gd name="connsiteX0" fmla="*/ 17032 w 1109232"/>
              <a:gd name="connsiteY0" fmla="*/ 1893505 h 1931605"/>
              <a:gd name="connsiteX1" fmla="*/ 49151 w 1109232"/>
              <a:gd name="connsiteY1" fmla="*/ 1386886 h 1931605"/>
              <a:gd name="connsiteX2" fmla="*/ 220232 w 1109232"/>
              <a:gd name="connsiteY2" fmla="*/ 1220405 h 1931605"/>
              <a:gd name="connsiteX3" fmla="*/ 226951 w 1109232"/>
              <a:gd name="connsiteY3" fmla="*/ 1069386 h 1931605"/>
              <a:gd name="connsiteX4" fmla="*/ 4332 w 1109232"/>
              <a:gd name="connsiteY4" fmla="*/ 471105 h 1931605"/>
              <a:gd name="connsiteX5" fmla="*/ 455551 w 1109232"/>
              <a:gd name="connsiteY5" fmla="*/ 2586 h 1931605"/>
              <a:gd name="connsiteX6" fmla="*/ 1058432 w 1109232"/>
              <a:gd name="connsiteY6" fmla="*/ 318705 h 1931605"/>
              <a:gd name="connsiteX7" fmla="*/ 963551 w 1109232"/>
              <a:gd name="connsiteY7" fmla="*/ 1056686 h 1931605"/>
              <a:gd name="connsiteX8" fmla="*/ 715532 w 1109232"/>
              <a:gd name="connsiteY8" fmla="*/ 1131505 h 1931605"/>
              <a:gd name="connsiteX9" fmla="*/ 1001651 w 1109232"/>
              <a:gd name="connsiteY9" fmla="*/ 1551986 h 1931605"/>
              <a:gd name="connsiteX10" fmla="*/ 1109232 w 1109232"/>
              <a:gd name="connsiteY10" fmla="*/ 1931605 h 19316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109232" h="1931605">
                <a:moveTo>
                  <a:pt x="17032" y="1893505"/>
                </a:moveTo>
                <a:cubicBezTo>
                  <a:pt x="39318" y="1821769"/>
                  <a:pt x="15284" y="1499069"/>
                  <a:pt x="49151" y="1386886"/>
                </a:cubicBezTo>
                <a:cubicBezTo>
                  <a:pt x="83018" y="1274703"/>
                  <a:pt x="190599" y="1273322"/>
                  <a:pt x="220232" y="1220405"/>
                </a:cubicBezTo>
                <a:cubicBezTo>
                  <a:pt x="249865" y="1167488"/>
                  <a:pt x="262934" y="1194269"/>
                  <a:pt x="226951" y="1069386"/>
                </a:cubicBezTo>
                <a:cubicBezTo>
                  <a:pt x="190968" y="944503"/>
                  <a:pt x="-33768" y="648905"/>
                  <a:pt x="4332" y="471105"/>
                </a:cubicBezTo>
                <a:cubicBezTo>
                  <a:pt x="42432" y="293305"/>
                  <a:pt x="279868" y="27986"/>
                  <a:pt x="455551" y="2586"/>
                </a:cubicBezTo>
                <a:cubicBezTo>
                  <a:pt x="631234" y="-22814"/>
                  <a:pt x="973765" y="143022"/>
                  <a:pt x="1058432" y="318705"/>
                </a:cubicBezTo>
                <a:cubicBezTo>
                  <a:pt x="1143099" y="494388"/>
                  <a:pt x="995301" y="895819"/>
                  <a:pt x="963551" y="1056686"/>
                </a:cubicBezTo>
                <a:cubicBezTo>
                  <a:pt x="931801" y="1217553"/>
                  <a:pt x="709182" y="1048955"/>
                  <a:pt x="715532" y="1131505"/>
                </a:cubicBezTo>
                <a:cubicBezTo>
                  <a:pt x="721882" y="1214055"/>
                  <a:pt x="961434" y="1444036"/>
                  <a:pt x="1001651" y="1551986"/>
                </a:cubicBezTo>
                <a:cubicBezTo>
                  <a:pt x="1041868" y="1659936"/>
                  <a:pt x="1061669" y="1847169"/>
                  <a:pt x="1109232" y="1931605"/>
                </a:cubicBezTo>
              </a:path>
            </a:pathLst>
          </a:custGeom>
          <a:solidFill>
            <a:schemeClr val="bg1"/>
          </a:solidFill>
          <a:ln w="28575" cap="flat" cmpd="sng" algn="ctr">
            <a:solidFill>
              <a:srgbClr val="9900CC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18" name="正方形/長方形 17">
            <a:extLst>
              <a:ext uri="{FF2B5EF4-FFF2-40B4-BE49-F238E27FC236}">
                <a16:creationId xmlns:a16="http://schemas.microsoft.com/office/drawing/2014/main" id="{55FD29F5-45A7-4A99-A528-B5BB5BA01F20}"/>
              </a:ext>
            </a:extLst>
          </p:cNvPr>
          <p:cNvSpPr/>
          <p:nvPr/>
        </p:nvSpPr>
        <p:spPr>
          <a:xfrm>
            <a:off x="662742" y="2257216"/>
            <a:ext cx="145815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3200" dirty="0">
                <a:solidFill>
                  <a:srgbClr val="9900CC"/>
                </a:solidFill>
              </a:rPr>
              <a:t>教員</a:t>
            </a:r>
          </a:p>
        </p:txBody>
      </p:sp>
      <p:sp>
        <p:nvSpPr>
          <p:cNvPr id="19" name="正方形/長方形 18">
            <a:extLst>
              <a:ext uri="{FF2B5EF4-FFF2-40B4-BE49-F238E27FC236}">
                <a16:creationId xmlns:a16="http://schemas.microsoft.com/office/drawing/2014/main" id="{70556CCB-7290-4D78-8110-DFE92B3147C2}"/>
              </a:ext>
            </a:extLst>
          </p:cNvPr>
          <p:cNvSpPr/>
          <p:nvPr/>
        </p:nvSpPr>
        <p:spPr>
          <a:xfrm>
            <a:off x="8120418" y="2363490"/>
            <a:ext cx="145815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3200" dirty="0">
                <a:solidFill>
                  <a:srgbClr val="9900CC"/>
                </a:solidFill>
              </a:rPr>
              <a:t>学生</a:t>
            </a:r>
          </a:p>
        </p:txBody>
      </p:sp>
      <p:sp>
        <p:nvSpPr>
          <p:cNvPr id="20" name="Line 39">
            <a:extLst>
              <a:ext uri="{FF2B5EF4-FFF2-40B4-BE49-F238E27FC236}">
                <a16:creationId xmlns:a16="http://schemas.microsoft.com/office/drawing/2014/main" id="{B2F3204A-90BB-44E9-9203-CD06891EB43F}"/>
              </a:ext>
            </a:extLst>
          </p:cNvPr>
          <p:cNvSpPr>
            <a:spLocks noChangeShapeType="1"/>
          </p:cNvSpPr>
          <p:nvPr/>
        </p:nvSpPr>
        <p:spPr bwMode="auto">
          <a:xfrm>
            <a:off x="1927540" y="1038944"/>
            <a:ext cx="5491663" cy="0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22" name="Line 12">
            <a:extLst>
              <a:ext uri="{FF2B5EF4-FFF2-40B4-BE49-F238E27FC236}">
                <a16:creationId xmlns:a16="http://schemas.microsoft.com/office/drawing/2014/main" id="{5548CE5D-50ED-4746-8CEF-0AE91DA8F6E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313636" y="1212901"/>
            <a:ext cx="4620419" cy="0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23" name="Line 39">
            <a:extLst>
              <a:ext uri="{FF2B5EF4-FFF2-40B4-BE49-F238E27FC236}">
                <a16:creationId xmlns:a16="http://schemas.microsoft.com/office/drawing/2014/main" id="{9E88058B-7C62-4117-8E18-FA7A885BA2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6604" y="2655877"/>
            <a:ext cx="1555377" cy="584775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24" name="Line 12">
            <a:extLst>
              <a:ext uri="{FF2B5EF4-FFF2-40B4-BE49-F238E27FC236}">
                <a16:creationId xmlns:a16="http://schemas.microsoft.com/office/drawing/2014/main" id="{282BE4A9-9F44-4896-BF02-465124C1E5BA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99874" y="2954820"/>
            <a:ext cx="1480659" cy="556729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25" name="Line 39">
            <a:extLst>
              <a:ext uri="{FF2B5EF4-FFF2-40B4-BE49-F238E27FC236}">
                <a16:creationId xmlns:a16="http://schemas.microsoft.com/office/drawing/2014/main" id="{00A03039-D978-4B4D-9DD5-3F042E50518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77250" y="2870200"/>
            <a:ext cx="1145849" cy="329797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26" name="Line 12">
            <a:extLst>
              <a:ext uri="{FF2B5EF4-FFF2-40B4-BE49-F238E27FC236}">
                <a16:creationId xmlns:a16="http://schemas.microsoft.com/office/drawing/2014/main" id="{01E8D692-E9B2-491E-ABB5-77F079E44F9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810966" y="3148706"/>
            <a:ext cx="1153296" cy="329797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27" name="Line 11">
            <a:extLst>
              <a:ext uri="{FF2B5EF4-FFF2-40B4-BE49-F238E27FC236}">
                <a16:creationId xmlns:a16="http://schemas.microsoft.com/office/drawing/2014/main" id="{5674F87C-1EBC-4573-BA10-E113CBBAA227}"/>
              </a:ext>
            </a:extLst>
          </p:cNvPr>
          <p:cNvSpPr>
            <a:spLocks noChangeShapeType="1"/>
          </p:cNvSpPr>
          <p:nvPr/>
        </p:nvSpPr>
        <p:spPr bwMode="auto">
          <a:xfrm>
            <a:off x="1366420" y="3090560"/>
            <a:ext cx="358376" cy="1444077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28" name="Line 39">
            <a:extLst>
              <a:ext uri="{FF2B5EF4-FFF2-40B4-BE49-F238E27FC236}">
                <a16:creationId xmlns:a16="http://schemas.microsoft.com/office/drawing/2014/main" id="{DD67B068-7717-4A7D-A6A4-CFBA1C933E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5978" y="3922527"/>
            <a:ext cx="1159273" cy="666290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A6C36F42-9406-4BE0-958F-E4E5DE22495E}"/>
              </a:ext>
            </a:extLst>
          </p:cNvPr>
          <p:cNvSpPr/>
          <p:nvPr/>
        </p:nvSpPr>
        <p:spPr>
          <a:xfrm>
            <a:off x="2246604" y="454169"/>
            <a:ext cx="266829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3200" dirty="0">
                <a:solidFill>
                  <a:schemeClr val="accent1">
                    <a:lumMod val="75000"/>
                  </a:schemeClr>
                </a:solidFill>
              </a:rPr>
              <a:t>講義、設問</a:t>
            </a:r>
          </a:p>
        </p:txBody>
      </p:sp>
      <p:sp>
        <p:nvSpPr>
          <p:cNvPr id="32" name="正方形/長方形 31">
            <a:extLst>
              <a:ext uri="{FF2B5EF4-FFF2-40B4-BE49-F238E27FC236}">
                <a16:creationId xmlns:a16="http://schemas.microsoft.com/office/drawing/2014/main" id="{9AD0B6CE-4F21-40DC-8B84-241BF02422D1}"/>
              </a:ext>
            </a:extLst>
          </p:cNvPr>
          <p:cNvSpPr/>
          <p:nvPr/>
        </p:nvSpPr>
        <p:spPr>
          <a:xfrm>
            <a:off x="5784046" y="1241170"/>
            <a:ext cx="236043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3200" dirty="0">
                <a:solidFill>
                  <a:schemeClr val="accent1">
                    <a:lumMod val="75000"/>
                  </a:schemeClr>
                </a:solidFill>
              </a:rPr>
              <a:t>応答、質問</a:t>
            </a:r>
          </a:p>
        </p:txBody>
      </p:sp>
      <p:sp>
        <p:nvSpPr>
          <p:cNvPr id="33" name="正方形/長方形 32">
            <a:extLst>
              <a:ext uri="{FF2B5EF4-FFF2-40B4-BE49-F238E27FC236}">
                <a16:creationId xmlns:a16="http://schemas.microsoft.com/office/drawing/2014/main" id="{DBBD13CC-16A1-40CE-8597-CEB84B3EF517}"/>
              </a:ext>
            </a:extLst>
          </p:cNvPr>
          <p:cNvSpPr/>
          <p:nvPr/>
        </p:nvSpPr>
        <p:spPr>
          <a:xfrm>
            <a:off x="2459505" y="2222293"/>
            <a:ext cx="348778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3200" dirty="0">
                <a:solidFill>
                  <a:schemeClr val="accent1">
                    <a:lumMod val="75000"/>
                  </a:schemeClr>
                </a:solidFill>
              </a:rPr>
              <a:t>資料、課題、</a:t>
            </a:r>
            <a:endParaRPr lang="en-US" altLang="ja-JP" sz="3200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ja-JP" altLang="en-US" sz="3200" dirty="0">
                <a:solidFill>
                  <a:schemeClr val="accent1">
                    <a:lumMod val="75000"/>
                  </a:schemeClr>
                </a:solidFill>
              </a:rPr>
              <a:t>添削</a:t>
            </a:r>
          </a:p>
        </p:txBody>
      </p:sp>
      <p:sp>
        <p:nvSpPr>
          <p:cNvPr id="34" name="正方形/長方形 33">
            <a:extLst>
              <a:ext uri="{FF2B5EF4-FFF2-40B4-BE49-F238E27FC236}">
                <a16:creationId xmlns:a16="http://schemas.microsoft.com/office/drawing/2014/main" id="{94C44B53-7641-4A03-8674-A910A5F78068}"/>
              </a:ext>
            </a:extLst>
          </p:cNvPr>
          <p:cNvSpPr/>
          <p:nvPr/>
        </p:nvSpPr>
        <p:spPr>
          <a:xfrm>
            <a:off x="5651355" y="3636258"/>
            <a:ext cx="25654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3200" dirty="0">
                <a:solidFill>
                  <a:schemeClr val="accent1">
                    <a:lumMod val="75000"/>
                  </a:schemeClr>
                </a:solidFill>
              </a:rPr>
              <a:t>閲覧、回答、</a:t>
            </a:r>
            <a:endParaRPr lang="en-US" altLang="ja-JP" sz="3200" dirty="0">
              <a:solidFill>
                <a:schemeClr val="accent1">
                  <a:lumMod val="75000"/>
                </a:schemeClr>
              </a:solidFill>
            </a:endParaRPr>
          </a:p>
          <a:p>
            <a:r>
              <a:rPr lang="ja-JP" altLang="en-US" sz="3200" dirty="0">
                <a:solidFill>
                  <a:schemeClr val="accent1">
                    <a:lumMod val="75000"/>
                  </a:schemeClr>
                </a:solidFill>
              </a:rPr>
              <a:t>再チャレンジ</a:t>
            </a:r>
          </a:p>
        </p:txBody>
      </p:sp>
      <p:sp>
        <p:nvSpPr>
          <p:cNvPr id="35" name="正方形/長方形 34">
            <a:extLst>
              <a:ext uri="{FF2B5EF4-FFF2-40B4-BE49-F238E27FC236}">
                <a16:creationId xmlns:a16="http://schemas.microsoft.com/office/drawing/2014/main" id="{11A7F3EE-B902-4853-97F2-8972795F51F8}"/>
              </a:ext>
            </a:extLst>
          </p:cNvPr>
          <p:cNvSpPr/>
          <p:nvPr/>
        </p:nvSpPr>
        <p:spPr>
          <a:xfrm>
            <a:off x="1070087" y="3576727"/>
            <a:ext cx="122668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3200" dirty="0">
                <a:solidFill>
                  <a:schemeClr val="accent1">
                    <a:lumMod val="75000"/>
                  </a:schemeClr>
                </a:solidFill>
              </a:rPr>
              <a:t>動画</a:t>
            </a:r>
          </a:p>
        </p:txBody>
      </p:sp>
    </p:spTree>
    <p:extLst>
      <p:ext uri="{BB962C8B-B14F-4D97-AF65-F5344CB8AC3E}">
        <p14:creationId xmlns:p14="http://schemas.microsoft.com/office/powerpoint/2010/main" val="3938509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0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4" grpId="0"/>
      <p:bldP spid="32" grpId="0"/>
      <p:bldP spid="33" grpId="0"/>
      <p:bldP spid="34" grpId="0"/>
      <p:bldP spid="3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図 3">
            <a:extLst>
              <a:ext uri="{FF2B5EF4-FFF2-40B4-BE49-F238E27FC236}">
                <a16:creationId xmlns:a16="http://schemas.microsoft.com/office/drawing/2014/main" id="{243A5B36-338F-4A0F-8218-545A1AB0D7A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8837" y="238641"/>
            <a:ext cx="8586325" cy="6196077"/>
          </a:xfrm>
          <a:prstGeom prst="rect">
            <a:avLst/>
          </a:prstGeom>
        </p:spPr>
      </p:pic>
      <p:sp>
        <p:nvSpPr>
          <p:cNvPr id="10" name="正方形/長方形 9">
            <a:extLst>
              <a:ext uri="{FF2B5EF4-FFF2-40B4-BE49-F238E27FC236}">
                <a16:creationId xmlns:a16="http://schemas.microsoft.com/office/drawing/2014/main" id="{AA0F2521-2E24-438B-BF55-81FAA34B507A}"/>
              </a:ext>
            </a:extLst>
          </p:cNvPr>
          <p:cNvSpPr/>
          <p:nvPr/>
        </p:nvSpPr>
        <p:spPr>
          <a:xfrm>
            <a:off x="6024420" y="1376867"/>
            <a:ext cx="37465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3200" dirty="0">
                <a:solidFill>
                  <a:srgbClr val="9900CC"/>
                </a:solidFill>
              </a:rPr>
              <a:t>Course Power</a:t>
            </a:r>
            <a:r>
              <a:rPr lang="ja-JP" altLang="en-US" sz="3200" dirty="0">
                <a:solidFill>
                  <a:srgbClr val="9900CC"/>
                </a:solidFill>
              </a:rPr>
              <a:t>の</a:t>
            </a:r>
            <a:endParaRPr lang="en-US" altLang="ja-JP" sz="3200" dirty="0">
              <a:solidFill>
                <a:srgbClr val="9900CC"/>
              </a:solidFill>
            </a:endParaRPr>
          </a:p>
          <a:p>
            <a:r>
              <a:rPr lang="ja-JP" altLang="en-US" sz="3200" dirty="0">
                <a:solidFill>
                  <a:srgbClr val="9900CC"/>
                </a:solidFill>
              </a:rPr>
              <a:t>学生</a:t>
            </a:r>
            <a:r>
              <a:rPr lang="en-US" altLang="ja-JP" sz="3200" dirty="0">
                <a:solidFill>
                  <a:srgbClr val="9900CC"/>
                </a:solidFill>
              </a:rPr>
              <a:t>View</a:t>
            </a:r>
            <a:endParaRPr lang="ja-JP" altLang="en-US" sz="3200" dirty="0">
              <a:solidFill>
                <a:srgbClr val="9900CC"/>
              </a:solidFill>
            </a:endParaRPr>
          </a:p>
        </p:txBody>
      </p:sp>
      <p:grpSp>
        <p:nvGrpSpPr>
          <p:cNvPr id="17" name="グループ化 16">
            <a:extLst>
              <a:ext uri="{FF2B5EF4-FFF2-40B4-BE49-F238E27FC236}">
                <a16:creationId xmlns:a16="http://schemas.microsoft.com/office/drawing/2014/main" id="{1561274E-68F3-4644-A982-32B556D356AF}"/>
              </a:ext>
            </a:extLst>
          </p:cNvPr>
          <p:cNvGrpSpPr/>
          <p:nvPr/>
        </p:nvGrpSpPr>
        <p:grpSpPr>
          <a:xfrm>
            <a:off x="7600621" y="2730586"/>
            <a:ext cx="1048837" cy="2530425"/>
            <a:chOff x="7307763" y="894325"/>
            <a:chExt cx="1371516" cy="3223600"/>
          </a:xfrm>
        </p:grpSpPr>
        <p:sp>
          <p:nvSpPr>
            <p:cNvPr id="13" name="フリーフォーム: 図形 12">
              <a:extLst>
                <a:ext uri="{FF2B5EF4-FFF2-40B4-BE49-F238E27FC236}">
                  <a16:creationId xmlns:a16="http://schemas.microsoft.com/office/drawing/2014/main" id="{11EA663C-F7B5-4212-B9B5-AEDBDDFC35E6}"/>
                </a:ext>
              </a:extLst>
            </p:cNvPr>
            <p:cNvSpPr/>
            <p:nvPr/>
          </p:nvSpPr>
          <p:spPr bwMode="auto">
            <a:xfrm flipH="1">
              <a:off x="7307763" y="894325"/>
              <a:ext cx="959937" cy="1544251"/>
            </a:xfrm>
            <a:custGeom>
              <a:avLst/>
              <a:gdLst>
                <a:gd name="connsiteX0" fmla="*/ 45364 w 1170966"/>
                <a:gd name="connsiteY0" fmla="*/ 1630119 h 1739450"/>
                <a:gd name="connsiteX1" fmla="*/ 248564 w 1170966"/>
                <a:gd name="connsiteY1" fmla="*/ 957019 h 1739450"/>
                <a:gd name="connsiteX2" fmla="*/ 32664 w 1170966"/>
                <a:gd name="connsiteY2" fmla="*/ 207719 h 1739450"/>
                <a:gd name="connsiteX3" fmla="*/ 1086764 w 1170966"/>
                <a:gd name="connsiteY3" fmla="*/ 55319 h 1739450"/>
                <a:gd name="connsiteX4" fmla="*/ 896264 w 1170966"/>
                <a:gd name="connsiteY4" fmla="*/ 1020519 h 1739450"/>
                <a:gd name="connsiteX5" fmla="*/ 1137564 w 1170966"/>
                <a:gd name="connsiteY5" fmla="*/ 1668219 h 1739450"/>
                <a:gd name="connsiteX6" fmla="*/ 1162964 w 1170966"/>
                <a:gd name="connsiteY6" fmla="*/ 1693619 h 1739450"/>
                <a:gd name="connsiteX0" fmla="*/ 16830 w 1142432"/>
                <a:gd name="connsiteY0" fmla="*/ 1894113 h 2003444"/>
                <a:gd name="connsiteX1" fmla="*/ 220030 w 1142432"/>
                <a:gd name="connsiteY1" fmla="*/ 1221013 h 2003444"/>
                <a:gd name="connsiteX2" fmla="*/ 4130 w 1142432"/>
                <a:gd name="connsiteY2" fmla="*/ 471713 h 2003444"/>
                <a:gd name="connsiteX3" fmla="*/ 455349 w 1142432"/>
                <a:gd name="connsiteY3" fmla="*/ 3194 h 2003444"/>
                <a:gd name="connsiteX4" fmla="*/ 1058230 w 1142432"/>
                <a:gd name="connsiteY4" fmla="*/ 319313 h 2003444"/>
                <a:gd name="connsiteX5" fmla="*/ 867730 w 1142432"/>
                <a:gd name="connsiteY5" fmla="*/ 1284513 h 2003444"/>
                <a:gd name="connsiteX6" fmla="*/ 1109030 w 1142432"/>
                <a:gd name="connsiteY6" fmla="*/ 1932213 h 2003444"/>
                <a:gd name="connsiteX7" fmla="*/ 1134430 w 1142432"/>
                <a:gd name="connsiteY7" fmla="*/ 1957613 h 2003444"/>
                <a:gd name="connsiteX0" fmla="*/ 17032 w 1142634"/>
                <a:gd name="connsiteY0" fmla="*/ 1894113 h 2003444"/>
                <a:gd name="connsiteX1" fmla="*/ 220232 w 1142634"/>
                <a:gd name="connsiteY1" fmla="*/ 1221013 h 2003444"/>
                <a:gd name="connsiteX2" fmla="*/ 226951 w 1142634"/>
                <a:gd name="connsiteY2" fmla="*/ 1069994 h 2003444"/>
                <a:gd name="connsiteX3" fmla="*/ 4332 w 1142634"/>
                <a:gd name="connsiteY3" fmla="*/ 471713 h 2003444"/>
                <a:gd name="connsiteX4" fmla="*/ 455551 w 1142634"/>
                <a:gd name="connsiteY4" fmla="*/ 3194 h 2003444"/>
                <a:gd name="connsiteX5" fmla="*/ 1058432 w 1142634"/>
                <a:gd name="connsiteY5" fmla="*/ 319313 h 2003444"/>
                <a:gd name="connsiteX6" fmla="*/ 867932 w 1142634"/>
                <a:gd name="connsiteY6" fmla="*/ 1284513 h 2003444"/>
                <a:gd name="connsiteX7" fmla="*/ 1109232 w 1142634"/>
                <a:gd name="connsiteY7" fmla="*/ 1932213 h 2003444"/>
                <a:gd name="connsiteX8" fmla="*/ 1134632 w 1142634"/>
                <a:gd name="connsiteY8" fmla="*/ 1957613 h 2003444"/>
                <a:gd name="connsiteX0" fmla="*/ 17032 w 1142634"/>
                <a:gd name="connsiteY0" fmla="*/ 1894113 h 2003444"/>
                <a:gd name="connsiteX1" fmla="*/ 49151 w 1142634"/>
                <a:gd name="connsiteY1" fmla="*/ 1387494 h 2003444"/>
                <a:gd name="connsiteX2" fmla="*/ 220232 w 1142634"/>
                <a:gd name="connsiteY2" fmla="*/ 1221013 h 2003444"/>
                <a:gd name="connsiteX3" fmla="*/ 226951 w 1142634"/>
                <a:gd name="connsiteY3" fmla="*/ 1069994 h 2003444"/>
                <a:gd name="connsiteX4" fmla="*/ 4332 w 1142634"/>
                <a:gd name="connsiteY4" fmla="*/ 471713 h 2003444"/>
                <a:gd name="connsiteX5" fmla="*/ 455551 w 1142634"/>
                <a:gd name="connsiteY5" fmla="*/ 3194 h 2003444"/>
                <a:gd name="connsiteX6" fmla="*/ 1058432 w 1142634"/>
                <a:gd name="connsiteY6" fmla="*/ 319313 h 2003444"/>
                <a:gd name="connsiteX7" fmla="*/ 867932 w 1142634"/>
                <a:gd name="connsiteY7" fmla="*/ 1284513 h 2003444"/>
                <a:gd name="connsiteX8" fmla="*/ 1109232 w 1142634"/>
                <a:gd name="connsiteY8" fmla="*/ 1932213 h 2003444"/>
                <a:gd name="connsiteX9" fmla="*/ 1134632 w 1142634"/>
                <a:gd name="connsiteY9" fmla="*/ 1957613 h 2003444"/>
                <a:gd name="connsiteX0" fmla="*/ 17032 w 1142634"/>
                <a:gd name="connsiteY0" fmla="*/ 1894113 h 2003444"/>
                <a:gd name="connsiteX1" fmla="*/ 49151 w 1142634"/>
                <a:gd name="connsiteY1" fmla="*/ 1387494 h 2003444"/>
                <a:gd name="connsiteX2" fmla="*/ 220232 w 1142634"/>
                <a:gd name="connsiteY2" fmla="*/ 1221013 h 2003444"/>
                <a:gd name="connsiteX3" fmla="*/ 226951 w 1142634"/>
                <a:gd name="connsiteY3" fmla="*/ 1069994 h 2003444"/>
                <a:gd name="connsiteX4" fmla="*/ 4332 w 1142634"/>
                <a:gd name="connsiteY4" fmla="*/ 471713 h 2003444"/>
                <a:gd name="connsiteX5" fmla="*/ 455551 w 1142634"/>
                <a:gd name="connsiteY5" fmla="*/ 3194 h 2003444"/>
                <a:gd name="connsiteX6" fmla="*/ 1058432 w 1142634"/>
                <a:gd name="connsiteY6" fmla="*/ 319313 h 2003444"/>
                <a:gd name="connsiteX7" fmla="*/ 867932 w 1142634"/>
                <a:gd name="connsiteY7" fmla="*/ 1284513 h 2003444"/>
                <a:gd name="connsiteX8" fmla="*/ 950851 w 1142634"/>
                <a:gd name="connsiteY8" fmla="*/ 1400194 h 2003444"/>
                <a:gd name="connsiteX9" fmla="*/ 1109232 w 1142634"/>
                <a:gd name="connsiteY9" fmla="*/ 1932213 h 2003444"/>
                <a:gd name="connsiteX10" fmla="*/ 1134632 w 1142634"/>
                <a:gd name="connsiteY10" fmla="*/ 1957613 h 2003444"/>
                <a:gd name="connsiteX0" fmla="*/ 17032 w 1142634"/>
                <a:gd name="connsiteY0" fmla="*/ 1893063 h 2002394"/>
                <a:gd name="connsiteX1" fmla="*/ 49151 w 1142634"/>
                <a:gd name="connsiteY1" fmla="*/ 1386444 h 2002394"/>
                <a:gd name="connsiteX2" fmla="*/ 220232 w 1142634"/>
                <a:gd name="connsiteY2" fmla="*/ 1219963 h 2002394"/>
                <a:gd name="connsiteX3" fmla="*/ 226951 w 1142634"/>
                <a:gd name="connsiteY3" fmla="*/ 1068944 h 2002394"/>
                <a:gd name="connsiteX4" fmla="*/ 4332 w 1142634"/>
                <a:gd name="connsiteY4" fmla="*/ 470663 h 2002394"/>
                <a:gd name="connsiteX5" fmla="*/ 455551 w 1142634"/>
                <a:gd name="connsiteY5" fmla="*/ 2144 h 2002394"/>
                <a:gd name="connsiteX6" fmla="*/ 1058432 w 1142634"/>
                <a:gd name="connsiteY6" fmla="*/ 318263 h 2002394"/>
                <a:gd name="connsiteX7" fmla="*/ 1039751 w 1142634"/>
                <a:gd name="connsiteY7" fmla="*/ 814944 h 2002394"/>
                <a:gd name="connsiteX8" fmla="*/ 867932 w 1142634"/>
                <a:gd name="connsiteY8" fmla="*/ 1283463 h 2002394"/>
                <a:gd name="connsiteX9" fmla="*/ 950851 w 1142634"/>
                <a:gd name="connsiteY9" fmla="*/ 1399144 h 2002394"/>
                <a:gd name="connsiteX10" fmla="*/ 1109232 w 1142634"/>
                <a:gd name="connsiteY10" fmla="*/ 1931163 h 2002394"/>
                <a:gd name="connsiteX11" fmla="*/ 1134632 w 1142634"/>
                <a:gd name="connsiteY11" fmla="*/ 1956563 h 2002394"/>
                <a:gd name="connsiteX0" fmla="*/ 17032 w 1142634"/>
                <a:gd name="connsiteY0" fmla="*/ 1893063 h 2002394"/>
                <a:gd name="connsiteX1" fmla="*/ 49151 w 1142634"/>
                <a:gd name="connsiteY1" fmla="*/ 1386444 h 2002394"/>
                <a:gd name="connsiteX2" fmla="*/ 220232 w 1142634"/>
                <a:gd name="connsiteY2" fmla="*/ 1219963 h 2002394"/>
                <a:gd name="connsiteX3" fmla="*/ 226951 w 1142634"/>
                <a:gd name="connsiteY3" fmla="*/ 1068944 h 2002394"/>
                <a:gd name="connsiteX4" fmla="*/ 4332 w 1142634"/>
                <a:gd name="connsiteY4" fmla="*/ 470663 h 2002394"/>
                <a:gd name="connsiteX5" fmla="*/ 455551 w 1142634"/>
                <a:gd name="connsiteY5" fmla="*/ 2144 h 2002394"/>
                <a:gd name="connsiteX6" fmla="*/ 1058432 w 1142634"/>
                <a:gd name="connsiteY6" fmla="*/ 318263 h 2002394"/>
                <a:gd name="connsiteX7" fmla="*/ 1039751 w 1142634"/>
                <a:gd name="connsiteY7" fmla="*/ 814944 h 2002394"/>
                <a:gd name="connsiteX8" fmla="*/ 867932 w 1142634"/>
                <a:gd name="connsiteY8" fmla="*/ 1283463 h 2002394"/>
                <a:gd name="connsiteX9" fmla="*/ 1115951 w 1142634"/>
                <a:gd name="connsiteY9" fmla="*/ 1640444 h 2002394"/>
                <a:gd name="connsiteX10" fmla="*/ 1109232 w 1142634"/>
                <a:gd name="connsiteY10" fmla="*/ 1931163 h 2002394"/>
                <a:gd name="connsiteX11" fmla="*/ 1134632 w 1142634"/>
                <a:gd name="connsiteY11" fmla="*/ 1956563 h 2002394"/>
                <a:gd name="connsiteX0" fmla="*/ 17032 w 1142634"/>
                <a:gd name="connsiteY0" fmla="*/ 1893063 h 2002394"/>
                <a:gd name="connsiteX1" fmla="*/ 49151 w 1142634"/>
                <a:gd name="connsiteY1" fmla="*/ 1386444 h 2002394"/>
                <a:gd name="connsiteX2" fmla="*/ 220232 w 1142634"/>
                <a:gd name="connsiteY2" fmla="*/ 1219963 h 2002394"/>
                <a:gd name="connsiteX3" fmla="*/ 226951 w 1142634"/>
                <a:gd name="connsiteY3" fmla="*/ 1068944 h 2002394"/>
                <a:gd name="connsiteX4" fmla="*/ 4332 w 1142634"/>
                <a:gd name="connsiteY4" fmla="*/ 470663 h 2002394"/>
                <a:gd name="connsiteX5" fmla="*/ 455551 w 1142634"/>
                <a:gd name="connsiteY5" fmla="*/ 2144 h 2002394"/>
                <a:gd name="connsiteX6" fmla="*/ 1058432 w 1142634"/>
                <a:gd name="connsiteY6" fmla="*/ 318263 h 2002394"/>
                <a:gd name="connsiteX7" fmla="*/ 1039751 w 1142634"/>
                <a:gd name="connsiteY7" fmla="*/ 814944 h 2002394"/>
                <a:gd name="connsiteX8" fmla="*/ 715532 w 1142634"/>
                <a:gd name="connsiteY8" fmla="*/ 1131063 h 2002394"/>
                <a:gd name="connsiteX9" fmla="*/ 1115951 w 1142634"/>
                <a:gd name="connsiteY9" fmla="*/ 1640444 h 2002394"/>
                <a:gd name="connsiteX10" fmla="*/ 1109232 w 1142634"/>
                <a:gd name="connsiteY10" fmla="*/ 1931163 h 2002394"/>
                <a:gd name="connsiteX11" fmla="*/ 1134632 w 1142634"/>
                <a:gd name="connsiteY11" fmla="*/ 1956563 h 2002394"/>
                <a:gd name="connsiteX0" fmla="*/ 17032 w 1142634"/>
                <a:gd name="connsiteY0" fmla="*/ 1893505 h 2002836"/>
                <a:gd name="connsiteX1" fmla="*/ 49151 w 1142634"/>
                <a:gd name="connsiteY1" fmla="*/ 1386886 h 2002836"/>
                <a:gd name="connsiteX2" fmla="*/ 220232 w 1142634"/>
                <a:gd name="connsiteY2" fmla="*/ 1220405 h 2002836"/>
                <a:gd name="connsiteX3" fmla="*/ 226951 w 1142634"/>
                <a:gd name="connsiteY3" fmla="*/ 1069386 h 2002836"/>
                <a:gd name="connsiteX4" fmla="*/ 4332 w 1142634"/>
                <a:gd name="connsiteY4" fmla="*/ 471105 h 2002836"/>
                <a:gd name="connsiteX5" fmla="*/ 455551 w 1142634"/>
                <a:gd name="connsiteY5" fmla="*/ 2586 h 2002836"/>
                <a:gd name="connsiteX6" fmla="*/ 1058432 w 1142634"/>
                <a:gd name="connsiteY6" fmla="*/ 318705 h 2002836"/>
                <a:gd name="connsiteX7" fmla="*/ 963551 w 1142634"/>
                <a:gd name="connsiteY7" fmla="*/ 1056686 h 2002836"/>
                <a:gd name="connsiteX8" fmla="*/ 715532 w 1142634"/>
                <a:gd name="connsiteY8" fmla="*/ 1131505 h 2002836"/>
                <a:gd name="connsiteX9" fmla="*/ 1115951 w 1142634"/>
                <a:gd name="connsiteY9" fmla="*/ 1640886 h 2002836"/>
                <a:gd name="connsiteX10" fmla="*/ 1109232 w 1142634"/>
                <a:gd name="connsiteY10" fmla="*/ 1931605 h 2002836"/>
                <a:gd name="connsiteX11" fmla="*/ 1134632 w 1142634"/>
                <a:gd name="connsiteY11" fmla="*/ 1957005 h 2002836"/>
                <a:gd name="connsiteX0" fmla="*/ 17032 w 1142634"/>
                <a:gd name="connsiteY0" fmla="*/ 1893505 h 2002836"/>
                <a:gd name="connsiteX1" fmla="*/ 49151 w 1142634"/>
                <a:gd name="connsiteY1" fmla="*/ 1386886 h 2002836"/>
                <a:gd name="connsiteX2" fmla="*/ 220232 w 1142634"/>
                <a:gd name="connsiteY2" fmla="*/ 1220405 h 2002836"/>
                <a:gd name="connsiteX3" fmla="*/ 226951 w 1142634"/>
                <a:gd name="connsiteY3" fmla="*/ 1069386 h 2002836"/>
                <a:gd name="connsiteX4" fmla="*/ 4332 w 1142634"/>
                <a:gd name="connsiteY4" fmla="*/ 471105 h 2002836"/>
                <a:gd name="connsiteX5" fmla="*/ 455551 w 1142634"/>
                <a:gd name="connsiteY5" fmla="*/ 2586 h 2002836"/>
                <a:gd name="connsiteX6" fmla="*/ 1058432 w 1142634"/>
                <a:gd name="connsiteY6" fmla="*/ 318705 h 2002836"/>
                <a:gd name="connsiteX7" fmla="*/ 963551 w 1142634"/>
                <a:gd name="connsiteY7" fmla="*/ 1056686 h 2002836"/>
                <a:gd name="connsiteX8" fmla="*/ 715532 w 1142634"/>
                <a:gd name="connsiteY8" fmla="*/ 1131505 h 2002836"/>
                <a:gd name="connsiteX9" fmla="*/ 1001651 w 1142634"/>
                <a:gd name="connsiteY9" fmla="*/ 1551986 h 2002836"/>
                <a:gd name="connsiteX10" fmla="*/ 1109232 w 1142634"/>
                <a:gd name="connsiteY10" fmla="*/ 1931605 h 2002836"/>
                <a:gd name="connsiteX11" fmla="*/ 1134632 w 1142634"/>
                <a:gd name="connsiteY11" fmla="*/ 1957005 h 2002836"/>
                <a:gd name="connsiteX0" fmla="*/ 17032 w 1118830"/>
                <a:gd name="connsiteY0" fmla="*/ 1893505 h 1997374"/>
                <a:gd name="connsiteX1" fmla="*/ 49151 w 1118830"/>
                <a:gd name="connsiteY1" fmla="*/ 1386886 h 1997374"/>
                <a:gd name="connsiteX2" fmla="*/ 220232 w 1118830"/>
                <a:gd name="connsiteY2" fmla="*/ 1220405 h 1997374"/>
                <a:gd name="connsiteX3" fmla="*/ 226951 w 1118830"/>
                <a:gd name="connsiteY3" fmla="*/ 1069386 h 1997374"/>
                <a:gd name="connsiteX4" fmla="*/ 4332 w 1118830"/>
                <a:gd name="connsiteY4" fmla="*/ 471105 h 1997374"/>
                <a:gd name="connsiteX5" fmla="*/ 455551 w 1118830"/>
                <a:gd name="connsiteY5" fmla="*/ 2586 h 1997374"/>
                <a:gd name="connsiteX6" fmla="*/ 1058432 w 1118830"/>
                <a:gd name="connsiteY6" fmla="*/ 318705 h 1997374"/>
                <a:gd name="connsiteX7" fmla="*/ 963551 w 1118830"/>
                <a:gd name="connsiteY7" fmla="*/ 1056686 h 1997374"/>
                <a:gd name="connsiteX8" fmla="*/ 715532 w 1118830"/>
                <a:gd name="connsiteY8" fmla="*/ 1131505 h 1997374"/>
                <a:gd name="connsiteX9" fmla="*/ 1001651 w 1118830"/>
                <a:gd name="connsiteY9" fmla="*/ 1551986 h 1997374"/>
                <a:gd name="connsiteX10" fmla="*/ 1109232 w 1118830"/>
                <a:gd name="connsiteY10" fmla="*/ 1931605 h 1997374"/>
                <a:gd name="connsiteX11" fmla="*/ 1020332 w 1118830"/>
                <a:gd name="connsiteY11" fmla="*/ 1944305 h 1997374"/>
                <a:gd name="connsiteX0" fmla="*/ 17032 w 1135973"/>
                <a:gd name="connsiteY0" fmla="*/ 1893505 h 1984584"/>
                <a:gd name="connsiteX1" fmla="*/ 49151 w 1135973"/>
                <a:gd name="connsiteY1" fmla="*/ 1386886 h 1984584"/>
                <a:gd name="connsiteX2" fmla="*/ 220232 w 1135973"/>
                <a:gd name="connsiteY2" fmla="*/ 1220405 h 1984584"/>
                <a:gd name="connsiteX3" fmla="*/ 226951 w 1135973"/>
                <a:gd name="connsiteY3" fmla="*/ 1069386 h 1984584"/>
                <a:gd name="connsiteX4" fmla="*/ 4332 w 1135973"/>
                <a:gd name="connsiteY4" fmla="*/ 471105 h 1984584"/>
                <a:gd name="connsiteX5" fmla="*/ 455551 w 1135973"/>
                <a:gd name="connsiteY5" fmla="*/ 2586 h 1984584"/>
                <a:gd name="connsiteX6" fmla="*/ 1058432 w 1135973"/>
                <a:gd name="connsiteY6" fmla="*/ 318705 h 1984584"/>
                <a:gd name="connsiteX7" fmla="*/ 963551 w 1135973"/>
                <a:gd name="connsiteY7" fmla="*/ 1056686 h 1984584"/>
                <a:gd name="connsiteX8" fmla="*/ 715532 w 1135973"/>
                <a:gd name="connsiteY8" fmla="*/ 1131505 h 1984584"/>
                <a:gd name="connsiteX9" fmla="*/ 1001651 w 1135973"/>
                <a:gd name="connsiteY9" fmla="*/ 1551986 h 1984584"/>
                <a:gd name="connsiteX10" fmla="*/ 1109232 w 1135973"/>
                <a:gd name="connsiteY10" fmla="*/ 1931605 h 1984584"/>
                <a:gd name="connsiteX11" fmla="*/ 1121932 w 1135973"/>
                <a:gd name="connsiteY11" fmla="*/ 1906205 h 1984584"/>
                <a:gd name="connsiteX0" fmla="*/ 17032 w 1135973"/>
                <a:gd name="connsiteY0" fmla="*/ 1893505 h 1984584"/>
                <a:gd name="connsiteX1" fmla="*/ 49151 w 1135973"/>
                <a:gd name="connsiteY1" fmla="*/ 1386886 h 1984584"/>
                <a:gd name="connsiteX2" fmla="*/ 220232 w 1135973"/>
                <a:gd name="connsiteY2" fmla="*/ 1220405 h 1984584"/>
                <a:gd name="connsiteX3" fmla="*/ 226951 w 1135973"/>
                <a:gd name="connsiteY3" fmla="*/ 1069386 h 1984584"/>
                <a:gd name="connsiteX4" fmla="*/ 4332 w 1135973"/>
                <a:gd name="connsiteY4" fmla="*/ 471105 h 1984584"/>
                <a:gd name="connsiteX5" fmla="*/ 455551 w 1135973"/>
                <a:gd name="connsiteY5" fmla="*/ 2586 h 1984584"/>
                <a:gd name="connsiteX6" fmla="*/ 1058432 w 1135973"/>
                <a:gd name="connsiteY6" fmla="*/ 318705 h 1984584"/>
                <a:gd name="connsiteX7" fmla="*/ 963551 w 1135973"/>
                <a:gd name="connsiteY7" fmla="*/ 1056686 h 1984584"/>
                <a:gd name="connsiteX8" fmla="*/ 715532 w 1135973"/>
                <a:gd name="connsiteY8" fmla="*/ 1131505 h 1984584"/>
                <a:gd name="connsiteX9" fmla="*/ 1001651 w 1135973"/>
                <a:gd name="connsiteY9" fmla="*/ 1551986 h 1984584"/>
                <a:gd name="connsiteX10" fmla="*/ 1109232 w 1135973"/>
                <a:gd name="connsiteY10" fmla="*/ 1931605 h 1984584"/>
                <a:gd name="connsiteX11" fmla="*/ 1121932 w 1135973"/>
                <a:gd name="connsiteY11" fmla="*/ 1906205 h 1984584"/>
                <a:gd name="connsiteX0" fmla="*/ 17032 w 1135973"/>
                <a:gd name="connsiteY0" fmla="*/ 1893505 h 1984584"/>
                <a:gd name="connsiteX1" fmla="*/ 49151 w 1135973"/>
                <a:gd name="connsiteY1" fmla="*/ 1386886 h 1984584"/>
                <a:gd name="connsiteX2" fmla="*/ 220232 w 1135973"/>
                <a:gd name="connsiteY2" fmla="*/ 1220405 h 1984584"/>
                <a:gd name="connsiteX3" fmla="*/ 226951 w 1135973"/>
                <a:gd name="connsiteY3" fmla="*/ 1069386 h 1984584"/>
                <a:gd name="connsiteX4" fmla="*/ 4332 w 1135973"/>
                <a:gd name="connsiteY4" fmla="*/ 471105 h 1984584"/>
                <a:gd name="connsiteX5" fmla="*/ 455551 w 1135973"/>
                <a:gd name="connsiteY5" fmla="*/ 2586 h 1984584"/>
                <a:gd name="connsiteX6" fmla="*/ 1058432 w 1135973"/>
                <a:gd name="connsiteY6" fmla="*/ 318705 h 1984584"/>
                <a:gd name="connsiteX7" fmla="*/ 963551 w 1135973"/>
                <a:gd name="connsiteY7" fmla="*/ 1056686 h 1984584"/>
                <a:gd name="connsiteX8" fmla="*/ 715532 w 1135973"/>
                <a:gd name="connsiteY8" fmla="*/ 1131505 h 1984584"/>
                <a:gd name="connsiteX9" fmla="*/ 1001651 w 1135973"/>
                <a:gd name="connsiteY9" fmla="*/ 1551986 h 1984584"/>
                <a:gd name="connsiteX10" fmla="*/ 1109232 w 1135973"/>
                <a:gd name="connsiteY10" fmla="*/ 1931605 h 1984584"/>
                <a:gd name="connsiteX11" fmla="*/ 1121932 w 1135973"/>
                <a:gd name="connsiteY11" fmla="*/ 1906205 h 1984584"/>
                <a:gd name="connsiteX0" fmla="*/ 17032 w 1135973"/>
                <a:gd name="connsiteY0" fmla="*/ 1893505 h 1984584"/>
                <a:gd name="connsiteX1" fmla="*/ 49151 w 1135973"/>
                <a:gd name="connsiteY1" fmla="*/ 1386886 h 1984584"/>
                <a:gd name="connsiteX2" fmla="*/ 220232 w 1135973"/>
                <a:gd name="connsiteY2" fmla="*/ 1220405 h 1984584"/>
                <a:gd name="connsiteX3" fmla="*/ 226951 w 1135973"/>
                <a:gd name="connsiteY3" fmla="*/ 1069386 h 1984584"/>
                <a:gd name="connsiteX4" fmla="*/ 4332 w 1135973"/>
                <a:gd name="connsiteY4" fmla="*/ 471105 h 1984584"/>
                <a:gd name="connsiteX5" fmla="*/ 455551 w 1135973"/>
                <a:gd name="connsiteY5" fmla="*/ 2586 h 1984584"/>
                <a:gd name="connsiteX6" fmla="*/ 1058432 w 1135973"/>
                <a:gd name="connsiteY6" fmla="*/ 318705 h 1984584"/>
                <a:gd name="connsiteX7" fmla="*/ 963551 w 1135973"/>
                <a:gd name="connsiteY7" fmla="*/ 1056686 h 1984584"/>
                <a:gd name="connsiteX8" fmla="*/ 715532 w 1135973"/>
                <a:gd name="connsiteY8" fmla="*/ 1131505 h 1984584"/>
                <a:gd name="connsiteX9" fmla="*/ 1001651 w 1135973"/>
                <a:gd name="connsiteY9" fmla="*/ 1551986 h 1984584"/>
                <a:gd name="connsiteX10" fmla="*/ 1109232 w 1135973"/>
                <a:gd name="connsiteY10" fmla="*/ 1931605 h 1984584"/>
                <a:gd name="connsiteX11" fmla="*/ 1121932 w 1135973"/>
                <a:gd name="connsiteY11" fmla="*/ 1906205 h 1984584"/>
                <a:gd name="connsiteX0" fmla="*/ 17032 w 1135973"/>
                <a:gd name="connsiteY0" fmla="*/ 1893505 h 1984584"/>
                <a:gd name="connsiteX1" fmla="*/ 49151 w 1135973"/>
                <a:gd name="connsiteY1" fmla="*/ 1386886 h 1984584"/>
                <a:gd name="connsiteX2" fmla="*/ 220232 w 1135973"/>
                <a:gd name="connsiteY2" fmla="*/ 1220405 h 1984584"/>
                <a:gd name="connsiteX3" fmla="*/ 226951 w 1135973"/>
                <a:gd name="connsiteY3" fmla="*/ 1069386 h 1984584"/>
                <a:gd name="connsiteX4" fmla="*/ 4332 w 1135973"/>
                <a:gd name="connsiteY4" fmla="*/ 471105 h 1984584"/>
                <a:gd name="connsiteX5" fmla="*/ 455551 w 1135973"/>
                <a:gd name="connsiteY5" fmla="*/ 2586 h 1984584"/>
                <a:gd name="connsiteX6" fmla="*/ 1058432 w 1135973"/>
                <a:gd name="connsiteY6" fmla="*/ 318705 h 1984584"/>
                <a:gd name="connsiteX7" fmla="*/ 963551 w 1135973"/>
                <a:gd name="connsiteY7" fmla="*/ 1056686 h 1984584"/>
                <a:gd name="connsiteX8" fmla="*/ 715532 w 1135973"/>
                <a:gd name="connsiteY8" fmla="*/ 1131505 h 1984584"/>
                <a:gd name="connsiteX9" fmla="*/ 1001651 w 1135973"/>
                <a:gd name="connsiteY9" fmla="*/ 1551986 h 1984584"/>
                <a:gd name="connsiteX10" fmla="*/ 1109232 w 1135973"/>
                <a:gd name="connsiteY10" fmla="*/ 1931605 h 1984584"/>
                <a:gd name="connsiteX11" fmla="*/ 1121932 w 1135973"/>
                <a:gd name="connsiteY11" fmla="*/ 1906205 h 1984584"/>
                <a:gd name="connsiteX0" fmla="*/ 17032 w 1135973"/>
                <a:gd name="connsiteY0" fmla="*/ 1893505 h 1984584"/>
                <a:gd name="connsiteX1" fmla="*/ 49151 w 1135973"/>
                <a:gd name="connsiteY1" fmla="*/ 1386886 h 1984584"/>
                <a:gd name="connsiteX2" fmla="*/ 220232 w 1135973"/>
                <a:gd name="connsiteY2" fmla="*/ 1220405 h 1984584"/>
                <a:gd name="connsiteX3" fmla="*/ 226951 w 1135973"/>
                <a:gd name="connsiteY3" fmla="*/ 1069386 h 1984584"/>
                <a:gd name="connsiteX4" fmla="*/ 4332 w 1135973"/>
                <a:gd name="connsiteY4" fmla="*/ 471105 h 1984584"/>
                <a:gd name="connsiteX5" fmla="*/ 455551 w 1135973"/>
                <a:gd name="connsiteY5" fmla="*/ 2586 h 1984584"/>
                <a:gd name="connsiteX6" fmla="*/ 1058432 w 1135973"/>
                <a:gd name="connsiteY6" fmla="*/ 318705 h 1984584"/>
                <a:gd name="connsiteX7" fmla="*/ 963551 w 1135973"/>
                <a:gd name="connsiteY7" fmla="*/ 1056686 h 1984584"/>
                <a:gd name="connsiteX8" fmla="*/ 715532 w 1135973"/>
                <a:gd name="connsiteY8" fmla="*/ 1131505 h 1984584"/>
                <a:gd name="connsiteX9" fmla="*/ 1001651 w 1135973"/>
                <a:gd name="connsiteY9" fmla="*/ 1551986 h 1984584"/>
                <a:gd name="connsiteX10" fmla="*/ 1109232 w 1135973"/>
                <a:gd name="connsiteY10" fmla="*/ 1931605 h 1984584"/>
                <a:gd name="connsiteX11" fmla="*/ 1121932 w 1135973"/>
                <a:gd name="connsiteY11" fmla="*/ 1906205 h 1984584"/>
                <a:gd name="connsiteX0" fmla="*/ 17032 w 1135973"/>
                <a:gd name="connsiteY0" fmla="*/ 1893505 h 1984584"/>
                <a:gd name="connsiteX1" fmla="*/ 49151 w 1135973"/>
                <a:gd name="connsiteY1" fmla="*/ 1386886 h 1984584"/>
                <a:gd name="connsiteX2" fmla="*/ 220232 w 1135973"/>
                <a:gd name="connsiteY2" fmla="*/ 1220405 h 1984584"/>
                <a:gd name="connsiteX3" fmla="*/ 226951 w 1135973"/>
                <a:gd name="connsiteY3" fmla="*/ 1069386 h 1984584"/>
                <a:gd name="connsiteX4" fmla="*/ 4332 w 1135973"/>
                <a:gd name="connsiteY4" fmla="*/ 471105 h 1984584"/>
                <a:gd name="connsiteX5" fmla="*/ 455551 w 1135973"/>
                <a:gd name="connsiteY5" fmla="*/ 2586 h 1984584"/>
                <a:gd name="connsiteX6" fmla="*/ 1058432 w 1135973"/>
                <a:gd name="connsiteY6" fmla="*/ 318705 h 1984584"/>
                <a:gd name="connsiteX7" fmla="*/ 963551 w 1135973"/>
                <a:gd name="connsiteY7" fmla="*/ 1056686 h 1984584"/>
                <a:gd name="connsiteX8" fmla="*/ 715532 w 1135973"/>
                <a:gd name="connsiteY8" fmla="*/ 1131505 h 1984584"/>
                <a:gd name="connsiteX9" fmla="*/ 1001651 w 1135973"/>
                <a:gd name="connsiteY9" fmla="*/ 1551986 h 1984584"/>
                <a:gd name="connsiteX10" fmla="*/ 1109232 w 1135973"/>
                <a:gd name="connsiteY10" fmla="*/ 1931605 h 1984584"/>
                <a:gd name="connsiteX11" fmla="*/ 1121932 w 1135973"/>
                <a:gd name="connsiteY11" fmla="*/ 1906205 h 1984584"/>
                <a:gd name="connsiteX0" fmla="*/ 17032 w 1135973"/>
                <a:gd name="connsiteY0" fmla="*/ 1893505 h 1984584"/>
                <a:gd name="connsiteX1" fmla="*/ 49151 w 1135973"/>
                <a:gd name="connsiteY1" fmla="*/ 1386886 h 1984584"/>
                <a:gd name="connsiteX2" fmla="*/ 220232 w 1135973"/>
                <a:gd name="connsiteY2" fmla="*/ 1220405 h 1984584"/>
                <a:gd name="connsiteX3" fmla="*/ 226951 w 1135973"/>
                <a:gd name="connsiteY3" fmla="*/ 1069386 h 1984584"/>
                <a:gd name="connsiteX4" fmla="*/ 4332 w 1135973"/>
                <a:gd name="connsiteY4" fmla="*/ 471105 h 1984584"/>
                <a:gd name="connsiteX5" fmla="*/ 455551 w 1135973"/>
                <a:gd name="connsiteY5" fmla="*/ 2586 h 1984584"/>
                <a:gd name="connsiteX6" fmla="*/ 1058432 w 1135973"/>
                <a:gd name="connsiteY6" fmla="*/ 318705 h 1984584"/>
                <a:gd name="connsiteX7" fmla="*/ 963551 w 1135973"/>
                <a:gd name="connsiteY7" fmla="*/ 1056686 h 1984584"/>
                <a:gd name="connsiteX8" fmla="*/ 715532 w 1135973"/>
                <a:gd name="connsiteY8" fmla="*/ 1131505 h 1984584"/>
                <a:gd name="connsiteX9" fmla="*/ 1001651 w 1135973"/>
                <a:gd name="connsiteY9" fmla="*/ 1551986 h 1984584"/>
                <a:gd name="connsiteX10" fmla="*/ 1109232 w 1135973"/>
                <a:gd name="connsiteY10" fmla="*/ 1931605 h 1984584"/>
                <a:gd name="connsiteX11" fmla="*/ 1121932 w 1135973"/>
                <a:gd name="connsiteY11" fmla="*/ 1906205 h 1984584"/>
                <a:gd name="connsiteX0" fmla="*/ 17032 w 1109232"/>
                <a:gd name="connsiteY0" fmla="*/ 1893505 h 1931605"/>
                <a:gd name="connsiteX1" fmla="*/ 49151 w 1109232"/>
                <a:gd name="connsiteY1" fmla="*/ 1386886 h 1931605"/>
                <a:gd name="connsiteX2" fmla="*/ 220232 w 1109232"/>
                <a:gd name="connsiteY2" fmla="*/ 1220405 h 1931605"/>
                <a:gd name="connsiteX3" fmla="*/ 226951 w 1109232"/>
                <a:gd name="connsiteY3" fmla="*/ 1069386 h 1931605"/>
                <a:gd name="connsiteX4" fmla="*/ 4332 w 1109232"/>
                <a:gd name="connsiteY4" fmla="*/ 471105 h 1931605"/>
                <a:gd name="connsiteX5" fmla="*/ 455551 w 1109232"/>
                <a:gd name="connsiteY5" fmla="*/ 2586 h 1931605"/>
                <a:gd name="connsiteX6" fmla="*/ 1058432 w 1109232"/>
                <a:gd name="connsiteY6" fmla="*/ 318705 h 1931605"/>
                <a:gd name="connsiteX7" fmla="*/ 963551 w 1109232"/>
                <a:gd name="connsiteY7" fmla="*/ 1056686 h 1931605"/>
                <a:gd name="connsiteX8" fmla="*/ 715532 w 1109232"/>
                <a:gd name="connsiteY8" fmla="*/ 1131505 h 1931605"/>
                <a:gd name="connsiteX9" fmla="*/ 1001651 w 1109232"/>
                <a:gd name="connsiteY9" fmla="*/ 1551986 h 1931605"/>
                <a:gd name="connsiteX10" fmla="*/ 1109232 w 1109232"/>
                <a:gd name="connsiteY10" fmla="*/ 1931605 h 19316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109232" h="1931605">
                  <a:moveTo>
                    <a:pt x="17032" y="1893505"/>
                  </a:moveTo>
                  <a:cubicBezTo>
                    <a:pt x="39318" y="1821769"/>
                    <a:pt x="15284" y="1499069"/>
                    <a:pt x="49151" y="1386886"/>
                  </a:cubicBezTo>
                  <a:cubicBezTo>
                    <a:pt x="83018" y="1274703"/>
                    <a:pt x="190599" y="1273322"/>
                    <a:pt x="220232" y="1220405"/>
                  </a:cubicBezTo>
                  <a:cubicBezTo>
                    <a:pt x="249865" y="1167488"/>
                    <a:pt x="262934" y="1194269"/>
                    <a:pt x="226951" y="1069386"/>
                  </a:cubicBezTo>
                  <a:cubicBezTo>
                    <a:pt x="190968" y="944503"/>
                    <a:pt x="-33768" y="648905"/>
                    <a:pt x="4332" y="471105"/>
                  </a:cubicBezTo>
                  <a:cubicBezTo>
                    <a:pt x="42432" y="293305"/>
                    <a:pt x="279868" y="27986"/>
                    <a:pt x="455551" y="2586"/>
                  </a:cubicBezTo>
                  <a:cubicBezTo>
                    <a:pt x="631234" y="-22814"/>
                    <a:pt x="973765" y="143022"/>
                    <a:pt x="1058432" y="318705"/>
                  </a:cubicBezTo>
                  <a:cubicBezTo>
                    <a:pt x="1143099" y="494388"/>
                    <a:pt x="995301" y="895819"/>
                    <a:pt x="963551" y="1056686"/>
                  </a:cubicBezTo>
                  <a:cubicBezTo>
                    <a:pt x="931801" y="1217553"/>
                    <a:pt x="709182" y="1048955"/>
                    <a:pt x="715532" y="1131505"/>
                  </a:cubicBezTo>
                  <a:cubicBezTo>
                    <a:pt x="721882" y="1214055"/>
                    <a:pt x="961434" y="1444036"/>
                    <a:pt x="1001651" y="1551986"/>
                  </a:cubicBezTo>
                  <a:cubicBezTo>
                    <a:pt x="1041868" y="1659936"/>
                    <a:pt x="1061669" y="1847169"/>
                    <a:pt x="1109232" y="1931605"/>
                  </a:cubicBezTo>
                </a:path>
              </a:pathLst>
            </a:custGeom>
            <a:solidFill>
              <a:schemeClr val="bg1"/>
            </a:solidFill>
            <a:ln w="28575" cap="flat" cmpd="sng" algn="ctr">
              <a:solidFill>
                <a:srgbClr val="99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14" name="フリーフォーム: 図形 13">
              <a:extLst>
                <a:ext uri="{FF2B5EF4-FFF2-40B4-BE49-F238E27FC236}">
                  <a16:creationId xmlns:a16="http://schemas.microsoft.com/office/drawing/2014/main" id="{6822DFAC-499F-4288-B63A-AF7171A250BB}"/>
                </a:ext>
              </a:extLst>
            </p:cNvPr>
            <p:cNvSpPr/>
            <p:nvPr/>
          </p:nvSpPr>
          <p:spPr bwMode="auto">
            <a:xfrm flipH="1">
              <a:off x="7696200" y="1536700"/>
              <a:ext cx="983079" cy="1586606"/>
            </a:xfrm>
            <a:custGeom>
              <a:avLst/>
              <a:gdLst>
                <a:gd name="connsiteX0" fmla="*/ 45364 w 1170966"/>
                <a:gd name="connsiteY0" fmla="*/ 1630119 h 1739450"/>
                <a:gd name="connsiteX1" fmla="*/ 248564 w 1170966"/>
                <a:gd name="connsiteY1" fmla="*/ 957019 h 1739450"/>
                <a:gd name="connsiteX2" fmla="*/ 32664 w 1170966"/>
                <a:gd name="connsiteY2" fmla="*/ 207719 h 1739450"/>
                <a:gd name="connsiteX3" fmla="*/ 1086764 w 1170966"/>
                <a:gd name="connsiteY3" fmla="*/ 55319 h 1739450"/>
                <a:gd name="connsiteX4" fmla="*/ 896264 w 1170966"/>
                <a:gd name="connsiteY4" fmla="*/ 1020519 h 1739450"/>
                <a:gd name="connsiteX5" fmla="*/ 1137564 w 1170966"/>
                <a:gd name="connsiteY5" fmla="*/ 1668219 h 1739450"/>
                <a:gd name="connsiteX6" fmla="*/ 1162964 w 1170966"/>
                <a:gd name="connsiteY6" fmla="*/ 1693619 h 1739450"/>
                <a:gd name="connsiteX0" fmla="*/ 16830 w 1142432"/>
                <a:gd name="connsiteY0" fmla="*/ 1894113 h 2003444"/>
                <a:gd name="connsiteX1" fmla="*/ 220030 w 1142432"/>
                <a:gd name="connsiteY1" fmla="*/ 1221013 h 2003444"/>
                <a:gd name="connsiteX2" fmla="*/ 4130 w 1142432"/>
                <a:gd name="connsiteY2" fmla="*/ 471713 h 2003444"/>
                <a:gd name="connsiteX3" fmla="*/ 455349 w 1142432"/>
                <a:gd name="connsiteY3" fmla="*/ 3194 h 2003444"/>
                <a:gd name="connsiteX4" fmla="*/ 1058230 w 1142432"/>
                <a:gd name="connsiteY4" fmla="*/ 319313 h 2003444"/>
                <a:gd name="connsiteX5" fmla="*/ 867730 w 1142432"/>
                <a:gd name="connsiteY5" fmla="*/ 1284513 h 2003444"/>
                <a:gd name="connsiteX6" fmla="*/ 1109030 w 1142432"/>
                <a:gd name="connsiteY6" fmla="*/ 1932213 h 2003444"/>
                <a:gd name="connsiteX7" fmla="*/ 1134430 w 1142432"/>
                <a:gd name="connsiteY7" fmla="*/ 1957613 h 2003444"/>
                <a:gd name="connsiteX0" fmla="*/ 17032 w 1142634"/>
                <a:gd name="connsiteY0" fmla="*/ 1894113 h 2003444"/>
                <a:gd name="connsiteX1" fmla="*/ 220232 w 1142634"/>
                <a:gd name="connsiteY1" fmla="*/ 1221013 h 2003444"/>
                <a:gd name="connsiteX2" fmla="*/ 226951 w 1142634"/>
                <a:gd name="connsiteY2" fmla="*/ 1069994 h 2003444"/>
                <a:gd name="connsiteX3" fmla="*/ 4332 w 1142634"/>
                <a:gd name="connsiteY3" fmla="*/ 471713 h 2003444"/>
                <a:gd name="connsiteX4" fmla="*/ 455551 w 1142634"/>
                <a:gd name="connsiteY4" fmla="*/ 3194 h 2003444"/>
                <a:gd name="connsiteX5" fmla="*/ 1058432 w 1142634"/>
                <a:gd name="connsiteY5" fmla="*/ 319313 h 2003444"/>
                <a:gd name="connsiteX6" fmla="*/ 867932 w 1142634"/>
                <a:gd name="connsiteY6" fmla="*/ 1284513 h 2003444"/>
                <a:gd name="connsiteX7" fmla="*/ 1109232 w 1142634"/>
                <a:gd name="connsiteY7" fmla="*/ 1932213 h 2003444"/>
                <a:gd name="connsiteX8" fmla="*/ 1134632 w 1142634"/>
                <a:gd name="connsiteY8" fmla="*/ 1957613 h 2003444"/>
                <a:gd name="connsiteX0" fmla="*/ 17032 w 1142634"/>
                <a:gd name="connsiteY0" fmla="*/ 1894113 h 2003444"/>
                <a:gd name="connsiteX1" fmla="*/ 49151 w 1142634"/>
                <a:gd name="connsiteY1" fmla="*/ 1387494 h 2003444"/>
                <a:gd name="connsiteX2" fmla="*/ 220232 w 1142634"/>
                <a:gd name="connsiteY2" fmla="*/ 1221013 h 2003444"/>
                <a:gd name="connsiteX3" fmla="*/ 226951 w 1142634"/>
                <a:gd name="connsiteY3" fmla="*/ 1069994 h 2003444"/>
                <a:gd name="connsiteX4" fmla="*/ 4332 w 1142634"/>
                <a:gd name="connsiteY4" fmla="*/ 471713 h 2003444"/>
                <a:gd name="connsiteX5" fmla="*/ 455551 w 1142634"/>
                <a:gd name="connsiteY5" fmla="*/ 3194 h 2003444"/>
                <a:gd name="connsiteX6" fmla="*/ 1058432 w 1142634"/>
                <a:gd name="connsiteY6" fmla="*/ 319313 h 2003444"/>
                <a:gd name="connsiteX7" fmla="*/ 867932 w 1142634"/>
                <a:gd name="connsiteY7" fmla="*/ 1284513 h 2003444"/>
                <a:gd name="connsiteX8" fmla="*/ 1109232 w 1142634"/>
                <a:gd name="connsiteY8" fmla="*/ 1932213 h 2003444"/>
                <a:gd name="connsiteX9" fmla="*/ 1134632 w 1142634"/>
                <a:gd name="connsiteY9" fmla="*/ 1957613 h 2003444"/>
                <a:gd name="connsiteX0" fmla="*/ 17032 w 1142634"/>
                <a:gd name="connsiteY0" fmla="*/ 1894113 h 2003444"/>
                <a:gd name="connsiteX1" fmla="*/ 49151 w 1142634"/>
                <a:gd name="connsiteY1" fmla="*/ 1387494 h 2003444"/>
                <a:gd name="connsiteX2" fmla="*/ 220232 w 1142634"/>
                <a:gd name="connsiteY2" fmla="*/ 1221013 h 2003444"/>
                <a:gd name="connsiteX3" fmla="*/ 226951 w 1142634"/>
                <a:gd name="connsiteY3" fmla="*/ 1069994 h 2003444"/>
                <a:gd name="connsiteX4" fmla="*/ 4332 w 1142634"/>
                <a:gd name="connsiteY4" fmla="*/ 471713 h 2003444"/>
                <a:gd name="connsiteX5" fmla="*/ 455551 w 1142634"/>
                <a:gd name="connsiteY5" fmla="*/ 3194 h 2003444"/>
                <a:gd name="connsiteX6" fmla="*/ 1058432 w 1142634"/>
                <a:gd name="connsiteY6" fmla="*/ 319313 h 2003444"/>
                <a:gd name="connsiteX7" fmla="*/ 867932 w 1142634"/>
                <a:gd name="connsiteY7" fmla="*/ 1284513 h 2003444"/>
                <a:gd name="connsiteX8" fmla="*/ 950851 w 1142634"/>
                <a:gd name="connsiteY8" fmla="*/ 1400194 h 2003444"/>
                <a:gd name="connsiteX9" fmla="*/ 1109232 w 1142634"/>
                <a:gd name="connsiteY9" fmla="*/ 1932213 h 2003444"/>
                <a:gd name="connsiteX10" fmla="*/ 1134632 w 1142634"/>
                <a:gd name="connsiteY10" fmla="*/ 1957613 h 2003444"/>
                <a:gd name="connsiteX0" fmla="*/ 17032 w 1142634"/>
                <a:gd name="connsiteY0" fmla="*/ 1893063 h 2002394"/>
                <a:gd name="connsiteX1" fmla="*/ 49151 w 1142634"/>
                <a:gd name="connsiteY1" fmla="*/ 1386444 h 2002394"/>
                <a:gd name="connsiteX2" fmla="*/ 220232 w 1142634"/>
                <a:gd name="connsiteY2" fmla="*/ 1219963 h 2002394"/>
                <a:gd name="connsiteX3" fmla="*/ 226951 w 1142634"/>
                <a:gd name="connsiteY3" fmla="*/ 1068944 h 2002394"/>
                <a:gd name="connsiteX4" fmla="*/ 4332 w 1142634"/>
                <a:gd name="connsiteY4" fmla="*/ 470663 h 2002394"/>
                <a:gd name="connsiteX5" fmla="*/ 455551 w 1142634"/>
                <a:gd name="connsiteY5" fmla="*/ 2144 h 2002394"/>
                <a:gd name="connsiteX6" fmla="*/ 1058432 w 1142634"/>
                <a:gd name="connsiteY6" fmla="*/ 318263 h 2002394"/>
                <a:gd name="connsiteX7" fmla="*/ 1039751 w 1142634"/>
                <a:gd name="connsiteY7" fmla="*/ 814944 h 2002394"/>
                <a:gd name="connsiteX8" fmla="*/ 867932 w 1142634"/>
                <a:gd name="connsiteY8" fmla="*/ 1283463 h 2002394"/>
                <a:gd name="connsiteX9" fmla="*/ 950851 w 1142634"/>
                <a:gd name="connsiteY9" fmla="*/ 1399144 h 2002394"/>
                <a:gd name="connsiteX10" fmla="*/ 1109232 w 1142634"/>
                <a:gd name="connsiteY10" fmla="*/ 1931163 h 2002394"/>
                <a:gd name="connsiteX11" fmla="*/ 1134632 w 1142634"/>
                <a:gd name="connsiteY11" fmla="*/ 1956563 h 2002394"/>
                <a:gd name="connsiteX0" fmla="*/ 17032 w 1142634"/>
                <a:gd name="connsiteY0" fmla="*/ 1893063 h 2002394"/>
                <a:gd name="connsiteX1" fmla="*/ 49151 w 1142634"/>
                <a:gd name="connsiteY1" fmla="*/ 1386444 h 2002394"/>
                <a:gd name="connsiteX2" fmla="*/ 220232 w 1142634"/>
                <a:gd name="connsiteY2" fmla="*/ 1219963 h 2002394"/>
                <a:gd name="connsiteX3" fmla="*/ 226951 w 1142634"/>
                <a:gd name="connsiteY3" fmla="*/ 1068944 h 2002394"/>
                <a:gd name="connsiteX4" fmla="*/ 4332 w 1142634"/>
                <a:gd name="connsiteY4" fmla="*/ 470663 h 2002394"/>
                <a:gd name="connsiteX5" fmla="*/ 455551 w 1142634"/>
                <a:gd name="connsiteY5" fmla="*/ 2144 h 2002394"/>
                <a:gd name="connsiteX6" fmla="*/ 1058432 w 1142634"/>
                <a:gd name="connsiteY6" fmla="*/ 318263 h 2002394"/>
                <a:gd name="connsiteX7" fmla="*/ 1039751 w 1142634"/>
                <a:gd name="connsiteY7" fmla="*/ 814944 h 2002394"/>
                <a:gd name="connsiteX8" fmla="*/ 867932 w 1142634"/>
                <a:gd name="connsiteY8" fmla="*/ 1283463 h 2002394"/>
                <a:gd name="connsiteX9" fmla="*/ 1115951 w 1142634"/>
                <a:gd name="connsiteY9" fmla="*/ 1640444 h 2002394"/>
                <a:gd name="connsiteX10" fmla="*/ 1109232 w 1142634"/>
                <a:gd name="connsiteY10" fmla="*/ 1931163 h 2002394"/>
                <a:gd name="connsiteX11" fmla="*/ 1134632 w 1142634"/>
                <a:gd name="connsiteY11" fmla="*/ 1956563 h 2002394"/>
                <a:gd name="connsiteX0" fmla="*/ 17032 w 1142634"/>
                <a:gd name="connsiteY0" fmla="*/ 1893063 h 2002394"/>
                <a:gd name="connsiteX1" fmla="*/ 49151 w 1142634"/>
                <a:gd name="connsiteY1" fmla="*/ 1386444 h 2002394"/>
                <a:gd name="connsiteX2" fmla="*/ 220232 w 1142634"/>
                <a:gd name="connsiteY2" fmla="*/ 1219963 h 2002394"/>
                <a:gd name="connsiteX3" fmla="*/ 226951 w 1142634"/>
                <a:gd name="connsiteY3" fmla="*/ 1068944 h 2002394"/>
                <a:gd name="connsiteX4" fmla="*/ 4332 w 1142634"/>
                <a:gd name="connsiteY4" fmla="*/ 470663 h 2002394"/>
                <a:gd name="connsiteX5" fmla="*/ 455551 w 1142634"/>
                <a:gd name="connsiteY5" fmla="*/ 2144 h 2002394"/>
                <a:gd name="connsiteX6" fmla="*/ 1058432 w 1142634"/>
                <a:gd name="connsiteY6" fmla="*/ 318263 h 2002394"/>
                <a:gd name="connsiteX7" fmla="*/ 1039751 w 1142634"/>
                <a:gd name="connsiteY7" fmla="*/ 814944 h 2002394"/>
                <a:gd name="connsiteX8" fmla="*/ 715532 w 1142634"/>
                <a:gd name="connsiteY8" fmla="*/ 1131063 h 2002394"/>
                <a:gd name="connsiteX9" fmla="*/ 1115951 w 1142634"/>
                <a:gd name="connsiteY9" fmla="*/ 1640444 h 2002394"/>
                <a:gd name="connsiteX10" fmla="*/ 1109232 w 1142634"/>
                <a:gd name="connsiteY10" fmla="*/ 1931163 h 2002394"/>
                <a:gd name="connsiteX11" fmla="*/ 1134632 w 1142634"/>
                <a:gd name="connsiteY11" fmla="*/ 1956563 h 2002394"/>
                <a:gd name="connsiteX0" fmla="*/ 17032 w 1142634"/>
                <a:gd name="connsiteY0" fmla="*/ 1893505 h 2002836"/>
                <a:gd name="connsiteX1" fmla="*/ 49151 w 1142634"/>
                <a:gd name="connsiteY1" fmla="*/ 1386886 h 2002836"/>
                <a:gd name="connsiteX2" fmla="*/ 220232 w 1142634"/>
                <a:gd name="connsiteY2" fmla="*/ 1220405 h 2002836"/>
                <a:gd name="connsiteX3" fmla="*/ 226951 w 1142634"/>
                <a:gd name="connsiteY3" fmla="*/ 1069386 h 2002836"/>
                <a:gd name="connsiteX4" fmla="*/ 4332 w 1142634"/>
                <a:gd name="connsiteY4" fmla="*/ 471105 h 2002836"/>
                <a:gd name="connsiteX5" fmla="*/ 455551 w 1142634"/>
                <a:gd name="connsiteY5" fmla="*/ 2586 h 2002836"/>
                <a:gd name="connsiteX6" fmla="*/ 1058432 w 1142634"/>
                <a:gd name="connsiteY6" fmla="*/ 318705 h 2002836"/>
                <a:gd name="connsiteX7" fmla="*/ 963551 w 1142634"/>
                <a:gd name="connsiteY7" fmla="*/ 1056686 h 2002836"/>
                <a:gd name="connsiteX8" fmla="*/ 715532 w 1142634"/>
                <a:gd name="connsiteY8" fmla="*/ 1131505 h 2002836"/>
                <a:gd name="connsiteX9" fmla="*/ 1115951 w 1142634"/>
                <a:gd name="connsiteY9" fmla="*/ 1640886 h 2002836"/>
                <a:gd name="connsiteX10" fmla="*/ 1109232 w 1142634"/>
                <a:gd name="connsiteY10" fmla="*/ 1931605 h 2002836"/>
                <a:gd name="connsiteX11" fmla="*/ 1134632 w 1142634"/>
                <a:gd name="connsiteY11" fmla="*/ 1957005 h 2002836"/>
                <a:gd name="connsiteX0" fmla="*/ 17032 w 1142634"/>
                <a:gd name="connsiteY0" fmla="*/ 1893505 h 2002836"/>
                <a:gd name="connsiteX1" fmla="*/ 49151 w 1142634"/>
                <a:gd name="connsiteY1" fmla="*/ 1386886 h 2002836"/>
                <a:gd name="connsiteX2" fmla="*/ 220232 w 1142634"/>
                <a:gd name="connsiteY2" fmla="*/ 1220405 h 2002836"/>
                <a:gd name="connsiteX3" fmla="*/ 226951 w 1142634"/>
                <a:gd name="connsiteY3" fmla="*/ 1069386 h 2002836"/>
                <a:gd name="connsiteX4" fmla="*/ 4332 w 1142634"/>
                <a:gd name="connsiteY4" fmla="*/ 471105 h 2002836"/>
                <a:gd name="connsiteX5" fmla="*/ 455551 w 1142634"/>
                <a:gd name="connsiteY5" fmla="*/ 2586 h 2002836"/>
                <a:gd name="connsiteX6" fmla="*/ 1058432 w 1142634"/>
                <a:gd name="connsiteY6" fmla="*/ 318705 h 2002836"/>
                <a:gd name="connsiteX7" fmla="*/ 963551 w 1142634"/>
                <a:gd name="connsiteY7" fmla="*/ 1056686 h 2002836"/>
                <a:gd name="connsiteX8" fmla="*/ 715532 w 1142634"/>
                <a:gd name="connsiteY8" fmla="*/ 1131505 h 2002836"/>
                <a:gd name="connsiteX9" fmla="*/ 1001651 w 1142634"/>
                <a:gd name="connsiteY9" fmla="*/ 1551986 h 2002836"/>
                <a:gd name="connsiteX10" fmla="*/ 1109232 w 1142634"/>
                <a:gd name="connsiteY10" fmla="*/ 1931605 h 2002836"/>
                <a:gd name="connsiteX11" fmla="*/ 1134632 w 1142634"/>
                <a:gd name="connsiteY11" fmla="*/ 1957005 h 2002836"/>
                <a:gd name="connsiteX0" fmla="*/ 17032 w 1118830"/>
                <a:gd name="connsiteY0" fmla="*/ 1893505 h 1997374"/>
                <a:gd name="connsiteX1" fmla="*/ 49151 w 1118830"/>
                <a:gd name="connsiteY1" fmla="*/ 1386886 h 1997374"/>
                <a:gd name="connsiteX2" fmla="*/ 220232 w 1118830"/>
                <a:gd name="connsiteY2" fmla="*/ 1220405 h 1997374"/>
                <a:gd name="connsiteX3" fmla="*/ 226951 w 1118830"/>
                <a:gd name="connsiteY3" fmla="*/ 1069386 h 1997374"/>
                <a:gd name="connsiteX4" fmla="*/ 4332 w 1118830"/>
                <a:gd name="connsiteY4" fmla="*/ 471105 h 1997374"/>
                <a:gd name="connsiteX5" fmla="*/ 455551 w 1118830"/>
                <a:gd name="connsiteY5" fmla="*/ 2586 h 1997374"/>
                <a:gd name="connsiteX6" fmla="*/ 1058432 w 1118830"/>
                <a:gd name="connsiteY6" fmla="*/ 318705 h 1997374"/>
                <a:gd name="connsiteX7" fmla="*/ 963551 w 1118830"/>
                <a:gd name="connsiteY7" fmla="*/ 1056686 h 1997374"/>
                <a:gd name="connsiteX8" fmla="*/ 715532 w 1118830"/>
                <a:gd name="connsiteY8" fmla="*/ 1131505 h 1997374"/>
                <a:gd name="connsiteX9" fmla="*/ 1001651 w 1118830"/>
                <a:gd name="connsiteY9" fmla="*/ 1551986 h 1997374"/>
                <a:gd name="connsiteX10" fmla="*/ 1109232 w 1118830"/>
                <a:gd name="connsiteY10" fmla="*/ 1931605 h 1997374"/>
                <a:gd name="connsiteX11" fmla="*/ 1020332 w 1118830"/>
                <a:gd name="connsiteY11" fmla="*/ 1944305 h 1997374"/>
                <a:gd name="connsiteX0" fmla="*/ 17032 w 1135973"/>
                <a:gd name="connsiteY0" fmla="*/ 1893505 h 1984584"/>
                <a:gd name="connsiteX1" fmla="*/ 49151 w 1135973"/>
                <a:gd name="connsiteY1" fmla="*/ 1386886 h 1984584"/>
                <a:gd name="connsiteX2" fmla="*/ 220232 w 1135973"/>
                <a:gd name="connsiteY2" fmla="*/ 1220405 h 1984584"/>
                <a:gd name="connsiteX3" fmla="*/ 226951 w 1135973"/>
                <a:gd name="connsiteY3" fmla="*/ 1069386 h 1984584"/>
                <a:gd name="connsiteX4" fmla="*/ 4332 w 1135973"/>
                <a:gd name="connsiteY4" fmla="*/ 471105 h 1984584"/>
                <a:gd name="connsiteX5" fmla="*/ 455551 w 1135973"/>
                <a:gd name="connsiteY5" fmla="*/ 2586 h 1984584"/>
                <a:gd name="connsiteX6" fmla="*/ 1058432 w 1135973"/>
                <a:gd name="connsiteY6" fmla="*/ 318705 h 1984584"/>
                <a:gd name="connsiteX7" fmla="*/ 963551 w 1135973"/>
                <a:gd name="connsiteY7" fmla="*/ 1056686 h 1984584"/>
                <a:gd name="connsiteX8" fmla="*/ 715532 w 1135973"/>
                <a:gd name="connsiteY8" fmla="*/ 1131505 h 1984584"/>
                <a:gd name="connsiteX9" fmla="*/ 1001651 w 1135973"/>
                <a:gd name="connsiteY9" fmla="*/ 1551986 h 1984584"/>
                <a:gd name="connsiteX10" fmla="*/ 1109232 w 1135973"/>
                <a:gd name="connsiteY10" fmla="*/ 1931605 h 1984584"/>
                <a:gd name="connsiteX11" fmla="*/ 1121932 w 1135973"/>
                <a:gd name="connsiteY11" fmla="*/ 1906205 h 19845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1135973" h="1984584">
                  <a:moveTo>
                    <a:pt x="17032" y="1893505"/>
                  </a:moveTo>
                  <a:cubicBezTo>
                    <a:pt x="39318" y="1821769"/>
                    <a:pt x="15284" y="1499069"/>
                    <a:pt x="49151" y="1386886"/>
                  </a:cubicBezTo>
                  <a:cubicBezTo>
                    <a:pt x="83018" y="1274703"/>
                    <a:pt x="190599" y="1273322"/>
                    <a:pt x="220232" y="1220405"/>
                  </a:cubicBezTo>
                  <a:cubicBezTo>
                    <a:pt x="249865" y="1167488"/>
                    <a:pt x="262934" y="1194269"/>
                    <a:pt x="226951" y="1069386"/>
                  </a:cubicBezTo>
                  <a:cubicBezTo>
                    <a:pt x="190968" y="944503"/>
                    <a:pt x="-33768" y="648905"/>
                    <a:pt x="4332" y="471105"/>
                  </a:cubicBezTo>
                  <a:cubicBezTo>
                    <a:pt x="42432" y="293305"/>
                    <a:pt x="279868" y="27986"/>
                    <a:pt x="455551" y="2586"/>
                  </a:cubicBezTo>
                  <a:cubicBezTo>
                    <a:pt x="631234" y="-22814"/>
                    <a:pt x="973765" y="143022"/>
                    <a:pt x="1058432" y="318705"/>
                  </a:cubicBezTo>
                  <a:cubicBezTo>
                    <a:pt x="1143099" y="494388"/>
                    <a:pt x="995301" y="895819"/>
                    <a:pt x="963551" y="1056686"/>
                  </a:cubicBezTo>
                  <a:cubicBezTo>
                    <a:pt x="931801" y="1217553"/>
                    <a:pt x="709182" y="1048955"/>
                    <a:pt x="715532" y="1131505"/>
                  </a:cubicBezTo>
                  <a:cubicBezTo>
                    <a:pt x="721882" y="1214055"/>
                    <a:pt x="961434" y="1444036"/>
                    <a:pt x="1001651" y="1551986"/>
                  </a:cubicBezTo>
                  <a:cubicBezTo>
                    <a:pt x="1041868" y="1659936"/>
                    <a:pt x="1061669" y="1847169"/>
                    <a:pt x="1109232" y="1931605"/>
                  </a:cubicBezTo>
                  <a:cubicBezTo>
                    <a:pt x="1153682" y="2043788"/>
                    <a:pt x="1131457" y="1949596"/>
                    <a:pt x="1121932" y="1906205"/>
                  </a:cubicBezTo>
                </a:path>
              </a:pathLst>
            </a:custGeom>
            <a:solidFill>
              <a:schemeClr val="bg1"/>
            </a:solidFill>
            <a:ln w="28575" cap="flat" cmpd="sng" algn="ctr">
              <a:solidFill>
                <a:srgbClr val="99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pitchFamily="50" charset="-128"/>
              </a:endParaRPr>
            </a:p>
          </p:txBody>
        </p:sp>
        <p:sp>
          <p:nvSpPr>
            <p:cNvPr id="15" name="フリーフォーム: 図形 14">
              <a:extLst>
                <a:ext uri="{FF2B5EF4-FFF2-40B4-BE49-F238E27FC236}">
                  <a16:creationId xmlns:a16="http://schemas.microsoft.com/office/drawing/2014/main" id="{DF66FDD4-8C02-4031-993A-10D9CBD90331}"/>
                </a:ext>
              </a:extLst>
            </p:cNvPr>
            <p:cNvSpPr/>
            <p:nvPr/>
          </p:nvSpPr>
          <p:spPr bwMode="auto">
            <a:xfrm flipH="1">
              <a:off x="7419203" y="2490314"/>
              <a:ext cx="1153297" cy="1627611"/>
            </a:xfrm>
            <a:custGeom>
              <a:avLst/>
              <a:gdLst>
                <a:gd name="connsiteX0" fmla="*/ 45364 w 1170966"/>
                <a:gd name="connsiteY0" fmla="*/ 1630119 h 1739450"/>
                <a:gd name="connsiteX1" fmla="*/ 248564 w 1170966"/>
                <a:gd name="connsiteY1" fmla="*/ 957019 h 1739450"/>
                <a:gd name="connsiteX2" fmla="*/ 32664 w 1170966"/>
                <a:gd name="connsiteY2" fmla="*/ 207719 h 1739450"/>
                <a:gd name="connsiteX3" fmla="*/ 1086764 w 1170966"/>
                <a:gd name="connsiteY3" fmla="*/ 55319 h 1739450"/>
                <a:gd name="connsiteX4" fmla="*/ 896264 w 1170966"/>
                <a:gd name="connsiteY4" fmla="*/ 1020519 h 1739450"/>
                <a:gd name="connsiteX5" fmla="*/ 1137564 w 1170966"/>
                <a:gd name="connsiteY5" fmla="*/ 1668219 h 1739450"/>
                <a:gd name="connsiteX6" fmla="*/ 1162964 w 1170966"/>
                <a:gd name="connsiteY6" fmla="*/ 1693619 h 1739450"/>
                <a:gd name="connsiteX0" fmla="*/ 16830 w 1142432"/>
                <a:gd name="connsiteY0" fmla="*/ 1894113 h 2003444"/>
                <a:gd name="connsiteX1" fmla="*/ 220030 w 1142432"/>
                <a:gd name="connsiteY1" fmla="*/ 1221013 h 2003444"/>
                <a:gd name="connsiteX2" fmla="*/ 4130 w 1142432"/>
                <a:gd name="connsiteY2" fmla="*/ 471713 h 2003444"/>
                <a:gd name="connsiteX3" fmla="*/ 455349 w 1142432"/>
                <a:gd name="connsiteY3" fmla="*/ 3194 h 2003444"/>
                <a:gd name="connsiteX4" fmla="*/ 1058230 w 1142432"/>
                <a:gd name="connsiteY4" fmla="*/ 319313 h 2003444"/>
                <a:gd name="connsiteX5" fmla="*/ 867730 w 1142432"/>
                <a:gd name="connsiteY5" fmla="*/ 1284513 h 2003444"/>
                <a:gd name="connsiteX6" fmla="*/ 1109030 w 1142432"/>
                <a:gd name="connsiteY6" fmla="*/ 1932213 h 2003444"/>
                <a:gd name="connsiteX7" fmla="*/ 1134430 w 1142432"/>
                <a:gd name="connsiteY7" fmla="*/ 1957613 h 2003444"/>
                <a:gd name="connsiteX0" fmla="*/ 17032 w 1142634"/>
                <a:gd name="connsiteY0" fmla="*/ 1894113 h 2003444"/>
                <a:gd name="connsiteX1" fmla="*/ 220232 w 1142634"/>
                <a:gd name="connsiteY1" fmla="*/ 1221013 h 2003444"/>
                <a:gd name="connsiteX2" fmla="*/ 226951 w 1142634"/>
                <a:gd name="connsiteY2" fmla="*/ 1069994 h 2003444"/>
                <a:gd name="connsiteX3" fmla="*/ 4332 w 1142634"/>
                <a:gd name="connsiteY3" fmla="*/ 471713 h 2003444"/>
                <a:gd name="connsiteX4" fmla="*/ 455551 w 1142634"/>
                <a:gd name="connsiteY4" fmla="*/ 3194 h 2003444"/>
                <a:gd name="connsiteX5" fmla="*/ 1058432 w 1142634"/>
                <a:gd name="connsiteY5" fmla="*/ 319313 h 2003444"/>
                <a:gd name="connsiteX6" fmla="*/ 867932 w 1142634"/>
                <a:gd name="connsiteY6" fmla="*/ 1284513 h 2003444"/>
                <a:gd name="connsiteX7" fmla="*/ 1109232 w 1142634"/>
                <a:gd name="connsiteY7" fmla="*/ 1932213 h 2003444"/>
                <a:gd name="connsiteX8" fmla="*/ 1134632 w 1142634"/>
                <a:gd name="connsiteY8" fmla="*/ 1957613 h 2003444"/>
                <a:gd name="connsiteX0" fmla="*/ 17032 w 1142634"/>
                <a:gd name="connsiteY0" fmla="*/ 1894113 h 2003444"/>
                <a:gd name="connsiteX1" fmla="*/ 49151 w 1142634"/>
                <a:gd name="connsiteY1" fmla="*/ 1387494 h 2003444"/>
                <a:gd name="connsiteX2" fmla="*/ 220232 w 1142634"/>
                <a:gd name="connsiteY2" fmla="*/ 1221013 h 2003444"/>
                <a:gd name="connsiteX3" fmla="*/ 226951 w 1142634"/>
                <a:gd name="connsiteY3" fmla="*/ 1069994 h 2003444"/>
                <a:gd name="connsiteX4" fmla="*/ 4332 w 1142634"/>
                <a:gd name="connsiteY4" fmla="*/ 471713 h 2003444"/>
                <a:gd name="connsiteX5" fmla="*/ 455551 w 1142634"/>
                <a:gd name="connsiteY5" fmla="*/ 3194 h 2003444"/>
                <a:gd name="connsiteX6" fmla="*/ 1058432 w 1142634"/>
                <a:gd name="connsiteY6" fmla="*/ 319313 h 2003444"/>
                <a:gd name="connsiteX7" fmla="*/ 867932 w 1142634"/>
                <a:gd name="connsiteY7" fmla="*/ 1284513 h 2003444"/>
                <a:gd name="connsiteX8" fmla="*/ 1109232 w 1142634"/>
                <a:gd name="connsiteY8" fmla="*/ 1932213 h 2003444"/>
                <a:gd name="connsiteX9" fmla="*/ 1134632 w 1142634"/>
                <a:gd name="connsiteY9" fmla="*/ 1957613 h 2003444"/>
                <a:gd name="connsiteX0" fmla="*/ 17032 w 1142634"/>
                <a:gd name="connsiteY0" fmla="*/ 1894113 h 2003444"/>
                <a:gd name="connsiteX1" fmla="*/ 49151 w 1142634"/>
                <a:gd name="connsiteY1" fmla="*/ 1387494 h 2003444"/>
                <a:gd name="connsiteX2" fmla="*/ 220232 w 1142634"/>
                <a:gd name="connsiteY2" fmla="*/ 1221013 h 2003444"/>
                <a:gd name="connsiteX3" fmla="*/ 226951 w 1142634"/>
                <a:gd name="connsiteY3" fmla="*/ 1069994 h 2003444"/>
                <a:gd name="connsiteX4" fmla="*/ 4332 w 1142634"/>
                <a:gd name="connsiteY4" fmla="*/ 471713 h 2003444"/>
                <a:gd name="connsiteX5" fmla="*/ 455551 w 1142634"/>
                <a:gd name="connsiteY5" fmla="*/ 3194 h 2003444"/>
                <a:gd name="connsiteX6" fmla="*/ 1058432 w 1142634"/>
                <a:gd name="connsiteY6" fmla="*/ 319313 h 2003444"/>
                <a:gd name="connsiteX7" fmla="*/ 867932 w 1142634"/>
                <a:gd name="connsiteY7" fmla="*/ 1284513 h 2003444"/>
                <a:gd name="connsiteX8" fmla="*/ 950851 w 1142634"/>
                <a:gd name="connsiteY8" fmla="*/ 1400194 h 2003444"/>
                <a:gd name="connsiteX9" fmla="*/ 1109232 w 1142634"/>
                <a:gd name="connsiteY9" fmla="*/ 1932213 h 2003444"/>
                <a:gd name="connsiteX10" fmla="*/ 1134632 w 1142634"/>
                <a:gd name="connsiteY10" fmla="*/ 1957613 h 2003444"/>
                <a:gd name="connsiteX0" fmla="*/ 17032 w 1142634"/>
                <a:gd name="connsiteY0" fmla="*/ 1893063 h 2002394"/>
                <a:gd name="connsiteX1" fmla="*/ 49151 w 1142634"/>
                <a:gd name="connsiteY1" fmla="*/ 1386444 h 2002394"/>
                <a:gd name="connsiteX2" fmla="*/ 220232 w 1142634"/>
                <a:gd name="connsiteY2" fmla="*/ 1219963 h 2002394"/>
                <a:gd name="connsiteX3" fmla="*/ 226951 w 1142634"/>
                <a:gd name="connsiteY3" fmla="*/ 1068944 h 2002394"/>
                <a:gd name="connsiteX4" fmla="*/ 4332 w 1142634"/>
                <a:gd name="connsiteY4" fmla="*/ 470663 h 2002394"/>
                <a:gd name="connsiteX5" fmla="*/ 455551 w 1142634"/>
                <a:gd name="connsiteY5" fmla="*/ 2144 h 2002394"/>
                <a:gd name="connsiteX6" fmla="*/ 1058432 w 1142634"/>
                <a:gd name="connsiteY6" fmla="*/ 318263 h 2002394"/>
                <a:gd name="connsiteX7" fmla="*/ 1039751 w 1142634"/>
                <a:gd name="connsiteY7" fmla="*/ 814944 h 2002394"/>
                <a:gd name="connsiteX8" fmla="*/ 867932 w 1142634"/>
                <a:gd name="connsiteY8" fmla="*/ 1283463 h 2002394"/>
                <a:gd name="connsiteX9" fmla="*/ 950851 w 1142634"/>
                <a:gd name="connsiteY9" fmla="*/ 1399144 h 2002394"/>
                <a:gd name="connsiteX10" fmla="*/ 1109232 w 1142634"/>
                <a:gd name="connsiteY10" fmla="*/ 1931163 h 2002394"/>
                <a:gd name="connsiteX11" fmla="*/ 1134632 w 1142634"/>
                <a:gd name="connsiteY11" fmla="*/ 1956563 h 2002394"/>
                <a:gd name="connsiteX0" fmla="*/ 17032 w 1142634"/>
                <a:gd name="connsiteY0" fmla="*/ 1893063 h 2002394"/>
                <a:gd name="connsiteX1" fmla="*/ 49151 w 1142634"/>
                <a:gd name="connsiteY1" fmla="*/ 1386444 h 2002394"/>
                <a:gd name="connsiteX2" fmla="*/ 220232 w 1142634"/>
                <a:gd name="connsiteY2" fmla="*/ 1219963 h 2002394"/>
                <a:gd name="connsiteX3" fmla="*/ 226951 w 1142634"/>
                <a:gd name="connsiteY3" fmla="*/ 1068944 h 2002394"/>
                <a:gd name="connsiteX4" fmla="*/ 4332 w 1142634"/>
                <a:gd name="connsiteY4" fmla="*/ 470663 h 2002394"/>
                <a:gd name="connsiteX5" fmla="*/ 455551 w 1142634"/>
                <a:gd name="connsiteY5" fmla="*/ 2144 h 2002394"/>
                <a:gd name="connsiteX6" fmla="*/ 1058432 w 1142634"/>
                <a:gd name="connsiteY6" fmla="*/ 318263 h 2002394"/>
                <a:gd name="connsiteX7" fmla="*/ 1039751 w 1142634"/>
                <a:gd name="connsiteY7" fmla="*/ 814944 h 2002394"/>
                <a:gd name="connsiteX8" fmla="*/ 867932 w 1142634"/>
                <a:gd name="connsiteY8" fmla="*/ 1283463 h 2002394"/>
                <a:gd name="connsiteX9" fmla="*/ 1115951 w 1142634"/>
                <a:gd name="connsiteY9" fmla="*/ 1640444 h 2002394"/>
                <a:gd name="connsiteX10" fmla="*/ 1109232 w 1142634"/>
                <a:gd name="connsiteY10" fmla="*/ 1931163 h 2002394"/>
                <a:gd name="connsiteX11" fmla="*/ 1134632 w 1142634"/>
                <a:gd name="connsiteY11" fmla="*/ 1956563 h 2002394"/>
                <a:gd name="connsiteX0" fmla="*/ 17032 w 1142634"/>
                <a:gd name="connsiteY0" fmla="*/ 1893063 h 2002394"/>
                <a:gd name="connsiteX1" fmla="*/ 49151 w 1142634"/>
                <a:gd name="connsiteY1" fmla="*/ 1386444 h 2002394"/>
                <a:gd name="connsiteX2" fmla="*/ 220232 w 1142634"/>
                <a:gd name="connsiteY2" fmla="*/ 1219963 h 2002394"/>
                <a:gd name="connsiteX3" fmla="*/ 226951 w 1142634"/>
                <a:gd name="connsiteY3" fmla="*/ 1068944 h 2002394"/>
                <a:gd name="connsiteX4" fmla="*/ 4332 w 1142634"/>
                <a:gd name="connsiteY4" fmla="*/ 470663 h 2002394"/>
                <a:gd name="connsiteX5" fmla="*/ 455551 w 1142634"/>
                <a:gd name="connsiteY5" fmla="*/ 2144 h 2002394"/>
                <a:gd name="connsiteX6" fmla="*/ 1058432 w 1142634"/>
                <a:gd name="connsiteY6" fmla="*/ 318263 h 2002394"/>
                <a:gd name="connsiteX7" fmla="*/ 1039751 w 1142634"/>
                <a:gd name="connsiteY7" fmla="*/ 814944 h 2002394"/>
                <a:gd name="connsiteX8" fmla="*/ 715532 w 1142634"/>
                <a:gd name="connsiteY8" fmla="*/ 1131063 h 2002394"/>
                <a:gd name="connsiteX9" fmla="*/ 1115951 w 1142634"/>
                <a:gd name="connsiteY9" fmla="*/ 1640444 h 2002394"/>
                <a:gd name="connsiteX10" fmla="*/ 1109232 w 1142634"/>
                <a:gd name="connsiteY10" fmla="*/ 1931163 h 2002394"/>
                <a:gd name="connsiteX11" fmla="*/ 1134632 w 1142634"/>
                <a:gd name="connsiteY11" fmla="*/ 1956563 h 2002394"/>
                <a:gd name="connsiteX0" fmla="*/ 17032 w 1142634"/>
                <a:gd name="connsiteY0" fmla="*/ 1893505 h 2002836"/>
                <a:gd name="connsiteX1" fmla="*/ 49151 w 1142634"/>
                <a:gd name="connsiteY1" fmla="*/ 1386886 h 2002836"/>
                <a:gd name="connsiteX2" fmla="*/ 220232 w 1142634"/>
                <a:gd name="connsiteY2" fmla="*/ 1220405 h 2002836"/>
                <a:gd name="connsiteX3" fmla="*/ 226951 w 1142634"/>
                <a:gd name="connsiteY3" fmla="*/ 1069386 h 2002836"/>
                <a:gd name="connsiteX4" fmla="*/ 4332 w 1142634"/>
                <a:gd name="connsiteY4" fmla="*/ 471105 h 2002836"/>
                <a:gd name="connsiteX5" fmla="*/ 455551 w 1142634"/>
                <a:gd name="connsiteY5" fmla="*/ 2586 h 2002836"/>
                <a:gd name="connsiteX6" fmla="*/ 1058432 w 1142634"/>
                <a:gd name="connsiteY6" fmla="*/ 318705 h 2002836"/>
                <a:gd name="connsiteX7" fmla="*/ 963551 w 1142634"/>
                <a:gd name="connsiteY7" fmla="*/ 1056686 h 2002836"/>
                <a:gd name="connsiteX8" fmla="*/ 715532 w 1142634"/>
                <a:gd name="connsiteY8" fmla="*/ 1131505 h 2002836"/>
                <a:gd name="connsiteX9" fmla="*/ 1115951 w 1142634"/>
                <a:gd name="connsiteY9" fmla="*/ 1640886 h 2002836"/>
                <a:gd name="connsiteX10" fmla="*/ 1109232 w 1142634"/>
                <a:gd name="connsiteY10" fmla="*/ 1931605 h 2002836"/>
                <a:gd name="connsiteX11" fmla="*/ 1134632 w 1142634"/>
                <a:gd name="connsiteY11" fmla="*/ 1957005 h 2002836"/>
                <a:gd name="connsiteX0" fmla="*/ 17032 w 1142634"/>
                <a:gd name="connsiteY0" fmla="*/ 1893505 h 2002836"/>
                <a:gd name="connsiteX1" fmla="*/ 49151 w 1142634"/>
                <a:gd name="connsiteY1" fmla="*/ 1386886 h 2002836"/>
                <a:gd name="connsiteX2" fmla="*/ 220232 w 1142634"/>
                <a:gd name="connsiteY2" fmla="*/ 1220405 h 2002836"/>
                <a:gd name="connsiteX3" fmla="*/ 226951 w 1142634"/>
                <a:gd name="connsiteY3" fmla="*/ 1069386 h 2002836"/>
                <a:gd name="connsiteX4" fmla="*/ 4332 w 1142634"/>
                <a:gd name="connsiteY4" fmla="*/ 471105 h 2002836"/>
                <a:gd name="connsiteX5" fmla="*/ 455551 w 1142634"/>
                <a:gd name="connsiteY5" fmla="*/ 2586 h 2002836"/>
                <a:gd name="connsiteX6" fmla="*/ 1058432 w 1142634"/>
                <a:gd name="connsiteY6" fmla="*/ 318705 h 2002836"/>
                <a:gd name="connsiteX7" fmla="*/ 963551 w 1142634"/>
                <a:gd name="connsiteY7" fmla="*/ 1056686 h 2002836"/>
                <a:gd name="connsiteX8" fmla="*/ 715532 w 1142634"/>
                <a:gd name="connsiteY8" fmla="*/ 1131505 h 2002836"/>
                <a:gd name="connsiteX9" fmla="*/ 1001651 w 1142634"/>
                <a:gd name="connsiteY9" fmla="*/ 1551986 h 2002836"/>
                <a:gd name="connsiteX10" fmla="*/ 1109232 w 1142634"/>
                <a:gd name="connsiteY10" fmla="*/ 1931605 h 2002836"/>
                <a:gd name="connsiteX11" fmla="*/ 1134632 w 1142634"/>
                <a:gd name="connsiteY11" fmla="*/ 1957005 h 2002836"/>
                <a:gd name="connsiteX0" fmla="*/ 17032 w 1118830"/>
                <a:gd name="connsiteY0" fmla="*/ 1893505 h 1997374"/>
                <a:gd name="connsiteX1" fmla="*/ 49151 w 1118830"/>
                <a:gd name="connsiteY1" fmla="*/ 1386886 h 1997374"/>
                <a:gd name="connsiteX2" fmla="*/ 220232 w 1118830"/>
                <a:gd name="connsiteY2" fmla="*/ 1220405 h 1997374"/>
                <a:gd name="connsiteX3" fmla="*/ 226951 w 1118830"/>
                <a:gd name="connsiteY3" fmla="*/ 1069386 h 1997374"/>
                <a:gd name="connsiteX4" fmla="*/ 4332 w 1118830"/>
                <a:gd name="connsiteY4" fmla="*/ 471105 h 1997374"/>
                <a:gd name="connsiteX5" fmla="*/ 455551 w 1118830"/>
                <a:gd name="connsiteY5" fmla="*/ 2586 h 1997374"/>
                <a:gd name="connsiteX6" fmla="*/ 1058432 w 1118830"/>
                <a:gd name="connsiteY6" fmla="*/ 318705 h 1997374"/>
                <a:gd name="connsiteX7" fmla="*/ 963551 w 1118830"/>
                <a:gd name="connsiteY7" fmla="*/ 1056686 h 1997374"/>
                <a:gd name="connsiteX8" fmla="*/ 715532 w 1118830"/>
                <a:gd name="connsiteY8" fmla="*/ 1131505 h 1997374"/>
                <a:gd name="connsiteX9" fmla="*/ 1001651 w 1118830"/>
                <a:gd name="connsiteY9" fmla="*/ 1551986 h 1997374"/>
                <a:gd name="connsiteX10" fmla="*/ 1109232 w 1118830"/>
                <a:gd name="connsiteY10" fmla="*/ 1931605 h 1997374"/>
                <a:gd name="connsiteX11" fmla="*/ 1020332 w 1118830"/>
                <a:gd name="connsiteY11" fmla="*/ 1944305 h 1997374"/>
                <a:gd name="connsiteX0" fmla="*/ 17032 w 1135973"/>
                <a:gd name="connsiteY0" fmla="*/ 1893505 h 1984584"/>
                <a:gd name="connsiteX1" fmla="*/ 49151 w 1135973"/>
                <a:gd name="connsiteY1" fmla="*/ 1386886 h 1984584"/>
                <a:gd name="connsiteX2" fmla="*/ 220232 w 1135973"/>
                <a:gd name="connsiteY2" fmla="*/ 1220405 h 1984584"/>
                <a:gd name="connsiteX3" fmla="*/ 226951 w 1135973"/>
                <a:gd name="connsiteY3" fmla="*/ 1069386 h 1984584"/>
                <a:gd name="connsiteX4" fmla="*/ 4332 w 1135973"/>
                <a:gd name="connsiteY4" fmla="*/ 471105 h 1984584"/>
                <a:gd name="connsiteX5" fmla="*/ 455551 w 1135973"/>
                <a:gd name="connsiteY5" fmla="*/ 2586 h 1984584"/>
                <a:gd name="connsiteX6" fmla="*/ 1058432 w 1135973"/>
                <a:gd name="connsiteY6" fmla="*/ 318705 h 1984584"/>
                <a:gd name="connsiteX7" fmla="*/ 963551 w 1135973"/>
                <a:gd name="connsiteY7" fmla="*/ 1056686 h 1984584"/>
                <a:gd name="connsiteX8" fmla="*/ 715532 w 1135973"/>
                <a:gd name="connsiteY8" fmla="*/ 1131505 h 1984584"/>
                <a:gd name="connsiteX9" fmla="*/ 1001651 w 1135973"/>
                <a:gd name="connsiteY9" fmla="*/ 1551986 h 1984584"/>
                <a:gd name="connsiteX10" fmla="*/ 1109232 w 1135973"/>
                <a:gd name="connsiteY10" fmla="*/ 1931605 h 1984584"/>
                <a:gd name="connsiteX11" fmla="*/ 1121932 w 1135973"/>
                <a:gd name="connsiteY11" fmla="*/ 1906205 h 1984584"/>
                <a:gd name="connsiteX0" fmla="*/ 17032 w 1135973"/>
                <a:gd name="connsiteY0" fmla="*/ 1893505 h 1984584"/>
                <a:gd name="connsiteX1" fmla="*/ 49151 w 1135973"/>
                <a:gd name="connsiteY1" fmla="*/ 1386886 h 1984584"/>
                <a:gd name="connsiteX2" fmla="*/ 220232 w 1135973"/>
                <a:gd name="connsiteY2" fmla="*/ 1220405 h 1984584"/>
                <a:gd name="connsiteX3" fmla="*/ 226951 w 1135973"/>
                <a:gd name="connsiteY3" fmla="*/ 1069386 h 1984584"/>
                <a:gd name="connsiteX4" fmla="*/ 4332 w 1135973"/>
                <a:gd name="connsiteY4" fmla="*/ 471105 h 1984584"/>
                <a:gd name="connsiteX5" fmla="*/ 455551 w 1135973"/>
                <a:gd name="connsiteY5" fmla="*/ 2586 h 1984584"/>
                <a:gd name="connsiteX6" fmla="*/ 1058432 w 1135973"/>
                <a:gd name="connsiteY6" fmla="*/ 318705 h 1984584"/>
                <a:gd name="connsiteX7" fmla="*/ 963551 w 1135973"/>
                <a:gd name="connsiteY7" fmla="*/ 1056686 h 1984584"/>
                <a:gd name="connsiteX8" fmla="*/ 715532 w 1135973"/>
                <a:gd name="connsiteY8" fmla="*/ 1131505 h 1984584"/>
                <a:gd name="connsiteX9" fmla="*/ 1001651 w 1135973"/>
                <a:gd name="connsiteY9" fmla="*/ 1551986 h 1984584"/>
                <a:gd name="connsiteX10" fmla="*/ 1109232 w 1135973"/>
                <a:gd name="connsiteY10" fmla="*/ 1931605 h 1984584"/>
                <a:gd name="connsiteX11" fmla="*/ 1121932 w 1135973"/>
                <a:gd name="connsiteY11" fmla="*/ 1906205 h 1984584"/>
                <a:gd name="connsiteX0" fmla="*/ 17032 w 1135973"/>
                <a:gd name="connsiteY0" fmla="*/ 1893505 h 1984584"/>
                <a:gd name="connsiteX1" fmla="*/ 49151 w 1135973"/>
                <a:gd name="connsiteY1" fmla="*/ 1386886 h 1984584"/>
                <a:gd name="connsiteX2" fmla="*/ 220232 w 1135973"/>
                <a:gd name="connsiteY2" fmla="*/ 1220405 h 1984584"/>
                <a:gd name="connsiteX3" fmla="*/ 226951 w 1135973"/>
                <a:gd name="connsiteY3" fmla="*/ 1069386 h 1984584"/>
                <a:gd name="connsiteX4" fmla="*/ 4332 w 1135973"/>
                <a:gd name="connsiteY4" fmla="*/ 471105 h 1984584"/>
                <a:gd name="connsiteX5" fmla="*/ 455551 w 1135973"/>
                <a:gd name="connsiteY5" fmla="*/ 2586 h 1984584"/>
                <a:gd name="connsiteX6" fmla="*/ 1058432 w 1135973"/>
                <a:gd name="connsiteY6" fmla="*/ 318705 h 1984584"/>
                <a:gd name="connsiteX7" fmla="*/ 963551 w 1135973"/>
                <a:gd name="connsiteY7" fmla="*/ 1056686 h 1984584"/>
                <a:gd name="connsiteX8" fmla="*/ 715532 w 1135973"/>
                <a:gd name="connsiteY8" fmla="*/ 1131505 h 1984584"/>
                <a:gd name="connsiteX9" fmla="*/ 1001651 w 1135973"/>
                <a:gd name="connsiteY9" fmla="*/ 1551986 h 1984584"/>
                <a:gd name="connsiteX10" fmla="*/ 1109232 w 1135973"/>
                <a:gd name="connsiteY10" fmla="*/ 1931605 h 1984584"/>
                <a:gd name="connsiteX11" fmla="*/ 1121932 w 1135973"/>
                <a:gd name="connsiteY11" fmla="*/ 1906205 h 1984584"/>
                <a:gd name="connsiteX0" fmla="*/ 17032 w 1109232"/>
                <a:gd name="connsiteY0" fmla="*/ 1893505 h 1931605"/>
                <a:gd name="connsiteX1" fmla="*/ 49151 w 1109232"/>
                <a:gd name="connsiteY1" fmla="*/ 1386886 h 1931605"/>
                <a:gd name="connsiteX2" fmla="*/ 220232 w 1109232"/>
                <a:gd name="connsiteY2" fmla="*/ 1220405 h 1931605"/>
                <a:gd name="connsiteX3" fmla="*/ 226951 w 1109232"/>
                <a:gd name="connsiteY3" fmla="*/ 1069386 h 1931605"/>
                <a:gd name="connsiteX4" fmla="*/ 4332 w 1109232"/>
                <a:gd name="connsiteY4" fmla="*/ 471105 h 1931605"/>
                <a:gd name="connsiteX5" fmla="*/ 455551 w 1109232"/>
                <a:gd name="connsiteY5" fmla="*/ 2586 h 1931605"/>
                <a:gd name="connsiteX6" fmla="*/ 1058432 w 1109232"/>
                <a:gd name="connsiteY6" fmla="*/ 318705 h 1931605"/>
                <a:gd name="connsiteX7" fmla="*/ 963551 w 1109232"/>
                <a:gd name="connsiteY7" fmla="*/ 1056686 h 1931605"/>
                <a:gd name="connsiteX8" fmla="*/ 715532 w 1109232"/>
                <a:gd name="connsiteY8" fmla="*/ 1131505 h 1931605"/>
                <a:gd name="connsiteX9" fmla="*/ 1001651 w 1109232"/>
                <a:gd name="connsiteY9" fmla="*/ 1551986 h 1931605"/>
                <a:gd name="connsiteX10" fmla="*/ 1109232 w 1109232"/>
                <a:gd name="connsiteY10" fmla="*/ 1931605 h 19316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1109232" h="1931605">
                  <a:moveTo>
                    <a:pt x="17032" y="1893505"/>
                  </a:moveTo>
                  <a:cubicBezTo>
                    <a:pt x="39318" y="1821769"/>
                    <a:pt x="15284" y="1499069"/>
                    <a:pt x="49151" y="1386886"/>
                  </a:cubicBezTo>
                  <a:cubicBezTo>
                    <a:pt x="83018" y="1274703"/>
                    <a:pt x="190599" y="1273322"/>
                    <a:pt x="220232" y="1220405"/>
                  </a:cubicBezTo>
                  <a:cubicBezTo>
                    <a:pt x="249865" y="1167488"/>
                    <a:pt x="262934" y="1194269"/>
                    <a:pt x="226951" y="1069386"/>
                  </a:cubicBezTo>
                  <a:cubicBezTo>
                    <a:pt x="190968" y="944503"/>
                    <a:pt x="-33768" y="648905"/>
                    <a:pt x="4332" y="471105"/>
                  </a:cubicBezTo>
                  <a:cubicBezTo>
                    <a:pt x="42432" y="293305"/>
                    <a:pt x="279868" y="27986"/>
                    <a:pt x="455551" y="2586"/>
                  </a:cubicBezTo>
                  <a:cubicBezTo>
                    <a:pt x="631234" y="-22814"/>
                    <a:pt x="973765" y="143022"/>
                    <a:pt x="1058432" y="318705"/>
                  </a:cubicBezTo>
                  <a:cubicBezTo>
                    <a:pt x="1143099" y="494388"/>
                    <a:pt x="995301" y="895819"/>
                    <a:pt x="963551" y="1056686"/>
                  </a:cubicBezTo>
                  <a:cubicBezTo>
                    <a:pt x="931801" y="1217553"/>
                    <a:pt x="709182" y="1048955"/>
                    <a:pt x="715532" y="1131505"/>
                  </a:cubicBezTo>
                  <a:cubicBezTo>
                    <a:pt x="721882" y="1214055"/>
                    <a:pt x="961434" y="1444036"/>
                    <a:pt x="1001651" y="1551986"/>
                  </a:cubicBezTo>
                  <a:cubicBezTo>
                    <a:pt x="1041868" y="1659936"/>
                    <a:pt x="1061669" y="1847169"/>
                    <a:pt x="1109232" y="1931605"/>
                  </a:cubicBezTo>
                </a:path>
              </a:pathLst>
            </a:custGeom>
            <a:solidFill>
              <a:schemeClr val="bg1"/>
            </a:solidFill>
            <a:ln w="28575" cap="flat" cmpd="sng" algn="ctr">
              <a:solidFill>
                <a:srgbClr val="99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ja-JP" altLang="en-US" sz="3200" b="1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ＭＳ Ｐゴシック" pitchFamily="50" charset="-128"/>
              </a:endParaRPr>
            </a:p>
          </p:txBody>
        </p:sp>
      </p:grpSp>
      <p:sp>
        <p:nvSpPr>
          <p:cNvPr id="16" name="正方形/長方形 15">
            <a:extLst>
              <a:ext uri="{FF2B5EF4-FFF2-40B4-BE49-F238E27FC236}">
                <a16:creationId xmlns:a16="http://schemas.microsoft.com/office/drawing/2014/main" id="{A9FD0054-247D-4172-A407-4DD2B332AE3C}"/>
              </a:ext>
            </a:extLst>
          </p:cNvPr>
          <p:cNvSpPr/>
          <p:nvPr/>
        </p:nvSpPr>
        <p:spPr>
          <a:xfrm>
            <a:off x="7685842" y="5450193"/>
            <a:ext cx="145815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sz="3200" dirty="0">
                <a:solidFill>
                  <a:srgbClr val="9900CC"/>
                </a:solidFill>
              </a:rPr>
              <a:t>学生</a:t>
            </a:r>
          </a:p>
        </p:txBody>
      </p:sp>
    </p:spTree>
    <p:extLst>
      <p:ext uri="{BB962C8B-B14F-4D97-AF65-F5344CB8AC3E}">
        <p14:creationId xmlns:p14="http://schemas.microsoft.com/office/powerpoint/2010/main" val="1677869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図 2">
            <a:extLst>
              <a:ext uri="{FF2B5EF4-FFF2-40B4-BE49-F238E27FC236}">
                <a16:creationId xmlns:a16="http://schemas.microsoft.com/office/drawing/2014/main" id="{DDA93F57-5F78-4C0E-AE40-74F14D6315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833766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935870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正方形/長方形 11">
            <a:extLst>
              <a:ext uri="{FF2B5EF4-FFF2-40B4-BE49-F238E27FC236}">
                <a16:creationId xmlns:a16="http://schemas.microsoft.com/office/drawing/2014/main" id="{F3015A57-0768-4847-AC7E-0F2CFC9D883D}"/>
              </a:ext>
            </a:extLst>
          </p:cNvPr>
          <p:cNvSpPr/>
          <p:nvPr/>
        </p:nvSpPr>
        <p:spPr>
          <a:xfrm>
            <a:off x="0" y="84151"/>
            <a:ext cx="3784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資料参照の流れ</a:t>
            </a:r>
          </a:p>
        </p:txBody>
      </p:sp>
      <p:sp>
        <p:nvSpPr>
          <p:cNvPr id="7" name="正方形/長方形 6">
            <a:extLst>
              <a:ext uri="{FF2B5EF4-FFF2-40B4-BE49-F238E27FC236}">
                <a16:creationId xmlns:a16="http://schemas.microsoft.com/office/drawing/2014/main" id="{854AB6E9-6A1F-4218-80DF-EF93333B5388}"/>
              </a:ext>
            </a:extLst>
          </p:cNvPr>
          <p:cNvSpPr/>
          <p:nvPr/>
        </p:nvSpPr>
        <p:spPr>
          <a:xfrm>
            <a:off x="304799" y="911419"/>
            <a:ext cx="853440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講義前にスライド、動画をダウンロードできる。</a:t>
            </a:r>
          </a:p>
        </p:txBody>
      </p:sp>
      <p:sp>
        <p:nvSpPr>
          <p:cNvPr id="22" name="正方形/長方形 21">
            <a:extLst>
              <a:ext uri="{FF2B5EF4-FFF2-40B4-BE49-F238E27FC236}">
                <a16:creationId xmlns:a16="http://schemas.microsoft.com/office/drawing/2014/main" id="{ACE34D04-EDBA-463C-871F-7D74FE0B94C8}"/>
              </a:ext>
            </a:extLst>
          </p:cNvPr>
          <p:cNvSpPr/>
          <p:nvPr/>
        </p:nvSpPr>
        <p:spPr>
          <a:xfrm>
            <a:off x="304799" y="1626126"/>
            <a:ext cx="853440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講義中、</a:t>
            </a:r>
            <a:r>
              <a:rPr kumimoji="1" lang="en-US" altLang="ja-JP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Zoom</a:t>
            </a:r>
            <a:r>
              <a:rPr kumimoji="1" lang="ja-JP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でスライドを提示しながら講義。</a:t>
            </a:r>
          </a:p>
        </p:txBody>
      </p:sp>
      <p:sp>
        <p:nvSpPr>
          <p:cNvPr id="23" name="正方形/長方形 22">
            <a:extLst>
              <a:ext uri="{FF2B5EF4-FFF2-40B4-BE49-F238E27FC236}">
                <a16:creationId xmlns:a16="http://schemas.microsoft.com/office/drawing/2014/main" id="{3DA9D093-0C59-446D-830A-7A3B67114825}"/>
              </a:ext>
            </a:extLst>
          </p:cNvPr>
          <p:cNvSpPr/>
          <p:nvPr/>
        </p:nvSpPr>
        <p:spPr>
          <a:xfrm>
            <a:off x="304799" y="2340833"/>
            <a:ext cx="83563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講義テーマ修得に適する例題を講義。</a:t>
            </a:r>
          </a:p>
        </p:txBody>
      </p:sp>
      <p:sp>
        <p:nvSpPr>
          <p:cNvPr id="24" name="正方形/長方形 23">
            <a:extLst>
              <a:ext uri="{FF2B5EF4-FFF2-40B4-BE49-F238E27FC236}">
                <a16:creationId xmlns:a16="http://schemas.microsoft.com/office/drawing/2014/main" id="{8DFFBD34-4B65-49B5-BF2E-14543D450FC4}"/>
              </a:ext>
            </a:extLst>
          </p:cNvPr>
          <p:cNvSpPr/>
          <p:nvPr/>
        </p:nvSpPr>
        <p:spPr>
          <a:xfrm>
            <a:off x="304799" y="3770247"/>
            <a:ext cx="83563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演習中、資料を参照しながら課題を解く。</a:t>
            </a:r>
          </a:p>
        </p:txBody>
      </p:sp>
      <p:sp>
        <p:nvSpPr>
          <p:cNvPr id="25" name="正方形/長方形 24">
            <a:extLst>
              <a:ext uri="{FF2B5EF4-FFF2-40B4-BE49-F238E27FC236}">
                <a16:creationId xmlns:a16="http://schemas.microsoft.com/office/drawing/2014/main" id="{5F20FEC4-B829-4DDD-A5C8-641B28D0DF5B}"/>
              </a:ext>
            </a:extLst>
          </p:cNvPr>
          <p:cNvSpPr/>
          <p:nvPr/>
        </p:nvSpPr>
        <p:spPr>
          <a:xfrm>
            <a:off x="304799" y="3055540"/>
            <a:ext cx="83563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演習課題は例題の類題とする。</a:t>
            </a:r>
          </a:p>
        </p:txBody>
      </p:sp>
      <p:sp>
        <p:nvSpPr>
          <p:cNvPr id="26" name="正方形/長方形 25">
            <a:extLst>
              <a:ext uri="{FF2B5EF4-FFF2-40B4-BE49-F238E27FC236}">
                <a16:creationId xmlns:a16="http://schemas.microsoft.com/office/drawing/2014/main" id="{A9706BBE-4D15-4051-95C5-C2ED04FB6D45}"/>
              </a:ext>
            </a:extLst>
          </p:cNvPr>
          <p:cNvSpPr/>
          <p:nvPr/>
        </p:nvSpPr>
        <p:spPr>
          <a:xfrm>
            <a:off x="304799" y="4484954"/>
            <a:ext cx="83563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演習後、課題提出、</a:t>
            </a:r>
            <a:r>
              <a:rPr kumimoji="1" lang="en-US" altLang="ja-JP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1~2</a:t>
            </a:r>
            <a:r>
              <a:rPr kumimoji="1" lang="ja-JP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日で添削、返却。</a:t>
            </a:r>
          </a:p>
        </p:txBody>
      </p:sp>
      <p:sp>
        <p:nvSpPr>
          <p:cNvPr id="28" name="正方形/長方形 27">
            <a:extLst>
              <a:ext uri="{FF2B5EF4-FFF2-40B4-BE49-F238E27FC236}">
                <a16:creationId xmlns:a16="http://schemas.microsoft.com/office/drawing/2014/main" id="{891D3532-BBFF-4E53-A0BD-1AC7BE41FF83}"/>
              </a:ext>
            </a:extLst>
          </p:cNvPr>
          <p:cNvSpPr/>
          <p:nvPr/>
        </p:nvSpPr>
        <p:spPr>
          <a:xfrm>
            <a:off x="304799" y="5210105"/>
            <a:ext cx="654806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資料を参照しながら再チャレンジ。</a:t>
            </a:r>
          </a:p>
        </p:txBody>
      </p:sp>
    </p:spTree>
    <p:extLst>
      <p:ext uri="{BB962C8B-B14F-4D97-AF65-F5344CB8AC3E}">
        <p14:creationId xmlns:p14="http://schemas.microsoft.com/office/powerpoint/2010/main" val="10521598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2" grpId="0"/>
      <p:bldP spid="23" grpId="0"/>
      <p:bldP spid="24" grpId="0"/>
      <p:bldP spid="25" grpId="0"/>
      <p:bldP spid="26" grpId="0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グループ化 1">
            <a:extLst>
              <a:ext uri="{FF2B5EF4-FFF2-40B4-BE49-F238E27FC236}">
                <a16:creationId xmlns:a16="http://schemas.microsoft.com/office/drawing/2014/main" id="{DA7B3625-A532-478E-8ED0-CBB88FC09960}"/>
              </a:ext>
            </a:extLst>
          </p:cNvPr>
          <p:cNvGrpSpPr/>
          <p:nvPr/>
        </p:nvGrpSpPr>
        <p:grpSpPr>
          <a:xfrm>
            <a:off x="955040" y="589280"/>
            <a:ext cx="1452880" cy="6177279"/>
            <a:chOff x="1259840" y="1087121"/>
            <a:chExt cx="955040" cy="4866638"/>
          </a:xfrm>
        </p:grpSpPr>
        <p:sp>
          <p:nvSpPr>
            <p:cNvPr id="31" name="Rectangle 29">
              <a:extLst>
                <a:ext uri="{FF2B5EF4-FFF2-40B4-BE49-F238E27FC236}">
                  <a16:creationId xmlns:a16="http://schemas.microsoft.com/office/drawing/2014/main" id="{4EB762D6-0420-44BF-82FE-8582CABF0D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08712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36" name="Rectangle 29">
              <a:extLst>
                <a:ext uri="{FF2B5EF4-FFF2-40B4-BE49-F238E27FC236}">
                  <a16:creationId xmlns:a16="http://schemas.microsoft.com/office/drawing/2014/main" id="{950835A9-05DF-42A0-988C-F198B851D7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701802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39" name="Rectangle 29">
              <a:extLst>
                <a:ext uri="{FF2B5EF4-FFF2-40B4-BE49-F238E27FC236}">
                  <a16:creationId xmlns:a16="http://schemas.microsoft.com/office/drawing/2014/main" id="{53F734AD-7D2E-4A4C-BB05-FB19BE5FB1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32156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0" name="Rectangle 29">
              <a:extLst>
                <a:ext uri="{FF2B5EF4-FFF2-40B4-BE49-F238E27FC236}">
                  <a16:creationId xmlns:a16="http://schemas.microsoft.com/office/drawing/2014/main" id="{51B9C319-DDD3-4D4F-AA48-7C28F062E8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93624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1" name="Rectangle 29">
              <a:extLst>
                <a:ext uri="{FF2B5EF4-FFF2-40B4-BE49-F238E27FC236}">
                  <a16:creationId xmlns:a16="http://schemas.microsoft.com/office/drawing/2014/main" id="{970ABC34-E7E0-4A07-94F0-A9192A3DDD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355600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2" name="Rectangle 29">
              <a:extLst>
                <a:ext uri="{FF2B5EF4-FFF2-40B4-BE49-F238E27FC236}">
                  <a16:creationId xmlns:a16="http://schemas.microsoft.com/office/drawing/2014/main" id="{B82BD760-BDD2-43A8-964C-522B7DE9F9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417068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3" name="Rectangle 29">
              <a:extLst>
                <a:ext uri="{FF2B5EF4-FFF2-40B4-BE49-F238E27FC236}">
                  <a16:creationId xmlns:a16="http://schemas.microsoft.com/office/drawing/2014/main" id="{78C120C3-3B94-447A-945E-7D165507F8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4790439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4" name="Rectangle 29">
              <a:extLst>
                <a:ext uri="{FF2B5EF4-FFF2-40B4-BE49-F238E27FC236}">
                  <a16:creationId xmlns:a16="http://schemas.microsoft.com/office/drawing/2014/main" id="{1011E577-FA7A-4FA9-A0E9-BCE1C56F4B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540512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グループ化 19">
            <a:extLst>
              <a:ext uri="{FF2B5EF4-FFF2-40B4-BE49-F238E27FC236}">
                <a16:creationId xmlns:a16="http://schemas.microsoft.com/office/drawing/2014/main" id="{4E3E215C-DC29-484C-9CD7-C50F96D5A243}"/>
              </a:ext>
            </a:extLst>
          </p:cNvPr>
          <p:cNvGrpSpPr/>
          <p:nvPr/>
        </p:nvGrpSpPr>
        <p:grpSpPr>
          <a:xfrm>
            <a:off x="3911600" y="589280"/>
            <a:ext cx="1452880" cy="6177279"/>
            <a:chOff x="1259840" y="1087121"/>
            <a:chExt cx="955040" cy="4866638"/>
          </a:xfrm>
        </p:grpSpPr>
        <p:sp>
          <p:nvSpPr>
            <p:cNvPr id="21" name="Rectangle 29">
              <a:extLst>
                <a:ext uri="{FF2B5EF4-FFF2-40B4-BE49-F238E27FC236}">
                  <a16:creationId xmlns:a16="http://schemas.microsoft.com/office/drawing/2014/main" id="{5C2672ED-4222-4B93-B634-473AC8A38A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08712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2" name="Rectangle 29">
              <a:extLst>
                <a:ext uri="{FF2B5EF4-FFF2-40B4-BE49-F238E27FC236}">
                  <a16:creationId xmlns:a16="http://schemas.microsoft.com/office/drawing/2014/main" id="{FB86F404-4DCC-41DA-9A25-7E9BF49423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701802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3" name="Rectangle 29">
              <a:extLst>
                <a:ext uri="{FF2B5EF4-FFF2-40B4-BE49-F238E27FC236}">
                  <a16:creationId xmlns:a16="http://schemas.microsoft.com/office/drawing/2014/main" id="{51D55C7D-5A21-4D0C-8642-329694E054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32156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4" name="Rectangle 29">
              <a:extLst>
                <a:ext uri="{FF2B5EF4-FFF2-40B4-BE49-F238E27FC236}">
                  <a16:creationId xmlns:a16="http://schemas.microsoft.com/office/drawing/2014/main" id="{33AA1125-95A1-4907-B678-8F98D7A8B0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93624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29">
              <a:extLst>
                <a:ext uri="{FF2B5EF4-FFF2-40B4-BE49-F238E27FC236}">
                  <a16:creationId xmlns:a16="http://schemas.microsoft.com/office/drawing/2014/main" id="{2F65875D-81C3-48BE-A5F6-A79DD3FD6F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355600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6" name="Rectangle 29">
              <a:extLst>
                <a:ext uri="{FF2B5EF4-FFF2-40B4-BE49-F238E27FC236}">
                  <a16:creationId xmlns:a16="http://schemas.microsoft.com/office/drawing/2014/main" id="{78096E9A-76A3-4067-9918-BDAF8A3468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417068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7" name="Rectangle 29">
              <a:extLst>
                <a:ext uri="{FF2B5EF4-FFF2-40B4-BE49-F238E27FC236}">
                  <a16:creationId xmlns:a16="http://schemas.microsoft.com/office/drawing/2014/main" id="{DBD6CAE1-06B5-4D2F-B144-5B4E2303F7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4790439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8" name="Rectangle 29">
              <a:extLst>
                <a:ext uri="{FF2B5EF4-FFF2-40B4-BE49-F238E27FC236}">
                  <a16:creationId xmlns:a16="http://schemas.microsoft.com/office/drawing/2014/main" id="{F32F6D8F-4CB7-4821-8496-F357CDCB7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540512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0" name="グループ化 29">
            <a:extLst>
              <a:ext uri="{FF2B5EF4-FFF2-40B4-BE49-F238E27FC236}">
                <a16:creationId xmlns:a16="http://schemas.microsoft.com/office/drawing/2014/main" id="{F82768F0-A3DE-4798-B283-35FE07044DC0}"/>
              </a:ext>
            </a:extLst>
          </p:cNvPr>
          <p:cNvGrpSpPr/>
          <p:nvPr/>
        </p:nvGrpSpPr>
        <p:grpSpPr>
          <a:xfrm>
            <a:off x="6675122" y="589280"/>
            <a:ext cx="1452880" cy="6177279"/>
            <a:chOff x="1259840" y="1087121"/>
            <a:chExt cx="955040" cy="4866638"/>
          </a:xfrm>
        </p:grpSpPr>
        <p:sp>
          <p:nvSpPr>
            <p:cNvPr id="32" name="Rectangle 29">
              <a:extLst>
                <a:ext uri="{FF2B5EF4-FFF2-40B4-BE49-F238E27FC236}">
                  <a16:creationId xmlns:a16="http://schemas.microsoft.com/office/drawing/2014/main" id="{C4E2F39C-6089-473B-ACBF-B690D378A1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08712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33" name="Rectangle 29">
              <a:extLst>
                <a:ext uri="{FF2B5EF4-FFF2-40B4-BE49-F238E27FC236}">
                  <a16:creationId xmlns:a16="http://schemas.microsoft.com/office/drawing/2014/main" id="{92842244-B617-4A57-8C81-254103EEBF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701802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34" name="Rectangle 29">
              <a:extLst>
                <a:ext uri="{FF2B5EF4-FFF2-40B4-BE49-F238E27FC236}">
                  <a16:creationId xmlns:a16="http://schemas.microsoft.com/office/drawing/2014/main" id="{46338313-FCA2-4D7D-84B0-5B002F88F39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32156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35" name="Rectangle 29">
              <a:extLst>
                <a:ext uri="{FF2B5EF4-FFF2-40B4-BE49-F238E27FC236}">
                  <a16:creationId xmlns:a16="http://schemas.microsoft.com/office/drawing/2014/main" id="{22E4282C-EB48-45A2-B698-23D111390E5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93624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37" name="Rectangle 29">
              <a:extLst>
                <a:ext uri="{FF2B5EF4-FFF2-40B4-BE49-F238E27FC236}">
                  <a16:creationId xmlns:a16="http://schemas.microsoft.com/office/drawing/2014/main" id="{8E008DBF-760A-4FDE-B50E-ECA49B68826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355600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38" name="Rectangle 29">
              <a:extLst>
                <a:ext uri="{FF2B5EF4-FFF2-40B4-BE49-F238E27FC236}">
                  <a16:creationId xmlns:a16="http://schemas.microsoft.com/office/drawing/2014/main" id="{C34672D7-C13E-4565-9295-191C33DCC2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417068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53" name="Rectangle 29">
              <a:extLst>
                <a:ext uri="{FF2B5EF4-FFF2-40B4-BE49-F238E27FC236}">
                  <a16:creationId xmlns:a16="http://schemas.microsoft.com/office/drawing/2014/main" id="{D0010E98-D083-454F-9658-A2BB094D3D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4790439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54" name="Rectangle 29">
              <a:extLst>
                <a:ext uri="{FF2B5EF4-FFF2-40B4-BE49-F238E27FC236}">
                  <a16:creationId xmlns:a16="http://schemas.microsoft.com/office/drawing/2014/main" id="{506C7F14-ADF2-44E5-B0F3-71078BC321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540512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</p:grpSp>
      <p:sp>
        <p:nvSpPr>
          <p:cNvPr id="55" name="正方形/長方形 54">
            <a:extLst>
              <a:ext uri="{FF2B5EF4-FFF2-40B4-BE49-F238E27FC236}">
                <a16:creationId xmlns:a16="http://schemas.microsoft.com/office/drawing/2014/main" id="{15A08647-0EAA-4566-82E0-550D04024AC4}"/>
              </a:ext>
            </a:extLst>
          </p:cNvPr>
          <p:cNvSpPr/>
          <p:nvPr/>
        </p:nvSpPr>
        <p:spPr>
          <a:xfrm>
            <a:off x="802641" y="-85768"/>
            <a:ext cx="175767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・・・</a:t>
            </a:r>
            <a:r>
              <a:rPr lang="en-US" altLang="ja-JP" dirty="0">
                <a:solidFill>
                  <a:srgbClr val="0000FF"/>
                </a:solidFill>
                <a:latin typeface="Times New Roman"/>
                <a:ea typeface="ＭＳ Ｐゴシック"/>
              </a:rPr>
              <a:t>.pptx</a:t>
            </a:r>
            <a:endParaRPr kumimoji="1" lang="ja-JP" altLang="en-US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/>
              <a:ea typeface="ＭＳ Ｐゴシック"/>
            </a:endParaRPr>
          </a:p>
        </p:txBody>
      </p:sp>
      <p:sp>
        <p:nvSpPr>
          <p:cNvPr id="56" name="正方形/長方形 55">
            <a:extLst>
              <a:ext uri="{FF2B5EF4-FFF2-40B4-BE49-F238E27FC236}">
                <a16:creationId xmlns:a16="http://schemas.microsoft.com/office/drawing/2014/main" id="{4329B98E-CE8A-4036-B838-55957FE83F44}"/>
              </a:ext>
            </a:extLst>
          </p:cNvPr>
          <p:cNvSpPr/>
          <p:nvPr/>
        </p:nvSpPr>
        <p:spPr>
          <a:xfrm>
            <a:off x="3606800" y="4505"/>
            <a:ext cx="235712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・・・音声</a:t>
            </a:r>
            <a:r>
              <a:rPr lang="en-US" altLang="ja-JP" dirty="0">
                <a:solidFill>
                  <a:srgbClr val="0000FF"/>
                </a:solidFill>
                <a:latin typeface="Times New Roman"/>
                <a:ea typeface="ＭＳ Ｐゴシック"/>
              </a:rPr>
              <a:t>.pptx</a:t>
            </a:r>
            <a:endParaRPr kumimoji="1" lang="ja-JP" altLang="en-US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/>
              <a:ea typeface="ＭＳ Ｐゴシック"/>
            </a:endParaRPr>
          </a:p>
        </p:txBody>
      </p:sp>
      <p:sp>
        <p:nvSpPr>
          <p:cNvPr id="57" name="正方形/長方形 56">
            <a:extLst>
              <a:ext uri="{FF2B5EF4-FFF2-40B4-BE49-F238E27FC236}">
                <a16:creationId xmlns:a16="http://schemas.microsoft.com/office/drawing/2014/main" id="{B9776037-B758-49D2-B8AC-26EEBB78836B}"/>
              </a:ext>
            </a:extLst>
          </p:cNvPr>
          <p:cNvSpPr/>
          <p:nvPr/>
        </p:nvSpPr>
        <p:spPr>
          <a:xfrm>
            <a:off x="6380482" y="4505"/>
            <a:ext cx="26517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・・・音声</a:t>
            </a:r>
            <a:r>
              <a:rPr lang="en-US" altLang="ja-JP" dirty="0">
                <a:solidFill>
                  <a:srgbClr val="0000FF"/>
                </a:solidFill>
                <a:latin typeface="Times New Roman"/>
                <a:ea typeface="ＭＳ Ｐゴシック"/>
              </a:rPr>
              <a:t>.mp4</a:t>
            </a:r>
            <a:endParaRPr kumimoji="1" lang="ja-JP" altLang="en-US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/>
              <a:ea typeface="ＭＳ Ｐゴシック"/>
            </a:endParaRPr>
          </a:p>
        </p:txBody>
      </p:sp>
      <p:sp>
        <p:nvSpPr>
          <p:cNvPr id="3" name="矢印: 右 2">
            <a:extLst>
              <a:ext uri="{FF2B5EF4-FFF2-40B4-BE49-F238E27FC236}">
                <a16:creationId xmlns:a16="http://schemas.microsoft.com/office/drawing/2014/main" id="{21CB33A4-EB57-4AEC-AD27-46F02A581557}"/>
              </a:ext>
            </a:extLst>
          </p:cNvPr>
          <p:cNvSpPr/>
          <p:nvPr/>
        </p:nvSpPr>
        <p:spPr bwMode="auto">
          <a:xfrm>
            <a:off x="2636517" y="2324808"/>
            <a:ext cx="1026164" cy="326461"/>
          </a:xfrm>
          <a:prstGeom prst="right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58" name="矢印: 右 57">
            <a:extLst>
              <a:ext uri="{FF2B5EF4-FFF2-40B4-BE49-F238E27FC236}">
                <a16:creationId xmlns:a16="http://schemas.microsoft.com/office/drawing/2014/main" id="{59218EC0-7702-402A-9824-2C104615EF55}"/>
              </a:ext>
            </a:extLst>
          </p:cNvPr>
          <p:cNvSpPr/>
          <p:nvPr/>
        </p:nvSpPr>
        <p:spPr bwMode="auto">
          <a:xfrm>
            <a:off x="5450838" y="2324808"/>
            <a:ext cx="1026164" cy="326461"/>
          </a:xfrm>
          <a:prstGeom prst="rightArrow">
            <a:avLst/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ja-JP" altLang="en-US" sz="3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ＭＳ Ｐゴシック" pitchFamily="50" charset="-128"/>
            </a:endParaRPr>
          </a:p>
        </p:txBody>
      </p:sp>
      <p:sp>
        <p:nvSpPr>
          <p:cNvPr id="59" name="正方形/長方形 58">
            <a:extLst>
              <a:ext uri="{FF2B5EF4-FFF2-40B4-BE49-F238E27FC236}">
                <a16:creationId xmlns:a16="http://schemas.microsoft.com/office/drawing/2014/main" id="{1291588B-BCFF-452D-A835-6B2C9409BDE1}"/>
              </a:ext>
            </a:extLst>
          </p:cNvPr>
          <p:cNvSpPr/>
          <p:nvPr/>
        </p:nvSpPr>
        <p:spPr>
          <a:xfrm>
            <a:off x="2692398" y="1717699"/>
            <a:ext cx="119379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録音</a:t>
            </a:r>
          </a:p>
        </p:txBody>
      </p:sp>
      <p:sp>
        <p:nvSpPr>
          <p:cNvPr id="60" name="正方形/長方形 59">
            <a:extLst>
              <a:ext uri="{FF2B5EF4-FFF2-40B4-BE49-F238E27FC236}">
                <a16:creationId xmlns:a16="http://schemas.microsoft.com/office/drawing/2014/main" id="{B7D9D583-1362-42F6-8BFA-F6D58AABCA8D}"/>
              </a:ext>
            </a:extLst>
          </p:cNvPr>
          <p:cNvSpPr/>
          <p:nvPr/>
        </p:nvSpPr>
        <p:spPr>
          <a:xfrm>
            <a:off x="5402584" y="1669116"/>
            <a:ext cx="134619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32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export</a:t>
            </a:r>
            <a:endParaRPr kumimoji="1" lang="ja-JP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61" name="正方形/長方形 60">
            <a:extLst>
              <a:ext uri="{FF2B5EF4-FFF2-40B4-BE49-F238E27FC236}">
                <a16:creationId xmlns:a16="http://schemas.microsoft.com/office/drawing/2014/main" id="{54FF2E63-FC84-4931-8541-3C0C7F115E76}"/>
              </a:ext>
            </a:extLst>
          </p:cNvPr>
          <p:cNvSpPr/>
          <p:nvPr/>
        </p:nvSpPr>
        <p:spPr>
          <a:xfrm>
            <a:off x="2705100" y="2678676"/>
            <a:ext cx="119379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音声解説</a:t>
            </a:r>
            <a:endParaRPr kumimoji="1" lang="ja-JP" altLang="en-US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88443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58" grpId="0" animBg="1"/>
      <p:bldP spid="6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グループ化 1">
            <a:extLst>
              <a:ext uri="{FF2B5EF4-FFF2-40B4-BE49-F238E27FC236}">
                <a16:creationId xmlns:a16="http://schemas.microsoft.com/office/drawing/2014/main" id="{DA7B3625-A532-478E-8ED0-CBB88FC09960}"/>
              </a:ext>
            </a:extLst>
          </p:cNvPr>
          <p:cNvGrpSpPr/>
          <p:nvPr/>
        </p:nvGrpSpPr>
        <p:grpSpPr>
          <a:xfrm>
            <a:off x="955040" y="589280"/>
            <a:ext cx="1452880" cy="6177279"/>
            <a:chOff x="1259840" y="1087121"/>
            <a:chExt cx="955040" cy="4866638"/>
          </a:xfrm>
        </p:grpSpPr>
        <p:sp>
          <p:nvSpPr>
            <p:cNvPr id="31" name="Rectangle 29">
              <a:extLst>
                <a:ext uri="{FF2B5EF4-FFF2-40B4-BE49-F238E27FC236}">
                  <a16:creationId xmlns:a16="http://schemas.microsoft.com/office/drawing/2014/main" id="{4EB762D6-0420-44BF-82FE-8582CABF0D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08712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36" name="Rectangle 29">
              <a:extLst>
                <a:ext uri="{FF2B5EF4-FFF2-40B4-BE49-F238E27FC236}">
                  <a16:creationId xmlns:a16="http://schemas.microsoft.com/office/drawing/2014/main" id="{950835A9-05DF-42A0-988C-F198B851D7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701802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39" name="Rectangle 29">
              <a:extLst>
                <a:ext uri="{FF2B5EF4-FFF2-40B4-BE49-F238E27FC236}">
                  <a16:creationId xmlns:a16="http://schemas.microsoft.com/office/drawing/2014/main" id="{53F734AD-7D2E-4A4C-BB05-FB19BE5FB1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32156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0" name="Rectangle 29">
              <a:extLst>
                <a:ext uri="{FF2B5EF4-FFF2-40B4-BE49-F238E27FC236}">
                  <a16:creationId xmlns:a16="http://schemas.microsoft.com/office/drawing/2014/main" id="{51B9C319-DDD3-4D4F-AA48-7C28F062E8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93624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1" name="Rectangle 29">
              <a:extLst>
                <a:ext uri="{FF2B5EF4-FFF2-40B4-BE49-F238E27FC236}">
                  <a16:creationId xmlns:a16="http://schemas.microsoft.com/office/drawing/2014/main" id="{970ABC34-E7E0-4A07-94F0-A9192A3DDD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355600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2" name="Rectangle 29">
              <a:extLst>
                <a:ext uri="{FF2B5EF4-FFF2-40B4-BE49-F238E27FC236}">
                  <a16:creationId xmlns:a16="http://schemas.microsoft.com/office/drawing/2014/main" id="{B82BD760-BDD2-43A8-964C-522B7DE9F9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417068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3" name="Rectangle 29">
              <a:extLst>
                <a:ext uri="{FF2B5EF4-FFF2-40B4-BE49-F238E27FC236}">
                  <a16:creationId xmlns:a16="http://schemas.microsoft.com/office/drawing/2014/main" id="{78C120C3-3B94-447A-945E-7D165507F8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4790439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4" name="Rectangle 29">
              <a:extLst>
                <a:ext uri="{FF2B5EF4-FFF2-40B4-BE49-F238E27FC236}">
                  <a16:creationId xmlns:a16="http://schemas.microsoft.com/office/drawing/2014/main" id="{1011E577-FA7A-4FA9-A0E9-BCE1C56F4B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540512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グループ化 19">
            <a:extLst>
              <a:ext uri="{FF2B5EF4-FFF2-40B4-BE49-F238E27FC236}">
                <a16:creationId xmlns:a16="http://schemas.microsoft.com/office/drawing/2014/main" id="{4E3E215C-DC29-484C-9CD7-C50F96D5A243}"/>
              </a:ext>
            </a:extLst>
          </p:cNvPr>
          <p:cNvGrpSpPr/>
          <p:nvPr/>
        </p:nvGrpSpPr>
        <p:grpSpPr>
          <a:xfrm>
            <a:off x="3911600" y="589280"/>
            <a:ext cx="1452880" cy="6177279"/>
            <a:chOff x="1259840" y="1087121"/>
            <a:chExt cx="955040" cy="4866638"/>
          </a:xfrm>
        </p:grpSpPr>
        <p:sp>
          <p:nvSpPr>
            <p:cNvPr id="21" name="Rectangle 29">
              <a:extLst>
                <a:ext uri="{FF2B5EF4-FFF2-40B4-BE49-F238E27FC236}">
                  <a16:creationId xmlns:a16="http://schemas.microsoft.com/office/drawing/2014/main" id="{5C2672ED-4222-4B93-B634-473AC8A38A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08712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2" name="Rectangle 29">
              <a:extLst>
                <a:ext uri="{FF2B5EF4-FFF2-40B4-BE49-F238E27FC236}">
                  <a16:creationId xmlns:a16="http://schemas.microsoft.com/office/drawing/2014/main" id="{FB86F404-4DCC-41DA-9A25-7E9BF49423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701802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3" name="Rectangle 29">
              <a:extLst>
                <a:ext uri="{FF2B5EF4-FFF2-40B4-BE49-F238E27FC236}">
                  <a16:creationId xmlns:a16="http://schemas.microsoft.com/office/drawing/2014/main" id="{51D55C7D-5A21-4D0C-8642-329694E054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32156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4" name="Rectangle 29">
              <a:extLst>
                <a:ext uri="{FF2B5EF4-FFF2-40B4-BE49-F238E27FC236}">
                  <a16:creationId xmlns:a16="http://schemas.microsoft.com/office/drawing/2014/main" id="{33AA1125-95A1-4907-B678-8F98D7A8B0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93624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29">
              <a:extLst>
                <a:ext uri="{FF2B5EF4-FFF2-40B4-BE49-F238E27FC236}">
                  <a16:creationId xmlns:a16="http://schemas.microsoft.com/office/drawing/2014/main" id="{2F65875D-81C3-48BE-A5F6-A79DD3FD6F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355600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6" name="Rectangle 29">
              <a:extLst>
                <a:ext uri="{FF2B5EF4-FFF2-40B4-BE49-F238E27FC236}">
                  <a16:creationId xmlns:a16="http://schemas.microsoft.com/office/drawing/2014/main" id="{78096E9A-76A3-4067-9918-BDAF8A3468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417068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7" name="Rectangle 29">
              <a:extLst>
                <a:ext uri="{FF2B5EF4-FFF2-40B4-BE49-F238E27FC236}">
                  <a16:creationId xmlns:a16="http://schemas.microsoft.com/office/drawing/2014/main" id="{DBD6CAE1-06B5-4D2F-B144-5B4E2303F7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4790439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8" name="Rectangle 29">
              <a:extLst>
                <a:ext uri="{FF2B5EF4-FFF2-40B4-BE49-F238E27FC236}">
                  <a16:creationId xmlns:a16="http://schemas.microsoft.com/office/drawing/2014/main" id="{F32F6D8F-4CB7-4821-8496-F357CDCB7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540512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</p:grpSp>
      <p:sp>
        <p:nvSpPr>
          <p:cNvPr id="55" name="正方形/長方形 54">
            <a:extLst>
              <a:ext uri="{FF2B5EF4-FFF2-40B4-BE49-F238E27FC236}">
                <a16:creationId xmlns:a16="http://schemas.microsoft.com/office/drawing/2014/main" id="{15A08647-0EAA-4566-82E0-550D04024AC4}"/>
              </a:ext>
            </a:extLst>
          </p:cNvPr>
          <p:cNvSpPr/>
          <p:nvPr/>
        </p:nvSpPr>
        <p:spPr>
          <a:xfrm>
            <a:off x="802641" y="-85768"/>
            <a:ext cx="175767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・・・</a:t>
            </a:r>
            <a:r>
              <a:rPr lang="en-US" altLang="ja-JP" dirty="0">
                <a:solidFill>
                  <a:srgbClr val="0000FF"/>
                </a:solidFill>
                <a:latin typeface="Times New Roman"/>
                <a:ea typeface="ＭＳ Ｐゴシック"/>
              </a:rPr>
              <a:t>.pptx</a:t>
            </a:r>
            <a:endParaRPr kumimoji="1" lang="ja-JP" altLang="en-US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/>
              <a:ea typeface="ＭＳ Ｐゴシック"/>
            </a:endParaRPr>
          </a:p>
        </p:txBody>
      </p:sp>
      <p:sp>
        <p:nvSpPr>
          <p:cNvPr id="59" name="正方形/長方形 58">
            <a:extLst>
              <a:ext uri="{FF2B5EF4-FFF2-40B4-BE49-F238E27FC236}">
                <a16:creationId xmlns:a16="http://schemas.microsoft.com/office/drawing/2014/main" id="{1291588B-BCFF-452D-A835-6B2C9409BDE1}"/>
              </a:ext>
            </a:extLst>
          </p:cNvPr>
          <p:cNvSpPr/>
          <p:nvPr/>
        </p:nvSpPr>
        <p:spPr>
          <a:xfrm>
            <a:off x="2872216" y="20924"/>
            <a:ext cx="312218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音声解説を一つの</a:t>
            </a:r>
            <a:endParaRPr lang="en-US" altLang="ja-JP" dirty="0">
              <a:solidFill>
                <a:srgbClr val="0000FF"/>
              </a:solidFill>
              <a:latin typeface="Times New Roman"/>
              <a:ea typeface="ＭＳ Ｐゴシック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ファイルにする</a:t>
            </a:r>
            <a:endParaRPr lang="en-US" altLang="ja-JP" dirty="0">
              <a:solidFill>
                <a:srgbClr val="0000FF"/>
              </a:solidFill>
              <a:latin typeface="Times New Roman"/>
              <a:ea typeface="ＭＳ Ｐゴシック"/>
            </a:endParaRPr>
          </a:p>
        </p:txBody>
      </p:sp>
      <p:grpSp>
        <p:nvGrpSpPr>
          <p:cNvPr id="45" name="グループ化 44">
            <a:extLst>
              <a:ext uri="{FF2B5EF4-FFF2-40B4-BE49-F238E27FC236}">
                <a16:creationId xmlns:a16="http://schemas.microsoft.com/office/drawing/2014/main" id="{52425960-D971-4300-AEEC-D0EBBC33D51A}"/>
              </a:ext>
            </a:extLst>
          </p:cNvPr>
          <p:cNvGrpSpPr/>
          <p:nvPr/>
        </p:nvGrpSpPr>
        <p:grpSpPr>
          <a:xfrm>
            <a:off x="3947153" y="1369501"/>
            <a:ext cx="1452880" cy="2263281"/>
            <a:chOff x="1259840" y="1701802"/>
            <a:chExt cx="955040" cy="1783078"/>
          </a:xfrm>
        </p:grpSpPr>
        <p:sp>
          <p:nvSpPr>
            <p:cNvPr id="47" name="Rectangle 29">
              <a:extLst>
                <a:ext uri="{FF2B5EF4-FFF2-40B4-BE49-F238E27FC236}">
                  <a16:creationId xmlns:a16="http://schemas.microsoft.com/office/drawing/2014/main" id="{37BE1849-9865-41E1-B024-68FD5499E2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701802"/>
              <a:ext cx="955040" cy="548639"/>
            </a:xfrm>
            <a:prstGeom prst="rect">
              <a:avLst/>
            </a:prstGeom>
            <a:noFill/>
            <a:ln w="76200" cmpd="sng">
              <a:solidFill>
                <a:srgbClr val="FF99CC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8" name="Rectangle 29">
              <a:extLst>
                <a:ext uri="{FF2B5EF4-FFF2-40B4-BE49-F238E27FC236}">
                  <a16:creationId xmlns:a16="http://schemas.microsoft.com/office/drawing/2014/main" id="{ECA910A8-7857-4038-88B9-51D00A32C4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321560"/>
              <a:ext cx="955040" cy="548639"/>
            </a:xfrm>
            <a:prstGeom prst="rect">
              <a:avLst/>
            </a:prstGeom>
            <a:noFill/>
            <a:ln w="76200" cmpd="sng">
              <a:solidFill>
                <a:srgbClr val="FF99CC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9" name="Rectangle 29">
              <a:extLst>
                <a:ext uri="{FF2B5EF4-FFF2-40B4-BE49-F238E27FC236}">
                  <a16:creationId xmlns:a16="http://schemas.microsoft.com/office/drawing/2014/main" id="{6AE7DCE6-C801-4480-B0A0-F8A64056D8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936241"/>
              <a:ext cx="955040" cy="548639"/>
            </a:xfrm>
            <a:prstGeom prst="rect">
              <a:avLst/>
            </a:prstGeom>
            <a:noFill/>
            <a:ln w="76200" cmpd="sng">
              <a:solidFill>
                <a:srgbClr val="FF99CC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</p:grpSp>
      <p:pic>
        <p:nvPicPr>
          <p:cNvPr id="63" name="図 62">
            <a:extLst>
              <a:ext uri="{FF2B5EF4-FFF2-40B4-BE49-F238E27FC236}">
                <a16:creationId xmlns:a16="http://schemas.microsoft.com/office/drawing/2014/main" id="{C3A9A9E2-35DF-4E7A-90D9-9607D3D981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5155" y="1540711"/>
            <a:ext cx="365792" cy="359695"/>
          </a:xfrm>
          <a:prstGeom prst="rect">
            <a:avLst/>
          </a:prstGeom>
        </p:spPr>
      </p:pic>
      <p:sp>
        <p:nvSpPr>
          <p:cNvPr id="64" name="Line 9">
            <a:extLst>
              <a:ext uri="{FF2B5EF4-FFF2-40B4-BE49-F238E27FC236}">
                <a16:creationId xmlns:a16="http://schemas.microsoft.com/office/drawing/2014/main" id="{75F62CDF-2DC1-476B-841F-414BD6E574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80947" y="1717699"/>
            <a:ext cx="1934370" cy="0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65" name="Line 11">
            <a:extLst>
              <a:ext uri="{FF2B5EF4-FFF2-40B4-BE49-F238E27FC236}">
                <a16:creationId xmlns:a16="http://schemas.microsoft.com/office/drawing/2014/main" id="{DBB3467F-9047-4A16-A34F-6A0C6B5F588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03690" y="1907142"/>
            <a:ext cx="0" cy="1475123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66" name="Line 12">
            <a:extLst>
              <a:ext uri="{FF2B5EF4-FFF2-40B4-BE49-F238E27FC236}">
                <a16:creationId xmlns:a16="http://schemas.microsoft.com/office/drawing/2014/main" id="{752DCDF8-A899-40F5-A7DE-2929175975D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57840" y="1894688"/>
            <a:ext cx="1934371" cy="1430382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67" name="正方形/長方形 66">
            <a:extLst>
              <a:ext uri="{FF2B5EF4-FFF2-40B4-BE49-F238E27FC236}">
                <a16:creationId xmlns:a16="http://schemas.microsoft.com/office/drawing/2014/main" id="{D311DB44-A1B9-4999-822B-CDAC126AF3FD}"/>
              </a:ext>
            </a:extLst>
          </p:cNvPr>
          <p:cNvSpPr/>
          <p:nvPr/>
        </p:nvSpPr>
        <p:spPr>
          <a:xfrm>
            <a:off x="5485036" y="1760225"/>
            <a:ext cx="23952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目的別</a:t>
            </a:r>
            <a:endParaRPr lang="en-US" altLang="ja-JP" dirty="0">
              <a:solidFill>
                <a:srgbClr val="0000FF"/>
              </a:solidFill>
              <a:latin typeface="Times New Roman"/>
              <a:ea typeface="ＭＳ Ｐゴシック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スライドショー</a:t>
            </a:r>
            <a:endParaRPr kumimoji="1" lang="ja-JP" altLang="en-US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68" name="正方形/長方形 67">
            <a:extLst>
              <a:ext uri="{FF2B5EF4-FFF2-40B4-BE49-F238E27FC236}">
                <a16:creationId xmlns:a16="http://schemas.microsoft.com/office/drawing/2014/main" id="{D62C48BF-C4AB-4DD5-94B1-DEFA033E7D77}"/>
              </a:ext>
            </a:extLst>
          </p:cNvPr>
          <p:cNvSpPr/>
          <p:nvPr/>
        </p:nvSpPr>
        <p:spPr>
          <a:xfrm>
            <a:off x="2622558" y="1149060"/>
            <a:ext cx="23952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リンク</a:t>
            </a:r>
            <a:endParaRPr lang="en-US" altLang="ja-JP" dirty="0">
              <a:solidFill>
                <a:srgbClr val="0000FF"/>
              </a:solidFill>
              <a:latin typeface="Times New Roman"/>
              <a:ea typeface="ＭＳ Ｐゴシック"/>
            </a:endParaRPr>
          </a:p>
        </p:txBody>
      </p:sp>
      <p:grpSp>
        <p:nvGrpSpPr>
          <p:cNvPr id="35" name="グループ化 34">
            <a:extLst>
              <a:ext uri="{FF2B5EF4-FFF2-40B4-BE49-F238E27FC236}">
                <a16:creationId xmlns:a16="http://schemas.microsoft.com/office/drawing/2014/main" id="{7EF80749-F7AA-44D5-9586-01C8E76400A9}"/>
              </a:ext>
            </a:extLst>
          </p:cNvPr>
          <p:cNvGrpSpPr/>
          <p:nvPr/>
        </p:nvGrpSpPr>
        <p:grpSpPr>
          <a:xfrm>
            <a:off x="3947153" y="3674698"/>
            <a:ext cx="1452880" cy="1476615"/>
            <a:chOff x="1259840" y="2321560"/>
            <a:chExt cx="955040" cy="1163320"/>
          </a:xfrm>
        </p:grpSpPr>
        <p:sp>
          <p:nvSpPr>
            <p:cNvPr id="38" name="Rectangle 29">
              <a:extLst>
                <a:ext uri="{FF2B5EF4-FFF2-40B4-BE49-F238E27FC236}">
                  <a16:creationId xmlns:a16="http://schemas.microsoft.com/office/drawing/2014/main" id="{66FD20EE-E7FA-4754-8860-2DD1D2EF2F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321560"/>
              <a:ext cx="955040" cy="548639"/>
            </a:xfrm>
            <a:prstGeom prst="rect">
              <a:avLst/>
            </a:prstGeom>
            <a:noFill/>
            <a:ln w="76200" cmpd="sng">
              <a:solidFill>
                <a:srgbClr val="FF99CC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6" name="Rectangle 29">
              <a:extLst>
                <a:ext uri="{FF2B5EF4-FFF2-40B4-BE49-F238E27FC236}">
                  <a16:creationId xmlns:a16="http://schemas.microsoft.com/office/drawing/2014/main" id="{F4A03875-B5C7-4932-B0E2-214220CE77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936241"/>
              <a:ext cx="955040" cy="548639"/>
            </a:xfrm>
            <a:prstGeom prst="rect">
              <a:avLst/>
            </a:prstGeom>
            <a:noFill/>
            <a:ln w="76200" cmpd="sng">
              <a:solidFill>
                <a:srgbClr val="FF99CC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</p:grpSp>
      <p:pic>
        <p:nvPicPr>
          <p:cNvPr id="50" name="図 49">
            <a:extLst>
              <a:ext uri="{FF2B5EF4-FFF2-40B4-BE49-F238E27FC236}">
                <a16:creationId xmlns:a16="http://schemas.microsoft.com/office/drawing/2014/main" id="{85CC4DB9-DA22-427E-9814-104817F161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5155" y="3074984"/>
            <a:ext cx="365792" cy="359695"/>
          </a:xfrm>
          <a:prstGeom prst="rect">
            <a:avLst/>
          </a:prstGeom>
        </p:spPr>
      </p:pic>
      <p:sp>
        <p:nvSpPr>
          <p:cNvPr id="51" name="Line 9">
            <a:extLst>
              <a:ext uri="{FF2B5EF4-FFF2-40B4-BE49-F238E27FC236}">
                <a16:creationId xmlns:a16="http://schemas.microsoft.com/office/drawing/2014/main" id="{41F80C3A-292F-4F14-8EA4-EADFB3AB877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0947" y="3251971"/>
            <a:ext cx="1934370" cy="788087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52" name="Line 11">
            <a:extLst>
              <a:ext uri="{FF2B5EF4-FFF2-40B4-BE49-F238E27FC236}">
                <a16:creationId xmlns:a16="http://schemas.microsoft.com/office/drawing/2014/main" id="{3FD969A9-524C-43FF-B9A4-AA39C4A97B3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03689" y="4097714"/>
            <a:ext cx="11627" cy="818824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53" name="Line 12">
            <a:extLst>
              <a:ext uri="{FF2B5EF4-FFF2-40B4-BE49-F238E27FC236}">
                <a16:creationId xmlns:a16="http://schemas.microsoft.com/office/drawing/2014/main" id="{E5D4F20F-B738-4122-99F8-792261D4C83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57840" y="3428961"/>
            <a:ext cx="1934371" cy="1430382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54" name="正方形/長方形 53">
            <a:extLst>
              <a:ext uri="{FF2B5EF4-FFF2-40B4-BE49-F238E27FC236}">
                <a16:creationId xmlns:a16="http://schemas.microsoft.com/office/drawing/2014/main" id="{B4F83ACD-514D-4357-BE92-9A9B427F7605}"/>
              </a:ext>
            </a:extLst>
          </p:cNvPr>
          <p:cNvSpPr/>
          <p:nvPr/>
        </p:nvSpPr>
        <p:spPr>
          <a:xfrm>
            <a:off x="2590854" y="3252902"/>
            <a:ext cx="23952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リンク</a:t>
            </a:r>
            <a:endParaRPr lang="en-US" altLang="ja-JP" dirty="0">
              <a:solidFill>
                <a:srgbClr val="0000FF"/>
              </a:solidFill>
              <a:latin typeface="Times New Roman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3544316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/>
      <p:bldP spid="68" grpId="0"/>
      <p:bldP spid="68" grpId="1"/>
      <p:bldP spid="51" grpId="0" animBg="1"/>
      <p:bldP spid="51" grpId="1" animBg="1"/>
      <p:bldP spid="52" grpId="0" animBg="1"/>
      <p:bldP spid="52" grpId="1" animBg="1"/>
      <p:bldP spid="53" grpId="0" animBg="1"/>
      <p:bldP spid="53" grpId="1" animBg="1"/>
      <p:bldP spid="54" grpId="0"/>
      <p:bldP spid="54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グループ化 1">
            <a:extLst>
              <a:ext uri="{FF2B5EF4-FFF2-40B4-BE49-F238E27FC236}">
                <a16:creationId xmlns:a16="http://schemas.microsoft.com/office/drawing/2014/main" id="{DA7B3625-A532-478E-8ED0-CBB88FC09960}"/>
              </a:ext>
            </a:extLst>
          </p:cNvPr>
          <p:cNvGrpSpPr/>
          <p:nvPr/>
        </p:nvGrpSpPr>
        <p:grpSpPr>
          <a:xfrm>
            <a:off x="955040" y="589280"/>
            <a:ext cx="1452880" cy="6177279"/>
            <a:chOff x="1259840" y="1087121"/>
            <a:chExt cx="955040" cy="4866638"/>
          </a:xfrm>
        </p:grpSpPr>
        <p:sp>
          <p:nvSpPr>
            <p:cNvPr id="31" name="Rectangle 29">
              <a:extLst>
                <a:ext uri="{FF2B5EF4-FFF2-40B4-BE49-F238E27FC236}">
                  <a16:creationId xmlns:a16="http://schemas.microsoft.com/office/drawing/2014/main" id="{4EB762D6-0420-44BF-82FE-8582CABF0D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08712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36" name="Rectangle 29">
              <a:extLst>
                <a:ext uri="{FF2B5EF4-FFF2-40B4-BE49-F238E27FC236}">
                  <a16:creationId xmlns:a16="http://schemas.microsoft.com/office/drawing/2014/main" id="{950835A9-05DF-42A0-988C-F198B851D7C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701802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39" name="Rectangle 29">
              <a:extLst>
                <a:ext uri="{FF2B5EF4-FFF2-40B4-BE49-F238E27FC236}">
                  <a16:creationId xmlns:a16="http://schemas.microsoft.com/office/drawing/2014/main" id="{53F734AD-7D2E-4A4C-BB05-FB19BE5FB1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32156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0" name="Rectangle 29">
              <a:extLst>
                <a:ext uri="{FF2B5EF4-FFF2-40B4-BE49-F238E27FC236}">
                  <a16:creationId xmlns:a16="http://schemas.microsoft.com/office/drawing/2014/main" id="{51B9C319-DDD3-4D4F-AA48-7C28F062E85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93624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1" name="Rectangle 29">
              <a:extLst>
                <a:ext uri="{FF2B5EF4-FFF2-40B4-BE49-F238E27FC236}">
                  <a16:creationId xmlns:a16="http://schemas.microsoft.com/office/drawing/2014/main" id="{970ABC34-E7E0-4A07-94F0-A9192A3DDDB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355600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2" name="Rectangle 29">
              <a:extLst>
                <a:ext uri="{FF2B5EF4-FFF2-40B4-BE49-F238E27FC236}">
                  <a16:creationId xmlns:a16="http://schemas.microsoft.com/office/drawing/2014/main" id="{B82BD760-BDD2-43A8-964C-522B7DE9F9B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417068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3" name="Rectangle 29">
              <a:extLst>
                <a:ext uri="{FF2B5EF4-FFF2-40B4-BE49-F238E27FC236}">
                  <a16:creationId xmlns:a16="http://schemas.microsoft.com/office/drawing/2014/main" id="{78C120C3-3B94-447A-945E-7D165507F8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4790439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4" name="Rectangle 29">
              <a:extLst>
                <a:ext uri="{FF2B5EF4-FFF2-40B4-BE49-F238E27FC236}">
                  <a16:creationId xmlns:a16="http://schemas.microsoft.com/office/drawing/2014/main" id="{1011E577-FA7A-4FA9-A0E9-BCE1C56F4B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540512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グループ化 19">
            <a:extLst>
              <a:ext uri="{FF2B5EF4-FFF2-40B4-BE49-F238E27FC236}">
                <a16:creationId xmlns:a16="http://schemas.microsoft.com/office/drawing/2014/main" id="{4E3E215C-DC29-484C-9CD7-C50F96D5A243}"/>
              </a:ext>
            </a:extLst>
          </p:cNvPr>
          <p:cNvGrpSpPr/>
          <p:nvPr/>
        </p:nvGrpSpPr>
        <p:grpSpPr>
          <a:xfrm>
            <a:off x="3911600" y="589280"/>
            <a:ext cx="1452880" cy="6177279"/>
            <a:chOff x="1259840" y="1087121"/>
            <a:chExt cx="955040" cy="4866638"/>
          </a:xfrm>
        </p:grpSpPr>
        <p:sp>
          <p:nvSpPr>
            <p:cNvPr id="21" name="Rectangle 29">
              <a:extLst>
                <a:ext uri="{FF2B5EF4-FFF2-40B4-BE49-F238E27FC236}">
                  <a16:creationId xmlns:a16="http://schemas.microsoft.com/office/drawing/2014/main" id="{5C2672ED-4222-4B93-B634-473AC8A38AC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08712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2" name="Rectangle 29">
              <a:extLst>
                <a:ext uri="{FF2B5EF4-FFF2-40B4-BE49-F238E27FC236}">
                  <a16:creationId xmlns:a16="http://schemas.microsoft.com/office/drawing/2014/main" id="{FB86F404-4DCC-41DA-9A25-7E9BF494231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701802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3" name="Rectangle 29">
              <a:extLst>
                <a:ext uri="{FF2B5EF4-FFF2-40B4-BE49-F238E27FC236}">
                  <a16:creationId xmlns:a16="http://schemas.microsoft.com/office/drawing/2014/main" id="{51D55C7D-5A21-4D0C-8642-329694E054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32156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4" name="Rectangle 29">
              <a:extLst>
                <a:ext uri="{FF2B5EF4-FFF2-40B4-BE49-F238E27FC236}">
                  <a16:creationId xmlns:a16="http://schemas.microsoft.com/office/drawing/2014/main" id="{33AA1125-95A1-4907-B678-8F98D7A8B0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93624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5" name="Rectangle 29">
              <a:extLst>
                <a:ext uri="{FF2B5EF4-FFF2-40B4-BE49-F238E27FC236}">
                  <a16:creationId xmlns:a16="http://schemas.microsoft.com/office/drawing/2014/main" id="{2F65875D-81C3-48BE-A5F6-A79DD3FD6F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355600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6" name="Rectangle 29">
              <a:extLst>
                <a:ext uri="{FF2B5EF4-FFF2-40B4-BE49-F238E27FC236}">
                  <a16:creationId xmlns:a16="http://schemas.microsoft.com/office/drawing/2014/main" id="{78096E9A-76A3-4067-9918-BDAF8A3468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4170681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7" name="Rectangle 29">
              <a:extLst>
                <a:ext uri="{FF2B5EF4-FFF2-40B4-BE49-F238E27FC236}">
                  <a16:creationId xmlns:a16="http://schemas.microsoft.com/office/drawing/2014/main" id="{DBD6CAE1-06B5-4D2F-B144-5B4E2303F7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4790439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28" name="Rectangle 29">
              <a:extLst>
                <a:ext uri="{FF2B5EF4-FFF2-40B4-BE49-F238E27FC236}">
                  <a16:creationId xmlns:a16="http://schemas.microsoft.com/office/drawing/2014/main" id="{F32F6D8F-4CB7-4821-8496-F357CDCB780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5405120"/>
              <a:ext cx="955040" cy="548639"/>
            </a:xfrm>
            <a:prstGeom prst="rect">
              <a:avLst/>
            </a:prstGeom>
            <a:noFill/>
            <a:ln w="12700" cmpd="sng">
              <a:solidFill>
                <a:schemeClr val="tx1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</p:grpSp>
      <p:sp>
        <p:nvSpPr>
          <p:cNvPr id="55" name="正方形/長方形 54">
            <a:extLst>
              <a:ext uri="{FF2B5EF4-FFF2-40B4-BE49-F238E27FC236}">
                <a16:creationId xmlns:a16="http://schemas.microsoft.com/office/drawing/2014/main" id="{15A08647-0EAA-4566-82E0-550D04024AC4}"/>
              </a:ext>
            </a:extLst>
          </p:cNvPr>
          <p:cNvSpPr/>
          <p:nvPr/>
        </p:nvSpPr>
        <p:spPr>
          <a:xfrm>
            <a:off x="802641" y="-85768"/>
            <a:ext cx="175767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・・・</a:t>
            </a:r>
            <a:r>
              <a:rPr lang="en-US" altLang="ja-JP" dirty="0">
                <a:solidFill>
                  <a:srgbClr val="0000FF"/>
                </a:solidFill>
                <a:latin typeface="Times New Roman"/>
                <a:ea typeface="ＭＳ Ｐゴシック"/>
              </a:rPr>
              <a:t>.pptx</a:t>
            </a:r>
            <a:endParaRPr kumimoji="1" lang="ja-JP" altLang="en-US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/>
              <a:ea typeface="ＭＳ Ｐゴシック"/>
            </a:endParaRPr>
          </a:p>
        </p:txBody>
      </p:sp>
      <p:grpSp>
        <p:nvGrpSpPr>
          <p:cNvPr id="45" name="グループ化 44">
            <a:extLst>
              <a:ext uri="{FF2B5EF4-FFF2-40B4-BE49-F238E27FC236}">
                <a16:creationId xmlns:a16="http://schemas.microsoft.com/office/drawing/2014/main" id="{52425960-D971-4300-AEEC-D0EBBC33D51A}"/>
              </a:ext>
            </a:extLst>
          </p:cNvPr>
          <p:cNvGrpSpPr/>
          <p:nvPr/>
        </p:nvGrpSpPr>
        <p:grpSpPr>
          <a:xfrm>
            <a:off x="3947153" y="1369501"/>
            <a:ext cx="1452880" cy="2263281"/>
            <a:chOff x="1259840" y="1701802"/>
            <a:chExt cx="955040" cy="1783078"/>
          </a:xfrm>
        </p:grpSpPr>
        <p:sp>
          <p:nvSpPr>
            <p:cNvPr id="47" name="Rectangle 29">
              <a:extLst>
                <a:ext uri="{FF2B5EF4-FFF2-40B4-BE49-F238E27FC236}">
                  <a16:creationId xmlns:a16="http://schemas.microsoft.com/office/drawing/2014/main" id="{37BE1849-9865-41E1-B024-68FD5499E23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1701802"/>
              <a:ext cx="955040" cy="548639"/>
            </a:xfrm>
            <a:prstGeom prst="rect">
              <a:avLst/>
            </a:prstGeom>
            <a:noFill/>
            <a:ln w="76200" cmpd="sng">
              <a:solidFill>
                <a:srgbClr val="FF99CC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8" name="Rectangle 29">
              <a:extLst>
                <a:ext uri="{FF2B5EF4-FFF2-40B4-BE49-F238E27FC236}">
                  <a16:creationId xmlns:a16="http://schemas.microsoft.com/office/drawing/2014/main" id="{ECA910A8-7857-4038-88B9-51D00A32C4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321560"/>
              <a:ext cx="955040" cy="548639"/>
            </a:xfrm>
            <a:prstGeom prst="rect">
              <a:avLst/>
            </a:prstGeom>
            <a:noFill/>
            <a:ln w="76200" cmpd="sng">
              <a:solidFill>
                <a:srgbClr val="FF99CC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9" name="Rectangle 29">
              <a:extLst>
                <a:ext uri="{FF2B5EF4-FFF2-40B4-BE49-F238E27FC236}">
                  <a16:creationId xmlns:a16="http://schemas.microsoft.com/office/drawing/2014/main" id="{6AE7DCE6-C801-4480-B0A0-F8A64056D8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936241"/>
              <a:ext cx="955040" cy="548639"/>
            </a:xfrm>
            <a:prstGeom prst="rect">
              <a:avLst/>
            </a:prstGeom>
            <a:noFill/>
            <a:ln w="76200" cmpd="sng">
              <a:solidFill>
                <a:srgbClr val="FF99CC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</p:grpSp>
      <p:pic>
        <p:nvPicPr>
          <p:cNvPr id="63" name="図 62">
            <a:extLst>
              <a:ext uri="{FF2B5EF4-FFF2-40B4-BE49-F238E27FC236}">
                <a16:creationId xmlns:a16="http://schemas.microsoft.com/office/drawing/2014/main" id="{C3A9A9E2-35DF-4E7A-90D9-9607D3D981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5155" y="1540711"/>
            <a:ext cx="365792" cy="359695"/>
          </a:xfrm>
          <a:prstGeom prst="rect">
            <a:avLst/>
          </a:prstGeom>
        </p:spPr>
      </p:pic>
      <p:sp>
        <p:nvSpPr>
          <p:cNvPr id="64" name="Line 9">
            <a:extLst>
              <a:ext uri="{FF2B5EF4-FFF2-40B4-BE49-F238E27FC236}">
                <a16:creationId xmlns:a16="http://schemas.microsoft.com/office/drawing/2014/main" id="{75F62CDF-2DC1-476B-841F-414BD6E5741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80947" y="1717699"/>
            <a:ext cx="1934370" cy="0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65" name="Line 11">
            <a:extLst>
              <a:ext uri="{FF2B5EF4-FFF2-40B4-BE49-F238E27FC236}">
                <a16:creationId xmlns:a16="http://schemas.microsoft.com/office/drawing/2014/main" id="{DBB3467F-9047-4A16-A34F-6A0C6B5F588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03690" y="1907142"/>
            <a:ext cx="0" cy="1475123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66" name="Line 12">
            <a:extLst>
              <a:ext uri="{FF2B5EF4-FFF2-40B4-BE49-F238E27FC236}">
                <a16:creationId xmlns:a16="http://schemas.microsoft.com/office/drawing/2014/main" id="{752DCDF8-A899-40F5-A7DE-2929175975D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57840" y="1894688"/>
            <a:ext cx="1934371" cy="1430382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67" name="正方形/長方形 66">
            <a:extLst>
              <a:ext uri="{FF2B5EF4-FFF2-40B4-BE49-F238E27FC236}">
                <a16:creationId xmlns:a16="http://schemas.microsoft.com/office/drawing/2014/main" id="{D311DB44-A1B9-4999-822B-CDAC126AF3FD}"/>
              </a:ext>
            </a:extLst>
          </p:cNvPr>
          <p:cNvSpPr/>
          <p:nvPr/>
        </p:nvSpPr>
        <p:spPr>
          <a:xfrm>
            <a:off x="5485036" y="1760225"/>
            <a:ext cx="23952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目的別</a:t>
            </a:r>
            <a:endParaRPr lang="en-US" altLang="ja-JP" dirty="0">
              <a:solidFill>
                <a:srgbClr val="0000FF"/>
              </a:solidFill>
              <a:latin typeface="Times New Roman"/>
              <a:ea typeface="ＭＳ Ｐゴシック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スライドショー</a:t>
            </a:r>
            <a:endParaRPr kumimoji="1" lang="ja-JP" altLang="en-US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68" name="正方形/長方形 67">
            <a:extLst>
              <a:ext uri="{FF2B5EF4-FFF2-40B4-BE49-F238E27FC236}">
                <a16:creationId xmlns:a16="http://schemas.microsoft.com/office/drawing/2014/main" id="{D62C48BF-C4AB-4DD5-94B1-DEFA033E7D77}"/>
              </a:ext>
            </a:extLst>
          </p:cNvPr>
          <p:cNvSpPr/>
          <p:nvPr/>
        </p:nvSpPr>
        <p:spPr>
          <a:xfrm>
            <a:off x="2622558" y="1149060"/>
            <a:ext cx="23952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リンク</a:t>
            </a:r>
            <a:endParaRPr lang="en-US" altLang="ja-JP" dirty="0">
              <a:solidFill>
                <a:srgbClr val="0000FF"/>
              </a:solidFill>
              <a:latin typeface="Times New Roman"/>
              <a:ea typeface="ＭＳ Ｐゴシック"/>
            </a:endParaRPr>
          </a:p>
        </p:txBody>
      </p:sp>
      <p:grpSp>
        <p:nvGrpSpPr>
          <p:cNvPr id="35" name="グループ化 34">
            <a:extLst>
              <a:ext uri="{FF2B5EF4-FFF2-40B4-BE49-F238E27FC236}">
                <a16:creationId xmlns:a16="http://schemas.microsoft.com/office/drawing/2014/main" id="{7EF80749-F7AA-44D5-9586-01C8E76400A9}"/>
              </a:ext>
            </a:extLst>
          </p:cNvPr>
          <p:cNvGrpSpPr/>
          <p:nvPr/>
        </p:nvGrpSpPr>
        <p:grpSpPr>
          <a:xfrm>
            <a:off x="3947153" y="3674698"/>
            <a:ext cx="1452880" cy="1476615"/>
            <a:chOff x="1259840" y="2321560"/>
            <a:chExt cx="955040" cy="1163320"/>
          </a:xfrm>
        </p:grpSpPr>
        <p:sp>
          <p:nvSpPr>
            <p:cNvPr id="38" name="Rectangle 29">
              <a:extLst>
                <a:ext uri="{FF2B5EF4-FFF2-40B4-BE49-F238E27FC236}">
                  <a16:creationId xmlns:a16="http://schemas.microsoft.com/office/drawing/2014/main" id="{66FD20EE-E7FA-4754-8860-2DD1D2EF2F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321560"/>
              <a:ext cx="955040" cy="548639"/>
            </a:xfrm>
            <a:prstGeom prst="rect">
              <a:avLst/>
            </a:prstGeom>
            <a:noFill/>
            <a:ln w="76200" cmpd="sng">
              <a:solidFill>
                <a:srgbClr val="FF99CC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  <p:sp>
          <p:nvSpPr>
            <p:cNvPr id="46" name="Rectangle 29">
              <a:extLst>
                <a:ext uri="{FF2B5EF4-FFF2-40B4-BE49-F238E27FC236}">
                  <a16:creationId xmlns:a16="http://schemas.microsoft.com/office/drawing/2014/main" id="{F4A03875-B5C7-4932-B0E2-214220CE776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59840" y="2936241"/>
              <a:ext cx="955040" cy="548639"/>
            </a:xfrm>
            <a:prstGeom prst="rect">
              <a:avLst/>
            </a:prstGeom>
            <a:noFill/>
            <a:ln w="76200" cmpd="sng">
              <a:solidFill>
                <a:srgbClr val="FF99CC"/>
              </a:solidFill>
            </a:ln>
            <a:effectLst/>
          </p:spPr>
          <p:txBody>
            <a:bodyPr wrap="square" anchor="t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1" lang="en-US" altLang="ja-JP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/>
                <a:ea typeface="ＭＳ ゴシック" pitchFamily="49" charset="-128"/>
                <a:cs typeface="Times New Roman" panose="02020603050405020304" pitchFamily="18" charset="0"/>
              </a:endParaRPr>
            </a:p>
          </p:txBody>
        </p:sp>
      </p:grpSp>
      <p:pic>
        <p:nvPicPr>
          <p:cNvPr id="50" name="図 49">
            <a:extLst>
              <a:ext uri="{FF2B5EF4-FFF2-40B4-BE49-F238E27FC236}">
                <a16:creationId xmlns:a16="http://schemas.microsoft.com/office/drawing/2014/main" id="{85CC4DB9-DA22-427E-9814-104817F161E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15155" y="3074984"/>
            <a:ext cx="365792" cy="359695"/>
          </a:xfrm>
          <a:prstGeom prst="rect">
            <a:avLst/>
          </a:prstGeom>
        </p:spPr>
      </p:pic>
      <p:sp>
        <p:nvSpPr>
          <p:cNvPr id="51" name="Line 9">
            <a:extLst>
              <a:ext uri="{FF2B5EF4-FFF2-40B4-BE49-F238E27FC236}">
                <a16:creationId xmlns:a16="http://schemas.microsoft.com/office/drawing/2014/main" id="{41F80C3A-292F-4F14-8EA4-EADFB3AB877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0947" y="3251971"/>
            <a:ext cx="1934370" cy="788087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52" name="Line 11">
            <a:extLst>
              <a:ext uri="{FF2B5EF4-FFF2-40B4-BE49-F238E27FC236}">
                <a16:creationId xmlns:a16="http://schemas.microsoft.com/office/drawing/2014/main" id="{3FD969A9-524C-43FF-B9A4-AA39C4A97B3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203689" y="4097714"/>
            <a:ext cx="11627" cy="818824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53" name="Line 12">
            <a:extLst>
              <a:ext uri="{FF2B5EF4-FFF2-40B4-BE49-F238E27FC236}">
                <a16:creationId xmlns:a16="http://schemas.microsoft.com/office/drawing/2014/main" id="{E5D4F20F-B738-4122-99F8-792261D4C83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2157840" y="3428961"/>
            <a:ext cx="1934371" cy="1430382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54" name="正方形/長方形 53">
            <a:extLst>
              <a:ext uri="{FF2B5EF4-FFF2-40B4-BE49-F238E27FC236}">
                <a16:creationId xmlns:a16="http://schemas.microsoft.com/office/drawing/2014/main" id="{B4F83ACD-514D-4357-BE92-9A9B427F7605}"/>
              </a:ext>
            </a:extLst>
          </p:cNvPr>
          <p:cNvSpPr/>
          <p:nvPr/>
        </p:nvSpPr>
        <p:spPr>
          <a:xfrm>
            <a:off x="2590854" y="3252902"/>
            <a:ext cx="23952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リンク</a:t>
            </a:r>
            <a:endParaRPr lang="en-US" altLang="ja-JP" dirty="0">
              <a:solidFill>
                <a:srgbClr val="0000FF"/>
              </a:solidFill>
              <a:latin typeface="Times New Roman"/>
              <a:ea typeface="ＭＳ Ｐゴシック"/>
            </a:endParaRPr>
          </a:p>
        </p:txBody>
      </p:sp>
      <p:sp>
        <p:nvSpPr>
          <p:cNvPr id="56" name="Line 11">
            <a:extLst>
              <a:ext uri="{FF2B5EF4-FFF2-40B4-BE49-F238E27FC236}">
                <a16:creationId xmlns:a16="http://schemas.microsoft.com/office/drawing/2014/main" id="{65057EBD-34B3-466B-AC5D-06D2C1C4390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107930" y="1057946"/>
            <a:ext cx="0" cy="4651968"/>
          </a:xfrm>
          <a:prstGeom prst="line">
            <a:avLst/>
          </a:prstGeom>
          <a:noFill/>
          <a:ln w="57150">
            <a:solidFill>
              <a:srgbClr val="FF9999"/>
            </a:solidFill>
            <a:prstDash val="sysDot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ja-JP" altLang="en-US" sz="3200" b="1">
              <a:solidFill>
                <a:srgbClr val="000000"/>
              </a:solidFill>
            </a:endParaRPr>
          </a:p>
        </p:txBody>
      </p:sp>
      <p:sp>
        <p:nvSpPr>
          <p:cNvPr id="57" name="正方形/長方形 56">
            <a:extLst>
              <a:ext uri="{FF2B5EF4-FFF2-40B4-BE49-F238E27FC236}">
                <a16:creationId xmlns:a16="http://schemas.microsoft.com/office/drawing/2014/main" id="{A5062921-0803-4153-8E6F-606318C04DE4}"/>
              </a:ext>
            </a:extLst>
          </p:cNvPr>
          <p:cNvSpPr/>
          <p:nvPr/>
        </p:nvSpPr>
        <p:spPr>
          <a:xfrm>
            <a:off x="4203689" y="5354562"/>
            <a:ext cx="239524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通して再生</a:t>
            </a:r>
            <a:endParaRPr kumimoji="1" lang="en-US" altLang="ja-JP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/>
                <a:ea typeface="ＭＳ Ｐゴシック"/>
                <a:cs typeface="+mn-cs"/>
              </a:rPr>
              <a:t>もできる</a:t>
            </a:r>
            <a:endParaRPr kumimoji="1" lang="en-US" altLang="ja-JP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＝講義</a:t>
            </a:r>
            <a:endParaRPr kumimoji="1" lang="ja-JP" altLang="en-US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/>
              <a:ea typeface="ＭＳ Ｐゴシック"/>
              <a:cs typeface="+mn-cs"/>
            </a:endParaRPr>
          </a:p>
        </p:txBody>
      </p:sp>
      <p:sp>
        <p:nvSpPr>
          <p:cNvPr id="60" name="正方形/長方形 59">
            <a:extLst>
              <a:ext uri="{FF2B5EF4-FFF2-40B4-BE49-F238E27FC236}">
                <a16:creationId xmlns:a16="http://schemas.microsoft.com/office/drawing/2014/main" id="{75FA10D8-85A3-493C-96ED-A724CE585541}"/>
              </a:ext>
            </a:extLst>
          </p:cNvPr>
          <p:cNvSpPr/>
          <p:nvPr/>
        </p:nvSpPr>
        <p:spPr>
          <a:xfrm>
            <a:off x="2872216" y="20924"/>
            <a:ext cx="312218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音声解説を一つの</a:t>
            </a:r>
            <a:endParaRPr lang="en-US" altLang="ja-JP" dirty="0">
              <a:solidFill>
                <a:srgbClr val="0000FF"/>
              </a:solidFill>
              <a:latin typeface="Times New Roman"/>
              <a:ea typeface="ＭＳ Ｐゴシック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dirty="0">
                <a:solidFill>
                  <a:srgbClr val="0000FF"/>
                </a:solidFill>
                <a:latin typeface="Times New Roman"/>
                <a:ea typeface="ＭＳ Ｐゴシック"/>
              </a:rPr>
              <a:t>ファイルにする</a:t>
            </a:r>
            <a:endParaRPr lang="en-US" altLang="ja-JP" dirty="0">
              <a:solidFill>
                <a:srgbClr val="0000FF"/>
              </a:solidFill>
              <a:latin typeface="Times New Roman"/>
              <a:ea typeface="ＭＳ Ｐゴシック"/>
            </a:endParaRPr>
          </a:p>
        </p:txBody>
      </p:sp>
    </p:spTree>
    <p:extLst>
      <p:ext uri="{BB962C8B-B14F-4D97-AF65-F5344CB8AC3E}">
        <p14:creationId xmlns:p14="http://schemas.microsoft.com/office/powerpoint/2010/main" val="40590667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8|0.7|1.3|9.9|0.6|1|34.4|17.3|0.8|0.5|15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5.4|2.3|1.1|0.8|2.4|7.1|1.3|3.6|1.5|4.1|0.5|0.7|0.6|1.6|0.5|0.7|0.7|3.1|0.5|1.7|0.6|0.6|0.6|0.6|0.4|1.9|1.6|3.5|0.9|1.4|0.6|1|10.9|5.4|6.5|4.9|3|3.1|72|1.6|2.3|1.1|1|2.2|0.9|4.2|0.9|8.8|1|0.9|1.1|7.3|1.1|0.7|5.4|0.5|0.8|0.6|0.5|0.6|1.8|0.7|2.7|1|0.8|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7|2.9|0.8|1.2|0.7|0.6|4|1|2.2|4.3|0.5|0.5|9.8|0.7|7.3|0.7|0.6|1.6|0.6|2.2|1.5|1.6|2.9|2.2|1.2|0.6|0.8|6.2|0.6|7.8|0.6|0.7|2|15.6|22.7|6.3|1|18.3|0.7|11.6|1.6|6.4|5.3|17|1|7.9|2.9|2.6|1|6.6|12|1|15.5|0.7|2.5|1.5|6.2"/>
</p:tagLst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lnDef>
  </a:objectDefaults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7_新しいﾌﾟﾚｾﾞﾝﾃｰｼｮﾝ">
  <a:themeElements>
    <a:clrScheme name="新しいﾌﾟﾚｾﾞﾝﾃｰｼｮﾝ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新しいﾌﾟﾚｾﾞﾝﾃｰｼｮﾝ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32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ＭＳ Ｐゴシック" pitchFamily="50" charset="-128"/>
          </a:defRPr>
        </a:defPPr>
      </a:lstStyle>
    </a:lnDef>
  </a:objectDefaults>
  <a:extraClrSchemeLst>
    <a:extraClrScheme>
      <a:clrScheme name="新しいﾌﾟﾚｾﾞﾝﾃｰｼｮﾝ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ﾌﾟﾚｾﾞﾝﾃｰｼｮﾝ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新しいﾌﾟﾚｾﾞﾝﾃｰｼｮﾝ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ﾌﾟﾚｾﾞﾝﾃｰｼｮﾝ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ﾌﾟﾚｾﾞﾝﾃｰｼｮﾝ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ﾌﾟﾚｾﾞﾝﾃｰｼｮﾝ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新しいﾌﾟﾚｾﾞﾝﾃｰｼｮﾝ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\新しいﾌﾟﾚｾﾞﾝﾃｰｼｮﾝ.pot</Template>
  <TotalTime>246001</TotalTime>
  <Words>1152</Words>
  <Application>Microsoft Office PowerPoint</Application>
  <PresentationFormat>画面に合わせる (4:3)</PresentationFormat>
  <Paragraphs>269</Paragraphs>
  <Slides>22</Slides>
  <Notes>0</Notes>
  <HiddenSlides>0</HiddenSlides>
  <MMClips>3</MMClips>
  <ScaleCrop>false</ScaleCrop>
  <HeadingPairs>
    <vt:vector size="10" baseType="variant">
      <vt:variant>
        <vt:lpstr>使用されているフォント</vt:lpstr>
      </vt:variant>
      <vt:variant>
        <vt:i4>5</vt:i4>
      </vt:variant>
      <vt:variant>
        <vt:lpstr>テーマ</vt:lpstr>
      </vt:variant>
      <vt:variant>
        <vt:i4>2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22</vt:i4>
      </vt:variant>
      <vt:variant>
        <vt:lpstr>目的別スライド ショー</vt:lpstr>
      </vt:variant>
      <vt:variant>
        <vt:i4>30</vt:i4>
      </vt:variant>
    </vt:vector>
  </HeadingPairs>
  <TitlesOfParts>
    <vt:vector size="61" baseType="lpstr">
      <vt:lpstr>ＭＳ Ｐゴシック</vt:lpstr>
      <vt:lpstr>ＭＳ ゴシック</vt:lpstr>
      <vt:lpstr>Bookman Old Style</vt:lpstr>
      <vt:lpstr>Symbol</vt:lpstr>
      <vt:lpstr>Times New Roman</vt:lpstr>
      <vt:lpstr>標準デザイン</vt:lpstr>
      <vt:lpstr>7_新しいﾌﾟﾚｾﾞﾝﾃｰｼｮﾝ</vt:lpstr>
      <vt:lpstr>Equation</vt:lpstr>
      <vt:lpstr>数式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目的別スライド ショー1</vt:lpstr>
      <vt:lpstr>加速度</vt:lpstr>
      <vt:lpstr>等加速度運動</vt:lpstr>
      <vt:lpstr>t 消去公式</vt:lpstr>
      <vt:lpstr>最高点落下点</vt:lpstr>
      <vt:lpstr>要点</vt:lpstr>
      <vt:lpstr>x=∫vdt</vt:lpstr>
      <vt:lpstr>v=∫adx</vt:lpstr>
      <vt:lpstr>自由落下</vt:lpstr>
      <vt:lpstr>グラフ</vt:lpstr>
      <vt:lpstr>放物運動</vt:lpstr>
      <vt:lpstr>速度とグラフ</vt:lpstr>
      <vt:lpstr>速度とグラフ2</vt:lpstr>
      <vt:lpstr>加速度とグラフ</vt:lpstr>
      <vt:lpstr>加速度とグラフ2</vt:lpstr>
      <vt:lpstr>Hamiltonianの導出</vt:lpstr>
      <vt:lpstr>正準方程式</vt:lpstr>
      <vt:lpstr>Hamiltonian定式化</vt:lpstr>
      <vt:lpstr>例１</vt:lpstr>
      <vt:lpstr>例２</vt:lpstr>
      <vt:lpstr>例３</vt:lpstr>
      <vt:lpstr>Hamiltonianの導出　例１</vt:lpstr>
      <vt:lpstr>Hamiltonianの導出　例２</vt:lpstr>
      <vt:lpstr>全エネルギー保存</vt:lpstr>
      <vt:lpstr>例２の２</vt:lpstr>
      <vt:lpstr>例２の３</vt:lpstr>
      <vt:lpstr>例３の２</vt:lpstr>
      <vt:lpstr>例３の３</vt:lpstr>
      <vt:lpstr>例３の４</vt:lpstr>
      <vt:lpstr>例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第3章　静磁場</dc:title>
  <dc:creator>akama</dc:creator>
  <cp:lastModifiedBy>abcms</cp:lastModifiedBy>
  <cp:revision>3497</cp:revision>
  <cp:lastPrinted>2002-01-30T02:01:24Z</cp:lastPrinted>
  <dcterms:created xsi:type="dcterms:W3CDTF">2001-12-01T11:59:04Z</dcterms:created>
  <dcterms:modified xsi:type="dcterms:W3CDTF">2021-02-20T12:09:25Z</dcterms:modified>
</cp:coreProperties>
</file>